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notesSlides/notesSlide5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notesSlides/notesSlide6.xml" ContentType="application/vnd.openxmlformats-officedocument.presentationml.notesSlide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notesSlides/notesSlide7.xml" ContentType="application/vnd.openxmlformats-officedocument.presentationml.notesSlide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notesSlides/notesSlide10.xml" ContentType="application/vnd.openxmlformats-officedocument.presentationml.notesSlide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notesSlides/notesSlide19.xml" ContentType="application/vnd.openxmlformats-officedocument.presentationml.notesSlide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notesSlides/notesSlide20.xml" ContentType="application/vnd.openxmlformats-officedocument.presentationml.notesSlide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28"/>
  </p:notesMasterIdLst>
  <p:handoutMasterIdLst>
    <p:handoutMasterId r:id="rId29"/>
  </p:handoutMasterIdLst>
  <p:sldIdLst>
    <p:sldId id="356" r:id="rId2"/>
    <p:sldId id="357" r:id="rId3"/>
    <p:sldId id="408" r:id="rId4"/>
    <p:sldId id="410" r:id="rId5"/>
    <p:sldId id="411" r:id="rId6"/>
    <p:sldId id="423" r:id="rId7"/>
    <p:sldId id="412" r:id="rId8"/>
    <p:sldId id="413" r:id="rId9"/>
    <p:sldId id="414" r:id="rId10"/>
    <p:sldId id="415" r:id="rId11"/>
    <p:sldId id="416" r:id="rId12"/>
    <p:sldId id="417" r:id="rId13"/>
    <p:sldId id="418" r:id="rId14"/>
    <p:sldId id="419" r:id="rId15"/>
    <p:sldId id="420" r:id="rId16"/>
    <p:sldId id="421" r:id="rId17"/>
    <p:sldId id="422" r:id="rId18"/>
    <p:sldId id="426" r:id="rId19"/>
    <p:sldId id="427" r:id="rId20"/>
    <p:sldId id="428" r:id="rId21"/>
    <p:sldId id="429" r:id="rId22"/>
    <p:sldId id="430" r:id="rId23"/>
    <p:sldId id="431" r:id="rId24"/>
    <p:sldId id="432" r:id="rId25"/>
    <p:sldId id="433" r:id="rId26"/>
    <p:sldId id="434" r:id="rId27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D065F1"/>
    <a:srgbClr val="500000"/>
    <a:srgbClr val="FFFFFF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374" autoAdjust="0"/>
  </p:normalViewPr>
  <p:slideViewPr>
    <p:cSldViewPr>
      <p:cViewPr>
        <p:scale>
          <a:sx n="100" d="100"/>
          <a:sy n="100" d="100"/>
        </p:scale>
        <p:origin x="852" y="26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6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3810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1-02-10T14:11:01.01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367 5343 1000 0,'0'0'387'0,"-9"-3"-49"15,9 3-29-15,0 0 22 0,0 0-47 0,0 0-8 16,-9-5-33-16,9 5-17 0,0 0-34 0,0 0-26 16,0 0 41-16,0 0-86 0,-3-7-6 15,3 7 10-15,0 0-27 0,0 0 19 0,0 0-17 16,0 0-23-16,0 0 7 0,0 0 6 16,0 0 7-16,0 0-23 0,0 0-2 15,0 0-16-15,0 0 6 0,0 0 7 0,0 0-26 16,0 0-4-16,0 0-3 0,0 0 23 0,0 0-8 15,0 0-26-15,0 0 9 0,0 0-14 16,0 0 1-16,0 0-1 0,0 0 3 0,21-8-2 16,-21 8-6-16,0 0-10 0,16-3 26 15,-16 3-26-15,15-4-10 0,-15 4 23 0,19-3-8 16,-13 2 0-16,7-2 8 0,-13 3-24 0,21-4 4 16,-8 2 15-16,-1-1 3 15,0 2 25-15,1-2-41 0,2 2 2 0,1 0-7 16,2 0 20-16,1-1-27 0,0 1 14 0,2 1 16 0,-2 0-38 15,0-1 45-15,2 1-15 16,1 0-20-16,-3 0 13 0,2 1-16 16,-5-1 13-16,2 0-23 0,-2 0 33 0,3 0 0 0,-1 0-17 15,1 0 19-15,-1-1-14 0,1 0 33 16,0 1-42-16,-1 0-1 0,1-1 14 0,-1-1-2 16,4 1 8-16,-3-1-21 0,2 0 10 15,1 2 6-15,-3-2 15 0,5 1 0 0,-2 1-23 16,3-2-6-16,0 1 14 0,0-2-17 0,-1 3 32 15,1-1-37-15,0 1 16 0,6 0-10 16,0 0 16-16,-3 0 5 0,3 0-14 0,0 0-9 16,0 1 51-16,0 1-34 0,-3-1 4 0,0-1-9 15,-3 0-12-15,3 1 20 16,-7 1-15-16,4-1 12 0,0 0 2 0,0-1-16 16,-1 1-11-16,-2-1 11 0,3 1 53 0,-3 2-47 15,2-3-6-15,1 1 7 0,-3 1 10 16,0-1 2-16,-1 0-19 0,1 0-4 0,0 0 24 15,-1 2-3-15,4-3 8 0,0 2-26 0,3 0 3 16,0-1 17-16,-6 2-4 0,2-2-3 16,4 2-13-16,0 0 26 0,-6-3-32 0,3 1 25 15,0 2 25-15,-4-3-39 0,4 1 6 16,-3 0-6-16,6 0-2 0,-7 2 10 0,1-2 2 16,3-1-2-16,3 1 11 0,-3 1-4 0,3-2 6 15,-4 1-10-15,7 0 20 0,-6-1-29 16,3 2 4-16,-3-1 30 0,3 0-38 15,-7-1-3-15,4 2 16 0,0-1-3 0,3 2 41 16,-3-1-52-16,0-1 1 0,2 0 13 16,-2 0-21-16,-3 0 36 0,3 1-41 0,3-1 0 15,-7 1 15-15,4 0 5 0,3-1 20 0,-9 0-8 16,2 2-1-16,4-1-34 16,-3-1 31-16,0 2 10 0,-1-3 24 0,4 1-52 0,-6 2 5 15,2-2-3-15,1 1 40 0,0 0-49 16,0 0 17-16,-4 1-3 0,7-2-13 15,-3 0 20-15,2 1-7 0,-2 0-5 0,3-1 57 16,3 0-58-16,-3 0 19 0,0 1-7 16,-1-1 34-16,1-1-37 0,-3 3-10 0,3-2 39 15,3-1-8-15,-7 0-41 0,4 0 53 16,0 0-40-16,0 1 10 0,-7 0 8 0,4-1-39 16,0 0 13-16,2 2 13 0,-5-2 28 0,3 0 10 15,-10 0-35-15,10 1-24 0,-7-1 11 0,4 0 12 16,-3 1 3-16,-1-1-12 0,1 0 9 15,-1 0 0-15,4 1 21 0,-7 1-33 0,4-2 1 16,2 1 14-16,-5 0-12 0,2-1 5 16,4 2-1-16,-4-2 26 0,4 1-3 15,-1-1-25-15,4 0 5 0,-6 0 36 0,5 2-44 16,4-1 26-16,-9-1-26 0,8 0 4 0,-8 0-9 16,9 0 17-16,-10 1 6 0,4-1 2 15,3 0-14-15,-4 0-6 0,1 2 3 0,2-2 2 16,-8 0 3-16,5 1 13 0,1-1 4 0,0 0 0 15,-1 2-12-15,1-2-1 0,-4 0-4 16,4 0 17-16,-4 0-19 0,7-2 7 0,-3 2-23 16,-4 0 23-16,1-1-3 0,2-1 16 15,-2 2-31-15,6-1 31 0,-10 1-23 0,10 0-1 16,-10 0 27-16,4-1-21 0,2 1 2 0,-8 0-2 16,-10 0-5-16,27 0 53 15,-14 0-63-15,-1 0 32 0,1-2-14 0,-13 2-11 16,28 0 13-16,-16-1-8 0,-3-1-2 0,10 2 10 15,-7-1-15-15,1-2 51 0,2 2-39 16,1 0 8-16,-1 0-2 0,1-2-6 0,-1 2 3 16,4 1-5-16,-7-2 0 0,4 0 13 0,2-1-26 15,-2 2 41-15,2 0-23 0,-2 0-16 16,2-1 0-16,-5 0 12 0,2 1 1 0,4 0 26 16,-7-1-5-16,4 1-30 0,-4 0-10 15,4-2 15-15,2 1 18 0,-5 1-9 0,2-3 1 16,4 2 20-16,-7-2-39 0,10 3 9 0,-10-2 7 15,10 0-10-15,-6 1-8 16,2 1 12-16,-5-1 1 0,5 1 16 0,-2 0-14 16,-1-1-15-16,4 0 15 0,-7 1-2 0,1 1 16 15,2-2-14-15,-2 1-25 0,-1 0 13 16,-12 1 9-16,25-2 19 0,-16 2-18 0,-9 0 8 16,22-3 15-16,-13 2-31 0,-9 1 5 15,19-1 39-15,-7-1-36 0,-12 2 2 0,16-2 8 16,-16 2 2-16,18-3-19 0,-18 3 33 15,16-1-30-15,-16 1 7 0,18-2 0 0,-18 2 6 0,13-3-22 16,-13 3 14-16,12-1-9 16,-12 1 23-16,9-2-12 0,-9 2 27 15,0 0-41-15,19-2 7 0,-19 2-9 0,0 0 3 0,0 0 30 16,12 0-36-16,-12 0 4 0,0 0-4 16,0 0-10-16,0 0-5 0,16-2-7 0,-16 2-1 15,0 0-4-15,0 0-11 0,0 0 31 16,0 0-3-16,0 0-15 0,0 0 10 0,12 7 3 15,-12-7 15-15,0 0-23 0,0 10 18 0,0-10 0 16,0 0 10-16,3 12 13 0,-3-12-13 16,4 12-22-16,-4-12 32 0,3 12-12 0,-3-12 25 15,3 15-13-15,0-7-10 0,-3-8 1 0,6 16 7 16,-6-8 5-16,0-8 2 16,6 18 13-16,-6-9-27 0,0-9-11 0,6 18 23 0,-6-10-3 15,0-8 11-15,0 19 2 0,7-12-23 16,-7-7-5-16,0 20 39 0,0-12-26 15,0-8 2-15,3 19-2 0,-3-7 10 0,0-12-25 16,3 19 27-16,-3-10-9 0,0-9 2 16,0 22 5-16,0-11-10 0,0-11 5 0,0 22-5 15,3-12-1-15,-3 1 1 0,3 0-2 0,-3-11 17 16,0 25-20-16,3-13-6 0,-3 0 14 16,0 1 9-16,0-1 11 0,0 1 21 15,6 0-52-15,-6 0 8 0,0-1-13 0,-6 3 18 16,12-1-5-16,-6 0-11 0,-6 1 4 0,6-1 14 15,0 3 31-15,0-3-27 0,-3 1-12 16,3 0 9-16,0 0-13 0,0 0 12 0,-3 0-14 16,3-1 1-16,0 0-1 0,-3-1 14 15,3 1 3-15,0 0-5 0,-3-1-10 0,3-1 10 16,0 3 0-16,0-3 59 0,-3 1-72 0,3-1-2 16,0 1 7-16,0 0 18 0,0-1-10 15,-7 0 0-15,7-1 0 0,0 2 0 0,0-1-18 16,0 0 16-16,0 1-1 0,0 0 39 15,0-1-28-15,0 0-16 0,0-12-10 0,-6 25 10 16,6-14 29-16,0 2-11 0,0-1-18 16,0 0 8-16,0 0-2 0,0 2 30 15,0-3-30-15,0 1 12 0,-6 1-10 0,6 0-5 16,0-2 20-16,0 1-25 0,-6 1-6 0,6-1 27 16,-3 2-11-16,0-2 23 0,3 1-21 15,-3 1-20-15,3-1 26 0,-4 0-18 0,4 0 10 16,-3-1 10-16,3 1-10 0,0 1-3 0,0-2-2 15,-6 2 18-15,6-2-26 0,0 0 34 16,0 2-37-16,0-2 9 0,0 2 14 0,0 0 6 16,0 0 5-16,-6 0-13 0,6-1-23 15,6 3 21-15,-6 0-13 0,0 3 17 16,0 0-9-16,6 0 22 0,-6 0-15 0,3 0-7 0,1 3 7 16,2-1 3-16,-3 2-16 15,3-2 16-15,0-3-11 0,0 3 18 0,-6 0-7 0,7-1-5 16,-4 2-1-16,0-3 11 0,3 1-8 15,-3-2-2-15,3 1-6 0,1 0-7 16,-7 2 5-16,6 2 15 0,0-1-20 0,0-1 20 16,0 1-5-16,4-2-13 0,-4 3 6 0,0-1 20 15,-3-1 10-15,3 1-46 0,1-2 23 16,-1 2-7-16,0 0 4 0,0-1 21 0,0 1-28 16,-3-2 38-16,4 2-40 0,-4-3-1 0,0-1 52 15,3 0-65-15,-6 2 24 0,6-2 7 16,-6-1-15-16,6 3 7 0,-6-3-17 15,0 1 0-15,7 0 12 0,-7-1-7 0,0 0 12 16,3 0-4-16,-3 3 15 0,0-3-19 16,0 2 9-16,3-1 0 0,-3 0 4 0,0-1 1 15,0 2-23-15,0 0 7 0,0-3-2 16,0 3 17-16,0 0 22 0,3-1-27 0,-3 0-7 16,3 0-8-16,0 0 8 0,-3 0 10 0,6 1-13 15,-6-3 8-15,7 4-12 0,-7-3 9 16,6 2 13-16,-6-1-7 0,6 0-3 0,-6 0 2 15,0-1-17-15,3 1 18 0,0-2 2 0,0 2-13 16,-3 0 11-16,3 0-11 16,-3-2 18-16,3 1 0 0,4 0-2 0,-7-2 2 15,0 0-10-15,0-1-10 0,0 1 10 0,0-2 16 16,0 0-27-16,0 2 16 16,0-1-17-16,0-1 32 0,0 1-38 0,0 0 18 15,0-1-2-15,0 1 2 0,0-1-16 0,0 1 85 16,0-2-89-16,0 3 17 0,0-1 24 0,0 0-31 15,0 1 7-15,0 0 3 0,0-1 20 0,0-1-20 16,0 0-15-16,0 3 5 0,0-1 5 16,0 0 12-16,-7 0 1 0,7-1-8 0,0 0-2 15,0 0-4-15,0 0 29 0,-3 0-20 0,3 0-21 16,0 0 21-16,0 0-19 0,0 0 32 16,0 1-24-16,0-1 5 0,0 1-7 15,0-1 10-15,0 1-10 0,0-1 7 0,0 1 16 16,0 2 8-16,0-2-21 15,0 0-5-15,0-1-13 0,0 4 33 0,0-4-25 0,0 4-3 16,0-4 3-16,0 1 10 0,0-1 33 16,0 0-46-16,0 0 18 0,0 1 8 15,0-2-13-15,0-1 3 0,0 1-26 0,0 0 5 0,-3-1 15 16,3 0 31-16,0 0-15 0,0-12-23 16,-3 19 5-16,3-8-3 0,-3 0 3 15,3 0 15-15,0-11-7 0,-3 17-3 0,3-7-16 16,0-10 4-16,0 15 17 0,0-15-10 15,0 15 12-15,0-15 4 0,0 16-22 0,0-16 32 16,0 14-49-16,0-14 33 0,0 15-8 0,0-15 24 16,-6 14-39-16,6-14 2 0,0 16-4 15,0-16 25-15,0 17 8 0,0-7 25 0,0-10-48 16,0 18 2-16,0-18 8 0,0 16 21 16,0-5-26-16,0-11-3 0,0 20-5 0,0-12 18 15,0-8-7-15,0 23 4 0,0-14-7 0,0-9 13 16,6 21-16-16,-6-11 24 0,0-10-27 15,0 17 16-15,0-17-7 0,0 16 12 16,0-16-20-16,-6 15 23 0,6-15-13 0,0 14-13 16,0-14 3-16,0 14 4 0,0-14-4 15,0 13 15-15,0-13-12 0,0 9-6 0,0-9 13 16,0 0 0-16,-6 14-5 0,6-14 12 0,0 0 34 16,0 11-33-16,0-11-28 0,0 0 14 15,0 0 1-15,-7 10 44 0,7-10-37 0,0 0-2 16,0 0-7-16,0 0-1 0,0 0 31 15,0 11 13-15,0-11-41 0,0 0-11 0,0 0 1 16,0 0 10-16,0 0-5 0,0 13 5 0,0-13 7 16,0 0-20-16,0 0 31 0,-9 9-21 15,9-9 13-15,0 0-15 0,0 0 8 0,-3 9 14 16,3-9 4-16,0 0-16 0,0 0-18 16,-6 10 5-16,6-10 3 0,0 0 7 0,-3 6 16 15,3-6-3-15,0 0-17 0,-13 6 30 16,13-6-26-16,0 0 39 0,-6 7-51 0,6-7 15 15,0 0-3-15,-9 4-10 0,9-4 21 16,0 0-16-16,-10 7 3 0,10-7 3 0,0 0 2 16,0 0 2-16,-9 7 1 0,9-7-3 15,0 0-5-15,0 0 2 0,-6 7 6 0,6-7-3 16,0 0-6-16,0 0 4 0,0 0 12 0,-6 6 3 16,6-6-23-16,0 0 15 15,0 0 10-15,0 0-33 0,-10 7 13 0,10-7 3 0,0 0 14 16,-6 9-17-16,6-9-23 0,-3 7 31 15,3-7-14-15,0 0 19 0,-3 13-11 16,3-13 29-16,0 0-36 0,-6 12 48 0,6-12-45 16,0 9 9-16,0-9-22 0,0 0 7 0,-6 14-3 15,6-14 34-15,0 9-30 0,0-9 4 16,0 0-5-16,0 14 23 0,0-14-22 0,-7 10 17 16,7-10 5-16,-6 9-10 0,6-9-13 0,-3 9 39 15,3-9-42-15,-3 9 34 0,3-9-25 16,-3 9 1-16,3-9-4 0,0 0 10 0,-6 11 0 15,6-11-13-15,0 9 8 0,0-9 3 16,0 0 2-16,-6 10 13 0,6-10-24 16,0 0 6-16,-7 11-15 0,7-11 20 0,0 0 10 0,-6 9-5 15,6-9-15-15,0 0 7 0,0 0-10 16,-3 11 34-16,3-11-26 0,0 0 18 16,0 0-16-16,-3 11-5 0,3-11 37 0,0 0-24 15,0 0 5-15,0 0-20 0,-3 11-6 16,3-11 11-16,0 0 15 0,-3 10-7 0,3-10 5 15,0 0-3-15,0 0-15 0,0 12 45 0,0-12-32 16,0 0-11-16,0 0 8 0,-3 12-7 16,3-12-9-16,0 0 24 0,0 11-21 0,0-11 13 15,0 0-10-15,0 0-8 0,0 12 21 16,0-12-9-16,0 0 6 0,0 0 3 0,0 13-13 16,0-13 5-16,0 0 15 0,0 0 33 15,-7 9-58-15,7-9 20 0,0 0-13 16,0 0 8-16,0 0 8 0,0 13 0 0,0-13 7 15,0 0-25-15,0 0-16 0,0 0 26 0,0 0-20 16,0 11 28-16,0-11-26 0,0 0 10 16,0 0-7-16,0 0 15 0,0 0 5 0,-6 8-18 15,6-8-5-15,0 0 8 0,0 0-1 0,0 0 14 16,-12 6-11-16,12-6 8 0,0 0 8 16,-13 4-11-16,13-4 9 0,0 0 4 15,-9 4-26-15,9-4 16 0,-12 3 3 0,12-3 10 16,-16 4-18-16,16-4 7 0,-18 2-2 0,5 0-2 15,4 0 20-15,-3-1-26 0,-4 2 18 16,4-2-12-16,-7 1-1 0,-3-2 18 16,4 2-17-16,-4 0 10 0,0 1-16 0,4 1 5 15,-10-2-9-15,9 1 17 0,-9 0 15 0,-3 1-10 16,3 0-15-16,0-1-10 0,1 0-3 16,-1 1 21-16,3 1 2 0,-3-3 33 0,0 2-43 15,3-2 7-15,-3 1 4 0,3-2 22 0,4 2 8 16,-13-1-36-16,9 1-6 0,-3-2-4 15,6 1 5-15,-6-2 15 0,4 1-15 0,-4 0 15 16,-3 0-20-16,3 0-8 0,0 0 16 16,-6 1-6-16,3-1 16 0,-3 2-11 15,3-3-4-15,-4 1 32 0,4-1-33 0,-9 0 6 0,6 0-8 16,0 0 10-16,-6 0-8 0,6 0 5 16,-13 0 11-16,13 0-16 15,-6 0-2-15,-7 0 13 0,4 0-1 16,-1-1 21-16,-2 0-10 0,-1 1-21 0,4-3 14 0,-22 1 4 15,9-1-13-15,-9-1-4 0,3 2-1 0,0-4 8 16,15 4-5-16,-21-1 18 0,22 0-19 0,-4 0 40 16,-9 0-29-16,13-1-23 15,5 1 26-15,1 2 4 0,6 0-12 0,-13-1 13 0,13 2-18 16,0 0 0-16,-3 0 5 0,3 2 10 16,-3-2-20-16,2 1 13 0,-2-1-3 15,-3 1 7-15,0 2 14 0,-4-2 4 16,-2 2-40-16,5-2 20 0,-8 0-5 0,2 0 18 15,1 2-28-15,-1 0 5 0,1-3-6 0,5 2 22 16,-8-1 12-16,5 1-16 0,4 0 4 0,3-2-4 16,3 1-22-16,3-1 51 0,-3 1-16 15,6-1 3-15,0 0 0 0,6-1-2 16,-3 1 17-16,1-1-12 0,2-1-11 0,0 0 3 0,-3-1 8 16,1 1 9-16,-1-2-29 0,-3 2 4 15,-3-3-10-15,3 0 5 0,-12 0-10 16,-1 1 5-16,1 0 20 0,0 0-12 0,-1 1 5 15,1-1 15-15,3 0-26 0,0 3-9 0,3-2 9 16,-1 3 1-16,1-2 7 0,3 1 8 16,-3 1-26-16,3 0 21 0,6 0-26 0,-6 0 31 15,7 0-10-15,-1-2 28 0,0 2-36 16,0 0-21-16,-3 0 3 0,3-1 18 0,-2-1 16 16,-1 2-9-16,0-3-12 15,-3 2 26-15,0-1-26 0,0 2 28 0,0-2-39 16,-3 0 21-16,3 0-7 0,0 1 17 0,-4-1 3 0,4 1-10 15,4 0 5-15,-4-1-19 0,6 1 14 16,0 1 23-16,0-2-27 0,3 2 2 16,1 0-13-16,-1-1 42 0,0 1-7 15,1 0-25-15,5 0-17 0,-3-1 20 0,1 0 17 0,-4 1-5 16,4-1-2-16,-4 0-14 0,0-1 11 16,0 1-8-16,-2 0 26 0,2-2-23 15,-3 2-7-15,3-2 30 0,-5 1-15 0,5 0 38 16,0-1-21-16,0 0 16 0,1 1 5 0,2-1-8 15,1 1-26-15,-1 1 6 0,3-2 4 16,1 2-12-16,-1-2-10 0,1 1 18 0,2 0-3 16,-2-1 5-16,-1 0-33 0,4 2 12 0,-7-2 6 15,1-1 10-15,-1 1-10 0,1-1-10 16,-4 2 20-16,3-2-26 0,1 0 21 0,-1 1-13 16,-3 0 10-16,4-1-2 0,-1 2-10 0,1-1-6 15,5 1 3-15,1 0 5 16,-1 0 13-16,1-1-15 0,12 3-11 0,-19-2 21 15,19 2-10-15,-15-3-3 0,15 3 5 0,-12-2-26 16,12 2 24-16,-16-2-3 0,16 2 5 16,-19-3-10-16,13 2 2 0,6 1 1 0,-18-2-1 15,8 0 6-15,10 2 2 0,-18-1 10 16,8 0 3-16,10 1-8 0,-9-3 8 0,9 3-25 16,-12-3 22-16,12 3-10 0,-13-2-2 0,13 2 12 15,0 0-5-15,0 0-10 16,-12-1 13-16,12 1-10 0,0 0 9 0,0 0-24 15,-16-1 4-15,16 1 3 0,0 0-6 0,0 0 9 16,0 0-19-16,-12-2-9 0,12 2 25 16,0 0 5-16,0 0 10 0,0 0-18 0,0 0 3 15,-9-2 46-15,9 2-28 0,0 0 12 0,0 0 9 16,0 0-22-16,0 0 4 0,0 0-3 16,-10-8 2-16,10 8-2 0,0 0-3 0,-6-4 8 15,6 4-10-15,-9-7-8 0,9 7 12 0,-9-6-9 16,9 6 0-16,-10-8 7 0,10 8 3 15,-9-6-21-15,3 1 0 0,6 5 13 0,-3-9-2 16,3 9 5-16,-10-12-8 0,4 6 5 16,3-1 10-16,3 7-28 0,-9-16 13 15,3 9 3-15,2-2 4 0,-2 0-9 0,0-1-26 16,0 0 12-16,3 0 14 0,0-1-6 0,-4-3-40 16,1 3 27-16,0-3 13 0,0-1-15 15,3 4 5-15,0-4 1 0,0 0 6 0,-1 2-2 16,1-2 21-16,0 2 10 0,3 1-33 0,-3-4 25 15,3 1-23-15,-3-1 3 0,3-2-5 16,-3 2 12-16,3 0-28 0,-3 0 34 0,3-2 10 16,-3 4-8-16,3-1 2 0,-3 0 11 15,0-2-23-15,3 2 13 0,-4 1-6 16,1-1 11-16,3 1 3 0,-3-1 17 0,3 3-18 16,-3-3-20-16,0 1 0 0,0-2 15 0,3 3-2 15,-3-2 10-15,0-2-13 0,3-1 5 16,-3 1-12-16,3 1-14 0,-3-1 21 0,-1 2 13 15,4 0-2-15,0-1-9 0,-3 0-2 0,0 0 1 16,0 1-1-16,3-2-10 0,-6 2 10 16,6 2 0-16,-3-2 3 0,3 3-16 0,-3-3 0 15,0 1 13-15,3-3 13 0,-3 4-28 16,3 0 0-16,-4-1 12 0,1-2 21 0,3 2-23 16,-3-3-2-16,3 3-3 0,-3-2 5 0,0 0-3 15,0-2 1-15,3 0-9 0,-3 2 27 16,0-2-24-16,0 1 11 0,3 2 4 0,-3-1-20 15,-1 2 19-15,4-1-17 0,-3 1 1 16,3 2 5-16,0-2 0 0,3 2-5 16,-6-1 15-16,3 0-3 0,3 0 3 0,-3 1 18 15,0 0-17-15,4 1-9 0,-4 0 26 0,0-2-43 16,3 1 27-16,-3 1-20 0,0 11 21 16,3-19-5-16,-3 8-8 0,0 11 25 15,0-21-17-15,-3 10 2 0,3 1-5 0,0-2-11 16,-3 2 27-16,-1-3-42 0,4 3 11 0,-3-2 25 15,3-1-23-15,-3 1 16 0,3-1-19 0,0 0 14 16,0-1 2-16,-3-1-10 0,0 2-3 16,3-4-2-16,-3 4 22 0,3-1-17 15,-3 0-16-15,3 2 14 0,-3-1 27 0,0-1-23 16,3 0-7-16,-3 1 17 0,-1-2 22 0,4 1-37 16,-3 0 15-16,0-1-2 0,0 0 5 15,3-2-7-15,0 3 10 0,-3 1-32 0,0-2 24 16,3 1-5-16,-3-2 26 0,0 2-24 0,3-1 24 15,-3-1-14-15,-1 2-19 0,4 1 22 16,-3-4-10-16,0 4 31 0,3-2-31 0,-3 1 2 16,0 1 13-16,3 0-2 0,-3 1-2 15,0-2-17-15,3 2 12 0,-3-1-4 16,0-2 26-16,0 3-25 0,-1-2 15 0,1 0-21 0,3 1-10 16,-3 1 8-16,0-2 8 0,3-1 7 15,-3 3-23-15,0-8 13 0,3 5 28 16,0-2-33-16,-3 2 8 0,0-3 7 0,0 3-2 15,3-2 5-15,0 1-6 0,-3 0-7 0,3-2-10 16,-4 1 25-16,1 1 1 0,0-4-11 16,0 4-13-16,3-2 8 0,-3-1-5 15,3 1-10-15,-3-1 30 0,3 0-23 0,-3 2 6 0,3-2-3 16,0 0 5-16,0 1 7 16,0-1 34-16,0 2-46 0,-3-1-5 0,3 2 10 0,0-1 3 15,0 0-1-15,0 2 6 0,0-2 5 16,0 2-6-16,0-3-30 0,0 1 21 15,0 1 7-15,0-3-3 0,3 3 21 0,-3-2-5 16,0 2-23-16,3-1 5 0,-3 0-10 0,0 0 28 16,3 0-3-16,-3 1-25 0,3 2 28 15,0-3-10-15,-3 2-1 0,3-2 6 0,-3 4-18 16,0 1 20-16,3-2-15 0,-3 1 18 0,0 0-15 16,4 0-11-16,-4 1 21 0,3-1-13 15,-3 0-8-15,0 0 16 0,3 1-6 0,-3-2 4 16,0 1 1-16,3-1-12 0,-3 1 8 0,0-1-1 15,0 1-17-15,0-1 28 16,3 0-21-16,-3 1-2 0,0-1 17 0,0-1-14 16,0 2 4-16,0-1 3 0,0 0 13 15,0-1-13-15,0 0 5 0,0 1-23 0,0-2 28 16,0 0-10-16,0 0 8 0,0 2 0 0,0-1-31 0,0-1 20 16,0-2 6-16,0 2 20 0,0 2-26 15,3-2-10-15,-3-1 24 16,0 2-6-16,3-3-13 0,-3 4-2 0,0-3 20 0,3 1-7 15,-3 3 2-15,0-4-13 0,3 3 11 0,-3 2 7 16,0-3-8-16,3 1 6 16,1 2-21-16,-4-2 6 0,3 1-1 0,-3 0 5 15,0 0-12-15,3 2 23 0,-3-1 2 0,3 0-10 0,-3 2 15 16,0 10-25-16,3-21 13 16,0 10-6-16,-3 1 21 0,0-1-21 0,3 1-12 15,-3 10 20-15,3-19 0 0,0 9-2 0,-3 0 12 0,0 10-12 16,3-19-3-16,1 8-5 15,-4 1-11-15,0 10 16 0,0-20-7 16,3 10 9-16,-3-3-2 0,0 2 3 0,3-1 12 0,-3 1-23 16,3-1-2-16,-3 0 13 0,0-1 4 15,0 13-17-15,3-22 5 0,-3 10 3 0,3 0 7 16,-3 1-13-16,0-2 8 0,0 1 13 0,3-1-29 16,-3 1 6-16,3-1 0 15,0 1 28-15,-3 0-16 0,4 0 4 0,-4-1-24 0,3 1 15 16,-3 0 8-16,3 1-5 0,-3 2-15 0,0 9 2 15,3-19 26-15,0 11-5 0,-3 8-6 16,0-14-25-16,0 14 23 0,3-14-18 16,-3 14 26-16,3-11-16 0,-3 11 8 0,0-11 8 15,0 11-26-15,3-10 51 0,-3 10-41 16,0-11 11-16,0 11 0 0,3-11 7 0,-3 11-5 16,0 0 0-16,3-14-5 15,-3 14-8-15,4-11 3 0,-4 11 5 0,0-12-7 0,0 12 4 16,3-10 8-16,-3 10-25 0,0 0 15 15,3-11-1-15,-3 11-11 0,0 0 1 0,3-11 14 0,-3 11 2 16,0 0 7-16,0 0-22 0,3-14 0 16,-3 14 2-16,0 0 0 0,3-10 10 15,-3 10 11-15,0 0-23 0,3-11 20 0,-3 11-23 16,0 0-31-16,0-14 39 0,0 14 7 16,3-10-12-16,-3 10 5 0,0 0-5 15,0-12 7-15,0 12-5 0,0 0 5 0,3-10-20 0,-3 10 3 16,0 0 17-16,0 0-25 0,3-12-8 15,-3 12 15-15,0 0-5 0,0 0 11 0,0 0-1 16,7-9-9-16,-7 9 12 0,0 0 0 0,0 0-10 16,0 0 7-16,0 0 47 0,6-9-34 15,-6 9-5-15,0 0 11 0,6-7-8 0,-6 7 4 16,0 0-17-16,12-4 18 0,-12 4-10 0,13-6 7 16,-13 6-10-16,12-4 3 15,-2 1 18-15,-10 3-24 0,18-4 11 0,-5 2 7 16,-4-1 24-16,-9 3-21 0,22-2-16 0,-10 1-9 15,-12 1 20-15,22-3 5 0,-13 1 5 16,3 1-18-16,-12 1-5 0,25-1 8 0,-9 0 12 16,-4 0-17-16,4 0 23 0,-4-2-26 15,3 2 18-15,4-2 0 0,-3 2 25 0,-1 0-22 16,1-2-8-16,-1 2 2 0,1 0-12 0,-1 0 17 16,1-2 1-16,-1 1-23 0,-2 2 40 15,2 0-15-15,1-1 11 0,-1 1-19 16,1 0-10-16,-4 0-7 0,7 0 20 0,-4 1-5 15,1-1 5-15,-1 0-21 0,1 2 11 16,-1-2 5-16,4 0 0 0,-4 0-8 0,4 0-5 16,-7 1 26-16,7-1-16 0,-4 0 13 0,1 2-2 15,-1-2-24-15,1 1 34 0,-1-1-16 16,4 0 6-16,-4 1-3 0,1-1 2 0,-1 0 6 16,4 0-10-16,-7 0 9 0,4 0-9 0,-1 0-11 15,1-1 26-15,-1 1-13 0,1-1 7 16,3-1 6-16,-1 1-18 0,-2-1-3 0,2 1 26 15,1 0-7-15,-7 1-22 0,7-2-27 16,-7 2 7-16,4-1 0 0,-4-1-15 16,4 2-7-16,-16 0 14 0,28 0-20 0,-16 0 11 15,0 0 7-15,-12 0-21 0,25 2-25 16,-12-1 8-16,-13-1-8 0,18 2-13 0,-18-2-51 16,22 1-18-16,-13 2-71 0,-9-3-65 0,16 5-7 15,-4-3-93-15,-12-2-209 0,13 4 0 16,-13-4 38-16,15 3 97 0,-15-3 39 0,16 1 48 15,-16-1 3-15,9 3 23 0</inkml:trace>
  <inkml:trace contextRef="#ctx0" brushRef="#br0" timeOffset="6366.7">3302 6309 952 0,'0'0'348'0,"0"0"-36"0,0 0-25 16,0 0-34-16,0 0-15 0,0 0-20 16,0 0-11-16,0 0-10 0,0 0-38 0,0 0 0 15,0 0-16-15,0 0 16 0,0 0-42 0,0 0-32 16,0 0 2-16,0 0-8 15,0 0-2-15,0 0-5 0,0 0-13 0,0 0-11 16,0 0-2-16,0 0-7 0,0 0 27 0,0 0-35 16,0 0 0-16,0 0 2 15,0 0-25-15,0 0 30 0,0 0-7 0,0 0 2 0,0 0-12 16,0 0 4-16,0 0-2 0,3 26 0 0,-3-26 18 16,0 0-28-16,7 17 7 0,-7-17-2 15,3 14-7-15,0-5 17 0,-3-9-21 16,0 17 47-16,3-9-49 0,-3-8 0 0,0 22 29 15,3-10-11-15,-3-1-5 0,3 0 2 16,-3-11 1-16,0 23-3 0,3-11-26 0,0 0 23 16,-3-12-2-16,0 24-8 0,3-11 26 15,-3-1-11-15,3-1 3 0,1 1-7 0,-4 2-6 16,3-1 13-16,0 0-3 0,-3 0-7 0,3 1-2 16,-3-2 24-16,3 2-1 15,0 2-19-15,0-3 18 0,0 3-28 0,-3-2 16 0,3-1-11 16,0 0 0-16,-3 1 31 0,4 0-25 0,-1 0 9 15,-3 0-22-15,3-2 10 0,0 3 28 16,-3 1-21-16,3-3-38 0,-3 0 26 16,3 4-13-16,0-3 7 0,0 0-4 15,-3 1 37-15,3 1-42 0,-3 0 2 0,3 0-16 16,-3 1 26-16,4 0-5 0,-1 1 21 0,0-2-14 16,0 1-14-16,0-2-6 0,-3 1 39 15,3-1-21-15,0 2 0 0,0-1 5 0,0-2 3 16,0 0 5-16,1 1-28 0,-1 0 2 15,3 1 16-15,-3-4-26 0,0 3 61 0,0 0-40 16,3-3-1-16,-3 0-2 0,1 1 11 16,-1 1-24-16,0-3 8 0,3 1 2 0,-3-2-2 15,0 1 2-15,0 2 14 0,0-2-22 16,0 1 40-16,1 0-27 0,-1 0-17 0,0 0 30 0,-3-1-25 16,3-1 43-16,0 3-25 0,0-2-18 15,0 2 17-15,-3-2-17 0,3 2 25 0,0 0-33 16,-3-2 21-16,3 2 5 0,1-3-13 15,-4 3 5-15,3-2 0 0,0 2 28 16,0-3-28-16,0 2-8 0,-3-12 8 0,3 23-8 16,-3-13 26-16,3 4-25 0,0-4-4 15,-3 2 6-15,3 0 15 0,-3-12 19 16,0 24-19-16,3-11-38 0,-3 0 25 0,4-1 6 0,-4 1 12 16,0-1-35-16,3 1 20 0,-3-1-3 15,0 0-12-15,3 2 40 0,-3-1 3 0,3-1-25 16,-3 0 0-16,0 1-14 0,0 0-1 15,0-1 14-15,0 0 19 0,0 1-27 0,0-1-6 16,0 2 14-16,0-14-7 0,0 24 3 16,0-11-14-16,0-1 6 0,0-1 7 0,0 2-4 15,-3-1 19-15,3-1-14 0,0 3-8 16,0-1-3-16,0-1 10 0,0 2 6 0,0-2 7 16,0 1-10-16,-3 0-15 0,3 1 38 0,0 0-8 15,0-3-17-15,0 3 25 0,0 0-16 16,0-1-14-16,0 0 7 0,0 0-16 0,0 2 27 15,0-4 17-15,0 2-44 0,0 0 14 0,0 0 12 16,0 1 53-16,0-2-57 16,0 2-16-16,0-1 10 0,0 2-14 0,-3-4 5 0,3 3 1 15,0 0 8-15,0-3-10 0,0 1 18 16,-4 1 56-16,4-1-75 0,0 1-2 16,-3-2 10-16,3-11-9 0,0 22 35 15,-3-10 18-15,3-1-47 0,0-11 15 0,0 20-30 0,0-11 60 16,0 2-52-16,0-11 13 0,0 20-21 15,-3-11 34-15,3-9-28 0,0 17-1 16,-3-8 22-16,3-9-12 0,0 20-1 0,-3-11-7 16,3-9 20-16,0 16 9 0,-3-6-38 0,3-10 31 15,0 19-11-15,0-19 6 0,-3 17 30 0,3-9-35 16,0 3-16-16,0-11 8 16,-3 17 10-16,3-17 2 0,0 19-17 0,0-11 25 15,0-8-23-15,0 20 18 0,-3-10-3 0,3-10-11 16,0 20 4-16,-4-10-3 0,4-10 3 15,0 18 35-15,0-9-17 0,0-9-31 0,-3 20 23 16,3-10-17-16,-3 0-9 0,3-10 26 0,0 20 59 16,-3-10-71-16,3-10-9 0,0 18 14 15,0-7 20-15,-3 0 5 0,3-11-26 0,0 19-3 16,0-10 10-16,0-9-43 0,-3 15 42 16,3-15-8-16,0 13 15 0,0-13-8 15,0 15-7-15,0-15 10 0,0 11-7 0,0-11 17 16,-3 13-7-16,3-13-16 0,0 11 1 15,0-11-11-15,0 0 23 0,-3 15-13 0,3-15 11 16,0 0-3-16,0 12-6 0,0-12 22 0,0 0-26 16,0 12 1-16,0-12 15 0,0 0-9 15,0 0 32-15,0 0-37 0,0 17 18 0,0-17-5 16,0 0-12-16,0 0-6 0,0 13-8 0,0-13 50 16,0 0-10-16,0 14-26 0,0-14 13 15,0 10-19-15,0-10 20 0,0 0-25 0,0 14 8 16,0-14 13-16,0 0-14 0,0 13 32 15,0-13-34-15,0 0 0 0,-3 12 24 0,3-12-29 16,0 0 38-16,0 0-31 0,0 0 4 0,0 0 17 16,3 13-10-16,-3-13 24 15,0 0-24-15,0 0 10 0,0 0 10 0,0 0 1 16,0 0-8-16,0 0-8 0,0 0-5 0,0 13-3 16,0-13-22-16,0 0 50 15,0 0-25-15,0 0 39 0,0 0-39 0,0 0 2 0,0 0 8 16,0 0-2-16,0 0 28 0,0 0-36 0,0 0 19 15,0 0 39-15,0 0-25 0,0 0 46 16,6 6-71-16,-6-6-26 0,0 0 18 0,0 0 3 16,0 0 7-16,0 0-2 0,0 0-24 15,19 3 49-15,-19-3-4 0,0 0-35 0,15-2 12 16,-15 2-6-16,0 0-3 0,19 0-5 0,-19 0 29 16,15 0-26-16,-15 0 35 0,19 0-30 15,-19 0 3-15,18 0-11 0,-18 0 13 16,19-1 44-16,-19 1-85 0,22 0 13 0,-13 0 10 15,-9 0-5-15,25 1 26 0,-10-1 0 16,-2 0 15-16,-13 0-15 0,31 2-6 0,-19-2-7 16,7-2 5-16,-7 2 59 0,7 2-34 0,-4-2-22 15,1-2-18-15,-4 2 10 0,7 0 17 16,-19 0-27-16,28 3 23 0,-16-3-21 16,4 1 18-16,-16-1 3 0,24 0-34 0,-8 1 23 15,-4 1-9-15,-12-2-4 0,28 0 9 16,-15 0-14-16,-1 2 31 0,3-2-7 0,1 0-13 15,-16 0 7-15,28 0-17 0,-13 0 79 16,-2 0-80-16,2 0 8 0,1 1 13 0,-16-1-10 16,28 0 25-16,-13 0-22 0,1 1 7 0,-4-1-5 15,4-1-16-15,-1 1 44 0,1 1-28 16,-1-1 8-16,1 0-1 0,-1 0-2 0,-2 2 21 16,5-2-21-16,-2 0 0 0,-1 0-13 0,4 0-5 15,-1 1 41-15,1-1-31 0,0 2 31 16,2-1-23-16,-2-1 0 0,-1 1-5 15,4-1 3-15,-3 2 14 0,3-2-4 16,-1 2-23-16,1-1 17 0,-3 1-4 0,2 0 17 0,1-1-17 16,-3 1 9-16,2 1-20 0,1-2 6 15,0 0 7-15,-1 2 18 0,1-2-3 16,0 1-33-16,-1 0 5 0,1 0 8 0,-3-2 3 16,2 3 27-16,1-2-30 0,-3 0 49 15,2 2-55-15,-2-2-9 0,3 2 25 16,0-3-20-16,-4 2 30 0,1 0-15 0,-1 0-3 0,4-1-14 15,0 1 11-15,-4-1 4 0,1-1 7 0,-4 0 13 16,7 1-16-16,0-1-7 16,0 0 41-16,-4-1-41 0,4 1-3 0,3-1 14 0,-4 1-30 15,1-2 35-15,3 1-9 0,-3 1 42 16,2-2-57-16,-5 2 0 0,3 0 6 0,-1 0-1 16,4 0 13-16,-3 0-18 0,0 2-5 15,2-4 39-15,-5 4-44 0,3-2 59 16,-1 0-34-16,-2 0-22 0,-3 0 17 0,-1 0-17 15,4 0 14-15,-4-2 9 0,4 2 23 0,-4 0-19 16,1 0-25-16,-1 0 26 0,1-1 0 16,-4 1 2-16,4-1-15 0,-1 2-16 0,-2-2 14 15,-13 1-1-15,27 0 34 0,-11 1-26 0,0-1-29 16,-1 0 29-16,-15 0-5 0,28 0 33 16,-16 1-48-16,4-1 33 15,2 0-21-15,-18 0 8 0,22-1 5 0,-9 2-5 0,2-1 28 16,-15 0-25-16,25 0-24 0,-13-1 16 15,-12 1 26-15,22-1-11 0,-13 1-5 0,-9 0-12 16,19-2 9-16,-7 2 6 0,-12 0 7 0,19-2-12 16,-7 1 25-16,-12 1 8 0,28-1-52 15,-15 0-4-15,2-1 15 0,1 1 2 0,2 0 1 16,-2-1-19-16,-1 2 26 0,4-1-15 16,-1 1 33-16,-2-2-8 0,6 1-33 15,-4 1 34-15,-2-1-19 0,5 1 31 0,-8 0-28 16,2-2-28-16,1 2 23 0,2 0-13 0,-5-1 28 15,5 1-30-15,-2 0 20 0,-4-2-8 0,4 2 6 16,2-1-1-16,-5 1 8 0,2-1 8 16,1 0-28-16,-1 1 20 0,1-1 3 15,-1-1-26-15,4 1 23 0,-10 0 0 0,7 1-13 16,-1-1 31-16,-15 1-23 0,28 0 0 16,-15 0-7-16,-1-2-1 0,-12 2 13 0,28 2-10 15,-16-1 2-15,1-2-12 0,-13 1 33 0,21 0-16 16,-8 1-9-16,-13-1 14 0,22-1-14 15,-13 1 4-15,-9 0 1 0,18 0 4 0,-18 0 3 16,19-2 8-16,-19 2 10 0,19 0-31 0,-19 0-17 16,15-1 2-16,-15 1 13 0,19 0 12 15,-19 0-2-15,15-1 18 0,-15 1-3 0,16-1-25 16,-16 1 18-16,12 0 10 0,-12 0-11 16,16-2-24-16,-16 2 4 0,12-1 18 15,-12 1 20-15,0 0 1 0,19-1-21 0,-19 1-20 16,0 0 7-16,15-2 13 0,-15 2 34 15,13-2-52-15,-13 2 5 0,0 0 49 0,18-1-49 16,-18 1-2-16,9 0 10 0,-9 0-2 0,0 0 7 16,19-2-15-16,-19 2 7 0,12-1-12 15,-12 1 22-15,13 0-2 0,-13 0 6 0,0 0 12 16,22-1-21-16,-22 1 16 0,0 0-36 0,15 1 16 16,-15-1-11-16,0 0-10 0,19 0 0 15,-19 0 13-15,0 0 7 0,15 1-7 0,-15-1-8 16,0 0 15-16,16 0-2 0,-16 0 54 15,0 0-65-15,15 2 4 0,-15-2 4 16,0 0 21-16,13 1 18 0,-13-1-34 16,0 0-18-16,15 2 11 0,-15-2 20 0,0 0 19 15,0 0-45-15,19 1 3 0,-19-1 13 0,0 0 34 16,12 2-37-16,-12-2 13 0,0 0-25 0,16 3 0 16,-16-3-3-16,0 0 33 0,9 2-23 15,-9-2 26-15,0 0-23 0,19 0-25 0,-19 0 17 16,0 0 26-16,15 1 2 0,-15-1-2 0,0 0-26 15,16 2 10-15,-16-2-15 16,0 0 34-16,0 0-14 0,15 0-2 0,-15 0 8 0,0 0-18 16,0 0 2-16,0 0-5 0,12 1 41 15,-12-1-40-15,0 0-9 0,0 0 21 0,16 1-7 16,-16-1-1-16,0 0 8 0,0 0-8 16,12 3 6-16,-12-3-4 0,0 0 83 15,0 0-90-15,0 0 24 0,0 0-19 16,0 0-5-16,16 0 3 0,-16 0 38 0,0 0-15 0,0 0-18 15,0 0-16-15,0 0 32 0,12-5 17 16,-12 5-23-16,0 0-10 0,0 0 5 0,0 0 7 16,6-8-30-16,-6 8 49 0,0 0-41 0,0 0 74 15,7-10-70-15,-7 10 1 0,0 0 10 16,6-11 31-16,-6 11-47 0,0-9-9 0,0 9 17 16,0 0-17-16,3-16 12 0,-3 16 23 15,0-14-28-15,0 14-5 0,0-16 26 16,3 7-24-16,-3 9 34 0,0-20-26 0,0 9 5 15,0 11 3-15,3-21-15 0,-3 9 33 16,-3 1-3-16,3-2-15 0,0 2-8 0,0-1-2 16,-3-1 25-16,3 1-8 0,0-2-17 0,-3 0 12 15,3 1-12-15,0-3 18 0,-6-1-16 16,6 0 38-16,-7 2-19 0,7-4-19 0,-6 1-3 16,3 1-14-16,-3-2 35 15,3 0-13-15,-3 2-10 0,3-2 8 0,-4 0-5 16,7 2 12-16,-6-2 11 0,0 2-16 0,3 0-2 15,0-1 12-15,-3 3-12 0,2-3 0 0,1 1 51 16,0 2 5-16,-3-2-46 0,6 1-13 16,-6 2-2-16,0-2 20 0,-1-1-23 0,4 3 26 15,-3-3-11-15,0 3-5 0,6-1 52 16,-6-1-16-16,0 2-10 0,2 1-8 0,1-1 3 16,0 1 0-16,3 3 0 0,-3-3 25 15,0 0-35-15,3 1 15 0,0-2 2 0,-3 3-5 16,3-2 11-16,0 1 0 0,0 0-32 0,0-1 19 15,0-2-23-15,0 2 28 0,-3 0-5 16,3-1 7-16,0 1-22 0,0-3 2 16,0 2-11-16,0 1 17 0,0-4 6 0,0 4-19 15,3-2 19-15,-3 0 9 0,0 1-21 0,0-1 36 16,0 0-26-16,0 1-15 16,0 0 2-16,0-1 16 0,0 0-3 0,-3 0-15 0,3 3 8 15,0-1 22-15,0 0-20 0,0 0 16 16,0 0-39-16,0-1 26 0,0 4-26 0,0-3 15 15,-6 2 1-15,6-1 14 0,0 3-4 0,0-2-13 16,0 11 18-16,-7-21-11 0,7 11 16 16,0 0 10-16,0 10-4 0,-6-18-30 0,3 11 14 15,3 7 5-15,0-15 5 0,-3 7-3 0,3 8 3 16,-3-14-44-16,3 14 26 16,0-14 47-16,0 14-35 0,-3-15-7 0,3 8-22 15,-3-4 19-15,3 11 1 0,0-15-19 0,0 5 44 16,0 10-45-16,-3-16 27 0,3 4 3 15,0 1 22-15,0 11-19 0,-3-18-24 0,3 9-2 16,-7-2 10-16,7 0-8 0,0 1 16 16,0 10-18-16,-6-19 30 0,6 10-40 0,0 9 12 15,0-15 23-15,-6 6-25 0,6 9 43 0,0-16 3 16,0 6-18-16,0 10-10 0,0-16 28 16,0 16-21-16,6-17 18 0,-6 9-10 0,0 8-5 15,0-18-18-15,0 18 5 0,0-16 6 16,0 8 6-16,0 8-24 0,0-17-1 15,0 9 39-15,0 8-16 0,0-18 13 0,0 9-38 16,0 9 5-16,0-20 10 0,0 11-2 0,0 9 15 16,0-16-16-16,0 16 11 0,0-15 10 15,0 15-41-15,6-13 13 0,-6 13 7 0,0-15 6 16,0 15-8-16,0-12-13 0,0 12 31 16,0-13-18-16,0 13 23 0,0-12-23 0,0 12 18 15,0-14 5-15,0 14-20 0,0-15 30 0,0 15-12 16,0-13-29-16,0 13 21 0,0-15 12 15,0 15 1-15,0-16-31 0,0 7 7 0,0 9 14 16,7-16 14-16,-7 16-19 0,0-16 1 0,0 16 27 16,0-15-39-16,0 15 13 15,0-16-6-15,0 16 9 0,0-11 4 0,0 11-12 16,3-16-8-16,-3 16 13 0,3-14-11 0,-3 14 29 16,0-16-31-16,0 8 23 0,0 8-8 15,3-17-10-15,0 6-10 0,-3 1 3 0,3-1 4 16,-3 11-14-16,3-20 14 0,0 10 11 15,-3 1-5-15,0 9-1 0,6-18-22 0,-6 11 10 16,0 7 5-16,0-17 0 0,0 9 33 0,0 8-28 16,7-16-25-16,-7 16 12 15,0-15-7-15,0 8 25 0,0 7-5 0,6-18 3 16,-6 9-24-16,0 9 4 0,3-16 29 0,-3 8-29 0,3-2 35 16,-3 10-21-16,3-20 11 15,0 9-28-15,-3 1 4 0,0 10-1 0,3-17-4 16,0 8-32-16,-3 9 48 0,0-17-3 0,4 9 26 15,-4 8-41-15,6-17 5 0,-6 8 1 16,0 9 9-16,0-13 0 16,0 13 3-16,0-15-30 0,0 15 27 0,0-16-10 0,0 16 42 15,0-16-12-15,0 16-40 0,0-16 13 0,0 8 10 16,0 8 10-16,0-17-12 0,0 8-3 0,0 9 10 16,-6-17-20-16,6 8 20 0,0 9-31 15,0-18 21-15,0 18-3 0,0-16 6 16,0 8 7-16,0 8-15 0,0-17 20 0,0 8-26 15,0 9 22-15,0-16 4 0,0 16-43 0,0-15 43 16,0 15-33-16,0-15-3 0,0 15 24 16,0-14-9-16,0 14 27 0,-4-12-37 0,4 12 8 15,0-13 26-15,0 13 3 0,0-14-14 16,0 14-4-16,0-13 27 0,0 13-27 0,0-15-14 16,0 15 27-16,4-15-29 0,-4 15 43 15,0-16-40-15,0 16 17 0,0-16 4 0,0 16-14 16,0-16 3-16,0 7-8 0,0 9 0 0,6-16-5 15,-6 16-18-15,-6-13 41 0,6 13-10 16,0-14 0-16,0 14 5 0,0-13-20 16,0 13 20-16,0-10 5 0,0 10-5 0,-4-9-13 15,4 9-10-15,0-12 13 0,0 12-6 16,0 0 22-16,-3-15 14 0,3 15-46 0,-3-9 16 16,3 9 5-16,0 0-10 0,-6-12-13 0,6 12-13 15,-3-7 0-15,3 7-11 0,0 0 14 16,-3-12 0-16,3 12-19 0,-13-8 29 0,13 8-3 15,-12-4 14-15,6-1 6 0,6 5-1 16,-16-4-17-16,10 1 4 0,-6 1-1 0,-1-1 47 16,4 2-21-16,-7-2-13 0,4 3-18 0,0-2 16 15,-7 0-1-15,4 1 55 16,-1-3-62-16,-3 3 0 0,7-1 7 0,-7-1 45 16,10 1-22-16,-13 1-22 0,4-2 10 0,-1 2-16 15,-2-2 14-15,2 2 19 0,-3 0-14 16,-3-1 7-16,1-1-15 0,-1 1 2 0,-9 0 0 15,6 0 11-15,-3 2-3 0,3-1 8 0,-6 1-16 16,0-2 31-16,0 4-38 0,-1-4 17 16,4 2-12-16,4 0 2 0,-8 0 24 0,4 0-22 15,0 0 22-15,0 0-49 0,4 2 4 16,-4-4 37-16,3 4 18 0,0-2-26 0,3 0-16 16,0 0 4-16,-6 1 27 0,3-1-5 0,3 0 5 15,-3 0-22-15,1 2-11 16,-8-1-21-16,4 0 19 0,-3 2 15 0,3 0 15 15,-6-2-12-15,3 1 4 0,-6 0-10 0,-1 1 16 16,4-1-16-16,-3 0 24 0,6 1 9 16,3-2-19-16,-6 1-9 0,2-2 0 0,4 3 21 15,0-1-18-15,0 0-5 0,0-1-5 0,4-1 2 16,-1 2 26-16,3-2-20 0,-3 2-6 16,3-1-5-16,3 0 13 0,-2 0 10 0,-7 2-22 15,3-2 17-15,0-1-8 0,0 2-7 0,0-1 23 16,0-1 10-16,-6 2-23 0,6-1-3 15,-3 0 11-15,0-1 41 0,0 3-57 16,0-1-2-16,0-1-8 0,0 0 0 0,-3 0 36 16,6 2-16-16,-6-2-9 0,3 1 9 15,0 0-12-15,0 0 7 0,3-1 24 16,0 2-16-16,0-1-15 0,3-1 2 0,-3 3-2 16,4-2-3-16,2 1 5 0,-3-1 13 0,3 0-20 15,-2-1 12-15,2 2 1 0,-6 0 25 0,0 0-18 16,0-1-25-16,0 1 7 0,0 0 18 15,0-1-20-15,4 1 17 0,-4 0-7 0,0 0 41 16,3-1-54-16,0 1 26 0,4-2-19 0,-1 0 6 16,-3 2-10-16,3-1 35 15,1-1-17-15,-1 1-8 0,0-2 12 0,0 2-1 0,4-2-29 16,-1 2 7-16,-2-2-2 0,-1 1 46 16,0-1-25-16,-3 0-6 0,1 0-7 15,2 0 5-15,-3 0 20 0,0 0 1 0,0 0-16 16,4 0 10-16,-1-1 21 0,0 1 35 15,4 0-78-15,-4-2-12 0,3 2 12 0,4 0-4 16,-1 0 19-16,-2-2-1 0,2 2-14 16,4 0 12-16,-4-1 2 0,-2 1 6 0,2 0-29 15,1 0 32-15,-1 0-16 0,1 0-16 0,-4 0 31 16,4 0-7-16,-1-1-1 0,-2 1-17 0,-1 1 0 16,0-1 4-16,4 1-1 15,-4 1 12-15,4-2 20 0,-1 0-25 0,1 0-21 16,2 2 16-16,-2-1 5 0,2 0-15 0,13-1 7 15,-27 3 3-15,14-2-21 0,1 2 72 16,-4 0-72-16,1-2-5 0,-4 2 13 0,4 0 3 16,-1-1-3-16,1-1 12 0,-1 4 1 15,4-5-3-15,-1 3-22 0,1-1-4 0,12-2 3 16,-19 4 21-16,19-4-64 0,-15 1-21 0,15-1-15 16,-10 2-116-16,10-2-199 0,0 0-102 15,0 0-216-15,-12 7 62 0,12-7 39 0,0 0 132 16,0 0-25-16,0 0 41 0,0 0 64 0,0 0 71 15</inkml:trace>
  <inkml:trace contextRef="#ctx0" brushRef="#br0" timeOffset="9849.94">2539 5252 389 0,'0'0'128'16,"0"0"-26"-16,0 0-25 0,0 0 51 0,13 10-44 0,-13-10 31 15,0 0-53-15,0 0 2 16,0 0-23-16,0 0 7 0,0 0 22 0,0 0 22 16,0 0-13-16,0 0 26 0,0 0-28 0,0 0 5 15,0 0-6-15,0 0-6 0,0 0-12 0,0 0-4 16,0 0-5-16,0 0 12 0,-6 14-12 16,6-14 28-16,0 0-3 0,0 0-15 0,0 0 10 15,0 0-3-15,-10 8-4 0,10-8 22 16,0 0-35-16,0 0 5 0,-12 4 7 0,12-4 11 15,0 0 2-15,0 0 28 0,-6 4 24 16,6-4-1-16,0 0-10 0,0 0 13 16,0 0 6-16,0 0-17 0,0 0-27 0,0 0 25 15,-13 4-38-15,13-4 15 0,0 0-15 0,0 0 23 16,0 0-36-16,0 0-5 0,0 0-8 0,0 0 5 16,0 0-18-16,0 0-7 15,0 0 10-15,0 0-3 0,0 0-17 0,0 0-6 0,0 0-4 16,0 0 73-16,0 0-79 0,0 0 11 15,0 0 4-15,-9 6 18 0,9-6-17 0,0 0 22 16,0 0-4-16,0 0-3 0,0 0-3 0,0 0 5 16,0 0 44-16,0 0-59 0,0 0 3 15,0 0 2-15,0 0-15 0,0 0 7 0,0 0-10 16,0 0 21-16,22-30-21 0,-16 23 3 0,0 1-20 16,3-1 40-16,1-3-31 15,-1-1-20-15,3 0 8 0,4-3 3 0,-4 3 12 16,4-2 0-16,-4 1-13 0,4-2 0 0,-1 0 16 15,1 1 2-15,-4 0-15 0,4 0-5 16,-1 3 7-16,-2-1 9 0,-1 0 4 0,0 1-31 16,7-1 3-16,-3-2 13 0,2 2-23 0,-2-1 23 15,2 1-13-15,-2 1 33 0,-1 1-30 16,1 0-11-16,-4 1 24 0,1 1-3 16,-1-1-8-16,-3 1 36 0,4 0-43 0,-7 3 2 15,3-3 15-15,0 2 44 0,-9 5-41 16,13-9-10-16,-13 9-16 0,6-7 24 0,-6 7-9 15,9-7 17-15,-9 7-24 0,7-7 15 0,-7 7 11 16,6-7-18-16,-6 7 38 0,0 0-36 16,6-11-7-16,-6 11 15 0,0 0 2 0,6-11-2 15,-6 11-7-15,3-8 1 0,-3 8 17 16,0 0-6-16,6-10-26 0,-6 10 26 0,0 0-5 16,4-11 11-16,-4 11-24 0,0 0 18 0,0 0-8 15,3-9 1-15,-3 9 10 0,0 0-1 16,0 0-14-16,0 0 1 0,3-11 1 0,-3 11 10 15,0 0-17-15,0 0 14 0,0 0-10 0,0 0 14 16,0 0 4-16,0 0-2 0,6-8-14 16,-6 8 22-16,0 0-24 0,0 0 16 0,0 0-16 15,0 0-2-15,0 0 10 0,0 0 10 16,0 0 23-16,0 0-35 0,0 0 2 0,0 0-13 16,0 0 10-16,0 0 26 0,0 0-35 15,6-4 17-15,-6 4-5 0,0 0-5 0,0 0 7 16,19-2-12-16,-19 2 0 0,0 0 15 15,15 2-10-15,-15-2-3 0,0 0 0 0,16 0 16 16,-16 0-21-16,0 0 13 0,18 0-10 16,-18 0 15-16,16 0-5 0,-16 0-2 15,18 0 4-15,-18 0-2 0,22 1-8 0,-9-1 26 16,-13 0 0-16,28 2-2 0,-16-1-24 0,3-1 8 16,-2 0-5-16,2 1 23 0,1-1-26 15,-1 2 11-15,1 0-14 0,-1-2 17 0,4 2 11 16,0-1-17-16,-1 1-5 0,-2-1 3 15,2 0-3-15,1 1 17 0,-1-2-1 0,1 0-14 16,3 0 3-16,-4 1 10 0,7-1-15 0,-3 0 10 16,3-1-2-16,-1 1 17 0,1 0-35 15,6 0 2-15,-3 0 0 0,3 0 6 0,-6 0 30 16,0-2 10-16,0 2-48 0,-1 0 17 0,-2-1-7 16,3 1 31-16,-3 0-42 0,2 0-2 15,-2 1 26-15,0-1 2 0,0 0-12 0,2 2 15 16,-2-2-36-16,-3 1 10 0,2-1 23 15,1 1 3-15,-3-1-3 0,6 2-12 16,-4-1 2-16,-2-1-8 0,3 0 5 0,-1 0 8 16,1 1 6-16,0-2 1 0,-4 1-17 0,1 0 10 15,3-1-17-15,-1 1 9 0,-2-2 11 16,3 2-8-16,-1-1-8 0,-2 0-2 0,3 1-8 16,2-2 38-16,-5 1-22 0,3 0 10 15,-1-1-29-15,1 1 24 0,0 0 4 0,0 0-4 16,-4 1-19-16,4-1 14 0,0 0-3 0,-4 2 41 15,1-2-49-15,-4 1 5 0,4-2-2 16,-4 1 12-16,4 1 11 0,-4-1-13 0,10-1 3 16,-6 2-1-16,3-1-12 0,-4 1 20 15,4 0-12-15,3 0 4 0,-7-2 21 16,4 2-25-16,3-1-8 0,-4 1-6 0,-2-2 19 16,6 2 7-16,-3 0-18 0,-4-1-2 0,4 1 8 15,0 0-9-15,-1 0 11 0,1 0 8 16,0 0-3-16,-1 0-15 0,1 0 15 0,-3 1 16 15,2-1-32-15,1 0 22 0,0 0-9 0,0 2-4 16,-1-2 9-16,4 0-14 0,-6 0 1 16,2 0 19-16,1 1-28 0,0 1 25 15,0-2-18-15,-1 0 3 0,1 0-13 0,0 0 31 16,2 0 0-16,-2 0-13 0,0 0-5 16,3 1-5-16,-4-2 7 0,4 1 39 0,-3 0-44 0,3 0 16 15,-4 0 7-15,1 0-22 0,3 0 17 16,-7 0-10-16,4-2 0 0,0 2 36 15,-4-1-49-15,4-1 5 0,0 1-7 0,-3 0 10 16,5-1 7-16,-2 0-9 0,-3-1 27 16,9 2-20-16,-10-1-23 0,4 1 26 0,3-2-14 15,-4 1 14-15,1-1-6 0,3 1-4 0,3 0 4 16,-7 0 1-16,1 0 4 0,3 1-2 16,3-3-2-16,-3 3 14 0,-4-1-14 0,4 1 2 15,-3-1-8-15,0 1 16 0,2-2 10 16,-5 2-11-16,0 1-30 0,5-2 23 15,-5 1-10-15,3-1 15 0,-1 0-5 0,-2 2-5 16,3-2-10-16,3 1 22 0,-10 0 14 0,10 0-26 16,-7 1-11-16,4-2 24 0,3 1 2 15,-6 2-10-15,2-2-5 0,1 1 8 0,-3 0 4 16,2-1-19-16,1 1 24 0,-6-1 19 0,2 0-41 16,1-1 5-16,-1 1-21 0,-2 0 47 15,2 1-19-15,-2-1-7 0,3 1-3 0,-4 0 16 16,4-2 18-16,-4 2-34 0,7 0-2 15,3-1 0-15,-10 1 17 0,10 1-2 0,-6-2-10 16,8 1 3-16,-11 1-9 0,6-2 19 16,-1 1 0-16,1 0-6 0,6-1-7 0,-9 1 8 15,2 0-3-15,1-1 2 0,3-1-9 16,-7 1 12-16,4 0-5 0,0-1-5 0,0 1 17 0,2 0 12 16,-5-1-32-16,3 1 18 15,-1 0-20-15,4 0 5 0,-3 1-16 0,-4-1 21 16,10 0 5-16,-12-1-15 0,9 1-13 0,-10 0 26 15,10 1-8-15,-6-2 17 0,2 2-19 16,-2-1 12-16,-4 1-3 0,7 0-14 0,-3-2 29 16,-7 1-9-16,10 1-26 0,-10 0 5 0,7-2 19 15,-4 0 27-15,4 0-49 0,3 1 27 16,-4 0-22-16,4 0 11 0,-3-1-7 16,2 1 2-16,-2 1 7 0,3 0 24 0,5 0-31 15,-11-1 2-15,9 1 1 0,-7 0 2 16,4-1 17-16,0 1-22 0,-4-1-7 0,1-1 32 15,3 2 1-15,-7-1-11 0,4 1-18 0,-4-1-2 16,4 1 2-16,-7-3 13 0,4 2-5 16,2 0-2-16,-5 0-16 0,2-1 15 0,-2 2-10 15,2-1 16-15,4-1-13 0,-7 2 7 16,4-1 1-16,2 1 7 0,-2 0-3 0,2 0 3 16,-5-1-7-16,9 1 7 0,-10 0-5 15,3 0 36-15,-2-1-44 0,2 1-2 0,4 0 15 16,-7 0-28-16,1 0 26 0,-13 0 7 15,28 0-18-15,-16 0 6 0,-12 0-1 0,22 0-2 16,-16 0 5-16,-6 0 0 0,22-2 18 16,-22 2-26-16,18-1 16 0,-18 1-26 0,16 0 10 15,-16 0 13-15,18 3 11 0,-18-3-6 0,22 0-31 16,-22 0 19-16,19 0 12 0,-19 0-10 16,21 0 0-16,-8 0-2 0,-13 0-4 0,18 1 1 15,-2-2 10-15,-16 1-17 0,22 1 9 0,-22-1 1 16,18-1 32-16,-5 1-35 0,-13 0 44 15,15-2-42-15,-15 2-5 0,19-1 1 0,-19 1 14 16,12-1 27-16,-12 1-52 0,16-1 10 16,-16 1 5-16,12-2-15 0,-12 2 16 15,16-2-1-15,-16 2-7 0,12-1 13 0,-12 1-11 0,15-1 5 16,-15 1 9-16,25 0-4 0,-25 0-2 16,16-2 0-16,-7 1 8 0,-9 1-18 15,22 0 17-15,-22 0-12 0,15-2-13 0,-15 2 16 16,19-1 4-16,-19 1-17 0,15-2 48 15,-15 2-41-15,13-1 3 0,-13 1 44 0,12-1-32 16,-12 1-19-16,0 0-14 0,16-2 31 0,-16 2-18 16,0 0 13-16,18 0-2 0,-18 0 9 15,0 0-1-15,13-2-4 0,-13 2-4 0,0 0 12 16,12-1-18-16,-12 1 11 0,16-2-8 0,-16 2 25 16,12-2-17-16,-12 2-16 15,16-1 5-15,-4 0 11 0,-12 1-11 0,15-3 5 16,-15 3 9-16,19 0-12 0,-7-1 1 0,-12 1 5 15,22-1 11-15,-22 1-27 0,19-2-7 16,-13 1 15-16,-6 1 6 0,22 0 7 0,-22 0-13 16,12-1-4-16,-12 1 4 0,0 0-5 0,16-1 31 15,-16 1-23-15,0 0 0 0,18-2 0 16,-18 2-8-16,0 0 8 0,0 0 10 0,9-1-18 16,-9 1 11-16,0 0 19 0,0 0-24 15,0 0 7-15,0 0-8 0,0 0 13 16,19-2-36-16,-19 2 31 0,0 0-12 0,0 0-1 15,0 0-10-15,0 0 15 0,0 0 16 16,0 0-24-16,0 0-1 0,0 0 6 0,0 0-14 16,12 0-11-16,-12 0-54 0,0 0-15 0,0 0-30 15,0 0-9-15,0 0-22 0,0 0-59 16,13 5-88-16,-13-5-7 0,0 0 54 0,0 0-90 16,15 3 57-16,-15-3-246 0,0 0 2 0,0 0 49 15,0 0 79-15,0 0 11 0,0 0 174 16</inkml:trace>
  <inkml:trace contextRef="#ctx0" brushRef="#br0" timeOffset="14649.84">8800 5252 342 0,'0'0'159'0,"0"0"15"0,0 0-23 0,0 0-5 0,0 0-2 16,0 0-19-16,0 0 13 0,0 0 0 15,0 0-7-15,0 0 5 0,0 0 4 0,0 0 1 16,0 0 3-16,9-6-17 0,-9 6-4 0,0 0-15 15,0 0-11-15,0 0 16 0,0 0-57 16,0 0 39-16,0 0-39 0,0 0 13 0,0 0-20 16,0 0-11-16,0 0-4 0,0 0 17 0,0 0-15 15,0 0 25-15,0 0 39 16,0 0 15-16,0 0-10 0,0 0 0 0,0 0 8 0,0 0-6 16,0 0-17-16,0 0 4 0,0 0-9 0,0 0-1 15,0 0-15-15,12-5 0 16,-12 5 1-16,0 0-19 0,7-5-15 0,-7 5 2 15,0 0 18-15,12-7-25 0,-12 7-16 0,16-3 29 16,-16 3-16-16,12-8 23 0,-3 5-40 16,4-2 52-16,-7-1-47 0,-6 6-8 0,15-9 15 15,-2 4-11-15,-7-1 4 0,6-2 4 0,-2 2-2 16,2 0-20-16,0 1 43 0,-2-2-44 16,-1 0 16-16,7 0 0 0,-4 3-19 15,-3-3 14-15,4 1-18 0,-1 1 25 0,-3-1-12 16,4-1 2-16,-1 3 3 0,-6-2 2 15,7 0-13-15,-4 1 1 0,-3 0 2 0,7-1 5 16,-7 1-8-16,0-1 8 0,3-1-2 0,-9 7-6 16,13-11-2-16,-7 6 23 0,0-1-20 15,-6 6 4-15,16-11-4 0,-10 4 7 0,0 1 5 16,0 1-10-16,-6 5-8 0,13-11 13 0,-4 6-2 16,-3-2 15-16,-6 7-13 0,13-9 3 15,-7 2 10-15,-6 7-16 0,15-8-4 0,-15 8 4 16,7-9-9-16,-7 9 17 0,9-9-18 0,-9 9 3 15,9-7 20-15,0 2-15 0,-9 5-10 16,7-8-5-16,-7 8 17 0,12-8 16 16,-12 8-36-16,6-9 18 0,-6 9 5 0,16-8-12 15,-16 4-6-15,0 4 18 0,12-6-5 16,-12 6 8-16,6-6-19 0,-6 6 9 0,10-6 20 0,-10 6-16 16,6-7-25-16,-6 7 34 0,6-7-24 15,-6 7 15-15,6-6-17 0,-6 6 18 16,13-8-6-16,-13 8 11 0,3-8-16 0,-3 8 3 15,6-8 5-15,-6 8 0 0,12-9 5 0,-12 9-13 16,7-7 26-16,-7 7-18 0,6-8-13 16,-6 8 42-16,6-9-35 0,-6 9 12 15,6-6 4-15,-6 6-31 0,9-7-7 0,-9 7 23 0,0 0 10 16,7-9 31-16,-7 9-31 0,6-8 8 16,-6 8-31-16,0 0 5 0,6-7 16 15,-6 7-6-15,0 0-7 0,3-7 7 0,-3 7 3 16,0 0 6-16,9-6 6 0,-9 6-22 15,0 0 5-15,0 0 0 0,0 0 10 0,0 0-13 16,10-7-4-16,-10 7 9 0,0 0-15 0,0 0 10 16,0 0-4-16,0 0 32 0,0 0-23 15,0 0-7-15,6-7-8 0,-6 7 39 0,0 0-14 16,0 0 19-16,0 0-18 0,6-11-21 0,-6 11 28 16,0 0 19-16,6-8-47 15,-6 8 8-15,3-8 0 0,-3 8-6 0,0 0 16 16,7-10-7-16,-7 10 10 0,0 0-6 0,6-10-33 15,-6 10 62-15,0 0-41 0,6-10 12 16,-6 10-17-16,0 0 13 0,0 0-11 0,0-9 8 16,0 9-1-16,0 0 4 0,0 0 7 0,0 0 8 15,6-8-21-15,-6 8 8 0,0 0-15 16,0 0 2-16,0 0-5 0,0 0 21 0,0 0-24 16,0 0 29-16,6-9-36 0,-6 9-6 0,0 0 14 15,0 0-16-15,0 0-2 0,0 0 25 16,0 0-31-16,0 0 26 0,0 0-15 0,0 0 5 15,0 0-10-15,0 0 17 0,-6 38 34 16,6-38-10-16,-6 13-39 0,6-4 33 16,0-9-30-16,-6 15 15 0,6-15-3 0,-3 16 6 15,3-8 7-15,0-8-2 0,0 16-8 0,0-16 28 16,0 16-20-16,0-16 3 0,0 16 4 16,-3-7 8-16,3-9 3 0,0 16-26 0,0-5 13 15,0-11 12-15,-3 16-14 0,3-8 27 16,0-8-33-16,-4 18-4 0,4-8 1 0,0-10 32 15,0 21-32-15,-3-12 16 0,3-9-2 0,0 19 27 16,0-19-50-16,0 19 43 0,0-11-34 16,0-8 3-16,0 17 13 0,0-17-12 0,0 16 9 15,0-16 8-15,0 14-5 0,0-5 5 0,0-9-28 16,0 14 16-16,0-14 22 16,0 15-18-16,0-15 3 0,0 14 29 0,0-14-27 0,0 14 11 15,0-14-5-15,0 12-21 0,0-12 3 16,3 14 12-16,-3-14-7 0,0 14-10 15,0-14 2-15,0 15 15 0,0-15-14 0,0 13 17 16,0-13-5-16,0 16 10 0,0-16 10 0,0 17-17 16,0-17-13-16,0 17 28 0,0-8-23 15,0-9 10-15,0 18-10 0,0-18 5 0,0 17 2 16,0-8-10-16,0-9 6 0,4 19-1 16,-4-9 1-16,3-1 12 0,-3-9-5 0,3 21-5 15,0-10-8-15,-3-1 1 0,0-10-4 0,6 20 19 16,-6-11-5-16,6 1 15 0,-6-10-29 0,0 19 17 15,0-10-14-15,0-9 10 16,6 18 9-16,-6-18-16 0,0 16 5 0,0-7 15 16,0-9-28-16,7 16 13 0,-7-7-2 0,0-9 12 15,0 18 23-15,3-10-28 0,-3-8-18 16,3 18 29-16,0-11-21 0,-3-7 15 0,6 17-18 16,-6-9 6-16,0-8 9 0,6 15 3 0,-6-15 3 15,7 14-13-15,-7-14-10 0,0 13 18 16,0-13-19-16,6 14 11 0,-6-14-15 0,6 12 28 15,-6-12-3-15,0 13-5 0,0-13-5 16,0 14 3-16,0-14-8 16,6 13 25-16,-6-13-27 0,3 13 7 0,-3-13 17 0,7 14-6 15,-7-14-24-15,0 15 38 0,0-15-25 0,0 14 0 16,6-7-12-16,-6-7 7 0,0 12-6 16,0-12 11-16,6 12 5 0,-6-12-2 0,6 11-8 15,-6-11 7-15,0 12-7 0,0-12 8 16,3 13-11-16,-3-13 6 0,3 12 22 0,-3-12-35 15,3 13 2-15,-3-13 26 0,4 12-18 0,-4-12-3 16,0 0 8-16,0 15-3 0,0-15 21 16,3 12-7-16,-3-12-22 0,0 11 19 15,0-11 0-15,0 0-6 0,0 16-22 0,0-16 30 0,6 13 3 16,-6-13-6-16,0 12-22 0,0-12 10 16,0 13-8-16,0-13 26 0,6 14-21 15,-6-14 8-15,0 14 8 0,6-6 5 0,-6-8-13 16,0 17 2-16,0-17-12 0,6 16 8 15,-6-16 4-15,0 16 8 0,0-5-30 0,0-11 35 16,4 15-25-16,-4-5 20 0,0-10-20 0,3 18 15 16,0-8-10-16,-3-10 18 0,3 20-8 15,0-10-10-15,-3 2-8 0,6-3 5 0,-6-9 8 16,0 21 23-16,6-11-33 0,-6 1 13 0,0-11-1 16,0 19 29-16,0-9-44 15,7 0 23-15,-7-10-12 0,0 22-16 0,0-13 18 0,0-9 28 16,0 19-38-16,0-8 20 0,0-11-23 15,6 20 0-15,-6-11 13 0,0-9 8 16,0 21-5-16,0-13 10 0,0-8-26 0,0 19-5 16,0-9 18-16,0-10 0 0,0 19-8 0,3-9 3 15,-3-10 10-15,0 18-2 0,0-18-1 16,0 20-12-16,0-10 5 0,0-10 7 0,0 20-4 16,-3-10 17-16,3 0-30 0,0-10 7 0,0 22 18 15,0-14-4-15,0 3-12 0,0-11 6 16,0 20 8-16,0-11-8 0,0-9-10 0,0 18 18 15,0-8-11-15,0-10 13 0,0 18 31 16,-6-9-13-16,6-9-33 0,0 20 3 0,0-12 2 16,0-8 0-16,0 18-8 0,0-18 13 15,0 18-10-15,0-9 2 0,0-9 24 16,0 17-31-16,0-17-13 0,0 18 30 0,0-10-17 16,0-8 5-16,0 20 15 0,6-10-15 15,-6-10 20-15,-6 19-17 0,12-8-6 0,-6-11 8 16,0 22 0-16,0-11-2 0,0 2-14 0,0-13 16 15,0 24-7-15,0-12 17 0,0 2 10 0,0-1-22 16,0-1 17-16,0 1-5 0,3 0-7 16,-3 0-3-16,0-1-13 0,3 0 23 0,-3 1 11 15,3 0-26-15,-3-1-13 0,0 0 13 0,6 0-11 16,-6 1 34-16,0-1-28 0,0 0 13 16,0-12-26-16,6 23 12 0,-6-11 16 15,0 1-2-15,7-1-8 0,-7-12 13 0,0 21-11 16,0-9 23-16,0-12-17 0,0 21-11 15,0-10 3-15,0-11 3 0,0 19-1 0,0-7 6 16,0-12-3-16,0 21 2 0,6-12 8 0,-6 1 13 16,0-10-28-16,0 23 5 0,0-13-5 15,0-10-13-15,0 20 3 0,0-11 15 0,0-9-5 16,0 22-8-16,0-11 26 0,0-11-21 16,6 19 6-16,-6-11 12 0,0-8-5 0,0 21 33 15,-6-12-35-15,6-9-8 0,0 21-13 16,0-12 36-16,0-9-26 0,0 18 16 15,0-9-6-15,0-9-9 0,0 19 22 0,6-8 21 16,-6-11-44-16,0 20 8 0,0-11-5 0,0-9 0 16,0 21 5-16,0-10-8 0,0-11 6 15,0 18-9-15,0-18 4 0,-6 17-11 0,6-9-5 16,0-8 36-16,0 18-26 0,0-8 5 16,0-10-10-16,0 17 23 0,-6-8 16 0,6-9-21 15,0 17-10-15,0-8 35 0,0-9-38 0,0 18 47 16,0-18-42-16,0 18 0 0,0-10-12 0,0-8 22 15,0 17 9-15,0-17-9 0,0 17 19 16,0-17-32-16,0 16 14 0,0-16 25 16,0 16-28-16,0-8 3 0,0-8-16 0,0 16 3 0,0-16 10 15,-7 15-8-15,7-15 3 16,0 18-5-16,0-9 5 0,0-9 12 0,0 15-25 16,0-15 36-16,0 18-33 0,0-18 17 15,0 16-7-15,0-7 10 0,0-9 11 0,0 18-6 16,0-18-15-16,0 19 18 0,7-7-34 0,-7-12 21 15,0 19-10-15,0-10 7 0,0-9 1 16,0 20 4-16,0-11 1 0,0-9-21 0,0 22 15 16,0-11 19-16,0 0-19 0,0 0 37 15,0-11-24-15,6 22-10 0,-6-13-16 0,0 3 45 16,0-1-29-16,6 0-6 0,-6-1-9 16,3 3 23-16,0-3-18 0,-3-10 27 0,10 22-32 15,-10-11 7-15,6-2 8 0,-6 3 0 0,0-1 11 16,0 0-9-16,0-11-15 0,6 22 19 15,-6-11-19-15,0 0 26 0,0 0-21 0,0-11 18 16,0 22-12-16,0-10 2 0,0-2 0 16,0-10 5-16,0 24-13 0,0-13 11 0,0 1-16 15,0-12 28-15,0 21-20 0,0-9 5 16,6 0-13-16,-6 0 13 0,0-12 5 0,0 20 21 16,0-8-26-16,6 0-10 0,-6-1 7 15,0-11-2-15,0 22-15 0,0-11 20 16,0 0 10-16,3 1 0 0,-3-12 3 0,-3 22-6 15,3-11-24-15,0 1 19 0,0 0-4 0,0-12 9 16,0 22-27-16,0-10 30 0,0-1-15 16,0 0 5-16,0-11-5 0,0 23 0 0,0-9 2 15,0-3 1-15,3 1 2 0,-3-12 28 0,0 25-28 16,4-14-8-16,-4 0 0 0,3 1 13 16,-3-12-12-16,0 20 9 0,6-9-7 0,-6-1 33 15,0-10-28-15,0 22 5 0,0-12-20 0,0-10 18 16,0 18-19-16,0-18 16 0,0 16 13 15,0-16 2-15,0 18-30 0,0-18 28 0,0 16-16 16,0-16 3-16,0 16-5 0,0-8 5 0,0-8-7 16,6 17 1-16,-6-17 6 15,0 15 13-15,0-15-28 0,0 15 17 0,0-15 4 16,0 15 9-16,0-15-20 0,0 15-5 0,0-15 12 16,0 15-12-16,0-15 7 0,0 14 3 15,0-14 5-15,0 17 6 0,0-17-19 0,0 17 16 16,0-8-13-16,0-9 15 0,0 17-20 15,0-17 20-15,0 17 8 0,0-17-21 0,0 15 11 16,0-7-24-16,0-8 1 0,0 16 41 0,0-16-39 16,-6 15 3-16,6-15 10 0,0 12-8 15,0-12 39-15,0 13-36 0,0-13-3 16,0 14 8-16,0-14 0 0,0 11 13 0,0-11-13 0,0 14-18 16,0-14 0-16,0 13 26 15,0-13 2-15,0 14-10 0,0-14-18 0,-6 14 23 16,6-14-18-16,0 12 16 0,0-12-1 0,0 13-2 15,0-13 5-15,-3 11 6 0,3-11-11 16,0 0-5-16,0 14-3 0,0-14 13 0,0 0-2 16,-4 11 12-16,4-11-20 0,0 0-3 15,0 0-2-15,0 13 25 0,0-13 11 0,0 0-34 16,0 0 16-16,-3 13-13 0,3-13-18 16,0 0 33-16,0 10-25 0,0-10 20 15,0 0-16-15,0 0 19 0,0 12-8 0,0-12-13 16,0 0 16-16,-6 12-3 0,6-12-5 0,0 0 20 15,0 9-38-15,0-9 8 0,0 0-3 16,-6 8 23-16,6-8-3 0,0 0-2 0,0 0-7 16,0 10-6-16,0-10 5 0,0 0 29 0,0 0-11 15,0 0-7-15,-6 11-9 0,6-11 6 16,0 0-5-16,0 0 21 0,0 0-24 0,-6 7 8 16,6-7-5-16,0 0 7 0,0 0-17 0,0 0 10 15,0 0-13-15,-13 6 31 0,13-6 0 16,0 0-8-16,0 0-26 0,-9 5 29 0,9-5-13 15,0 0 23-15,0 0-11 0,-6 7 19 16,6-7-36-16,0 0-3 0,-13 7 28 16,13-7-17-16,-9 6-3 0,9-6 15 0,-6 8-20 0,6-8 30 15,-13 7-25-15,13-7 0 16,-12 9 2-16,12-9-2 0,-12 9 0 0,8-4 5 16,4-5 5-16,-12 8-18 0,6-4 11 0,6-4 15 15,-13 8-31-15,7-4 20 0,6-4 14 16,-9 7-19-16,9-7 16 0,-12 6-16 0,12-6-9 15,-10 7 19-15,10-7-12 0,-12 7 21 0,12-7-16 16,-6 5 5-16,6-5 15 0,-13 7-17 16,13-7 4-16,-9 7 1 0,9-7-13 0,-6 7 15 15,6-7-18-15,-13 8 16 0,13-8-13 16,-6 6-5-16,6-6 2 0,-12 9 6 0,12-9 45 16,-10 8-38-16,10-8-10 0,-6 7 18 15,6-7-16-15,-12 9 14 0,12-9-9 0,-6 9-15 16,6-9 16-16,-10 8-1 0,10-8 6 15,-6 9 0-15,6-9-3 0,-12 9 10 0,12-9-25 16,-7 10 20-16,1-5-30 0,-3 1 20 16,3 0-10-16,6-6 4 0,-13 11 24 0,7-5-18 15,-3 1-10-15,3-2 25 0,-1 1-9 16,1 0 6-16,6-6-4 0,-18 11-10 0,11-5-9 16,4-1 11-16,3-5 23 0,-18 10-10 0,12-6-5 15,-1 2-1-15,7-6-24 0,-15 11 22 0,9-6-8 16,-1 1 11-16,-2-1-21 15,0 1 10-15,6 1 3 0,-10-3 18 0,7 3-36 16,-3 0 26-16,0-1-10 0,5-1 12 0,-8 2-20 16,3-1 10-16,-1 1-3 15,10-7 21-15,-9 11-8 0,3-5-18 0,-6-1 29 0,12-5 7 16,-13 11-46-16,10-6 8 0,-3 0 10 0,6-5-10 16,-13 9-6-16,13-9 27 0,-12 9-14 15,6-6 0-15,6-3-2 0,-9 9 5 0,9-9 0 16,-7 7 3-16,7-7-11 0,-12 9 29 15,6-4-21-15,6-5-8 0,-10 10 13 0,4-5-7 16,6-5-1-16,-6 9 8 0,-3-4-7 0,9-5 12 16,-13 11-8-16,7-6 11 0,0 3-15 15,0-3 7-15,6-5 0 0,-19 10 13 16,16-4 0-16,3-6-23 0,-12 9 7 0,12-9 6 16,-13 6-8-16,13-6 48 0,-6 8-53 15,6-8 8-15,-9 6-6 0,9-6 6 0,-7 5 30 16,7-5-17-16,-6 6-22 0,6-6 12 0,-12 8-17 15,12-8 22-15,-9 9-11 0,2-6 2 16,7-3-4-16,-12 9 12 0,12-9 20 16,-6 10-30-16,-4-5-10 0,10-5 5 0,-9 7 8 0,9-7 25 15,-9 9-33-15,9-9 10 16,-6 7 26-16,6-7-31 0,-7 5-3 0,7-5 6 0,0 0-16 16,-9 7 8-16,9-7 2 0,0 0-2 15,0 0-13-15,-6 5-36 0,6-5-46 16,0 0-25-16,0 0-44 0,0 0-20 0,-12 5-47 15,12-5-86-15,0 0-14 0,0 0-73 16,-22-4-188-16,22 4 1 0,-13-6 89 0,1-1 39 16,-3 0 66-16,2-3 33 0</inkml:trace>
  <inkml:trace contextRef="#ctx0" brushRef="#br0" timeOffset="17751.8">3739 9111 885 0,'0'0'292'0,"0"0"-10"15,0 0 14-15,0 0-24 0,0 0-11 0,0 0-26 16,0 0 14-16,-18-3-47 0,18 3-13 16,0 0-27-16,0 0-6 0,0 0 10 0,0 0-48 15,0 0-3-15,-9-2-5 0,9 2-18 16,0 0 39-16,0 0-65 0,0 0 14 0,0 0-42 15,0 0 23-15,0 0 3 0,0 0-7 16,0 0-27-16,0 0 9 0,0 0-29 0,0 0 18 16,-16 4 8-16,16-4-23 0,0 0-8 0,-9 5-5 15,9-5 13-15,-6 5-5 0,6-5-1 16,-13 7 29-16,13-7-36 0,-12 7 0 0,6-3 0 16,6-4 10-16,-16 9 1 0,10-6-4 0,6-3 1 15,-13 10-13-15,13-10-13 0,-9 5 26 16,9-5-21-16,-9 7 0 0,9-7 10 15,-10 4 6-15,10-4-24 0,0 0 14 16,-6 7-1-16,6-7 8 0,0 0-8 0,-9 6 14 16,9-6-22-16,0 0 29 0,-9 8-5 0,9-8 17 15,0 0-25-15,-10 6 16 0,10-6-11 16,0 0-13-16,0 0 13 0,-3 7-5 0,3-7 8 16,0 0-6-16,0 0-12 0,0 0 10 0,0 0 10 15,-6 8 19-15,6-8-17 0,0 0 1 16,0 0 3-16,0 0 7 0,0 0 10 0,0 0 0 15,0 0 11-15,0 0 22 0,0 0-20 0,0 0 28 16,0 0-33-16,0 0 11 0,0 0-1 16,0 0-5-16,0 0 18 0,0 0-23 15,0 0-21-15,25-21 11 0,-10 11 7 0,-2 0 11 16,8 0-46-16,-5-1 53 0,3-1-33 16,2 1-18-16,-2 0 18 0,3 0-2 0,-4 1-16 15,1 1 2-15,-4 1-27 0,1 0 35 16,-1 1-7-16,1-1 14 0,-4 3-19 0,4-2-15 15,-7 2 17-15,3 0 5 0,-2 0-13 0,-1-2 14 16,0 2-22-16,1 2 6 16,-1-3-11-16,-3 3 45 0,-6 3-19 0,19-12-10 0,-13 8-7 15,3-1 12-15,-9 5-3 0,13-10-4 0,-7 6-17 16,-6 4 19-16,12-6 19 0,-12 6-1 16,10-6-21-16,-10 6-10 0,9-7 3 0,-9 7 5 15,9-7 10-15,-9 7 5 0,9-6-25 16,-9 6 7-16,13-8 31 0,-13 8-25 15,9-6 7-15,-9 6-8 0,13-9-15 0,-7 7 11 16,-6 2-7-16,12-8 5 0,-12 8 9 16,9-4-3-16,-9 4-15 0,10-6 3 15,-10 6 7-15,6-6 16 0,-6 6-28 0,0 0 20 0,12-5 0 16,-12 5-16-16,0 0 44 0,10-6-10 16,-10 6-25-16,0 0 24 0,6-6 12 15,-6 6-4-15,0 0-2 0,0 0-7 0,9-5-34 16,-9 5 59-16,0 0-26 0,0 0-2 15,0 0 7-15,0 0-12 0,6-7 10 0,-6 7 15 16,0 0-15-16,0 0 23 0,0 0-36 0,0 0 23 16,0 0-28-16,7-8 10 0,-7 8 21 15,0 0-31-15,0 0 8 0,0 0-11 0,0 0 24 16,3-10-1-16,-3 10-27 0,0 0 40 16,0 0-30-16,3-12-16 0,-3 12 18 15,0 0-13-15,6-9 8 0,-6 9 0 0,0 0-5 16,3-12 13-16,-3 12-16 0,0 0 13 15,3-11 5-15,-3 11-12 0,3-10 22 0,-3 10-22 0,3-11-3 16,-3 11 17-16,4-12-14 0,-4 12 10 16,0-12 4-16,0 12-27 0,3-11 12 15,-3 11 14-15,0-12-9 0,0 12 1 0,3-11-3 16,-3 11 5-16,3-11 10 0,-3 11 8 0,0-13-28 16,0 13-15-16,3-11 9 0,-3 11 9 15,0-13 30-15,0 13-15 0,0 0-18 0,0-18 10 16,0 18-8-16,3-11 52 0,-3 11-49 0,0-12 20 15,0 12-20-15,0-13-18 0,0 13 13 16,0-16 13-16,0 16-8 0,0-18 5 0,3 9-5 16,-3-2 5-16,0 11-12 0,3-22-1 15,-3 11 8-15,3 1 23 0,-3-1-15 0,3 0 4 16,-3 0-32-16,0 11 23 0,4-23-19 0,-4 12 52 16,3 0-39-16,0 2 1 15,-3-3-19-15,0 12 9 0,3-17 12 0,-3 6-8 16,0 1 10-16,0 10-14 0,3-19 12 0,-3 8 5 15,0 1-13-15,0 10 3 0,0-22 23 16,0 11-26-16,0-2-10 0,0 1 29 0,0 0 4 16,0 1-28-16,3-2 5 0,-3 13 14 0,0-25-22 15,0 14 26-15,3-3-12 0,-3 3 2 16,0 11 5-16,0-19 0 0,0 7 5 0,0 12 3 16,0-18-15-16,3 9-6 0,-3 9 0 0,-3-16 16 15,3 7-21-15,0 9 21 16,0-16 7-16,-3 4 1 0,3 12-6 0,0-17-26 15,0 8 27-15,0-3-24 0,-3 0 18 0,3-1 13 16,0 2-21-16,0-3-2 0,0 1-2 16,0-1 1-16,0 0 9 0,0 3 7 0,0 0-12 15,0-2-9-15,0 2 14 0,0 11 15 16,0-22-36-16,0 14 0 0,0-3 23 0,0 11-28 16,0-19 23-16,0 11 3 0,0 8 12 0,-3-18-5 15,3 8-30-15,-3 1 12 0,0-1 8 16,3 0 13-16,0-2-36 0,-3 0 23 0,-1 0-10 15,4-1-11-15,0 1 34 0,0-1-10 16,-3 1-19-16,3-1 11 0,-3-1 15 0,3 2 6 16,-3-2-11-16,3 1-28 0,-3 0 5 15,3 2 43-15,0 0 4 0,-3-1-14 0,3 12-28 16,0-18 5-16,0 10-2 0,0 8 23 16,-3-16-18-16,3 16 7 0,0-16 14 0,0 9-14 15,0 7 9-15,0-14 9 16,0 14-30-16,-3-15 15 0,0 7 3 0,3 8-6 0,-3-16-4 15,3 5 7-15,-4 2-26 0,4-2 21 0,-3 1 0 16,0-3-2-16,3 1-14 0,-3-2 62 16,0 1-43-16,3 0 0 0,-3 2 4 15,3-1 3-15,0 1-10 0,-3 0 6 0,3 1-24 0,0 10-3 16,0-19 31-16,-3 10 16 0,3 9-36 16,0-17 10-16,0 9-5 0,0 8 7 15,-3-15 14-15,3 15-24 0,0-16-2 0,-3 8-3 16,3 8 18-16,-4-14-5 0,4 6-5 15,0 8 5-15,-3-19-13 0,0 11 28 0,3-3-20 16,-3 0 18-16,0-1-8 0,3 1-20 0,-3 0 12 16,3-3 1-16,-3 3 9 0,3-3-12 15,-3 2 0-15,3-1-2 0,0 3 7 0,0-2-6 16,0 1 1-16,-3 0 3 0,3 11-11 16,-3-17 26-16,3 9-18 0,0 8 5 0,0-15-18 15,0 15 10-15,-4-15-12 0,1 7 53 16,3 8-31-16,-3-14-7 0,0 6 3 15,3 8 4-15,-3-15 16 0,0 7-20 0,3 8-6 16,-3-16 5-16,3 8 11 0,0 8-8 0,-6-15 8 0,6 6 5 16,0 9-29-16,0-15 11 15,0 7 26-15,0 8-19 0,0-14 13 0,0 14-20 16,-4-14-5-16,4 14 33 0,0-9-43 0,0 9-19 16,0-11 26-16,0 11 26 0,0 0 8 15,-3-12-19-15,3 12-22 0,0 0 12 0,0-11 16 16,0 11-1-16,0 0-7 0,-3-11-7 15,3 11-1-15,0 0 6 0,0-13 40 0,0 13-5 16,0-10-76-16,0 10 40 0,0 0-15 16,0-15 21-16,0 15-3 0,0-10 0 0,0 10 0 15,0 0 5-15,-3-15 5 0,3 15-10 16,0-10-10-16,0 10 18 0,0 0-26 0,-3-15 33 16,3 15-38-16,0-9 3 0,0 9 9 15,0 0 39-15,0-13-38 0,0 13 23 0,0 0-33 16,0-11 7-16,0 11 8 0,0 0 2 0,3-15-25 15,-3 15 89-15,0 0-86 0,0-14 25 16,0 14-3-16,0 0 11 0,-3-16-16 0,3 16-2 16,0-10 12-16,0 10 1 0,0-12 5 0,0 12-16 15,0-12-15-15,0 12 5 16,3-13 21-16,-3 13-26 0,0-13 15 0,0 13-7 0,0-12-11 16,0 12 16-16,3-12-18 0,-3 12 20 15,3-10-20-15,-3 10 2 0,0 0-7 16,0-13-21-16,0 13 36 0,0 0-7 0,3-11-19 15,-3 11-12-15,0 0-24 0,0 0 27 16,0 0-52-16,0 0 2 0,0-13-7 0,0 13-13 16,0 0-33-16,0 0 23 0,0 0-5 0,0 0 15 15,4-8 21-15,-4 8-6 0,0 0-4 16,9-7 25-16,-9 7-34 0,9-5 21 0,-9 5-22 16,10-6-35-16,-10 6-9 0,6-6-16 15,-6 6-20-15,6-7-44 0,-6 7 11 16,6-9-11-16,-6 9 0 0,9-8-268 0,-2 1 33 15,-7 7 69-15,6-12 15 0,-6 12 38 0</inkml:trace>
  <inkml:trace contextRef="#ctx0" brushRef="#br0" timeOffset="19782.28">4239 8797 366 0,'0'0'153'0,"0"0"21"0,0 0-10 16,0 0-18-16,0 0-5 0,0 0-31 16,0 0 5-16,0 0-28 0,0 0 10 0,0 0 0 15,0 0 16-15,0 0 23 0,0 0 17 0,0 0 27 16,0 0-9-16,0 0 6 0,0 0-3 15,0 0-18-15,0 0 0 0,0 0-25 0,0 0-6 16,0 0-25-16,0 0 15 0,37 4-20 16,-37-4 35-16,9-2-58 0,-9 2-6 15,19-4-12-15,-10 3 0 0,-9 1 5 0,22-2 10 16,-10 2-26-16,1 0 6 0,2-2-13 0,-3 1 0 16,7 1 12-16,0-2-30 0,-1 0 8 15,4 2 10-15,-3-3-18 0,2 3 25 0,1 0 3 16,0 0-35-16,-4-1 1 0,4-1 6 0,0 4-5 15,-1-2 2-15,-2-2 21 16,6 2-10-16,-7-2-26 0,4 4 2 0,0-2-2 16,-4 2 29-16,7-1-22 0,-6-1 14 0,3 2-6 15,-4-1 31-15,4 1-48 0,0-1 14 0,-4 0 6 16,7 0-13-16,-6-1-10 0,2 2 31 0,-2-2-26 16,6 1-8-16,-4-1 13 0,4 0 6 0,0 0 12 15,0 0-8-15,0 0-20 16,-1 1 13-16,4-1-14 0,-6 0 27 0,3 0-19 15,0 1-4-15,-1-2 15 0,1 1-13 0,-3 0-18 16,3 0 48-16,-4-1-14 0,1 1 2 16,3-1-23-16,0 1 2 0,-3-2 8 0,2 1-5 15,1-1-5-15,0 2 15 0,0-2-15 0,0 2 5 16,2-1 44-16,1-1-37 0,3 2-9 16,0 0 15-16,-6 0-16 0,3-1 21 0,3-1-36 15,0 2 23-15,-3 0-13 0,0 2 19 0,3-4-37 16,-9 2 31-16,2-2-12 15,4 1 17-15,-6 0-10 0,3 0 13 0,3 1-11 16,-7-2-2-16,4 2 5 0,3-2 31 0,0 0-23 16,-3 1 5-16,6-2-8 0,0 0-7 15,-6 3 22-15,6-1-20 0,-3-1-2 0,3 0-6 16,0-1-2-16,-3 3 21 0,-1-3-11 16,1 1 46-16,-3 1-31 0,0-1-14 0,0 0-12 15,-4 1 9-15,-2-1 5 0,6 1-6 0,-3 1 1 16,-4-1-19-16,4 1 32 0,-4-1 2 15,4 1-23-15,-9 0 7 0,8-2-7 0,-8 2 15 16,2 0-23-16,4 0 65 0,-7 2-50 16,-12-2-17-16,28 0-6 0,-15 0 11 0,-13 0 0 15,27 1 38-15,-17-1-36 0,8-1 3 0,-18 1 33 16,25 1-30-16,-9 0-11 0,-4-1 0 16,4 0 21-16,2 0-3 0,-5 0-15 0,2-1 25 15,1 1 11-15,-1 1-44 0,1-1 10 16,-4 1 11-16,-12-1 2 0,28 0-5 0,-16 0 7 15,1 0-12-15,-13 0 3 0,28 0 4 16,-13 0-17-16,-3-1 20 0,1 1-15 0,-13 0 10 16,25 1-21-16,-13-3 29 0,-12 2-3 0,19 0 0 15,-7 0 6-15,-12 0-32 0,19 0 19 0,-19 0-4 16,15 0-1-16,-15 0 7 0,16 0 20 16,-16 0-7-16,0 0-31 0,18 0 21 0,-18 0-16 15,13-1 21-15,-13 1-16 0,12-2 5 16,-12 2 16-16,16 0-3 0,-16 0-25 15,18-1 18-15,-18 1-19 0,22 0 21 0,-13 0 6 16,-9 0-9-16,19-1 3 0,-19 1-18 0,15 1 13 16,-15-1 8-16,0 0 0 0,19 0-6 15,-19 0-4-15,12 1-3 0,-12-1-3 0,0 0 13 16,0 0-10-16,0 0 8 0,16 0-3 0,-16 0 7 16,0 0-22-16,0 0-8 0,0 0-21 15,12-1 6-15,-12 1-16 0,0 0-12 16,0 0-29-16,0 0 0 0,0 0-38 0,0 0-36 15,0 0-61-15,0 0-52 0,19-2-56 0,-19 2 16 16,0 0-293-16,0 0 55 0,0-10 10 16,0 10 40-16,0 0 78 0,0 0 37 0</inkml:trace>
  <inkml:trace contextRef="#ctx0" brushRef="#br0" timeOffset="21257.86">3389 5052 757 0,'0'0'364'16,"-12"-12"-29"-16,12 12 3 0,0 0-34 0,-7-8 24 0,7 8-57 15,0 0-30-15,-6-8 41 0,6 8-37 16,0 0-55-16,-3-11 20 0,3 11-44 16,0 0 21-16,-6-10-44 0,6 10 3 0,0 0-15 15,-3-7-14-15,3 7-37 0,0 0 12 0,0 0-20 16,0 0 25-16,0 0-31 0,-3-10-7 16,3 10 13-16,0 0-29 0,0 0 6 15,0 0 20-15,0 0-41 0,0 0 3 0,-6-7-5 0,6 7-24 16,0 0 26-16,0 0 3 0,0 0-8 15,0 0 0-15,0 0-10 0,0 0 20 16,0 0-35-16,-10-3-6 0,10 3 3 0,0 0 13 16,0 0-37-16,0 0 37 0,0 0-3 15,0 0 21-15,-21 9-42 0,21-9 27 0,-10 5-9 0,10-5 3 16,-9 5 6-16,9-5-29 0,-9 7 10 0,9-7 16 16,-10 5-11-1,10-5 26-15,-9 5-28 0,9-5 0 0,-9 6 2 0,9-6-12 16,-6 8-13-16,6-8 5 0,-7 9 15 0,7-9 3 15,-6 8-10-15,6-8-3 0,0 0 20 16,-3 11 6-16,3-11-18 0,0 0-6 0,-6 10 1 16,6-10 23-16,0 0-19 0,0 12 27 0,0-12-9 15,0 0-12-15,-3 14-10 0,3-14 15 16,0 0 10-16,0 12 0 0,0-12-22 0,0 0 12 16,0 0-8-16,3 15-10 0,-3-15 5 15,0 0 6-15,3 10 17 0,-3-10 0 16,0 0-25-16,6 11 22 0,-6-11-14 0,0 0 7 15,3 8 2-15,-3-8 21 0,0 0-33 0,0 0 28 16,10 8-21-16,-10-8-9 0,0 0 19 16,0 0-4-16,0 0 12 0,6 7-20 0,-6-7 0 15,0 0 23-15,0 0-23 0,0 0 2 16,12 3-7-16,-12-3 7 0,0 0 6 0,0 0 10 16,0 0-31-16,16 0 8 0,-16 0-44 15,0 0-38-15,0 0-52 0,18 0-30 0,-18 0-84 16,0 0-118-16,16 0-31 0,-16 0-272 15,0 0 32-15,15-2 25 0,-15 2 107 0,10-2 39 16,-10 2 59-16,0 0 15 0</inkml:trace>
  <inkml:trace contextRef="#ctx0" brushRef="#br0" timeOffset="22035">3578 5004 885 0,'0'0'271'0,"0"0"-2"0,0 0-61 0,0 0-6 15,0 0-5-15,0 0-49 0,0 0-17 16,0 0-11-16,0 0-10 0,0 0-10 0,0 0 8 16,0 0-34-16,0 0-2 0,0 0 4 15,0 0-9-15,0 0-19 0,0 0-1 16,-9 33 14-16,9-33-2 0,-3 10-34 0,3-10 29 15,0 13-23-15,0-13-3 0,0 12 10 0,0-12 11 16,3 15-13-16,-3-15 10 0,3 16-23 16,-3-16 31-16,3 15-3 0,-3-15 16 0,6 13-9 15,-6-13 9-15,3 11 0 0,-3-11 22 16,3 10-10-16,-3-10 32 0,0 0 4 0,7 12 13 16,-7-12 0-16,0 0-16 0,3 8-25 0,-3-8 16 15,0 0-11-15,0 0 36 0,0 0-74 16,12 5 2-16,-12-5-13 0,0 0 16 15,0 0 3-15,0 0-32 0,0 0-22 0,25-7 5 16,-25 7 7-16,9-6 1 0,-9 6-6 16,10-4-10-16,-10 4 13 0,12-8-13 0,-12 8 39 15,6-6-49-15,-6 6 0 0,10-8 12 0,-10 8-9 16,3-9-14-16,-3 9 22 0,6-7 6 16,-6 7 14-16,0 0-44 0,3-12-10 0,-3 12 20 15,0 0 8-15,0-14 36 0,0 14-54 16,0 0 0-16,0 0 13 0,-3-17 3 0,3 17 30 15,-3-7-23-15,3 7-36 0,0 0 6 0,-3-10-9 16,3 10 27-16,-3-8-50 0,3 8-7 16,-7-7-23-16,7 7-13 0,-9-7-17 0,9 7-55 15,-9-8-17-15,9 8-1 0,-10-6 19 16,10 6 20-16,-9-5 2 0,9 5 6 0,-9-4 15 16,9 4 18-16,0 0-5 0,-6-6 15 15,6 6-18-15,0 0 47 0,0 0 12 0,-10-5-13 16,10 5 11-16,0 0 2 0,0 0 28 15,0 0 3-15,0 0-26 0,0 0-33 0,-15 1 8 16,15-1-31-16,0 0-29 0,-16 6-106 0,16-6-293 16,-15 4 34-16,15-4 53 0,-16 3 44 15</inkml:trace>
  <inkml:trace contextRef="#ctx0" brushRef="#br0" timeOffset="22586.76">4049 4952 854 0,'0'0'361'0,"0"0"-25"16,0 0-39-16,0 0-31 0,0 0-36 0,0 0-5 16,0 0-17-16,0 0-50 0,0 0-17 0,0 0-8 15,0 0-15-15,0 0-3 0,4 18-10 16,-4-18-8-16,0 0-30 0,0 14 15 16,0-14 10-16,0 0-18 0,-4 18 6 0,4-18-11 15,0 11-15-15,0-11 17 0,0 14-22 0,0-14 30 16,-3 15-20-16,3-15-26 15,0 18-4-15,-3-10-1 0,3-8 15 0,0 19-22 0,0-19 30 16,-3 16-26-16,3-16-7 0,0 13 26 16,0-13-36-16,0 11-8 0,0-11-3 0,0 0-7 15,0 14-6-15,0-14-14 0,0 0-114 0,0 0-250 16,-3 11-371-16,3-11 125 0,0 0 33 16,0 0 42-16,0 0 83 0,0 0 42 15,0 0 84-15</inkml:trace>
  <inkml:trace contextRef="#ctx0" brushRef="#br0" timeOffset="23219.51">4018 5010 286 0,'0'0'151'0,"7"-8"26"0,-7 8 22 0,9-6-19 0,-9 6-6 16,6-5-13-16,-6 5-10 0,13-5-18 16,-13 5-7-16,12-2-4 0,-12 2-29 15,12-2 22-15,-12 2-10 0,16 2-16 0,-16-2 3 16,0 0-5-16,22 4-12 0,-22-4-9 0,12 4 21 16,-12-4-23-16,12 7 0 0,-12-7-10 15,10 7 15-15,-10-7 8 0,6 7-11 0,-6-7-14 16,6 12-4-16,-6-12 9 0,0 12 7 15,0-12-13-15,0 0 0 0,-6 23-15 16,3-16 7-16,-3 1-2 0,6-8-10 0,-13 13 5 0,7-5-3 16,6-8-10-16,-9 10 3 0,9-10 7 15,-10 8 11-15,10-8 2 16,-6 8 23-16,6-8 10 0,0 0 18 0,-6 9-15 0,6-9 10 16,0 0-10-16,0 0 3 0,0 0-44 15,0 0 12-15,0 0-1 0,0 0-1 0,0 0-28 16,0 0 10-16,0 0 6 0,0 0 4 0,0 0 1 15,0 0 7-15,0 0-20 0,0 0-16 16,0 0-7-16,0 0 17 0,0 0-12 0,0 0 48 16,0 0-45-16,0 0 20 0,0 0-21 15,40-11 28-15,-40 11-27 0,10-3-6 16,-10 3 23-16,0 0-20 0,12-4-5 0,-12 4 20 16,0 0-38-16,0 0 33 0,16-2-23 15,-16 2-8-15,0 0-7 0,0 0 17 0,0 0-17 16,15 1 28-16,-15-1-18 0,0 0-24 0,0 0 19 15,16 0 0-15,-16 0-5 0,0 0 9 16,15-3-4-16,-15 3 10 0,12-2-41 0,-12 2 23 16,16-1-25-16,-16 1-3 0,12-4 0 15,-12 4-34-15,13 0-25 0,-13 0-25 0,0 0-37 16,18-2-53-16,-18 2-59 0,0 0-87 0,16 2 18 16,-16-2-223-16,0 0 18 15,18-3 57-15,-18 3 61 0,10-3-6 0,-10 3 81 0</inkml:trace>
  <inkml:trace contextRef="#ctx0" brushRef="#br0" timeOffset="24037.87">4527 4927 1005 0,'0'0'292'0,"-6"-6"-26"0,6 6-33 0,0 0-25 16,0 0-6-16,0 0-23 0,0 0-15 16,0 0-16-16,0 0-25 0,0 0 3 15,0 0-21-15,-19 19-11 0,13-14 6 0,6-5-5 16,-9 10-23-16,2-5 12 0,7-5-30 0,-9 10 12 16,3-5-25-16,6-5 28 0,-9 7-17 0,9-7-11 15,-7 8 43-15,7-8-25 16,0 0 7-16,-6 9 1 0,6-9 2 0,-6 4 21 0,6-4-26 15,0 0 0-15,0 0-16 0,0 0 27 16,-9 6-6-16,9-6-23 0,0 0-3 16,0 0-9-16,0 0 4 0,0 0 16 0,0 0-31 15,0 0 20-15,0 0-22 0,0 0-1 16,0 12-10-16,0-12-4 0,0 0 27 0,0 0-26 16,0 0-7-16,6 19 6 0,-6-19-4 15,3 12 1-15,-3-12-8 0,3 11 40 16,-3-11-37-16,3 12 7 0,-3-12 26 0,0 11-31 15,0-11 13-15,0 0 25 0,3 16-53 0,-3-16 20 16,3 8-3-16,-3-8 14 0,0 0-32 16,4 14-9-16,-4-14 30 0,3 10-8 0,-3-10 19 15,0 0-24-15,0 12 8 0,0-12 10 0,0 0-25 16,3 13 28-16,-3-13-6 0,0 0 11 16,0 0-33-16,0 13 28 0,0-13-6 0,0 0-2 15,0 0 44-15,0 0 7 0,3 10-12 16,-3-10 17-16,0 0 11 0,0 0 35 0,0 0-32 15,0 0-11-15,6 8-18 0,-6-8 8 0,0 0-6 16,0 0-7-16,0 0 18 0,0 0-33 16,0 0 20-16,0 0-16 0,19-2-14 0,-19 2 52 15,0 0-59-15,0 0 21 0,0 0-17 16,0 0-3-16,0 0 29 0,21-4-19 16,-21 4 3-16,10-5-23 0,-10 5-5 0,9-3 23 15,-9 3-13-15,15-2-23 0,-15 2-33 0,13-4-23 16,-13 4-39-16,19-6-46 0,-13 5-66 15,-6 1-102-15,15-3-37 0,-15 3-40 0,22-4-175 16,-22 4-109-16,9-4-1 0,-9 4 103 16,13-6 56-16,-7 1 21 0,-6 5 76 0,0 0 49 15</inkml:trace>
  <inkml:trace contextRef="#ctx0" brushRef="#br0" timeOffset="24333.93">4601 5029 883 0,'0'0'273'0,"-15"2"-11"0,15-2-30 15,0 0-34-15,-12-2 4 0,12 2-33 16,0 0-16-16,-19 0-17 0,19 0-8 0,-16 2-38 16,16-2 4-16,-15 3-25 0,15-3-20 15,-16 3-16-15,7 0-15 0,0 0-20 0,-4 1-32 16,13-4-73-16,-21 5-47 0,11-1-40 0,1 1-354 16,9-5 46-16,-19 7 1 0,10-7 68 15,9 0 62-15</inkml:trace>
  <inkml:trace contextRef="#ctx0" brushRef="#br0" timeOffset="25333.71">5246 4977 829 0,'0'0'269'0,"0"0"10"0,0 0-13 0,0 0 26 16,-9-6-8-16,9 6-5 0,0 0-26 0,0 0 3 15,0 0-18-15,0 0-28 0,0-8-8 16,0 8-46-16,0 0-7 0,0 0 2 15,0 0-46-15,0 0 36 0,0 0-39 0,0 0-30 16,0 0-6-16,0 0 3 0,0 0-17 0,0 0 1 16,0 0-9-16,0 0-16 0,0 0 13 15,0 0-8-15,0 0-12 0,0 0 15 0,0 34-26 16,0-34 26-16,3 15-29 0,-3-15 9 0,0 19-6 16,0-10-10-16,0-9 38 15,0 21-35-15,3-11 7 0,-3-10 0 0,3 20-5 16,-3-11 3-16,0-9-5 0,0 20-3 0,0-12 25 15,0-8-14-15,-3 18-37 0,3-10 11 16,0-8-14-16,-3 20 4 0,0-10-24 0,3-10-25 16,0 13-5-16,-6-6-14 0,6-7 6 0,-3 13-38 15,3-13-8-15,-3 10-39 0,3-10-112 16,0 0-72-16,0 0-263 0,0 0 5 0,0 0 74 16,0 0 40-16,0 0 53 0,0 0 22 0,0 0 48 15</inkml:trace>
  <inkml:trace contextRef="#ctx0" brushRef="#br0" timeOffset="26054.32">5411 4927 831 0,'0'0'318'0,"0"0"-21"16,0 0-5-16,0 0-54 0,0 0 5 0,0 0-44 16,0 0-7-16,0 0-20 0,0 0-24 0,0 0-25 15,0 0-15-15,0 0-19 0,0 0 3 16,0 0-20-16,3 15 20 0,-3-15-25 0,0 0-6 15,0 14-4-15,0-14 12 0,0 0-31 16,0 16 16-16,0-16 23 0,0 12-13 16,0-12-23-16,0 13 35 0,0-13-27 0,0 15-5 0,0-15 4 15,0 17-7-15,0-17 0 0,0 14-10 16,0-14-6-16,3 16 9 0,-3-8-14 16,0-8 29-16,0 14-29 0,0-14 3 15,0 14 0-15,0-14-2 0,3 12 12 0,-3-12-20 0,0 0-31 16,0 17 23-16,0-17-20 0,-3 10-3 15,3-10-10-15,0 0-6 0,0 12-55 0,0-12 7 16,0 0-69-16,0 13-5 0,0-13-29 16,0 0-48-16,0 12-30 0,0-12-9 0,0 0-55 15,0 0-249-15,-3 11 15 0,3-11 39 0,0 0 97 16,0 0-18-16</inkml:trace>
  <inkml:trace contextRef="#ctx0" brushRef="#br0" timeOffset="26827.03">5398 4962 624 0,'0'0'317'16,"0"0"-32"-16,0 0 45 0,0 0-36 0,0 0-10 15,3-9-33-15,-3 9-3 0,0 0-12 16,0 0-26-16,0 0-5 0,3-8-26 0,-3 8 8 16,0 0 2-16,13-7-53 0,-13 7-24 15,6-3 24-15,-6 3-31 0,0 0-18 0,16-4-13 16,-16 4 3-16,12-2-5 0,-12 2-24 0,0 0 3 15,22-2-25-15,-22 2 33 0,0 0-33 16,12 0 27-16,-12 0-7 0,0 0-28 0,13 0-2 16,-13 0-6-16,0 0 13 0,0 0 10 15,15 4-33-15,-15-4 8 0,0 0 2 16,9 6-5-16,-9-6 13 0,0 0 3 0,7 10-21 16,-7-10-5-16,0 0 2 0,0 14 13 0,0-14-23 15,0 0 1-15,-7 15 9 0,7-15-2 16,-3 11 20-16,3-11 1 0,-6 10-16 0,6-10 25 15,-9 10-38-15,6-5 34 0,3-5-13 0,-10 9 7 16,10-9 0-16,-6 8-12 16,6-8 5-16,-6 8 7 0,6-8-2 0,-6 6-8 0,6-6-8 15,0 0 16-15,-10 10-26 0,10-10 21 16,0 0-5-16,-9 8 9 0,9-8 9 0,0 0 4 16,0 0 19-16,-3 6 7 0,3-6 28 15,0 0-9-15,0 0 17 0,0 0-34 0,0 0 16 16,0 0-10-16,0 0 3 0,0 0-16 15,0 0 8-15,0 0 7 0,0 0-28 0,0 0 24 16,0 0-39-16,0 0-6 0,0 0 75 16,0 0-69-16,22 10-2 0,-22-10-1 0,0 0-10 15,9 7 3-15,-9-7-11 0,0 0 3 0,9 6 0 16,-9-6 3-16,10 6 27 0,-10-6-22 16,12 6 25-16,-12-6-22 0,0 0-22 0,9 7 27 15,-9-7-24-15,10 4 41 0,-10-4-76 16,9 7-3-16,-9-7 2 0,12 6-32 15,-12-6-4-15,0 0-8 0,7 9-35 0,-7-9 14 16,9 6-47-16,-9-6 8 0,0 0-52 0,9 11-36 16,-9-11-12-16,9 5-18 0,-9-5-41 15,0 0-8-15,7 7-10 0,-7-7 46 0,9 6-33 16,-9-6-287-16,0 0 7 0,15 4 96 0,-15-4 32 16,0 0 42-16,0 0 28 0</inkml:trace>
  <inkml:trace contextRef="#ctx0" brushRef="#br0" timeOffset="27638.71">5742 5007 583 0,'0'0'184'0,"-12"-5"-20"0,12 5-13 0,0 0 3 16,0 0 7-16,0 0-18 0,0 0 8 0,0 0-46 15,0 0 5-15,0 0-5 0,-9 20 16 0,9-20-14 16,0 0 6-16,-3 10-16 0,3-10 0 16,-3 10 13-16,3-10 13 0,-7 12-28 15,7-12-3-15,0 14 5 0,-6-6 1 0,6-8 4 16,-3 17-17-16,0-8 2 0,3 1-8 15,0-10 3-15,0 16 5 0,0-16-3 0,0 14 9 16,0-14 22-16,3 14-3 0,-3-14 6 16,3 12-18-16,-3-12-18 0,6 10 25 0,-6-10-25 15,10 9 79-15,-10-9-91 0,9 8 1 0,-9-8-9 16,9 7-24-16,-9-7 49 0,13 5-41 16,-13-5-13-16,9 3 3 0,-9-3-10 0,0 0 23 15,15 5-6-15,-15-5 3 0,0 0-15 0,13 2 20 16,-13-2 3-16,0 0 5 0,0 0-34 15,18-5 1-15,-18 5-3 0,10-5 59 0,-10 5-59 16,9-7-13-16,-9 7-12 0,6-12 14 16,0 6 14-16,-6 6-34 0,7-12 1 15,-7 12-14-15,6-14-2 0,-3 8 26 0,-3 6-21 16,6-15 15-16,-6 15-7 0,6-14 2 0,-6 7 26 16,0 7-26-16,0-14 14 0,0 14-12 15,3-15-14-15,-3 15 40 0,0-14-50 0,0 14 7 16,0-15 7-16,0 15 14 0,-3-14-8 15,3 14-16-15,0-11-15 0,0 11 13 0,-6-11 2 16,6 11 21-16,-3-10-18 0,3 10 15 16,-6-8-4-16,6 8-6 0,-6-9 5 15,6 9-23-15,-7-5 46 0,7 5-46 0,0 0-10 16,-12-6 28-16,12 6-30 0,-9-1 4 0,9 1-7 16,0 0 10-16,0 0 8 0,-22 4-13 0,22-4 0 15,-9 3-34-15,9-3-25 0,-10 4-40 0,10-4-53 16,0 0-24-16,-15 5-60 0,15-5-48 15,-6 5-313-15,6-5 9 0,0 0 55 16,0 0 54-16,0 0 39 0,0 0 79 0</inkml:trace>
  <inkml:trace contextRef="#ctx0" brushRef="#br0" timeOffset="28255.31">5981 4950 412 0,'0'0'220'0,"0"0"5"0,0 0 16 0,0 0 7 15,0 0-5-15,0 0-10 0,0 0-10 16,0 0-13-16,0 0-13 0,0 0-21 0,0 0-25 15,0 0-5-15,0 0-20 0,0 0 14 0,0 0-47 16,0 0-4-16,0 0-9 0,0 0 7 16,0 0-18-16,0 0-28 0,0 0 7 0,0 0 9 15,3 21-11-15,-3-21 7 0,0 0-24 0,3 16 27 16,-3-16 0-16,4 15-2 0,-4-15 28 16,0 14-21-16,0-14-20 0,3 15 16 15,-3-15-19-15,0 14 8 0,0-14 5 0,3 15-12 16,-3-15 9-16,3 12-12 0,-3-12 2 15,0 12-7-15,0-12-13 0,0 0 8 0,3 16-1 16,-3-16 9-16,0 10-4 0,0-10-19 0,0 0 4 16,0 14 0-16,0-14 6 0,0 0-16 15,0 12 3-15,0-12 20 0,0 0-36 0,0 13 11 16,0-13-3-16,0 0 17 0,0 12-17 16,0-12 0-16,0 0-35 0,0 0-22 15,0 0-25-15,0 14-33 0,0-14-23 0,0 0-97 0,0 0-91 16,0 0-237-16,0 0-102 15,0 0 38-15,0 0 81 0,0 0 35 0,0 0 52 16,0 0 78-16</inkml:trace>
  <inkml:trace contextRef="#ctx0" brushRef="#br0" timeOffset="28925.32">5966 5041 383 0,'0'0'200'16,"0"0"-5"-16,0-12-26 0,0 12 17 0,0 0-27 15,0 0-3-15,0 0-38 0,0 0-18 16,0 0 10-16,0 0-10 0,0 0-8 0,0 0 15 16,0 0 16-16,0 0 0 0,0 0 13 15,0 0 2-15,12-5 23 0,-12 5-7 0,0 0-13 16,0 0 7-16,0 0-7 0,0 0 12 0,0 0-17 15,22 12-5-15,-22-12 35 0,12 4-56 16,-12-4 0-16,10 7-15 0,-10-7-23 16,12 6-6-16,-12-6 11 0,9 9 7 0,-9-9-9 15,10 6-34-15,-10-6 20 0,12 7-7 0,-6-3 12 16,-6-4 6-16,9 7-13 0,-9-7 13 16,13 6-19-16,-13-6 75 0,0 0-74 0,12 7-13 0,-12-7-8 15,10 4 11-15,-10-4-8 16,0 0-1-16,9 6-19 0,-9-6 2 0,0 0 7 15,0 0-9-15,9 4 9 0,-9-4-4 0,0 0 50 16,0 0-42-16,0 0 29 0,9 5 4 16,-9-5-31-16,0 0 33 0,0 0-21 0,0 0 29 15,0 0-24-15,0 0 6 0,0 0-3 16,0 0-12-16,0 0 7 0,0 0-5 0,0 0-34 16,0 0 6-16,0 0 3 0,16-9-1 0,-16 9-7 15,0 0-8-15,0 0 33 16,6-7 5-16,-6 7-35 0,0 0 5 0,9-7 2 15,-9 7 28-15,7-8-38 0,-7 8 31 0,6-8-44 16,-6 8 36-16,3-9-10 0,-3 9-10 16,6-13 7-16,-6 13-23 0,0-12-18 0,0 12 13 0,3-14 8 15,-3 14-8-15,0-15-15 0,0 15 10 16,-3-14 31-16,3 14-37 0,0-12-24 16,0 12 9-16,-3-13 6 0,3 13 20 0,-3-11-23 15,3 11 20-15,-3-10-17 0,3 10-13 16,0-11 0-16,0 11 24 0,0 0-57 0,0-14 18 15,0 14-39-15,0 0 15 0,0-13-48 0,0 13-41 16,0 0-92-16,0 0-70 0,0-12-22 16,0 12-3-16,0 0-105 0,0 0-179 0,0 0 22 15,6-11 81-15,-6 11 35 0,0 0 25 16,6-8 63-16</inkml:trace>
  <inkml:trace contextRef="#ctx0" brushRef="#br0" timeOffset="29340.16">6356 4902 624 0,'13'9'215'0,"-13"-9"-20"0,3 10 4 0,-3-10-25 16,9 10 11-16,-9-10-22 0,10 10-1 0,2-2-4 16,-6-1-9-16,-3 0-13 0,3 2 12 15,1 0-25-15,2 1-8 0,0 1-13 16,1 0 3-16,-4 0 3 0,0 0-19 0,3 1-14 0,1-2-19 15,-7 3 5-15,3-1 1 0,-3-1-26 16,0-1-3-16,0 3-15 0,0-2 15 16,-3-11 13-16,-3 23-12 0,0-13-9 0,0 0-15 15,0-2-12-15,-3 2 4 0,3-1-53 16,-10-2-38-16,4 1-47 0,0-2-179 0,-1 0-171 16,-5-2-75-16,5-1 47 0,10-3 50 15,-15 1 34-15,15-1 116 0</inkml:trace>
  <inkml:trace contextRef="#ctx0" brushRef="#br0" timeOffset="30523.75">5156 4967 801 0,'0'0'312'0,"0"0"-48"0,0 0-6 16,0 0-15-16,0 0-25 0,0 0-11 0,0 0-38 15,0 0 0-15,0 0-20 0,0 0 2 16,0 0 2-16,0 0-30 0,0 0 15 15,0 0 0-15,0 0-15 0,-12-26 3 16,12 26 9-16,0 0 1 0,0 0-16 0,0 0-30 0,0 0 5 16,0 0 30-16,-6-10-43 0,6 10 8 15,0 0-42-15,0 0 1 0,0 0-36 0,0 0 15 16,-6-6-18-16,6 6-12 0,0 0-19 16,0 0 16-16,0 0-3 0,0 0 3 15,0 0-18-15,0 0 10 0,0 0-2 0,0 0 12 16,0 0-2-16,0 0-8 0,0 0 6 15,0 0-1-15,0 0 11 0,-22 13-19 0,22-13 14 0,0 0 4 16,-6 5 1-16,6-5 20 0,0 0-41 16,-10 9 28-16,10-9-7 0,-6 5 2 0,6-5 3 15,-3 10-11-15,3-10-7 0,-9 10 12 16,9-10-7-16,-6 15 21 0,3-8-22 0,3-7-1 16,-4 15 17-16,1-7-7 0,3-8 4 15,-3 15-7-15,0-6-5 16,3-9 3-16,-3 17-1 0,3-6 29 0,-3-1-29 0,3-10 6 15,-3 18-14-15,3-9 29 0,0-9 0 16,0 18-28-16,-3-10 20 0,3-8-10 0,0 16 0 0,0-16 13 16,0 14-5-16,0-14-11 15,0 11 16-15,0-11 2 0,0 0-7 0,3 17 38 16,-3-17-49-16,3 8 6 0,-3-8 2 0,0 0 5 16,3 9-7-16,-3-9 46 0,0 0-65 15,9 5-4-15,-9-5-21 0,0 0-18 16,13 4-72-16,-13-4-40 0,0 0-77 0,15 0-88 0,-15 0 32 15,0 0-275-15,19-1-40 0,-19 1 58 16,15-4 72-16,-15 4 21 0,10-6 61 0,-10 6 36 16</inkml:trace>
  <inkml:trace contextRef="#ctx0" brushRef="#br0" timeOffset="32587.4">6977 4946 980 0,'0'0'322'0,"0"0"-9"0,0 0-14 0,0 0-38 15,0 0-20-15,0 0-36 0,0 0-21 0,0 0-15 16,0 0-28-16,0 0-16 0,0 0 3 0,0 0-33 16,0 0-6-16,0 0-17 15,0 0 18-15,0 0-14 0,0 0-17 0,-13 16-18 16,13-16 21-16,0 0-11 0,0 0-10 0,0 17 0 16,0-17 0-16,0 13 15 0,0-13-23 15,0 18-2-15,3-7 5 0,-3 2-13 0,3-2-3 16,-3 4-9-16,0-1 12 0,3-1 10 0,-3 2-7 15,0-1-16-15,4-1 5 0,-4 0-15 16,0-13 8-16,3 24-3 0,0-15-8 0,-3 1 1 16,0-10-16-16,6 15 3 0,-6-15 4 15,0 11-91-15,0-11-62 0,0 0-64 16,0 0-81-16,0 0-32 0,0 0-63 0,0 0-175 0,0 0 54 16,0 0 42-16,0 0 4 0,0 0 69 15,0 0 44-15</inkml:trace>
  <inkml:trace contextRef="#ctx0" brushRef="#br0" timeOffset="32945.6">7048 4916 762 0,'0'0'264'0,"0"0"-6"0,0 0-55 0,22 9-9 16,-22-9 1-16,6 9-8 0,-6-9-29 15,6 8 1-15,-6-8-28 0,3 11 4 0,-3-11-4 16,6 14 4-16,-3-6-1 0,-3-8 9 0,10 16 10 16,-4-7 39-16,-6 0-66 0,6 2-6 15,-3-2 3-15,3 0-5 0,-3 0-16 0,4 1-2 16,-4 0-23-16,3-1 7 0,0 0-30 0,-3-1 41 15,0 2-42-15,-3-10 9 0,10 17-6 16,-7-9-10-16,0 1-35 0,-3-9-1 0,6 15-31 16,0-7 14-16,-6-8-83 0,6 15-23 0,-6-9-91 15,0-6-88-15,10 14-69 16,-10-14-325-16,3 8 28 0,-3-8 82 0,0 0 46 16,3 9 72-16,-3-9 10 0</inkml:trace>
  <inkml:trace contextRef="#ctx0" brushRef="#br0" timeOffset="33235.36">7159 5141 929 0,'0'0'384'0,"0"0"-34"0,0 0-7 0,0 0-28 15,-9-3-49-15,9 3-15 0,0 0-33 0,0 0-21 16,-15 0-41-16,15 0 3 0,0 0-49 16,-22 3-41-16,22-3-51 0,-19 2 5 0,10 0-46 15,-3 2-36-15,2-1-36 0,-2-1-15 16,0 1-20-16,2 1-62 0,10-4 7 0,-18 5-60 16,8 0-22-16,10-5-296 0,-12 3 8 0,12-3 86 15,0 0 21-15,0 0 47 0</inkml:trace>
  <inkml:trace contextRef="#ctx0" brushRef="#br0" timeOffset="33555.6">7318 5059 857 0,'15'-2'292'16,"-15"2"2"-16,0 0-48 15,0 0-5-15,13 4-26 0,-13-4-6 0,9 3-32 0,-9-3-3 16,0 0-31-16,9 6-17 0,-9-6-1 16,9 5-7-16,-9-5-16 0,0 0 21 15,13 7-51-15,-13-7 5 0,0 0-21 0,0 0 23 16,3 8-25-16,-3-8 5 0,0 0-10 0,0 0 10 15,9 7-29-15,-9-7 1 0,0 0-23 16,10 9-34-16,-10-9-28 0,12 7-66 0,-12-7-69 16,0 0-124-16,0 11 24 0,0-11-87 15,0 0-180-15,0 0 29 0,0 0 53 0,0 0 27 16,0 0 57-16</inkml:trace>
  <inkml:trace contextRef="#ctx0" brushRef="#br0" timeOffset="33705.78">7283 5056 601 0,'-3'-11'246'0,"3"11"-8"0,-3-10-46 15,3 10-28-15,-3-9-70 0,3 9-58 16,0 0-87-16,0-14-10 0,0 14-78 0,0 0-316 16,9-10 37-16,-5 3 60 0</inkml:trace>
  <inkml:trace contextRef="#ctx0" brushRef="#br0" timeOffset="34134.01">7448 4971 447 0,'0'0'164'0,"0"0"-23"16,0 0-26-16,12 4 0 0,-12-4-25 0,0 0 15 15,0 0 2-15,0 0-32 0,0 0 4 16,0 0 6-16,-6 18-4 0,6-18-14 0,0 0-8 15,-6 14 15-15,6-14-36 0,-3 10 52 0,3-10 7 16,0 0-12-16,-3 12-6 0,3-12-17 16,0 0 14-16,0 0-1 0,0 13 12 0,0-13 7 15,0 0 19-15,0 0 15 0,0 0 13 16,0 0 7-16,3 11-17 0,-3-11 12 16,0 0-10-16,0 0-5 0,0 0-15 0,0 0-11 15,21-4-28-15,-21 4 16 0,0 0-36 0,0 0 53 16,22-6-58-16,-22 6 0 0,13-1 2 15,-13 1-5-15,0 0 5 0,18 3-2 0,-18-3-29 16,22 5 3-16,-16-2 5 0,0 3 26 16,4 1-26-16,-10-7-12 0,18 11-11 0,-15-4 20 15,3 0 3-15,-6-7-2 0,7 16-3 16,-4-10 0-16,-3-6 16 0,3 16 12 0,-3-16-21 16,0 18-24-16,-3-8-32 0,3 0-25 0,-3 0-36 15,3-10-75-15,-7 18-106 0,1-11-60 16,3 0-238-16,3-7-74 0,-6 9 8 15,6-9 33-15,-6 6 98 0,6-6 58 0,0 0 89 16</inkml:trace>
  <inkml:trace contextRef="#ctx0" brushRef="#br0" timeOffset="34482.97">7528 4987 755 0,'0'0'322'0,"0"0"-28"0,0 0-17 0,16-2-29 16,-16 2-33-16,0 0-13 0,0 0-27 0,0 0-4 0,0 0-20 16,0 0-3-16,0 0 1 15,19 6 2-15,-19-6 0 0,0 0 8 0,0 0 12 16,0 0 3-16,0 0-15 0,0 0-3 0,0 0-23 16,0 0 23-16,18 1-64 0,-18-1-7 15,0 0-11-15,0 0-7 0,0 0 35 0,0 0-38 16,0 0 10-16,13 0-28 0,-13 0 3 0,0 0 5 15,21 3 20-15,-21-3-36 0,13 4-12 16,-4-1-23-16,-9-3 4 0,19 5-9 0,-13-1 17 16,3-1-2-16,-9-3-23 15,19 7-1-15,-19-7-22 0,6 8-10 0,-6-8-34 0,9 6-26 16,-9-6-37-16,9 8-63 0,-9-8-12 16,10 7-79-16,-10-7-41 0,12 6-1 15,-6-1-286-15,-6-5-5 0,10 6 36 0,-10-6 46 16,18 5 120-16,-18-5 20 0,10 3 29 0</inkml:trace>
  <inkml:trace contextRef="#ctx0" brushRef="#br0" timeOffset="36611.78">7947 5260 701 0,'0'0'340'0,"-9"6"-22"16,9-6-37-16,0 0-27 0,0 0-16 16,0 0-31-16,0 0 6 0,0 0-32 0,0 0-4 0,0 0-24 15,0 0-12-15,0 0-10 16,0 0-8-16,-6 4-18 0,6-4 5 0,0 0-34 15,0 0 17-15,0 0-4 0,0 0-9 0,0 0 12 16,0 0 15-16,0 0-51 0,0 0 3 16,0 0-18-16,0 0 41 0,0 0-36 0,0 0 0 15,0 0 11-15,0 0-32 0,0 0-9 16,15-29 9-16,-15 29 1 0,6-12 43 16,0 7-46-16,-6 5-3 0,7-13-22 0,-4 4-19 15,-3 9-2-15,6-14 11 0,-3 7-9 0,-3 7 6 16,6-14-1-16,-6 14 1 0,3-14 2 15,-3 7-5-15,0 7 21 0,7-14 7 0,-7 14-30 16,6-14 40-16,-6 14-25 0,0-15 10 0,0 15-10 16,6-13 10-16,-6 5 13 0,0 8-13 15,0-14-10-15,0 14-3 0,6-14-12 0,-3 9 17 16,-3 5-35-16,3-14 5 0,-3 14-21 0,3-14 26 16,-3 14-18-16,4-12 5 0,-4 5 0 15,0 7 28-15,0 0-23 0,3-16 21 16,-3 16-16-16,6-9 34 0,-6 9-3 0,0 0-18 15,0-11 10-15,0 11 0 0,0 0-12 16,0 0 25-16,6-10-13 0,-6 10 1 0,0 0-6 0,0 0 13 16,0 0 0-16,0-10 2 0,0 10-37 15,0 0-1-15,0 0-36 0,0 0-7 16,0 0-13-16,0 0 5 0,0 0 2 0,0 0 8 16,0 0-2-16,0 0 28 0,0 0-6 0,0 0 34 15,0 0-15-15,0 0 61 0,0 0-15 16,-6-11 12-16,6 11-4 0,0 0-11 0,0 0 10 15,0 0 29-15,0 0-21 0,0 0 7 16,0 0-19-16,0 0 6 0,0 0 12 16,0 0-24-16,0 0 5 0,0 0-8 0,0 0-12 15,0-14-13-15,0 14 13 0,0 0 5 0,0 0 5 16,0 0-18-16,0 0-13 0,0 0 29 16,0 0-16-16,0 0 13 0,0 0-16 0,0 0 19 15,0 0 2-15,0 0 7 0,0 0-7 16,0 0-23-16,0 0 13 0,0 0 20 0,0 0-20 15,0 0 13-15,0 0-21 0,0 0 15 0,0 0-12 16,0 0 12-16,0 0-2 0,0 0-8 16,0 0-2-16,0 0 30 0,0 0-25 0,0 0 15 15,0 0-13-15,6 39 11 0,-6-39 10 0,0 0 10 16,-6 16-10-16,6-16-1 16,0 11 4-16,0-11 7 0,0 0 10 0,0 15 11 0,0-15-14 15,0 0-14-15,0 11 12 0,0-11-3 0,0 0-12 16,0 0 10-16,0 0-20 15,6 13 22-15,-6-13-22 0,0 0 15 0,0 0 8 16,0 10-11-16,0-10-5 0,0 0 3 0,0 0 25 16,6 9-10-16,-6-9-20 15,0 0 28-15,0 0-21 0,0 0-4 0,6 8-1 0,-6-8-13 16,0 0 6-16,0 0 15 0,0 0-8 0,0 0 3 16,0 0 0-16,4 8-1 15,-4-8 11-15,0 0-15 0,0 0 0 0,0 0 22 16,0 0-24-16,0 0 19 0,0 0-27 0,0 0 22 15,12 3-15-15,-12-3 39 0,0 0-26 16,0 0 0-16,0 0-6 0,0 0 24 0,0 0-18 16,0 0 28-16,0 0-18 0,0 0 13 0,0 0-7 15,0 0-11-15,19-1 0 0,-19 1-5 16,0 0-11-16,0 0 29 0,12-7-31 0,-12 7-2 16,0 0 4-16,9-7-17 0,-9 7 23 15,13-4-10-15,-13 4-16 0,6-7 13 0,-6 7-10 16,0 0 2-16,9-6 8 0,-9 6-13 0,0 0 16 15,13-5 2-15,-13 5-26 0,0 0 21 16,6-7-13-16,-6 7 13 0,0 0-17 0,6-7 1 16,-6 7 6-16,0 0 0 0,9-7 15 0,-9 7-8 15,6-4-15-15,-6 4 0 16,0 0 1-16,7-11-14 0,-7 11-23 0,6-6 21 16,-6 6-8-16,6-9-15 0,-6 9 7 0,6-9 0 15,-6 9-20-15,0 0 38 0,3-12-7 16,-3 12 7-16,4-8-2 0,-4 8 13 0,0 0 12 15,3-10-10-15,-3 10 0 0,0 0 23 0,0 0-5 16,6-10 0-16,-6 10 8 0,0 0-6 16,0 0 9-16,3-7-14 0,-3 7-5 0,0 0 8 15,0 0-28-15,0 0 18 0,0 0-31 0,0 0 13 16,3-10-13-16,-3 10 28 0,0 0-18 16,0 0 6-16,0 0 12 0,0 0 13 15,0 0-28-15,0 0 18 0,0 0-3 0,0 0 21 16,0 0-1-16,0 0-9 0,0 0-1 15,0 0-7-15,0 0 7 0,0-11 3 0,0 11-10 16,0 0 7-16,0 0-4 0,0 0 4 0,0 0 6 16,0 0-6-16,0 0-22 0,0 0 12 15,0 0 13-15,0 0 23 0,0 0-23 16,0 0 10-16,0 0-18 0,0 0 24 0,0 0-1 16,0 0-10-16,0 0-28 0,0 0 44 0,0 0-24 15,0 0-2-15,0 0-10 0,0 0 22 16,0 0-19-16,0 0 22 0,0 0 3 15,0 0 5-15,0 0-16 0,0 0 21 0,0 0-20 16,0 0 7-16,19 25-5 0,-19-25 10 0,0 0-25 16,0 13 23-16,0-13 15 0,0 0-20 15,-7 15-11-15,7-15 21 0,0 0-13 0,0 14 39 16,0-14-49-16,0 0 15 0,0 15 10 16,0-15 19-16,0 0 17 0,0 14-15 0,0-14-8 15,0 0 42-15,7 12-32 0,-7-12 13 0,0 10-25 16,0-10-8-16,6 9-2 0,-6-9 4 15,0 0 26-15,6 11-17 0,-6-11-11 16,0 0-3-16,0 9-10 0,0-9 6 0,0 0 2 0,0 0 7 16,6 8-4-16,-6-8-1 0,0 0 14 15,0 0 19-15,0 0 9 0,10 9 9 16,-10-9-17-16,0 0 8 0,0 0-6 0,0 0 5 16,0 0 1-16,0 0-16 0,0 0-28 15,6 7 10-15,-6-7 0 0,0 0 39 0,0 0-42 16,0 0 1-16,0 0-11 0,0 0 3 0,0 0-8 15,12 0-5-15,-12 0-20 0,0 0-3 16,0 0 16-16,0 0-6 0,0 0-7 0,28-4 12 16,-28 4-7-16,0 0 7 15,9-4 11-15,-9 4-13 0,13-1-13 0,-13 1 2 0,12-1 9 16,-12 1-32-16,0 0-40 0,13-1-18 16,-13 1-44-16,0 0-64 0,0 0-94 0,12-3-37 0,-12 3-27 15,0 0-297-15,0 0 9 0,0 0 78 16,0 0 59-16,0 0 50 0,0 0 65 15</inkml:trace>
  <inkml:trace contextRef="#ctx0" brushRef="#br0" timeOffset="37565.4">8530 5027 501 0,'0'0'272'0,"0"0"-37"0,0 0 31 16,0 0-12-16,0 0-9 0,0 0-14 0,0 0-6 15,0 0-13-15,0 0 21 0,0 0-51 16,0 0-8-16,0 0-15 0,0 0-8 0,0 0-44 16,0 0 24-16,0 0-26 0,-19-3-16 0,19 3-4 15,0 0-18-15,0 0-11 0,0 0 3 16,0 0 5-16,0 0-23 0,-6 3-8 15,6-3 13-15,0 0-28 0,0 0 15 0,-12 5 6 16,12-5 2-16,0 0-1 0,0 0-11 0,0 0-27 16,-13 5 31-16,13-5-12 0,0 0 5 15,0 0-16-15,-9 5 3 0,9-5-6 0,0 0-9 16,0 0 2-16,-6 5 13 0,6-5-8 0,0 0-8 16,-13 7 1-16,13-7 37 15,-9 6-30-15,9-6-2 16,0 0-8-16,-6 7 5 0,6-7-8 0,-6 7 6 0,6-7 7 0,0 0 2 15,0 0 4-15,-6 7 1 0,6-7-6 16,0 0-6-16,0 0 2 0,-10 10-10 0,10-10 14 16,0 0 19-16,0 0-12 0,-3 11 5 0,3-11-13 15,0 0 3-15,0 0-6 0,0 0 29 16,-3 12-21-16,3-12-15 0,0 0 54 0,0 0-39 16,0 0-13-16,0 0 9 0,0 12-1 0,0-12-5 15,0 0 7-15,0 0 9 0,0 0 12 16,0 0-10-16,0 0-13 0,0 0 67 0,0 0-62 15,9 11-10-15,-9-11 10 0,0 0 5 0,0 0 31 16,0 0-17-16,13 6-14 16,-13-6 13-16,0 0 8 0,0 0-5 0,9 3-1 15,-9-3-14-15,0 0 27 0,0 0-27 16,12 3 2-16,-12-3-11 0,0 0 1 0,0 0-8 16,19 0 5-16,-19 0 18 0,0 0-8 0,0 0-27 15,12 0-24-15,-12 0 33 0,0 0-15 0,0 0-5 16,22-2 3-16,-22 2 12 0,0 0 13 15,9-2-41-15,-9 2 1 0,0 0 4 0,10-3-23 16,-10 3-7-16,0 0-29 0,0 0-33 0,0 0-66 16,15-5-106-16,-15 5-101 0,0 0-201 15,0-9-40-15,0 9 69 0,0 0 33 0,6-12 56 16,-6 12 57-16,7-10 25 0</inkml:trace>
  <inkml:trace contextRef="#ctx0" brushRef="#br0" timeOffset="43097.28">23128 4547 519 0,'0'0'169'0,"0"0"0"0,0 0-3 0,0 0-2 15,0 0 8-15,0 0-14 0,-6 8-1 0,6-8 9 16,0 0 23-16,0 0-30 0,0 0-8 16,0 0 18-16,0 0-23 0,-6 9-16 15,6-9 9-15,0 0-9 0,0 0-27 0,0 0-1 16,0 0 0-16,0 0 1 0,-4 10 12 15,4-10-20-15,0 0-1 0,0 0 11 0,0 0-2 16,0 0 17-16,0 0-28 0,0 0 3 16,0 0 12-16,-3 10 1 0,3-10 25 0,0 0-46 15,0 0 38-15,0 0-4 0,0 0-9 0,0 0 29 16,0 0-3-16,0 0-10 0,0 0 0 16,0 0-10-16,0 0 0 0,0 0 7 0,0 0 21 15,0 0-72-15,0 0 6 0,0 0 14 0,0 0-12 16,0 0 28-16,19-23-48 15,-13 15-19-15,0 0 3 0,1-2 8 0,5-3-13 16,-3 2 8-16,4-5-34 0,2-2 3 0,-6 1 10 0,4-2 5 16,2 2-35-16,-5-2 22 15,5-1-17-15,-5-1-6 0,2 2 6 0,3-4-6 16,-2 3 9-16,-1-6-19 0,1 6-26 16,-4-2 16-16,3-2 5 0,1 2 18 0,-1-3-10 15,-3 3-15-15,4 2 4 0,-4 1-28 0,0-1 11 16,4 2 18-16,-10 4 53 15,6 0-74-15,-3 2 5 0,1 0 8 0,-1 2-11 0,-3 3 34 16,0-2-10-16,-3 9-13 0,6-14 2 0,-6 14-12 16,6-11 15-16,-6 11-8 15,7-9-7-15,-7 9-1 0,3-9 1 0,-3 9 0 16,0 0-9-16,6-9 17 0,-6 9-14 0,0 0-30 16,0 0 38-16,3-9-36 0,-3 9 8 15,0 0-23-15,0 0 18 0,0 0 21 0,0 0-6 16,0 0 16-16,0 0 2 0,0 0 2 15,-3 36 9-15,0-23-1 0,0 0-4 0,-3 2-6 16,2-1 8-16,-2 2 12 0,0-2 1 16,0 1 7-16,0 0-7 0,3-1 20 0,-4-2-10 15,4-1 30-15,-3 1-32 0,6-2 25 16,-3 0 5-16,0 0-21 0,3-10-9 0,-3 16 9 0,0-8-12 16,3-8 33-16,0 13-21 0,0-13-7 15,0 14 16-15,0-14 4 0,0 12-7 16,0-12-1-16,3 12-17 0,-3-12 23 0,3 10-16 15,-3-10 55-15,0 0-9 0,0 0 24 16,3 12-6-16,-3-12 0 0,0 0-7 0,0 0-3 16,12 1 3-16,-12-1-18 0,0 0-21 15,0 0-2-15,25-12 22 0,-16 7-7 0,1-1-17 16,-4 0 18-16,3-2-17 0,1 2-7 16,-1-1-5-16,0 0 13 0,-3 1 0 0,4-2-13 15,-4 1 3-15,3 0 7 0,-3 0-23 0,4-1 20 16,-4 1-23-16,3-1-6 0,-3 2-3 15,1-2 17-15,2 0 26 0,0 1-51 16,-3-2-6-16,4 1 1 0,-1 0-1 0,-3-1 22 16,3-2-6-16,-2 2 7 0,2 0-25 0,0 0-5 15,-2 1 36-15,-1 0-31 0,0-1 26 16,0 3-8-16,-6 6 5 0,13-11-5 0,-10 6 2 16,-3 5 21-16,9-8-28 0,-9 8 18 15,0 0-21-15,9-5 5 0,-9 5 9 0,0 0-4 16,0 0 18-16,0 0-17 0,0 0 7 0,3 23 29 15,-3-23-9-15,-3 18-20 0,0-6 13 16,3-1 6-16,-3 3-14 0,0 2 23 0,3 1-10 16,-3 2 6-16,0 0-4 0,0 1-2 0,3 3 1 15,-3-2 37-15,-1 2-46 16,1-2 11-16,3 0 2 0,-3-4 6 0,0 2 17 16,3-4 11-16,0-2-39 0,-3 0 38 0,3-13 6 15,0 20 15-15,0-12-8 0,0-8 29 16,0 14-39-16,0-14-8 0,3 10 13 0,-3-10-28 15,0 0 0-15,13 7-15 0,-13-7-26 0,12 4 26 16,-12-4-52-16,15 0 34 0,-15 0-63 16,16 1-19-16,-16-1-7 0,19-1-47 0,-19 1 3 15,12 1-100-15,-12-1-18 0,12 3-46 16,-12-3-29-16,0 0-27 0,19 0-364 0,-19 0 56 16,0 0 60-16,9-9 42 0,-9 9 70 15,6-11 54-15,-2 3 22 0</inkml:trace>
  <inkml:trace contextRef="#ctx0" brushRef="#br0" timeOffset="45010.25">24027 4352 954 0,'0'0'364'16,"0"0"-6"-16,0 0-28 0,0 0 16 0,0 0-52 15,0 0-33-15,25-9-10 0,-25 9-10 16,0 0-8-16,0 0-16 0,0 0-61 15,0 0 3-15,0 0-23 0,0 0-31 0,0 0 5 16,0 0-33-16,0 0 4 0,0 0-19 0,-16-14-1 16,16 14-7-16,-9 0-21 0,9 0 29 15,0 0-29-15,-28 5-30 0,16-3 9 0,-1 2-9 16,1-1-3-16,-3 3 10 0,2 0-33 0,-5 0 31 16,5 2-13-16,-2 0 0 0,2 2-24 15,1-1 14-15,-1 2 20 0,1 0-20 0,0 1 5 16,2 0-6-16,1 1-7 0,3-1 21 15,0 2-14-15,-1-2 27 0,1 4 1 0,3-4-6 16,0-1-17-16,3 2 27 0,-3-3-4 0,3 1 14 16,0-11-26-16,0 18 13 0,0-18-8 15,3 16 0-15,0-10 3 0,-3-6-21 16,13 10-10-16,-13-10-26 0,12 5-15 0,-12-5-15 16,19 1-44-16,-7-1-18 0,-12 0 3 15,25-1-23-15,-10-1-21 0,-2 0-25 0,2 1-54 16,-2-1-16-16,2 1 8 0,-3-2-319 0,1 0 81 15,2-2-15-15,-2 2 56 0,2-4 61 16,-2 0 37-16</inkml:trace>
  <inkml:trace contextRef="#ctx0" brushRef="#br0" timeOffset="46133.04">25150 4171 1011 0,'0'0'350'0,"0"0"-9"15,0-10-52-15,0 10-13 0,0 0-32 0,0 0-19 16,0 0-28-16,0 0-23 0,0 0 26 0,0 0-62 16,0 0-23-16,0 0 8 0,0 0-23 15,0 0-3-15,0 0-18 0,0 0 19 0,0 0-47 16,0 0 8-16,0 0 20 0,0 0-25 0,0 0-8 15,0 0 15-15,0 0-20 0,0 0 18 16,0 0-15-16,-16 27-21 0,16-13 10 16,-6 2 18-16,3 2 3 0,0 5-31 0,-3 0-8 15,-1 1 13-15,4 1 1 0,-3 0 4 0,3 0-31 16,-3-1 9-16,0 0-32 0,2-1 37 0,-2-1-52 16,3-5-26-16,0 1-45 0,-3-3-37 15,3-4-40-15,0 1-28 0,3-3-1 16,0-9-84-16,-3 10-48 0,3-10 30 0,0 0-276 15,0 0 56-15,0 0 20 0,0 0 83 16,0 0-9-16,0 0 62 0</inkml:trace>
  <inkml:trace contextRef="#ctx0" brushRef="#br0" timeOffset="46553.85">25001 4257 696 0,'0'0'292'0,"3"-11"-19"0,-3 11-50 0,6-14-13 15,-3 7-15-15,-3 7-1 0,6-16-12 0,-3 7-11 16,4 0 19-16,-7 9 2 0,6-16-3 16,0 8-17-16,0 1-16 0,1-1 15 15,2 1-17-15,-3-1 2 0,3 1-5 0,4 1-23 16,-4-2-8-16,7 2 8 0,-1 2 0 15,1 0-20-15,2 2-6 0,1 1-38 0,-1 2-8 0,4 1 19 16,-3 1-19-16,-1 1-12 16,1 1-1-16,-1 0 29 0,-2 3-26 0,-1-1-23 0,-2 0-8 15,-4 1-12-15,0-1 15 0,1 0 41 16,-4 1-44-16,0 1-7 0,-6-9 2 16,3 15-3-16,0-7 1 0,-3-8 18 0,-6 19-19 15,0-9 9-15,0-1-9 0,0 2 29 0,-7-4-38 16,1 1 40-16,2 1-53 0,-5-1 30 15,3-1-56-15,-4-2-41 0,1 2-10 0,-1-1-46 16,4-3-72-16,2-1-38 0,-5 2-98 0,15-4-28 16,-16 3-25-16,16-3-233 0,-15-2 51 15,15 2 33-15,0 0 59 0,-13-5 57 0,13 5 19 16,0 0 42-16</inkml:trace>
  <inkml:trace contextRef="#ctx0" brushRef="#br0" timeOffset="47255.18">25302 4412 1054 0,'0'0'330'0,"0"0"-53"0,0 0-29 0,0 0-15 0,0 0-18 15,6 10-20-15,-6-10-24 0,0 0-23 0,0 0 3 16,0 0-28-16,3 13 13 0,-3-13 18 16,0 0-6-16,9 8-12 0,-9-8 17 0,6 9 3 15,-6-9 26-15,10 4-21 0,-10-4-20 0,9 5 0 16,-9-5-21-16,15 3-2 0,-15-3-3 15,22 0-20-15,-9 2 28 0,-13-2-31 0,24-3-15 16,-8 1-16-16,-1-2 6 0,4-1-3 0,-4 3-8 16,4-3-5-16,0 0 52 0,-4 0-39 15,1 0 0-15,-1 1-3 0,-2 0 3 16,-1 0-5-16,-3 0-10 0,4 1-32 0,-4 1 40 16,-9 2-14-16,16-6-12 0,-16 6 5 15,12-7 2-15,-12 7 3 0,12-3-20 0,-12 3-24 16,10-5 39-16,-10 5 5 0,0 0-56 0,9-3 32 15,-9 3-29-15,0 0 7 0,0 0-13 16,0 0 18-16,0 0-26 0,0 0 29 0,0 0-11 16,0 0-18-16,-22-11 6 0,22 11 15 0,-18 2 0 15,18-2-11-15,-22 6-4 16,10-2 22-16,2 2 9 0,-5-2-22 0,2 5-4 16,1-2-6-16,3 0 34 0,-4 3-8 0,4 1-10 15,0 1-13-15,-1 2 36 0,4-1 13 16,3 1-18-16,-3 2-6 0,3-4 4 0,0 3 19 15,-1-2-14-15,4-1-16 0,0 1 5 0,0-1-10 16,0-1 28-16,0-11-5 0,0 19-8 16,0-19 10-16,4 18-12 0,-1-10-13 0,-3-8-3 15,6 15 8-15,-3-8-18 0,3 1-33 0,4-1-31 16,-10-7 31-16,15 9-41 0,-9-6-28 16,-6-3-118-16,19 4-8 0,-19-4-31 15,22-3-48-15,-22 3-43 0,18-5 89 0,-9 2-18 16,1-2-23-16,-10 5 20 0,15-10-316 0,-12 5-6 15,-3 5 51-15,10-11 56 0,-4 5 44 16,-6 6 80-16</inkml:trace>
  <inkml:trace contextRef="#ctx0" brushRef="#br0" timeOffset="47671.01">25723 4607 1041 0,'0'14'333'0,"0"-14"0"0,0 0-41 15,0 0-31-15,0 0-16 0,0 0-14 0,0 0-49 16,0 0-19-16,0 0-17 0,0 0 23 16,0 0-64-16,-6 13 31 0,6-13-13 15,0 0 20-15,0 0 18 0,0 0-10 0,0 0 3 16,0 0 20-16,0 0-15 0,0 0 38 15,0 0-41-15,0 0 21 0,0 0-44 0,-15-24-28 16,15 24 23-16,0-13-8 0,0 13-26 0,6-13-17 16,-6 13 3-16,9-16-21 15,-3 9-13-15,0-1 2 0,1-2 3 0,2 2 49 0,0-2-95 16,4 1-5-16,-1-1 13 0,0 0 13 0,4 1-21 16,-1-1-36-16,-2 1-15 15,-1 2 18-15,4-1-26 0,-7 1 6 0,3 1-52 16,-2 0-13-16,-1 1-53 0,0 1-39 0,-9 4-54 15,13-6-45-15,-13 6-6 0,12-2-76 16,-12 2 4-16,0 0-125 0,16-3-179 0,-16 3 95 16,0 0 36-16,12-2 32 0,-12 2 81 15,0 0 30-15</inkml:trace>
  <inkml:trace contextRef="#ctx0" brushRef="#br0" timeOffset="48272.06">26095 4493 880 0,'0'0'376'0,"0"0"3"0,-3 21-46 0,3-11-23 16,0-10-13-16,-3 23-34 0,0-10 11 15,0 1-74-15,3-1-8 0,-3 2-16 16,0-3 1-16,0 0-34 0,0-1-17 0,-1-1-29 0,4-10 23 15,0 15-25-15,0-15 41 0,-3 13-6 16,3-13 16-16,0 0-20 0,0 0-27 16,-3 7-6-16,3-7 1 0,0 0 1 0,0 0-21 15,0 0-35-15,16-25 19 0,-10 17-9 16,0-1 18-16,3 1-32 0,-5-2-12 0,5 2-7 16,-3 0 9-16,0 1-7 0,0-1-25 0,1 2-9 15,-7 6 47-15,12-11-10 0,-12 11-14 16,12-7-7-16,-12 7 8 0,10-1 2 0,-10 1-10 15,0 0-3-15,15 1-9 0,-15-1 24 16,0 0-15-16,13 10 40 0,-13-10-68 0,3 9 3 16,-3-9 0-16,0 0 7 0,6 10 6 0,-6-10-21 15,0 0 11-15,0 0-4 0,3 10 9 16,-3-10 43-16,0 0-26 0,0 0-9 0,0 0 42 16,0 0-9-16,0 0 9 0,0 0-22 15,25-13-10-15,-16 8 17 0,-9 5 28 0,16-8-27 16,-7 2-26-16,-3 0 35 0,3 2 16 15,-9 4-18-15,16-7-10 0,-7 5-3 0,-9 2 8 16,16 1-26-16,-16-1-2 0,12 7-10 16,-6-1 25-16,4 4 10 0,-7-1-25 0,3 3-13 15,0-1-3-15,-6 2 21 0,3-2 31 16,0 1-106-16,0-2 6 0,-3-10-54 0,7 19 0 16,-7-19-30-16,3 14-22 0,-3-14-6 15,0 10-24-15,0-10-44 0,0 0-4 16,0 0-47-16,0 0-28 0,15 2 36 0,-15-2-89 15,0 0-205-15,0 0 10 0,22-12 64 0,-13 8 48 0,-9 4 29 16</inkml:trace>
  <inkml:trace contextRef="#ctx0" brushRef="#br0" timeOffset="48675.98">26536 4649 947 0,'0'0'409'0,"0"0"-33"16,0 0-45-16,12-2-9 16,-12 2-38-16,0 0-20 0,22 0-41 0,-22 0 4 15,15-1-47-15,-15 1 1 0,16-1-1 0,-4-2-37 16,-12 3 13-16,19-4-46 0,-13 3-10 16,-6 1-8-16,19-5-5 0,-19 5-5 0,12-3 2 15,-12 3-14-15,12-7-19 0,-12 7-10 0,13-4 43 16,-13 4-35-16,9-5-29 0,-9 5 11 15,0 0 2-15,3-7 3 0,-3 7-8 0,0 0-7 16,0 0-21-16,0 0-8 0,-22-13 31 16,13 13-25-16,9 0 2 0,-25 6 2 0,13-2 16 15,0 4-5-15,-1 3 0 0,1 2-16 0,2 1-5 16,4-1 11-16,-3 4 30 16,6-4-20-16,0 2 25 0,0-1-27 0,6 0 4 15,-3-2 0-15,6 2-2 0,-3-4 15 0,6 0 0 0,1 0-48 16,-1-1-29-16,0-2-35 15,1-1-13-15,-1-2-47 0,3 0-43 0,-12-4-51 16,19 1-43-16,-19-1-34 0,22-2-54 0,-10-4-35 16,-3 2-264-16,4-1 77 0,-4-1 30 15,0-1 67-15,4-1 59 0,-1 0 23 0</inkml:trace>
  <inkml:trace contextRef="#ctx0" brushRef="#br0" timeOffset="49081.82">27075 4595 394 0,'0'0'207'0,"-15"0"16"0,15 0-8 0,-22 1-16 16,10 0-25-16,-4 4-5 0,4-2-5 0,-4 2 18 16,1 1-31-16,-1 3 38 0,4 0-40 15,-1 2 27-15,4-1-14 0,-3 1-6 0,5-1 13 16,1 0-23-16,0-1-16 15,0-1-7-15,0 0-13 0,3 1 31 0,3-9-31 0,-7 12-8 16,7-12 8-16,-6 10 6 0,6-10-4 0,0 0 1 16,-3 7-6-16,3-7-27 0,0 0 20 15,0 0-49-15,0 0-18 0,0 0 57 0,16-25-57 16,-10 15 16-16,-3 2 9 0,3-1-47 16,0 0 25-16,-3 1-24 0,-3 8 4 15,10-14-11-15,-7 8-21 0,-3 6 29 0,6-8-41 16,-6 8 2-16,0 0-12 0,12-7 10 15,-12 7 0-15,0 0-5 0,0 0-3 0,0 0 13 16,13 15 0-16,-13-15 5 0,3 9-28 0,-3-9 2 16,6 10-15-16,-6-10 3 15,0 0-6-15,6 9-96 0,-6-9-93 0,0 0-18 0,0 0-51 16,19-4-333-16,-19 4 24 0,18-13 63 0,-5 3 36 16,-1-2 85-16,1-5 33 15</inkml:trace>
  <inkml:trace contextRef="#ctx0" brushRef="#br0" timeOffset="49497.54">27236 4217 662 0,'0'0'241'15,"-3"40"-23"-15,0-25-6 0,-3 3-12 0,3 4-42 16,-6 7 17-16,-1 2-14 0,4 2-20 15,-6 12 20-15,2-8-13 0,4-3-17 16,3-2 4-16,-3 1 11 0,0-7-23 0,6 0-2 0,-3-2-4 16,3-4 1-16,-4 0 7 0,8-4-7 15,-4 1-13-15,3 0-13 0,3-5 0 16,0 1-22-16,-3-4-29 0,6 0 12 0,-2-4-35 16,-7-5-23-16,18 5-8 0,-18-5-2 0,19-3 5 15,-10-3-18-15,4-4 4 0,-1 0-9 16,0-2 13-16,-2 0 15 0,2 0-11 0,-3 1 29 15,1-2-3-15,-4 2 52 0,0 1-57 16,0 0 10-16,-3 1-17 0,-3 9 22 0,0-16-12 16,0 16 5-16,-9-11-11 0,0 4-2 15,3 3 8-15,-7 1-6 0,1 0 6 16,-1 2 7-16,1 1-12 0,12 0 15 0,-28 3-36 16,16-1-2-16,-1 2-52 0,1-2-36 0,3 2-73 15,9-4-80-15,-16 4-34 0,16-4 11 16,0 0-315-16,-9 3 115 0,9-3-20 0,0 0 41 15,0 0 61-15,0 0 3 0</inkml:trace>
  <inkml:trace contextRef="#ctx0" brushRef="#br0" timeOffset="49706.63">27481 4607 1098 0,'10'5'378'0,"-10"-5"-29"0,12 10-42 15,-9-3-10-15,-3-7-18 0,13 16-67 16,-10-8-2-16,0 2-21 0,0-1-38 0,-3-9-33 16,0 20-23-16,0-20-59 0,0 19-29 15,-3-10-81-15,0 1-49 0,3-10-87 0,-3 12-48 16,3-12 2-16,-7 13-10 0,7-13-264 0,0 0 20 16,-3 6 57-16,3-6 67 0,0 0-1 0</inkml:trace>
  <inkml:trace contextRef="#ctx0" brushRef="#br0" timeOffset="49850.65">27531 4516 355 0,'0'0'90'0,"3"-14"-29"0,0 5-45 0,-3 9-32 15,0-16-53-15,3 5-269 0</inkml:trace>
  <inkml:trace contextRef="#ctx0" brushRef="#br0" timeOffset="50151.63">27742 4169 854 0,'0'0'331'0,"0"0"-11"15,6-7-13-15,-6 7-18 0,0 0-23 0,0 0-53 16,12 0 4-16,-12 0-48 0,0 0 15 16,10 15-48-16,-10-15 2 0,3 19-22 0,0-6-19 15,-3 0-10-15,0 5-3 0,0 1-12 16,-3 1 10-16,3 3-13 0,-3 1-10 0,3 2-34 16,-7-1 32-16,4 1-29 0,0 2-5 15,0-2-38-15,0 2 10 0,0-2-75 16,0-1-30-16,0 0-67 0,0-5-40 0,0-1-70 15,3-1 3-15,0-4-317 0,0-1 50 0,0-13 29 16,0 16 54-16,0-16 109 0,0 0-4 16</inkml:trace>
  <inkml:trace contextRef="#ctx0" brushRef="#br0" timeOffset="50332.93">27863 4613 721 0,'3'9'325'0,"0"0"-61"0,-3-9-18 0,3 22-39 0,-3-11 11 16,0 2-37-16,0 1-40 16,-3 0-31-16,-3-1-15 0,3-2-39 0,0 0-43 15,-1 1-77-15,-2-4 56 0,3 0-53 0,-3 1-44 16,6-9-61-16,-3 13-374 0,3-13 28 16,-3 7 53-16,3-7 12 0</inkml:trace>
  <inkml:trace contextRef="#ctx0" brushRef="#br0" timeOffset="50498.82">27881 4626 729 0,'7'-12'361'16,"-7"12"-77"-16,6-11-31 0,-6 11-40 16,3-12-26-16,-3 12-49 0,3-12-79 0,-3 12-74 15,3-16-78-15,-3 6-63 0,0 10-15 0,6-15-313 16,0 6 56-16,1-3 6 0,-1-3 41 15</inkml:trace>
  <inkml:trace contextRef="#ctx0" brushRef="#br0" timeOffset="50716.6">28092 4295 1005 0,'0'0'333'0,"6"7"-36"0,-6-7-23 16,7 15-15-16,-4-5-29 0,-3 4 16 15,3 2-44-15,0 3-2 0,-3 1-29 0,3 1-5 16,-3 5 29-16,0 0-54 0,0 2 5 0,0 0-21 16,0-1-30-16,0 0-8 0,0-1-41 15,0 0 13-15,0-4-100 0,-3 2-59 0,3-2-72 16,-3-4-101-16,6 2-53 0,-3-5-349 0,0-5 86 16,0-10 44-16,3 17 25 0,-3-17 72 15,6 7 57-15</inkml:trace>
  <inkml:trace contextRef="#ctx0" brushRef="#br0" timeOffset="50910.89">28229 4606 793 0,'0'0'246'0,"0"0"-18"0,0 0-13 0,0 0-26 16,0 0 11-16,-22-6-67 0,22 6 15 15,-16 0-27-15,16 0 4 0,-24 2-20 0,8-2 5 16,4 1-49-16,-1 1-25 0,13-2-69 15,-28 1-59-15,16-1-80 0,12 0-20 0,-19 1 3 16,19-1 2-16,-9 3 10 0,9-3-204 0,-12 1-77 16,12-1 74-16,0 0 41 0</inkml:trace>
  <inkml:trace contextRef="#ctx0" brushRef="#br0" timeOffset="51514.36">28207 4521 921 0,'12'-4'302'0,"-12"4"5"0,10-4-28 16,-10 4-13-16,9-3-25 0,-9 3 12 0,0 0-12 16,12-1-16-16,-12 1-40 0,0 0 7 15,0 0-31-15,0 0-13 0,19 3-7 0,-19-3-5 16,9 6-26-16,-9-6-28 0,10 11 10 0,-10-11-5 16,9 11-8-16,-3-6-7 0,-6-5-3 15,6 11-36-15,-6-11-7 0,3 8-1 16,-3-8 11-16,7 10 10 0,-7-10-10 0,6 8 49 15,-6-8-26-15,9 6-6 0,-9-6 1 16,0 0 5-16,9 7-8 0,-9-7 0 0,13 1-15 16,-13-1 18-16,0 0-18 0,15 1-6 15,-15-1-4-15,13 2 18 0,-13-2-24 0,0 0-7 16,0 0-16-16,0 0 11 0,18-2-8 0,-18 2 15 16,0 0 16-16,0 0-39 0,0 0-15 15,19 0 28-15,-19 0-15 0,0 0-13 16,0 0-2-16,0 0 17 0,9 5-30 0,-9-5 12 15,0 0-5-15,6 11 16 0,1-3 12 16,-7-8-2-16,9 19-18 0,0-7 21 0,0-2-6 16,-2 3 10-16,5 0-4 0,0 4 15 15,-2-2-39-15,2 1 21 0,1 1-10 0,-4 0 7 16,3-2-13-16,1-1 14 0,-7-1 14 0,3 0-19 16,0-2-16-16,-5 0 22 0,2-1-9 15,-3 1 43-15,0 1-53 0,-3-12 17 0,-3 22-5 16,3-10 5-16,-6 3-12 0,-1-3 40 0,-5 0-9 15,3-1-27-15,-7 1-14 0,4-2 14 16,-1 0 11-16,1 0 18 0,0-3-23 0,-1 1 20 16,4-2-20-16,0 1-8 15,2-3 20-15,7-4 19 0,-12 11 12 0,6-8-25 16,6-3 5-16,-9 8 10 0,9-8-8 0,0 0 5 16,-7 4-25-16,7-4-10 0,0 0-29 15,0 0-50-15,0 0-37 0,0 0-45 0,0 0-80 16,0 0-29-16,0 0-37 0,0 0-47 0,0 0-20 15,0 0-230-15,25-26 58 0,-16 20 72 16,4-1 34-16,2-2 84 0,1 2 2 0</inkml:trace>
  <inkml:trace contextRef="#ctx0" brushRef="#br0" timeOffset="53218.54">29463 4664 872 0,'0'0'300'0,"0"0"-29"0,-3-8-12 16,3 8-49-16,0 0-11 0,-7-6-37 0,7 6-6 15,0 0 2-15,-15-5-22 0,15 5-28 0,-16 0-9 16,16 0-17-16,-21 7 18 0,5-3-10 15,1 4-11-15,2 2-10 0,-5 3 3 0,2 2 2 16,4 0 13-16,-1 2 3 0,1-2-16 0,3-2 44 16,2 1-24-16,-2 0-14 15,6-1 7-15,0-2 18 0,0 1-6 0,3-2-1 16,0-10 25-16,6 20-49 0,0-12-8 0,0-1-7 16,1-1-15-16,-7-6 17 0,18 7 29 0,-8-6-31 15,-10-1-26-15,24-4-7 0,-14 0-3 16,2-2-3-16,0-2 47 0,-2-3-44 15,2 1-11-15,-3-2 14 0,1-2-13 0,-1 1-31 16,-3 1 21-16,0 0-14 0,1 0 11 0,-4 1 5 16,0 1-40-16,-3 0-19 0,0 10-51 15,3-16-5-15,-3 16-36 0,-3-14-67 0,3 14-89 16,-3-11-66-16,3 11-3 0,0 0 28 16,-6-9-220-16,6 9-13 0,0 0 48 0,-4-7 80 15,4 7 39-15,0 0 12 0</inkml:trace>
  <inkml:trace contextRef="#ctx0" brushRef="#br0" timeOffset="53641.83">29816 4509 883 0,'9'-9'348'0,"-5"-1"-23"16,-1 1-33-16,0 0-29 0,-3 9-22 0,0-15-6 16,0 15-40-16,-3-15-8 0,0 8-41 15,3 7-31-15,-10-14-8 0,7 9 6 0,-3-1-23 16,6 6-1-16,-12-7 14 0,12 7-47 15,-13-1 5-15,13 1 6 0,0 0 17 0,0 0 11 16,-22 10-5-16,16-4 20 0,0 2 0 0,0 2-16 31,0 3-7-31,3 1 16 0,-4 4-11 0,1 3 3 0,0 1-26 16,0 0 36-16,3 3-41 0,0 0-5 0,-1 0-21 0,1 0 26 16,0 1-33-16,0 1-18 0,0-2-42 0,3 1-17 15,0-1-54-15,3-4-71 0,-3 0-88 0,0-3-55 16,3-4-29-16,-3-1-354 15,6-4 24-15,-2 0 82 0,-4-9 10 0,9 8 77 16,-9-8 30-16,12 2 70 0</inkml:trace>
  <inkml:trace contextRef="#ctx0" brushRef="#br0" timeOffset="53843.58">29813 4797 1075 0,'0'0'417'0,"0"0"-46"15,9-11-46-15,-9 11-28 0,3-6-46 16,-3 6 18-16,0 0-57 0,0 0 0 15,-6-16-40-15,6 16-24 0,-9-4 1 0,9 4-11 16,-12-3-15-16,2 2-26 0,10 1-7 0,-18 1-8 16,18-1-16-16,-28 5-20 0,12 0-89 15,1-1-77-15,-1 1-121 0,-2 1-105 0,2-1-350 16,4-4 43-16,-1 2 118 0,13-3 3 0,-18-1 66 16,18 1 36-16,-13-6 28 0</inkml:trace>
  <inkml:trace contextRef="#ctx0" brushRef="#br0" timeOffset="54401.05">30616 4697 939 0,'9'-7'345'0,"-9"7"-27"16,0 0-1-16,0 0-66 0,0 0-31 15,0 0-25-15,0 0-11 0,0 0-18 0,-24-4-27 16,24 4-9-16,-25 4-9 0,9 1-27 0,-2 2 6 15,-1 0 36-15,0 0-29 0,1 2-45 16,-1 2 12-16,1-1-28 0,2 0 28 16,1 0 0-16,2 0 44 0,4 0-31 0,3-1-5 15,0-1 3-15,-1 2 25 0,7 1-39 16,0-11-27-16,0 21-3 0,3-10 18 0,4 0-18 16,-1 1 10-16,3-1-61 0,0 1 10 15,1-3-13-15,2 0-49 0,1-2-40 0,2 1-49 16,-3-2-59-16,4-4-48 0,-1 2-73 0,1-2 101 15,0-1-80-15,-1-1-314 0,4-1 2 16,-1-1 69-16,-2-2 64 0,2-1 54 0,1-1 97 16</inkml:trace>
  <inkml:trace contextRef="#ctx0" brushRef="#br0" timeOffset="54747.6">30836 4722 1013 0,'0'0'399'15,"0"0"-53"-15,0 0 7 0,0 0-51 16,0 0-36-16,0 0-12 0,-21 21-52 0,11-12-15 16,-2-1-16-16,-1 0-22 0,1 3-16 0,0 0 5 15,-4 1 11-15,7-2-42 0,0 2-20 16,-1-1-13-16,4 1 6 0,0 0 9 0,3-1-2 16,3 1 34-16,0-1-42 0,0-11 41 15,6 20-30-15,-3-11-16 0,3-1 34 16,4-1-29-16,-1-1 13 0,0 0-33 0,-9-6 8 15,22 4-1-15,-10-2-27 0,-12-2 22 16,22-3-38-16,-13 0 13 0,4-3-36 0,-4 1 13 16,0-1 5-16,-3 0-8 0,1-2 8 0,-1 0-21 15,0 0 26-15,-6 8-36 0,6-14-25 16,-6 6-3-16,0 8-36 0,-3-17-22 0,0 9-37 16,0-2-77-16,0 1-60 0,-3-1-117 15,-1 1-45-15,4-1-120 0,3 0-95 16,-3 0 46-16,0 0 94 0,3 10 3 0,0-18 98 15,0 18-3-15,6-16 33 0</inkml:trace>
  <inkml:trace contextRef="#ctx0" brushRef="#br0" timeOffset="55129.13">31025 4856 965 0,'0'0'330'0,"10"12"-33"0,-7-5-34 0,-3-7-35 0,6 11-3 16,-6-11-30-16,3 13-13 0,-3-13-34 0,3 11-10 15,-3-11-20-15,0 0-5 0,6 12-39 16,-6-12-20-16,0 0-13 0,0 10 17 16,0-10 1-16,0 0 26 0,0 0 30 15,0 0-36-15,0 0 3 0,0 0 8 0,0 0-1 16,0 0 4-16,0 0 4 0,0 0 0 0,0 0-46 15,-9-29 52-15,9 29-60 16,-3-18 16-16,0 8-10 0,3-2-8 0,0 1-8 0,0-1 5 16,0 12 6-16,3-24 7 0,0 13-41 15,3-3 8-15,1 0-25 0,-1 1-1 0,3 1-18 16,0 1-15-16,4 0-15 0,-1-1-11 0,1 4-48 16,2 0-33-16,-3 1-34 0,4 0-82 15,-7 3-45-15,4 2-37 0,-1-1-268 0,-3 0 30 16,-9 3 47-16,22-5 71 0,-13 2 46 15,-9 3 136-15,13-4-80 0</inkml:trace>
  <inkml:trace contextRef="#ctx0" brushRef="#br0" timeOffset="55559.2">31360 4742 824 0,'0'0'320'16,"10"8"-16"-16,-10-8-30 0,12 6-18 15,-12-6 8-15,15 3-18 0,-15-3-19 0,19 1-19 16,-19-1-6-16,22-1-36 0,-13-1-7 0,-9 2-16 16,25-5-10-16,-16 2 3 0,1 0-23 15,-10 3-19-15,15-6-19 0,-9 3-11 0,-6 3 10 16,13-8-36-16,-13 8-10 0,6-11-20 0,-6 11 13 15,0 0 9-15,0 0-9 0,-13-18-3 16,4 15-6-16,-3 2-17 0,12 1-5 0,-25 3-3 16,9 1 26-16,1 3-3 0,-1 0 21 15,4 3 10-15,3 1 0 0,-4 3 0 16,7 1 8-16,0 2 17 0,3-1 1 0,3 0 12 0,0 2-12 16,6 0-16-16,0 2 28 15,3-4-33-15,1 2 39 0,-1-6-29 0,4 0 3 16,-1-2-23-16,0-3-24 0,4-1-17 0,-1-2-69 15,-2-1-23-15,-1-3-49 0,-12 0-148 16,25-5-139-16,-16 2-186 0,4-3-37 0,-4 1 37 16,0-2 66-16,-3 0 33 0,4-2 65 0,-1 2 81 15,-6-2-13-15</inkml:trace>
  <inkml:trace contextRef="#ctx0" brushRef="#br0" timeOffset="56542.75">26269 5171 1290 0,'0'0'432'15,"0"0"-27"-15,0 0-62 0,0 0-31 16,0 0-31-16,-12-14-25 0,12 14-10 0,-22 0-62 16,6 2-4-16,-2-1-24 0,-1 2-5 0,-6 4-5 15,1 1-8-15,-7 2-38 0,3 4 28 16,0 0-57-16,0 1 1 0,3 4 7 0,0-1 6 15,-6 13 33-15,6-1-29 0,1 4-2 16,5-1 8-16,7-4-3 0,-4 13 13 0,7-6-23 16,-1-4-10-16,1 0-29 0,3 0 11 15,3-5 15-15,0-1-36 0,0-1 11 0,3-2 12 16,-3-3-33-16,3-2-5 0,0-2 13 16,3 1 15-16,0-2-5 0,3-1-28 0,6-3-29 15,1 1-2-15,2-4-30 0,4-1 32 0,-1-3-101 16,7-3-40-16,3-1-45 0,3-2-72 15,0-1-48-15,3-4-77 0,0-1-75 0,-6 1-217 16,0 1 20-16,0-2 54 0,0 1 70 0,-3 0 35 16,0-2 117-16,-4 3 4 15,-2 0-6-15</inkml:trace>
  <inkml:trace contextRef="#ctx0" brushRef="#br0" timeOffset="60035.36">26712 5321 386 0,'0'0'179'16,"0"0"-12"-16,0 0 22 0,0-10-7 0,0 10-6 15,0 0 1-15,0 0 0 0,-3-9-21 16,3 9-10-16,0 0-21 0,0 0 0 0,0 0-12 16,0 0 18-16,0 0-37 0,0 0 11 0,0 0-25 15,3-15-4-15,-3 15-4 0,0 0 30 16,0 0-27-16,0 0 22 0,0 0-41 16,0 0-4-16,0 0 1 0,0 0 14 0,0 0-24 0,0 0-2 15,0 0-13-15,0 0 11 16,0 0-47-16,0 0 26 0,0 0-18 0,0 0 10 0,0 0 3 15,0 0-8-15,0 0-10 16,0 0 23-16,-9 33-15 0,6-22 7 0,-3 1 0 16,3 5 8-16,0 0-23 0,-4-1 10 0,1 1 5 15,3 0 3-15,-3 1 15 0,0-1-12 16,3 0-4-16,-4 0-14 0,1-1 20 0,0-1-3 16,0 0-12-16,0-1 9 0,-1-2-24 0,1-1 32 15,0 2-35-15,3-3 22 16,0-2-14-16,-3 0-1 0,6-8 23 0,-7 14-4 15,4-8-1-15,3-6 0 0,-6 9 23 16,6-9 47-16,-3 7 2 0,3-7 2 0,0 0 1 16,0 0 14-16,0 0-42 0,0 0 4 0,0 0 1 15,0 0-6-15,0 0-7 0,0 0 4 16,25-25-14-16,-16 18-16 0,0-2 7 0,4 0-7 16,-1 2-5-16,1-2 13 0,-1 2-16 0,0 0 34 15,1 0-36-15,-4 0-18 0,3 0 15 16,1 3 5-16,-4-3-15 0,0 3 6 0,1 1-4 15,2-3-4-15,-12 6 2 0,13-4 15 16,-13 4-20-16,15-1 5 0,-15 1-8 0,0 0 36 16,16 5-43-16,-16-5 25 0,9 9-25 15,-9-9 7-15,6 12 18 0,-6-12-17 16,6 15-1-16,-6-15 0 0,0 14 6 0,0-14-1 16,3 16-7-16,-3-16 30 0,0 17-14 0,0-6-9 15,0-11-12-15,0 22 25 0,0-11-59 16,-3-2-22-16,3-9-63 0,0 14-55 0,0-14-64 15,-3 12-57-15,3-12-41 0,0 0-261 16,0 0-2-16,0 0 100 0,0 0 27 0,0 0 50 16,0 0 40-16,31-16 10 0</inkml:trace>
  <inkml:trace contextRef="#ctx0" brushRef="#br0" timeOffset="60458.88">27215 5634 770 0,'0'0'258'0,"0"0"9"0,0 0-50 0,0 0 3 16,0 0-25-16,0 0-31 0,0 0 0 15,6-8-42-15,-6 8-6 0,0 0-14 0,0 0 8 16,0 0-41-16,0 0 13 0,0 0-23 16,0 0 20-16,0 0-25 0,0 0-5 0,0 0 12 15,0 0 3-15,0 0-20 0,0 0-3 0,0 0-16 16,0 0 44-16,0 0-17 0,0 0-4 15,0 0-17-15,-3 31 20 0,3-31-10 16,3 11 15-16,-3-11-22 0,0 16 1 0,0-16 6 16,-3 15-10-16,3-15-26 0,0 16 0 15,-3-9-64-15,3-7-66 0,-3 12-80 0,3-12-5 0,0 0-40 16,0 0-1-16,0 0-97 16,0 0-193-16,0 0 60 0,0 0 38 0,0 0 39 15,0 0 30-15</inkml:trace>
  <inkml:trace contextRef="#ctx0" brushRef="#br0" timeOffset="60636.18">27249 5441 721 0,'0'0'287'0,"0"-13"-44"0,0 13-25 0,6-12-37 0,-6 12-47 16,3-9-81-16,-3 9-32 15,6-7-88-15,-6 7-45 0,10-5-50 0,-10 5-311 16,0 0 38-16,9-5 61 0</inkml:trace>
  <inkml:trace contextRef="#ctx0" brushRef="#br0" timeOffset="62383.88">27553 5602 586 0,'9'-5'248'0,"-9"5"-25"0,0 0-39 16,6-6 5-16,-6 6-15 0,0 0-17 16,6-6-6-16,-6 6-34 0,0 0-14 0,0 0-6 15,10-7-33-15,-10 7 8 0,0 0-8 16,0 0-23-16,0 0-16 0,0 0 6 0,0 0 5 15,0 0-8-15,0 0-8 0,0 0 11 16,-44 13-31-16,35-8 21 0,-3 2-34 0,-1 1 41 16,1-1-23-16,-1 1 10 0,1 1 21 15,0-2-26-15,2 1 8 0,1-4-2 16,0 3-11-16,2-2 3 0,7-5 12 0,-12 7 62 0,6-2 10 16,6-5 8-16,-6 10-34 0,6-10 11 15,0 0 13-15,0 0-21 16,6 16-10-16,-6-16 20 0,0 0-15 0,0 0-13 15,15 5 1-15,-15-5 35 0,0 0-39 0,0 0 3 16,22-9-7-16,-22 9 10 0,9-9 2 0,-2 3-15 16,-7 6 20-16,12-12-30 0,-6 6-10 0,-6 6 4 15,13-13 3-15,-7 8 13 16,-3-3-30-16,-3 8 29 0,6-10-24 0,-6 10 9 16,9-9-22-16,-9 9 10 0,7-10-8 0,-7 10 8 15,6-5-6-15,-6 5 1 0,0 0-5 16,12-4 4-16,-12 4-2 0,0 0 6 0,0 0 1 0,9 24 4 15,-5-11-21-15,-1 1 12 16,0 3-9-16,-3 0 17 0,0 5 6 0,0-3-26 0,-3 2-13 16,0 0 20-16,-1 1-2 0,1 1-5 15,0-4-5-15,-3-1 25 0,3-1-46 16,-3-2-12-16,-4 0-21 0,4 0 26 0,-3-3-14 16,0-1-6-16,-1-3 6 0,1-1-42 0,3 0-34 15,-7-4-46-15,4 0-34 0,9-3-20 16,-18 2-17-16,18-2-24 0,-19 0 39 15,10-3-300-15,9 3 10 0,-19-11 72 0,13 6 46 16,0-4 39-16</inkml:trace>
  <inkml:trace contextRef="#ctx0" brushRef="#br0" timeOffset="62989">27881 5204 624 0,'3'8'266'0,"4"1"-15"0,-7-9 0 16,6 21-49-16,-3-9-10 0,0 5-15 15,-3-3-11-15,0 3-20 0,0 1 3 0,0 0-6 16,-3 3-18-16,3 2-2 0,-6 2-5 0,0 0 0 16,2 2-3-16,-2-1-13 0,0 4-7 15,0-5-26-15,-3 0-10 0,-1-2 20 16,4-5-30-16,0-2 0 0,0 0-3 0,-1-4-3 15,1-2 13-15,0-3 21 0,6-7-5 16,-6 9-11-16,6-9 6 0,0 0-3 0,0 0 2 16,0 0-7-16,0 0 23 0,0 0 3 15,15-27-11-15,-5 19 15 0,-4 1-32 0,6-2-6 16,-2 1 0-16,2 2-10 0,-6-1 31 0,3 3-26 16,1-1-15-16,-1 0 27 0,-9 5-19 15,12-5-21-15,-12 5 20 0,19 0 6 0,-19 0-24 16,0 0 1-16,22 6-9 0,-16-2 12 0,3 1 11 15,-9-5-35-15,13 11 16 16,-4-6-4-16,-3 1-12 0,-3 1-5 0,-3-7 18 0,13 14 8 16,-7-7-11-16,0 0 13 0,-6-7-28 15,6 13-18-15,-6-13-5 0,3 11-39 0,-3-11-23 16,7 11-63-16,-7-11-37 0,0 10-78 0,0-10 27 16,0 0 0-16,0 0-53 15,0 0 10-15,0 0-21 0,0 0-322 0,0 0 18 16,0 0 38-16,0 0 59 0,0 0 77 0,0 0 82 15</inkml:trace>
  <inkml:trace contextRef="#ctx0" brushRef="#br0" timeOffset="63460.75">28216 5278 739 0,'0'0'279'0,"0"0"13"0,0 0-56 16,0 0-9-16,0 0-14 0,0 0-26 0,34 18-16 15,-27-12 1-15,-1 2-19 0,3 2 14 16,0 2-24-16,1 1 0 0,2 4-7 0,4 2-13 16,-1 3-21-16,4 2 29 0,-4 2-39 15,1 0-13-15,5 11-2 0,-5-4-3 0,-1-6-28 16,-5 1 11-16,2 2 9 0,-3-3-15 0,-6-3-4 15,4 0-17-15,-7-1-7 0,0-2-2 16,0-1 12-16,-3 3-2 0,-4-2-16 0,-5-2 0 16,0-2-22-16,-4 0-9 0,-3-2-40 0,1-4-23 15,-1-1-44-15,-2-3-84 16,2-2-78-16,-3-1 4 0,4 0-39 0,2-4-297 16,4-1 64-16,-4-1 67 0,4 0 56 0,12 2 5 15,-16-6 8-15</inkml:trace>
  <inkml:trace contextRef="#ctx0" brushRef="#br0" timeOffset="68580.67">4006 4981 596 0,'0'0'161'0,"0"0"21"16,0 0-16-16,0 0-4 0,12-4-24 15,-12 4 8-15,0 0-18 0,0 0-3 0,0 0-7 16,0 0-3-16,7-3 3 0,-7 3 2 16,0 0 0-16,0 0-12 0,0 0 2 0,0 0 15 15,0 0-25-15,0 0-3 0,0 0-22 16,0 0 1-16,0 0-4 0,0 0 2 0,9-6-20 15,-9 6 20-15,0 0-30 0,0 0-3 0,0 0-46 16,0 0 0-16,0 0-26 0,0 0 39 16,0 0-21-16,0 0 3 0,0 0-3 15,0 0 8-15,0 0-29 0,0 0 1 16,0 0 13-16,0 0-50 0,0 0 6 0,0 0 44 16,0 0-13-16,0 0-6 0,0 0 24 0,0 0-16 15,0 0 26-15,0 0-13 16,0 0 18-16,0 0 31 0,0 0 10 0,0 0 25 0,0 0-12 15,0 0 23-15,0 0-10 0,0 0 14 16,0 0-32-16,0 0 15 0,0 0 3 0,0 0-11 16,0 0-2-16,0 0-3 0,0 0-15 0,0 0-26 15,0 0 5-15,0 0 1 0,0 0 20 16,0 0-8-16,0 0-10 0,0 0-8 16,0 0-13-16,0 0 14 0,0 0-1 0,0 0 5 0,0 0-10 15,0 0 11-15,0 0-19 0,0 0 6 16,0 0 7-16,0 0-5 0,0 0-3 15,0 0-17-15,0 0 23 0,0 0 15 16,0 0-28-16,-16 24 18 0,16-24-29 0,0 0 24 16,0 0-8-16,0 0 13 0,-3 12-18 0,3-12 10 15,0 0 7-15,0 0-6 0,-3 12 6 16,3-12-14-16,0 0 4 0,-3 11 16 0,3-11-36 16,0 0 18-16,-3 11-5 0,3-11 13 15,-3 11-13-15,3-11 10 0,-3 10-18 0,3-10 11 16,-3 9 9-16,3-9-17 0,0 0 7 15,-3 14 16-15,3-14-3 0,0 0-2 16,0 14-10-16,0-14 2 0,0 0-11 0,0 10 19 16,0-10-8-16,0 0-8 0,0 12-4 0,0-12 22 15,0 0-18-15,-3 13 13 0,3-13-23 16,0 0 18-16,-4 15-10 0,4-15 10 0,0 10 5 16,0-10 0-16,0 0 13 0,0 11-13 15,0-11-2-15,0 0-11 0,-3 11 8 0,3-11 3 16,0 0 10-16,0 0-11 0,0 0-15 0,0 13 26 15,0-13-21-15,0 0 3 0,0 0 3 16,0 0-1-16,0 0 13 0,0 11-10 0,0-11-2 16,0 0 4-16,0 0 14 15,0 0-6-15,0 0 3 0,0 15-18 0,0-15 20 16,0 0-28-16,0 0 8 0,3 11 26 0,-3-11-32 16,0 0 27-16,0 0-26 0,0 0 2 15,4 13-13-15,-4-13 11 0,0 0-8 0,0 0-18 16,0 0-7-16,0 0 5 0,0 0-16 15,0 11-5-15,0-11 5 0,0 0 8 0,0 0-5 16,0 0 25-16,0 0-12 0,0 0 2 0,0 0 16 16,0 0-14-16,0 0-37 0,0 0 14 15,0 13-22-15,0-13-29 0,0 0-66 0,0 0 3 16,0 0-59-16,0 0-352 0,0 0 4 16,0 0 71-16,0 0 64 0,0 0 62 15</inkml:trace>
  <inkml:trace contextRef="#ctx0" brushRef="#br0" timeOffset="74327.98">4040 6302 235 0,'0'0'143'0,"0"0"-10"0,0 0 11 16,0 0 7-16,0 0-16 0,0 0-27 0,0 0 30 16,0 0-23-16,0 0-7 0,0 0 2 15,0 0-8-15,0 0-2 0,0 0-3 0,0 0-38 16,0 0 10-16,25-18-28 0,-25 18 21 15,0 0-19-15,0 0 6 0,0 0-3 16,0 0 10-16,0 0-10 0,0 0 24 0,0 0-9 16,0 0-20-16,6-8 20 0,-6 8-9 15,0 0-4-15,0 0 3 0,0 0-7 0,0 0 7 16,9-5-25-16,-9 5 12 0,0 0-15 0,0 0-2 16,0 0-16-16,0 0 8 0,0 0 2 15,0 0 5-15,10-3-12 0,-10 3 7 0,0 0-12 16,0 0-13-16,0 0 22 0,0 0 1 15,0 0-15-15,0 0 22 0,0 0-12 0,0 0 7 16,0 0 1-16,0 0 30 0,0 0-16 0,0 0 29 16,0 0-18-16,0 0-13 15,0 0-5-15,0 0 6 0,0 0-19 0,0 0 15 16,0 0-14-16,0 0-1 0,0 0-8 0,0 0 9 16,0 0 1-16,0 0 6 0,0 0-10 15,0 0-13-15,0 0 8 0,0 0 2 0,0 0-18 16,0 0 23-16,0 0-18 0,0 0 6 15,0 0 12-15,0 0 0 0,0 0 1 0,0 0-14 16,0 0 8-16,0 0-10 0,0 0-3 0,0 0 8 16,0 0-5-16,0 0 26 0,0 0-32 15,0 0 1-15,0 0 10 0,0 0 3 0,0 0-8 16,0 0 20-16,15 13-12 0,-15-13-1 16,0 0 8-16,0 0-7 0,7 11-18 0,-7-11 12 15,0 0 3-15,3 8 0 0,-3-8-5 16,0 0 7-16,0 0-12 0,3 15 28 0,-3-15-23 15,0 0 15-15,0 10-12 0,0-10 7 16,0 0-10-16,3 14 15 0,-3-14-5 16,0 0 8-16,0 11 0 0,0-11-18 0,0 0-6 15,3 18 6-15,-3-18-5 0,0 10 15 0,0-10-10 16,0 0 2-16,0 15-2 0,0-15 5 16,-3 14-15-16,3-14 28 0,0 13-18 15,0-13 2-15,0 11-2 0,0-11 10 0,0 0-8 16,0 16-2-16,0-16-2 0,3 13 17 15,-3-13-20-15,6 11 28 0,-6-11-11 0,6 13-7 0,-6-13 13 16,7 12-3-16,-7-12-30 0,6 11-26 16,-6-11-29-16,0 11 14 0,0-11-5 15,0 0-11-15,-3 16-44 0,3-16-53 0,-7 8-33 16,7-8-387-16,-9 7 39 0,9-7 76 16,-12 3 3-16,12-3 69 0</inkml:trace>
  <inkml:trace contextRef="#ctx0" brushRef="#br0" timeOffset="77849.97">4685 5577 501 0,'0'0'208'0,"-6"-7"-9"0,6 7-40 15,0 0 2-15,-9-7-10 0,9 7-13 16,-10-3-15-16,10 3 15 0,-9-6-2 0,9 6 0 16,-9-4-16-16,9 4 8 0,-10-3-10 15,10 3-13-15,0 0-23 0,-9-4-3 0,9 4 16 16,0 0-34-16,-6-3-7 0,6 3-3 16,0 0-2-16,0 0 10 0,0 0-6 15,-19 2-22-15,19-2-10 0,0 0 2 0,-12 5-5 16,12-5 12-16,0 0 1 0,-16 5-16 0,16-5 13 15,-9 4-2-15,9-4-16 0,-9 5 3 16,9-5-5-16,-10 5-3 0,10-5-10 16,0 0 18-16,-9 9 5 0,9-9-6 0,-9 6-4 15,9-6 0-15,-6 7 4 0,6-7-12 16,-3 9-7-16,3-9 25 0,-4 9-26 0,4-9 23 0,-3 10-20 16,3-10 18-16,0 0-18 0,-3 16 13 15,3-16 12-15,-3 11-12 0,3-11-16 16,-3 10 13-16,3-10-2 0,0 0 4 0,0 15 1 15,0-15 25-15,0 0-17 0,0 14 7 16,0-14-3-16,3 11 14 0,-3-11-14 0,0 0 11 16,6 16-1-16,-6-16-17 0,7 8 18 15,-7-8-5-15,6 8-19 0,-6-8 9 0,6 9-6 16,-6-9 15-16,9 7 1 0,-9-7 2 0,6 6-23 16,-6-6 34-16,10 7-37 15,-10-7 11-15,9 7-13 0,-9-7 13 16,9 6 2-16,-9-6 1 0,16 6-4 0,-16-6-4 0,12 5-5 15,-12-5 2-15,19 3 0 0,-19-3 3 16,12 3 2-16,-12-3-8 0,19 2 6 0,-10 0-8 16,-9-2-3-16,22 0 19 0,-13 2-8 15,-9-2-6-15,19 0 3 0,-19 0 5 0,18 0 1 16,-18 0-1-16,19 0-10 0,-19 0 13 0,16 1-24 16,-16-1 24-16,15-1-13 0,-15 1 11 15,16 0-11-15,-16 0 23 0,12-2-21 0,-12 2-4 16,15-2 2-16,-15 2-3 0,13-1 23 15,-13 1-7-15,15-3-23 0,-15 3 7 0,10-4 6 16,-10 4 2-16,15-5-13 0,-15 5 19 0,13-6-19 16,-10 2 31-16,-3 4-31 15,15-7 14-15,-9 1-1 0,4 2-5 0,-10 4 10 16,12-10-8-16,-6 6 16 0,-6 4-7 0,10-9-4 16,-10 9 1-16,12-7 35 0,-12 7-35 15,9-7 0-15,-9 7 17 0,3-7-12 0,-3 7 15 16,10-7-28-16,-10 7 18 0,3-9-7 15,-3 9-11-15,0 0-3 0,3-15 31 0,-3 15-20 16,0-10-13-16,0 10 5 0,0 0 10 0,-3-19-10 16,3 12 8-16,0 7-6 0,-6-13 8 15,2 7-12-15,4 6 17 0,-6-12-12 0,0 7 4 16,6 5 1-16,-9-11 2 0,6 7 8 16,3 4-20-16,-10-10 9 0,4 4-14 15,6 6-4-15,-6-8 14 0,-3 2 2 0,9 6-10 16,-7-7 5-16,7 7-3 0,-12-5-9 15,12 5-6-15,-12-4 0 0,12 4 0 0,-13 0-5 16,13 0 20-16,-18 0 16 0,18 0-28 0,-19 0-1 16,19 0 6-1,-19 0 10-15,19 0-5 0,-18 2-15 0,18-2 40 0,-19 0-30 0,19 0 38 16,-9 1-25-16,9-1 2 0,-19 0-3 16,19 0 6-16,0 0-16 0,-12 1 1 0,12-1 14 15,0 0-7-15,-16 0-13 0,16 0 11 16,0 0-16-16,-15 4 15 0,15-4 3 15,-9 4 16-15,9-4-32 0,-13 3 9 0,13-3 4 0,-12 7-20 16,3-4 23-16,9-3-2 0,-16 4 27 16,16-4-22-16,-15 4 7 0,5-1 8 0,10-3-23 15,-9 1-8-15,9-1 3 0,0 0 17 16,-19 2-37-16,19-2-60 0,0 0-158 16,0 0-159-16,0 0-305 0,0 0 59 0,-9-7 78 15,9 7 42-15,0 0 98 0,0 0-5 0</inkml:trace>
  <inkml:trace contextRef="#ctx0" brushRef="#br0" timeOffset="78631.39">4800 5378 430 0,'-19'-3'189'0,"19"3"-12"0,0 0-6 15,0 0-2-15,0 0-38 0,-9-3-11 16,9 3-33-16,0 0 23 0,0 0-13 15,0 0-2-15,0 0-11 0,0 0-2 16,0 0-23-16,-12 14 0 0,12-14 0 0,0 0-33 0,-7 14 14 16,7-14 4-16,-3 11-11 0,3-11 26 15,0 13-8-15,0-13-7 0,-3 14-34 16,0-6 16-16,3-8 22 0,0 15 1 0,-3-6 7 16,3-9 1-16,0 18 14 0,0-10 19 15,0-8-21-15,0 21 13 0,0-10-21 0,0 1 21 16,0 0-25-16,0 1 22 0,0-1-20 0,0 1 0 15,0-1 15-15,0 2-8 0,0-1-14 16,0 0-1-16,0-1 0 0,3 2-8 0,-6-1 4 16,6 1-19-16,-3-2 2 0,0 2 24 15,0 1-33-15,3-2-9 0,-3 0 9 16,0 1 2-16,0 0-3 0,3-2 1 0,-3 2 10 16,0-2-11-16,3 1 19 0,-3 0-22 15,0-1-4-15,3 0 3 0,-3-12-6 0,0 22 21 16,4-11-42-16,-4-11 9 0,0 20 20 0,0-11 33 15,0-9-43-15,0 14 9 0,0-14-14 16,0 14 2-16,0-14-2 0,0 11-1 0,0-11 1 16,0 0 17-16,0 16-9 15,0-16 4-15,0 0 8 0,0 12-28 0,0-12 12 16,0 0-9-16,-4 10-6 0,4-10 16 0,0 0-29 0,0 0 1 16,0 0-34-16,0 14 3 0,0-14 2 15,0 0-33-15,0 0-58 0,0 0-73 16,0 0-50-16,4 12 2 0,-4-12-364 15,0 0 8-15,0 0 59 0,0 0 56 0,0 0 54 16,0 0 136-16</inkml:trace>
  <inkml:trace contextRef="#ctx0" brushRef="#br0" timeOffset="79578.86">5122 5725 412 0,'0'0'112'16,"0"0"-2"-16,0 0-15 0,0 0-31 0,0 0 10 16,0 0-20-16,0 0 10 0,0 0-5 15,0 0 0-15,0 0-6 0,0 0 37 16,0 0 35-16,0 0 42 0,0 0-8 0,0 0 30 15,0 0-38-15,0 0-13 0,0 0-12 16,0 0-9-16,0 0-9 0,0 0-6 0,0 0-20 16,0 0-5-16,0 0 0 0,0 0 15 15,0 0-41-15,0 0 16 0,0 0-37 0,0 0 4 16,0 0-4-16,0 0 19 0,0 0 12 0,0 0 9 16,0 0 9-16,0 0 3 0,0 0 23 15,0 0-5-15,0 0-6 0,0 0-9 0,28-14-26 16,-28 14 7-16,13-2-15 0,-13 2 13 0,15 0-10 15,-15 0-10-15,16-2-9 0,-16 2 12 16,21 0-19-16,-21 0 13 0,25 2-18 16,-12-2-3-16,2 1-7 0,-3 0 23 0,-12-1 20 15,31 0-43-15,-15 2 7 0,-1 0-4 16,4 0-11-16,0-1 3 0,-1 2-8 0,1-2 25 16,3 2-27-16,-7-1-14 0,4-1 14 15,-4 0-6-15,1 2 34 0,-1-1-21 0,1 0-10 16,-4-2 10-16,-12 0 0 0,22 2 5 0,-22-2-20 15,18 0 38-15,-18 0-31 0,19 2 9 16,-19-2-6-16,16 1-8 0,-16-1-20 0,18 1-13 16,-18-1-39-16,19 1-19 0,-7 1-78 0,1 2-56 15,-1-3-74-15,3 1-21 0,-2 2 24 16,-13-4-300-16,22 1 43 0,-13 2 62 0,-9-3 46 16,18 0 56-16,-18 0-28 0</inkml:trace>
  <inkml:trace contextRef="#ctx0" brushRef="#br0" timeOffset="80217">5612 5617 542 0,'-9'-4'177'0,"9"4"-13"0,0 0-1 16,0 0-29-16,0 0 11 0,0 0-37 0,0 0-6 0,0 0-30 15,0 0 25-15,0 0-28 16,0 0 6-16,0 0-9 0,0 0 1 0,0 0-8 16,0 0 22-16,0 0-14 0,28 14 33 0,-28-14-3 15,15 5 0-15,-8-1-7 0,-7-4 2 16,21 7-20-16,-8-4 7 0,-1 1 6 0,0-1-16 15,1 1-16-15,5 1 24 0,-5 0-26 16,2-1-2-16,1 2-13 0,-1-1 7 0,-2-1-9 16,-4 2 9-16,3-2-20 0,-2 0 39 0,-1 0-67 15,-9-4 33-15,19 9-15 0,-13-2-6 16,-6-7-12-16,9 7 13 0,-9-7-1 16,9 9 4-16,-9-9-6 0,7 10 5 0,-7-10-15 15,0 10 20-15,0-10-20 0,0 0 23 0,-7 15-5 16,7-15 18-16,-6 11-49 0,0-5 28 15,3 1-13-15,-6-2 11 0,-1 4 13 16,1-3-14-16,-3 1 3 0,-1 2-7 0,1-2-3 16,-4 1 3-16,1-1 7 0,-4 0-8 0,4 0-35 15,-1-1-8-15,-2-1-95 0,2 2-43 16,1-4-92-16,2 1-13 0,-2-3-287 0,5 1 41 16,10-2 64-16,-18 2 26 0,18-2 36 15</inkml:trace>
  <inkml:trace contextRef="#ctx0" brushRef="#br0" timeOffset="88927.3">1628 7007 215 0,'0'0'66'16,"0"0"21"-16,0 0 0 0,0 0-28 0,0 0-21 15,0 0 19-15,0 0-37 0,0 0 8 16,0 0-25-16,0 0 22 0,0 0-14 0,0 0-9 16,0 0-20-16,0 0 31 0,0 0 13 15,0 0-49-15,0 0 41 0,0 0-23 16,0 0 17-16,0 0-27 0,0 0-3 0,0 0-28 16,0 0 61-16,0 0-7 0,0 0-11 15,0 0 29-15,0 0-5 0,0 0-37 0,0 0 21 16,0 0-5-16,0 0 5 0,0 0-23 0,0 0 31 15,0 0-13-15,0 0-10 0,0 0 18 16,0 0 15-16,0 0-10 0,0 0-11 16,0 0 39-16,0 0-15 0,0 0 17 0,0 0-7 15,0 0-3-15,0 0-5 0,0 0-15 0,0 0 13 16,0 0 25-16,0 0-46 0,22 19 23 16,-22-19-7-16,0 0-8 0,0 0 35 15,0 0-7-15,15 2-23 0,-15-2 0 0,0 0 13 0,0 0 7 16,16 0-17-16,-16 0 20 0,0 0-21 15,0 0 8-15,12 2-10 0,-12-2 13 16,0 0-13-16,15 0 20 0,-15 0-35 0,0 0 30 16,13 3-25-16,-13-3 17 0,0 0-30 15,15 2 10-15,-15-2 8 0,0 0 5 0,16 3-8 16,-16-3 26-16,12 3-18 0,-12-3-3 16,0 0-27-16,19 2-4 0,-19-2 11 0,9 3 5 15,-9-3 5-15,0 0 26 0,16 3-6 16,-16-3-19-16,9 2 17 0,-9-2-8 0,0 0 8 0,16 2 5 15,-16-2-18-15,0 0 13 16,12 3-2-16,-12-3-21 0,0 0-8 0,0 0 26 16,19 0 10-16,-19 0-12 0,0 0-3 15,12 0 2-15,-12 0-20 0,0 0 20 0,15 1-10 16,-15-1 5-16,0 0-10 0,0 0 16 0,16 0 4 16,-16 0 19-16,0 0-21 0,15 0 38 15,-15 0-38-15,0 0 7 0,16 0 9 0,-16 0 4 16,0 0 3-16,12-1-13 0,-12 1 0 0,0 0-20 15,19 0 7-15,-19 0 14 16,12-2-6-16,-12 2-8 0,0 0-20 0,19-3 28 16,-19 3-18-16,12-1 15 0,-12 1 4 15,13 0-9-15,-13 0-5 0,15-1 3 0,-15 1 5 16,0 0-5-16,19-2-11 0,-19 2 14 0,15 0-19 16,-15 0 21-16,13-1-18 0,-13 1 5 15,15 0-8-15,-15 0 11 0,13 0 5 0,-13 0 2 16,0 0-15-16,21 1 0 0,-21-1 8 15,0 0-3-15,19-1-15 0,-19 1 20 0,12 0-7 16,-12 0 9-16,0 0-29 0,0 0 60 0,16 0-51 16,-16 0 8-16,0 0 0 0,0 0-5 15,18 3 8-15,-18-3-8 0,0 0-6 16,16 0 27-16,-16 0-19 0,0 0 8 0,22 0-7 0,-22 0 4 16,12 0-2-16,-12 0 21 15,0 0 4-15,22 0-19 0,-22 0-37 0,12 0 26 16,-12 0 0-16,16 0 23 0,-16 0 5 15,15-2-21-15,-15 2-2 0,16 0-18 0,-16 0 18 16,0 0 8-16,18 0-16 0,-18 0 29 0,10-1-29 16,-10 1 5-16,0 0-7 0,18-1 26 15,-18 1-9-15,10-2-2 0,-10 2-2 0,15-1-3 16,-15 1-18-16,12-1 23 0,-12 1-5 16,16-1 3-16,-16 1 4 0,15-1-12 15,-15 1-10-15,16-1 10 0,-16 1-5 0,19 0 12 16,-19 0-12-16,15 0 20 0,-15 0 5 0,19 0-22 15,-19 0 9-15,12 0-2 0,-12 0-5 16,16 0 3-16,-16 0-24 0,12 0 34 0,-12 0-13 16,12-2 28-16,-12 2-18 0,0 0-5 15,19 0-13-15,-19 0 18 0,0 0-15 0,19 0 15 16,-19 0 0-16,12-1 10 0,-12 1-25 16,0 0 10-16,15 0-2 0,-15 0 9 0,16-1-12 15,-16 1 13-15,12-1-29 0,-12 1 21 0,16-2-18 16,-16 2 16-16,18-3 12 0,-18 3-2 15,16 0 0-15,-16 0-8 0,15-1-26 0,-15 1 34 16,19-1-6-16,-19 1 11 0,19-1 0 16,-19 1-3-16,15 0-13 0,-15 0 6 15,19-1-11-15,-19 1 21 0,15-2 18 0,-15 2-21 16,19-1-10-16,-19 1-15 0,15-1 20 16,-15 1 3-16,13-2-3 0,-13 2-5 0,15-1 0 15,-15 1-11-15,16-1-1 0,-16 1 17 0,18 0-3 16,-18 0 11-16,22-1-13 0,-9 1-10 15,-1-1 7-15,0-1 8 0,4 1-12 0,-16 1 7 16,25-1 23-16,-13 1-18 0,0-1-3 0,-12 1-4 16,25 0-11-16,-12-2 26 0,-13 2-31 15,18-3 23-15,-18 3-5 0,19-1-15 16,-10 1 12-16,-9 0 6 0,19-2-1 16,-19 2-9-16,15-2 1 0,-15 2 12 0,19-1-9 15,-19 1 16-15,15-3-26 0,-5 1 13 0,-10 2-3 0,15-1-4 16,-15 1-11-16,16-1 20 15,-16 1 9-15,15-1 17 0,-15 1-20 0,13-1-29 16,-13 1 21-16,15 0 3 0,-15 0-9 0,16-3 17 16,-16 3-14-16,12 0-5 0,-12 0-15 15,0 0 23-15,19 0 3 0,-19 0-6 0,12-1 11 16,-12 1-13-16,0 0-3 0,19-1 19 16,-19 1-22-16,12 0 45 0,-12 0-34 0,16-1-18 15,-16 1 2-15,0 0 29 0,18 0-26 16,-18 0 26-16,13 0-5 0,-13 0-24 15,0 0 16-15,15 0-5 0,-15 0 18 0,16 0-8 0,-16 0-23 16,0 0 21-16,18-4-24 0,-18 4 39 16,16 0-13-16,-16 0 3 0,15-2 7 15,-15 2-9-15,16 0-14 0,-16 0 10 0,15-1-2 16,-15 1 6-16,16 0 12 0,-16 0-21 16,18 0-12-16,-18 0 15 0,16-1-6 0,-16 1 19 15,18 0-15-15,-18 0 12 0,13 0-20 0,-13 0 17 16,15 1-32-16,-15-1 25 0,16 0 0 15,-16 0-10-15,0 0 22 0,18 1-19 0,-18-1 14 16,13 0 4-16,-13 0-17 0,0 0 6 16,18 0-5-16,-18 0 16 0,0 0-32 0,16 0 34 15,-16 0-23-15,0 0 25 0,19 1-20 16,-19-1-5-16,15 0 10 0,-15 0 10 16,16 1-5-16,-16-1-2 0,15 0-16 0,-15 0-10 15,16 0 15-15,-16 0 26 0,12-1-21 0,-12 1 19 16,15 0-29-16,-15 0 0 15,13-1-2-15,-13 1 35 0,0 0-20 0,18-2 5 0,-18 2-25 16,0 0 43-16,16-1-38 0,-16 1 15 16,9-3-23-16,-9 3 20 0,0 0-10 15,16-3 16-15,-16 3 4 0,0 0-1 0,15 0-27 0,-15 0 34 16,0 0 5-16,16-1-8 16,-16 1-18-16,12-2 1 0,-12 2-9 0,0 0 21 15,0 0-12-15,16-1 27 0,-16 1-30 0,0 0 0 16,0 0 15-16,0 0-8 0,15-2 8 15,-15 2 3-15,0 0-21 0,0 0 11 0,0 0-16 16,0 0 20-16,13-1 9 0,-13 1-1 16,0 0-13-16,0 0 16 0,0 0-8 0,12-2 3 15,-12 2-11-15,0 0-2 0,0 0 10 0,0 0 26 16,12-3-41-16,-12 3 2 0,0 0 11 16,0 0 4-16,0 0-9 0,13-2 12 15,-13 2-18-15,0 0 11 0,0 0-11 0,0 0 21 16,0 0-15-16,15-1-1 0,-15 1-2 15,0 0 7-15,0 0-14 0,0 0 12 0,0 0 15 16,13-1-12-16,-13 1 4 0,0 0 9 16,0 0-11-16,0 0-23 0,0 0 23 0,0 0-13 15,0 0 3-15,18 2 18 0,-18-2-41 0,0 0 18 16,0 0 12-16,0 0-7 0,0 0 5 16,10 4 3-16,-10-4-19 0,0 0 6 0,0 0-5 15,0 0 4-15,0 0 22 0,15 4 4 16,-15-4-5-16,0 0 6 0,0 0-1 15,0 0-10-15,12 2-10 0,-12-2 2 0,0 0 3 0,0 0 13 16,16 3-3-16,-16-3-20 16,0 0 8-16,0 0 4 0,12 1-2 0,-12-1 5 15,0 0-5-15,0 0 5 0,0 0-7 0,16 0-3 16,-16 0-6-16,0 0 9 0,0 0 10 16,0 0 2-16,0 0 3 0,19 0-1 0,-19 0-17 15,0 0 10-15,0 0-12 0,0 0 14 16,0 0-27-16,0 0 28 0,0 0-3 0,12-1-21 15,-12 1-4-15,0 0 30 0,0 0-20 0,0 0 18 16,0 0-1-16,0 0-4 0,0 0-13 16,12-2 15-16,-12 2-13 0,0 0 3 0,0 0 2 15,0 0 14-15,0 0-1 0,0 0 8 16,16 3-31-16,-16-3 13 0,0 0-15 0,0 0 7 16,0 0-5-16,0 0 23 0,0 0-12 15,15 0 7-15,-15 0-5 0,0 0-8 16,0 0-10-16,0 0 8 0,0 0 20 0,0 0-2 15,0 0-23-15,0 0 15 0,0 0-16 0,0 0 21 16,16 0-10-16,-16 0 13 0,0 0 0 16,0 0-11-16,0 0 13 0,0 0-12 0,0 0 2 15,9 5 0-15,-9-5 2 0,0 0 6 16,0 0-26-16,0 0-5 0,0 0-15 0,9 6 4 16,-9-6 6-16,0 0-3 0,0 0-2 15,0 0 15-15,7 10-15 0,-7-10 18 0,0 0-11 16,0 0-5-16,0 0 19 0,0 0 9 0,0 0-25 15,3 10 10-15,-3-10-15 0,0 0 43 16,0 0-20-16,0 0-6 0,0 0-12 16,0 0 31-16,0 0-24 0,0 0 16 0,0 0-23 15,0 0-8-15,0 0 18 0,0 0 18 16,0 0-23-16,0 0 15 0,0 0-17 0,-10 15 30 16,10-15-36-16,0 0 21 0,0 0-13 0,0 0 28 15,-6 7 3-15,6-7-11 0,0 0-10 16,0 0 3-16,0 0 10 0,-6 7 0 0,6-7-5 15,0 0 2-15,0 0 9 0,0 0-17 16,-6 8-27-16,6-8 2 0,0 0-33 0,0 0-44 16,-13 4-7-16,13-4 7 0,0 0-68 0,-18 0-247 15,18 0-12-15,-19-1 92 0</inkml:trace>
  <inkml:trace contextRef="#ctx0" brushRef="#br0" timeOffset="92111.75">2214 7281 537 0,'0'0'207'0,"0"0"6"0,0 0-19 15,0 0-9-15,0 0-19 0,0 0-12 0,0 0-21 16,0 0 2-16,0 0-25 0,0 0-2 16,0 0-16-16,0 0 0 0,0 0-38 0,0 0-16 15,0 0-48-15,0 0 5 0,0 0-13 16,0 0 10-16,0 0-4 0,0 0 1 0,0 0-17 16,0 0 26-16,0 0-19 0,0 0 21 15,0 0-5-15,0 0-5 0,-22-3-8 16,22 3 10-16,0 0 3 0,0 0 3 0,0 0 2 0,0 0-3 15,0 0-7-15,0 0 0 0,-15 10 22 16,15-10-9-16,0 0-1 0,-13 6-14 16,13-6 14-16,0 0 1 0,-12 7-11 0,12-7 3 15,-9 6 10-15,9-6 5 0,-13 4-7 16,13-4 5-16,-9 4-16 0,9-4-2 16,-9 5 22-16,9-5-12 0,-13 4 8 0,13-4 0 0,0 0-6 15,-12 5-2-15,12-5-12 0,0 0 12 16,-10 4-11-16,10-4 6 0,0 0 8 0,-12 6 20 15,12-6-26-15,-6 4-2 0,6-4 13 0,0 0-3 16,-9 8-20-16,9-8 9 16,-7 5-1-16,7-5 9 0,-9 6-4 0,9-6 20 0,0 0-36 15,-9 9 28-15,9-9-13 0,-6 5 6 16,6-5 0-16,0 0 12 0,-10 6-10 16,10-6-2-16,0 0-16 0,-6 8 23 0,6-8-20 15,0 0 12-15,-6 6-2 0,6-6-5 16,0 0-2-16,-6 10-4 0,6-10-7 0,0 0 24 15,0 0-17-15,-7 8 6 0,7-8-2 0,0 0 22 16,0 0-5-16,0 13-15 0,0-13 8 16,0 0-1-16,0 0 3 0,-3 9-12 0,3-9-4 15,0 0 27-15,0 0-11 0,0 0 0 16,0 0-26-16,0 0 27 0,0 0-22 0,0 12 26 16,0-12 6-16,0 0 12 0,0 0 15 0,0 0 21 15,0 0-10-15,0 0-10 16,16 6-21-16,-16-6 31 0,0 0-16 0,12 3-20 15,-12-3 13-15,0 0 25 0,13 1-31 0,-13-1 14 16,0 0 12-16,0 0-20 0,21-1-8 16,-21 1 13-16,10-4-18 0,-10 4 17 0,0 0-9 15,18 0 25-15,-18 0-48 0,16-1 12 16,-16 1-2-16,15 0 10 0,-15 0-8 0,13-1-4 16,-13 1 24-16,18-3-6 0,-18 3-27 0,16-2 8 15,-7 1-5-15,-9 1 18 0,22-1-23 16,-13 0-7-16,7-1 7 0,-4 1-5 0,0 0-3 15,4-2 3-15,-1 3-8 0,1-1 11 16,-1 0 12-16,1 0 8 0,3-3-3 16,-1 4-5-16,1-2-23 0,-4 0 19 0,1 1-9 15,-1-2 8-15,1 2-7 0,-1-1 30 0,-2 1-3 16,2-2-20-16,1 0 3 0,-4 2-18 16,0-2 5-16,1 2 20 0,-1 1-20 0,-12 0 20 15,25-3-30-15,-13 0 28 16,1 2-23-16,-1-2 35 0,-12 3-38 0,25-1-5 0,-13 0 16 15,1-2 4-15,-1 2-12 0,1 0 23 0,-1-2 0 16,-12 3-23-16,25-1 2 0,-13-1 5 16,4 0 6-16,-4-1 5 0,1 1-1 0,2 1-7 15,-2-2-18-15,-1 1 23 0,3 0-5 16,-2 1-17-16,-1-1 22 0,1 1-36 16,-13 1 10-16,24-3 11 0,-11 1 23 0,2 1 2 15,-2 0-27-15,2 0-6 0,1-1 0 16,-4 1 25-16,7 0-12 0,-4 1 0 0,1-1-10 15,-4 1 10-15,4-1 7 0,-4 0-15 0,4 1 3 16,-16 0 10-16,24 1-18 0,-11-1-7 16,-13 0 2-16,21 0 5 0,-11 1-8 0,-10-1 26 15,21 0-13-15,-8 0 11 0,-13 0-11 16,25 0 13-16,-13 0-26 0,1 0 8 0,-13 0 3 16,31 1 36-16,-19-1-42 0,7 0 24 0,-7 0-14 15,3 0-14-15,1 0 25 16,-1 0 0-16,-2-1-13 0,-13 1 5 0,22 0 11 15,-10-1-11-15,-12 1-7 0,19 0 28 0,-19 0-18 16,15 0 10-16,-15 0-13 0,19-1-2 16,-19 1-18-16,12-1 40 0,-12 1-27 0,16-5 23 15,-16 5-31-15,15-1 5 0,-15 1 20 0,16-2 3 16,-16 2 3-16,18-4-8 0,-12 4-15 16,-6 0 7-16,19-2-15 0,-19 2 23 15,19-1-13-15,-10 0 29 0,-9 1-27 16,25-3 37-16,-13 3-26 0,-12 0 13 0,22-1-13 0,-10 0-5 15,1 1 2-15,-13 0 6 0,21-3-14 16,-11 3 27-16,-10 0-11 0,24-4-5 16,-14 2 8-16,2 2 2 0,-12 0-15 0,22-3-3 15,-13 2 3-15,-9 1-5 0,22-3 22 0,-10 3-9 16,-12 0-18-16,22-2 30 0,-13 1-25 16,-9 1 12-16,19-1-14 0,-10 1 17 0,-9 0-18 15,22-1 3-15,-22 1 5 0,15 0 15 16,-15 0-28-16,19 0 26 0,-19 0-19 0,15 0-4 15,-15 0 15-15,16-2 15 0,-16 2-28 0,15-1 21 16,-15 1 2-16,16 0-12 16,-16 0 2-16,15 0 0 0,-15 0 20 0,16-2-9 0,-16 2-27 15,15-2 14-15,-15 2-11 0,19 0 13 16,-19 0-5-16,16-2 28 0,-16 2-31 16,15-1 8-16,-15 1 10 0,16-1-10 0,-16 1-7 15,15 1 4-15,-15-1 1 0,0 0 14 16,19-2-32-16,-19 2 28 0,0 0-6 0,18 0 8 15,-18 0-12-15,0 0 4 0,16 0-9 0,-16 0 4 16,0 0 26-16,12 0-20 0,-12 0-6 16,0 0 3-16,16 0-15 0,-16 0 10 0,0 0 5 15,12-1 18-15,-12 1-34 0,0 0 19 16,0 0-11-16,19-2-5 0,-19 2 11 16,0 0 17-16,12 0-15 0,-12 0 3 0,0 0 2 0,0 0 10 15,19-2-33-15,-19 2 31 16,0 0-13-16,9-1 3 0,-9 1 2 0,0 0-8 15,16-3-33-15,-16 3 21 0,0 0 12 0,12-2 6 16,-12 2-11-16,0 0 11 0,15-2-11 16,-15 2 11-16,0 0-6 0,13-1 1 0,-13 1 9 15,0 0-17-15,12-1 10 0,-12 1 23 0,0 0-8 16,0 0-20-16,16 0 5 0,-16 0-7 16,0 0-6-16,0 0 13 0,15 0-8 15,-15 0 11-15,0 0 20 0,0 0 2 16,13-1-32-16,-13 1 32 0,0 0-40 0,0 0 0 15,0 0 9-15,18 0 6 0,-18 0 8 0,0 0-21 0,0 0 8 16,0 0-13-16,0 0 23 0,16 1 8 16,-16-1-15-16,0 0 17 0,0 0-43 15,0 0 25-15,0 0-27 0,0 0 19 0,9 4-2 16,-9-4 3-16,0 0 0 0,0 0-8 16,0 0-15-16,0 0-3 0,0 0-8 0,3 10 34 15,-3-10 3-15,0 0-11 16,0 0-34-16,0 0 58 0,0 0-32 0,0 0 21 0,0 0-21 15,0 17 16-15,0-17 0 0,0 0 0 0,0 0-16 16,0 0 23-16,0 0-7 0,0 0 20 16,-3 14-17-16,3-14 4 0,0 0-33 0,0 0 31 15,-6 9 3-15,6-9 20 0,0 0-29 16,-6 6 45-16,6-6-42 0,0 0-5 16,-10 4 21-16,10-4-11 0,0 0-2 0,-12 8 10 15,12-8-5-15,-9 3-7 16,9-3-6-16,-7 5 18 0,7-5 8 0,0 0-11 0,-12 8 14 15,12-8-14-15,-6 5-10 0,6-5 26 0,-13 5-20 16,13-5 2-16,-9 4 0 0,9-4 10 16,0 0-13-16,-12 7 1 0,12-7-3 0,0 0-11 15,-13 3-45-15,13-3-36 0,0 0-59 16,0 0 38-16,-9 6-36 0,9-6 29 0,-9 6 20 16,9-6-59-16,0 0 41 0,-10 7 5 0,10-7 31 15,-9 5-25-15,9-5 38 16,-9 6-1-16,9-6-106 0,-16 7-165 0</inkml:trace>
  <inkml:trace contextRef="#ctx0" brushRef="#br0" timeOffset="95030.53">2211 7764 583 0,'0'0'248'0,"0"0"-27"0,0 0-12 0,0 0-29 15,0 0-4-15,0 0-43 0,31-13-2 16,-31 13-13-16,0 0 15 0,0 0-13 0,0 0-7 15,0 0-21-15,0-12 10 0,0 12-17 16,0 0-11-16,0 0 0 0,0 0-15 0,0 0-31 16,0 0 34-16,0 0-11 15,0 0-28-15,0 0 10 0,0 0-28 0,0 0 11 16,0 0-1-16,0 0 8 0,0 0-3 0,0 0 1 16,0 0-8-16,0 0-18 0,0 0 20 0,0 0-7 15,0 0 10-15,0 0-8 0,0 0 10 16,0 0-7-16,0 0 15 0,0 0-35 0,0 0 30 15,0-14-23-15,0 14 10 0,0 0 0 16,0 0 0-16,0 0 3 0,0 0-8 0,0 0 5 16,0 0 1-16,0 0-14 0,0 0 8 15,-25 4-23-15,25-4 29 0,0 0 4 0,0 0-7 16,0 0 4-16,-19 3 14 0,19-3-39 16,0 0 6-16,0 0 12 0,-12 3 0 15,12-3-8-15,0 0 8 0,0 0-23 0,0 0 29 16,-9 5-19-16,9-5 5 0,0 0 16 0,-10 6-28 15,10-6 23-15,-9 7-3 0,9-7-5 16,-9 8 15-16,9-8-23 0,-13 9 16 0,7-4 0 16,6-5 4-16,-12 8-19 0,12-8-6 15,-6 7 18-15,6-7-10 0,-10 6 10 0,10-6-7 16,0 0 4-16,-6 7-4 0,6-7 4 0,0 0 1 16,-3 9-3-16,3-9 10 0,0 0 0 15,0 0 0-15,0 0-10 0,0 15 16 16,0-15-16-16,0 0 5 0,0 0-5 0,6 15 2 15,-6-15 9-15,0 0-4 0,0 0-2 16,3 11 1-16,-3-11-6 0,0 0 0 0,0 0-6 16,6 8 27-16,-6-8-11 0,0 0 26 15,0 0-26-15,7 7 29 0,-7-7-21 0,0 0-3 16,12 4-2-16,-12-4 12 0,12 3-7 0,-12-3 10 16,0 0-10-16,16 2-2 0,-16-2-1 15,15 0-5-15,-15 0-7 0,13 2 15 16,-13-2 5-16,15 1 5 0,-15-1 0 0,19-1 34 15,-19 1-27-15,15-2 22 0,-15 2-32 16,19-2 3-16,-10 1-15 0,-9 1 36 0,19-3-31 0,-13 1 5 16,-6 2 0-16,22-4-8 15,-13 2 13-15,4 0-15 0,-13 2 3 0,21-5 1 16,-5 2-14-16,-1 0 7 0,1 0 13 0,2-1-2 16,-2 3-14-16,3-5 4 0,-1 3-9 15,1 2 3-15,-1-4-10 0,-2 2 3 0,2-1-3 16,1 1 15-16,0-2 15 0,-4 1-9 15,1 2 2-15,-1-3-6 0,1 2-22 16,-4-1 8-16,4 2-3 0,-1-1 22 0,-3 0-19 0,4 0 22 16,-1 1-32-16,1-1 14 15,0-1 3-15,2 1-20 0,-2 1 23 0,2 0-3 16,-2-1-33-16,2 2 25 0,-2-2 16 16,-1 1-8-16,1-2-3 0,-1 3-2 0,1 0-5 15,-1 0 5-15,-2-3 11 0,2 3 1 0,1-1 9 16,-1 0-24-16,1 2 3 0,-4-3 16 15,7 0-24-15,-7 2-2 0,4-2-8 0,2 0 23 16,-5 0-10-16,2-1-5 0,-2 2 45 16,-1-1-35-16,0 0-7 0,1 0 2 0,-1 0-8 15,-3 2 13-15,4-3-8 0,-1 2 11 0,-2 0-8 16,-10 2 17-16,24-6-22 0,-14 4 26 16,2 0-19-16,1-2-7 0,-4 2 7 15,3 0-2-15,1-1 23 0,-1 0-28 0,0 2 23 16,1-4-16-16,-1 3-10 0,1-2 8 15,-4 1 20-15,-9 3-15 0,25-6-10 0,-16 6 33 16,0-2-30-16,-9 2 17 0,19-3-10 16,-10 1-18-16,-9 2 18 0,16-3 13 0,-16 3-47 15,15-1 37-15,-15 1 10 0,16-3-16 0,-16 3-15 16,12-1 31-16,-12 1-5 0,19-1-13 16,-19 1-1-16,15-2 14 0,-15 2-13 0,16-2-5 15,-16 2 0-15,12-2 12 0,-12 2-2 16,16-1 5-16,-16 1-5 0,0 0 3 0,18 0-6 15,-18 0 8-15,13-1-7 0,-13 1-3 16,12-1 7-16,-12 1 1 0,16-1-13 0,-16 1 22 16,18 0-27-16,-18 0 30 0,19 0-20 15,-19 0-2-15,18 0 9 0,-18 0 6 16,19 1-16-16,-10-2 6 0,-9 1 12 0,19 1-28 16,-19-1 23-16,19 1 5 0,-19-1-12 0,18 0 4 15,-18 0-7-15,22 1 13 0,-22-1-3 16,15 0 15-16,-15 0-30 0,16 1 8 0,-16-1-9 15,15 2 14-15,-15-2-13 0,0 0 20 16,19 1-20-16,-19-1 30 0,9-1-20 0,-9 1 18 16,0 0-15-16,19 0 4 0,-19 0-19 15,12-2 32-15,-12 2-30 0,0 0 12 16,19-1-12-16,-19 1 28 0,12 0-26 0,-12 0 31 16,16-1-18-16,-16 1-17 0,15 0 12 0,-15 0 2 15,13-1 1-15,-13 1-8 0,0 0 10 16,21 1-8-16,-21-1-7 0,13 0 15 0,-13 0-10 15,0 0 5-15,18 0-13 0,-18 0 23 16,0 0-12-16,19-1 15 0,-19 1-24 0,12-1 6 16,-12 1-15-16,0 0 22 0,16-2-20 0,-16 2 36 15,15 0-2-15,-15 0-1 0,19-1 0 16,-19 1-22-16,19 0 4 0,-10 0-4 16,-9 0 1-16,22-1 6 0,-22 1-2 0,24-2 25 15,-11 2-23-15,-1-1 18 0,-12 1-26 0,22-1 29 16,-22 1-16-16,15-3-3 0,-5 2-4 15,-10 1-6-15,15-1 18 0,-15 1-20 16,19-1-5-16,-19 1 10 0,12-1 2 0,-12 1 13 16,16 0-12-16,-16 0-9 0,12-2-4 0,-12 2 33 15,13-2-23-15,-13 2 7 0,0 0-14 16,18 2 7-16,-18-2 2 0,0 0 3 0,0 0-3 16,16 0 3-16,-16 0 11 0,0 0-6 15,0 0-5-15,15 2 7 0,-15-2-22 16,0 0 5-16,0 0 2 0,13 3 21 0,-13-3-26 15,0 0 34-15,18 4-34 0,-18-4 26 16,9 4-16-16,-9-4-2 0,0 0-5 0,13 5 12 16,-13-5-22-16,0 0 7 0,12 3 8 15,-12-3-16-15,0 0 16 0,10 6-2 0,-10-6-11 16,0 0 13-16,0 0-26 0,9 8 5 0,-9-8 26 16,0 0-20-16,0 0-8 0,3 8 30 15,-3-8 1-15,0 0-16 0,0 0-2 0,0 13 25 16,0-13-15-16,0 0 2 0,0 0 13 15,0 0-22-15,-3 16 4 0,3-16 5 0,0 0-9 16,-6 10 6-16,6-10-9 0,-7 8 5 0,7-8 2 16,-9 6 18-16,9-6-10 0,-15 8 8 15,8-3-16-15,-2 0 1 0,0-1 12 16,0 0 0-16,-1 2-2 0,-2-3 2 0,3 2 51 16,-1 0-71-16,10-5 12 0,-18 8 11 15,8-4-19-15,4 0 1 0,6-4 3 0,-15 7 9 16,15-7-20-16,-16 7-18 0,13-4-69 15,3-3-28-15,-12 7-102 0,12-7-100 0,-13 7-339 16,13-7 88-16,-12 3 26 0,12-3 63 0,0 0 67 16,-22-4 26-16</inkml:trace>
  <inkml:trace contextRef="#ctx0" brushRef="#br0" timeOffset="97804.81">2316 8161 522 0,'0'0'245'0,"0"0"19"0,0 0-21 15,0 0 0-15,0 0-28 0,0 0 3 16,0 0-34-16,-3-15-10 0,3 15-20 16,0 0 7-16,0 0-38 0,0 0-8 0,0 0-20 15,0 0-21-15,0 0 3 0,0 0-10 16,0 0-9-16,0 0 14 0,-6-10-23 0,6 10 20 16,0 0-46-16,0 0 18 0,0 0-8 0,0 0-10 15,0 0 16-15,0 0-22 0,0 0 1 16,0 0 28-16,0 0-25 0,0 0-11 0,0 0-12 15,0 0 4-15,0 0 3 0,0 0 13 16,0 0-5-16,0 0-8 0,0 0 16 0,0 0-24 16,-25 7 0-16,25-7 1 0,0 0-1 0,-15 6 11 15,15-6 5-15,-13 5 20 16,13-5-48-16,-12 5 33 0,12-5-16 0,-16 3 6 16,10 2 5-16,6-5-21 0,0 0-2 0,-15 4 7 15,15-4-4-15,-10 5-11 0,10-5 5 16,-9 7 5-16,9-7 0 0,-6 7 3 0,0-2-18 15,6-5 5-15,-10 9-15 0,4-3 20 0,6-6 0 16,-9 12 6-16,6-7-14 0,3-5-2 16,-10 12 13-16,4-7-5 0,6-5 10 0,-9 10-3 15,9-10-10-15,-6 7 3 0,6-7 7 16,0 0-15-16,-3 9 25 0,3-9-7 16,0 0-5-16,-7 7-3 0,7-7 18 0,0 0-12 0,0 0-3 15,0 0 15-15,-3 10-8 16,3-10 6-16,0 0-3 0,0 0-3 0,0 0 11 0,0 0-3 15,0 0 13-15,10 14-23 0,-10-14-16 16,0 0 29-16,6 6-6 0,-6-6 14 16,0 0 7-16,18 2-15 0,-18-2-3 0,13 2-10 15,-13-2-13-15,18 2 18 0,-18-2 12 16,19 0 11-16,-19 0-15 0,22 0 2 16,-13 0-30-16,-9 0 30 0,22-4-25 0,-22 4 40 0,18-1-14 15,-8 0-1-15,-10 1-5 0,21 0 3 16,-11-1-24-16,-10 1 27 0,21-4 1 15,-8 3-19-15,-1-1-6 0,1 1 21 0,2-2-14 16,-3 1 17-16,10-1-9 0,-6 0 8 0,2 0-15 16,1 0 8-16,-1-2-13 0,1 3 12 15,-3-1 6-15,2 0 12 0,-2 0-17 16,2 1 2-16,-2-1-15 0,-4 1 0 0,4 0 7 16,-4 0 29-16,4-1-16 0,-1 1-13 0,1-2-10 15,-1 2 16-15,1 1-13 0,2-5-3 16,1 3 3-16,-4 0 23 0,4-1 7 0,0 2-5 15,-1-2-12-15,-5 3 10 0,5-1-24 16,-5-1 27-16,2 2-19 0,-3-1 26 16,4 0-46-16,-4 0 26 0,-12 2 5 0,25-1-11 0,-16-1-12 15,4 2 22-15,-13 0 4 0,25 0-11 16,-16-1-16-16,-9 1 42 0,25 0-49 16,-13 0 5-16,1 0 13 0,-13 0 15 0,24-2-15 15,-8 2 2-15,-4 0-4 0,4 0 4 16,-4 0 11-16,4 0-11 0,-1-1 6 0,-2 1 12 15,-13 0-15-15,27 0-15 0,-14 0 20 0,2-1 26 16,1 1-29-16,-1-2 6 0,-2 1-21 16,2 0 28-16,1-1-27 0,-1 1-1 0,-2 1 13 15,2-2-5-15,1 1 5 0,-1-2 10 16,1 2-10-16,-4 1-5 0,1-2-13 0,-1 2 20 16,-12 0-9-16,28-1 32 0,-19 0-40 15,-9 1 10-15,22 0 7 0,-22 0-7 16,18 0 3-16,-5 0 2 0,-13 0 5 0,22-3-10 15,-10 3-3-15,0 0 11 0,-12 0-9 0,31 3 24 16,-18-6-25-16,2 3 14 0,1-1-4 16,-1 0-3-16,1 1 2 0,-1-2-9 0,4 2 2 15,-4-3-3-15,1 1 18 0,-4 2-10 16,4-1-13-16,-16 1 24 0,28-1-29 0,-19-1 43 16,-9 2-14-16,25-1-19 0,-16 1 3 0,-9 0 7 15,22-2 24-15,-13 1-29 16,-9 1-17-16,19-1 15 0,-19 1-13 0,21-1 38 0,-21 1-7 15,19-1 5-15,-19 1-10 0,16-1 15 16,-16 1-18-16,18-3 15 0,-18 3-25 16,16-1 13-16,-16 1-13 0,15-3 25 15,-15 3-20-15,16-2 5 0,-16 2-10 0,15-2 33 16,-15 2-40-16,13-2 7 0,-13 2 17 0,15-1 6 16,-15 1-13-16,12-1 1 0,-12 1 17 0,13 0 0 15,-13 0-8-15,15-3-15 0,-15 3 13 16,16 0-29-16,-16 0-7 0,12-1 31 0,-12 1-8 15,16 1 8-15,-16-1-13 0,18 0 30 16,-18 0-25-16,16-1 3 0,-16 1-3 0,19 1 5 16,-19-1-18-16,15 0 5 0,-15 0 8 0,16-1 0 15,-16 1-12-15,12 0 19 16,-12 0-4-16,15-3-6 0,-15 3-10 0,16 0 3 16,-16 0 18-16,0 0-16 0,19 3-5 0,-19-3 19 15,0 0 1-15,15 0-2 0,-15 0-15 16,0 0 5-16,0 0-13 0,16 0 18 0,-16 0-2 15,0 0 4-15,0 0-20 0,0 0 8 0,12 2 7 16,-12-2-25-16,0 0 26 0,0 0-6 16,0 0-10-16,12 4 5 0,-12-4 8 0,0 0 23 15,0 0-36-15,10 5 3 0,-10-5 10 16,0 0 12-16,0 0-17 0,0 0 23 0,9 5-18 16,-9-5 7-16,0 0-9 0,0 0 9 0,0 0-4 15,0 0 9-15,9 5-19 16,-9-5 27-16,0 0-28 0,0 0 26 0,0 0-18 15,0 0-3-15,0 0-12 0,0 0 32 0,0 0-1 16,0 0-19-16,0 0 5 0,0 0 1 16,10 6-8-16,-10-6 10 0,0 0-16 0,0 0 11 15,0 0-36-15,0 0 41 16,0 0-25-16,0 0-1 0,0 0 13 0,0 0-7 0,0 0 2 16,0 0 15-16,0 0-4 0,0 0 4 0,0 0-20 15,-16 18 23-15,16-18-8 16,-9 6 19-16,9-6-35 0,-13 6 24 0,13-6-2 15,-9 6-6-15,9-6-17 0,-12 6 22 0,12-6 1 16,-13 4-4-16,13-4-40 0,-6 6-64 16,6-6-61-16,-9 4 22 0,9-4-91 0,-10 6-103 15,10-6-205-15,0 0 51 0,0 0 72 16,0 0-25-16,0 0 97 0</inkml:trace>
  <inkml:trace contextRef="#ctx0" brushRef="#br0" timeOffset="98921.3">2329 8689 10 0</inkml:trace>
  <inkml:trace contextRef="#ctx0" brushRef="#br0" timeOffset="99695.15">2335 8697 69 0,'0'0'15'0,"12"4"26"0,-12-4-3 0,0 0-22 15,0 0 22-15,0 0 18 0,0 0-7 16,0 0 15-16,0 0-31 0,16-1 44 0,-16 1-54 15,0 0 28-15,0 0-20 0,0 0 28 16,0 0-23-16,0 0-6 0,0 0-24 0,0 0 22 16,0 0-41-16,0 0 18 0,0 0 26 0,0 0-18 15,0 0 22-15,0 0 11 0,0 0-5 16,0 0-25-16,15 0 20 0,-15 0 5 0,0 0-24 16,0 0 40-16,0 0-11 0,0 0-36 15,0 0 18-15,0 0 11 0,0 0-1 16,0 0 0-16,0 0-4 0,0 0 4 0,0 0 6 15,0 0 20-15,0 0-11 0,0 0 24 16,0 0-21-16,0 0-4 0,0 0 32 0,0 0-33 16,0 0-10-16,0 0 0 0,0 0 0 0,0 0 3 15,-37 6-16-15,37-6 31 0,-15 1-31 16,15-1 10-16,-22 3-10 0,9-2 11 0,1 2-31 16,-4-2 15-16,1 1 10 0,-7 0-18 15,4-1-2-15,-1 1-5 0,0-2-34 0,1 2 57 16,-1-1-21-16,4 0 11 0,-1 0 12 15,1 1 8-15,-1 0-28 0,4-2 15 16,-1 1-3-16,1 0 9 0,12-1-1 0,-25 1 13 16,13 0-31-16,12-1-4 0,-22 2 1 0,10-1 32 15,12-1-24-15,-28 1-7 0,12-1-15 16,4 1 27-16,-7-1-7 0,-2 0 28 0,-1 2-13 16,0-1 3-16,-3-2 33 0,4 2-28 15,-4 0-5-15,0-1 23 0,3 0-10 0,-2 1-1 16,-1-1-2-16,3 0 21 0,-3 0-49 0,4 2 28 15,-1-1-28-15,0 0 18 0,0-1-16 16,4 1 1-16,-4 0 9 0,4 1-12 0,-1-2-7 16,3 3 24-16,1-1-12 0,-4-2 8 15,4 2-28-15,-1-2 27 0,1 1-32 16,-4-1 27-16,1 2-14 0,-4 0-6 16,3-2 0-16,1 0 13 0,2 2 15 0,-6-2-15 15,7 0-13-15,-7 0-7 0,4 1 7 0,2-1 7 16,-2 0-4-16,-4 0 8 0,6 1-11 15,1-1 30-15,-4 0-50 0,4 1 20 0,-1-1-2 16,1 2 10-16,2-4-11 0,13 2 6 0,-28 2-8 16,16-2 2-16,12 0-7 0,-19 2 8 15,19-2-13-15,-18 0 17 0,18 0-7 0,-19 1 16 16,19-1-11-16,-18 1 5 0,18-1-18 0,-16 1 24 16,16-1-16-16,-15 2 2 0,15-2 26 15,-10 2-15-15,10-2-28 0,0 0 15 16,-15 1 8-16,15-1 2 0,0 0-5 0,0 0 13 15,-16 0-36-15,16 0 38 0,0 0-32 16,0 0 4-16,0 0-25 0,-15 2-37 0,15-2-27 16,0 0-5-16,0 0-36 0,0 0-44 15,-13 3-77-15,13-3-20 0,0 0-15 0,0 0-256 16,0 0 50-16,0 0 65 0,0 0 36 0,0 0-26 16</inkml:trace>
  <inkml:trace contextRef="#ctx0" brushRef="#br0" timeOffset="102881.75">2161 7101 204 0,'0'0'44'0,"0"0"22"0,0 0-27 0,9-6-50 16,-9 6-32-16,0 0-11 0,0 0 75 15,0 0-19-15,0 0-17 0,0 0 12 16,0 0 34-16,0 0-16 0,0 0 3 0,0 0-36 0,0 0 29 15,-3-13 37-15,3 13-4 16,0 0-1-16,0 0-22 0,0 0 30 0,0 0-28 16,0 0 5-16,7-8-53 0,-7 8 76 0,0 0-18 15,0 0-18-15,0 0 16 0,0 0-21 16,0 0-25-16,0 0 28 0,0 0-6 0,0 0 9 16,0 0-19-16,0 0 42 0,0 0-47 15,0 0 36-15,12-3 3 0,-12 3 2 0,0 0-25 16,0 0 25-16,0 0-12 0,0 0-1 0,0 0 1 15,0 0-4-15,0 0 24 0,0 0 3 16,0 0 15-16,0 0 23 0,0 0-3 0,0 0 31 16,0 0 16-16,0 0-4 0,0 0 12 15,0 0-22-15,0 0 16 0,0 0-41 0,0 0 13 16,0 0-10-16,0 0-21 0,0 0 20 16,0 0-12-16,0 0-15 0,0 0-4 15,0 0-19-15,0 0-24 0,0 0 21 0,0 0-3 16,0 0-12-16,0 0 2 0,0 0-8 0,0 0 0 15,0 0-12-15,0 0 25 0,0 0-20 16,0 0 12-16,0 0-4 0,0 0-1 0,0 0-5 16,0 0 8-16,0 0-20 0,0 0 14 15,0 0 6-15,0 0-5 0,0 0-15 0,0 0 12 16,-19-8-10-16,19 8 10 0,0 0 0 16,-15-2 24-16,15 2-19 0,0 0-18 0,-13 0 1 15,13 0 22-15,0 0-20 0,0 0-7 16,0 0 19-16,-15-1-6 0,15 1 1 15,0 0-7-15,0 0 3 0,0 0-3 0,0 0-8 16,-12 0 11-16,12 0-16 0,0 0 26 0,0 0-6 16,-16 3 24-16,16-3-33 0,0 0 17 15,-15 2-13-15,15-2-12 0,-13 0-10 0,13 0 17 16,0 0 1-16,-15 0 14 0,15 0 1 16,0 0-8-16,-16 0-25 0,16 0 17 0,0 0 11 15,0 0 0-15,-15 0-6 0,15 0 21 0,0 0-15 16,0 0 0-16,-13-1-3 0,13 1-8 15,0 0-2-15,0 0 0 0,-18 1 2 16,18-1 6-16,0 0 17 0,-16 0-14 0,16 0-19 16,0 0 13-16,-18 2 10 0,18-2 0 15,0 0-12-15,-16 0 4 0,16 0 1 0,0 0 22 16,-15 0-4-16,15 0 15 16,0 0-11-16,0 0 3 0,-16 1 1 0,16-1-9 0,0 0-2 15,0 0 5-15,0 0 3 0,-15 0-16 0,15 0 13 16,0 0-13-16,0 0-12 0,-13 0 19 15,13 0-19-15,0 0 22 0,0 0-17 0,-15 0 15 16,15 0-10-16,0 0-11 0,-13 0 3 16,13 0 10-16,0 0-25 0,-12-1 33 0,12 1 7 15,0 0-17-15,-13-2 2 0,13 2-7 16,0 0 2-16,0 0 0 0,0 0-2 16,-12-1-1-16,12 1-4 0,0 0 7 0,0 0-15 15,0 0 22-15,-19 0-12 0,19 0 0 16,0 0 3-16,-15 1 7 0,15-1 3 0,0 0-11 15,-13 0-4-15,13 0 7 0,0 0-10 0,-15 2 7 16,15-2 9-16,0 0-9 0,-16 0-15 16,16 0 31-16,0 0-23 0,0 0 23 0,-15 0-28 15,15 0 5-15,0 0 2 0,0 0 14 16,-16 0-17-16,16 0 9 0,0 0-6 0,-15 0 11 16,15 0 15-16,0 0-10 0,-16 0-31 0,16 0 13 15,-12 0 0-15,12 0 10 0,0 0-8 16,-22 0 1-16,22 0 12 0,-12-2-2 15,12 2-13-15,-16-1 17 0,16 1-14 0,0 0 22 16,-15-3 1-16,15 3-6 0,-12-1-10 16,12 1 8-16,-10-1 0 0,10 1-11 0,0 0-2 15,-15-3 16-15,15 3-16 0,-10 0 7 16,10 0 1-16,-12-2 13 0,12 2-27 0,-12-1-6 16,12 1 22-16,-13-3-5 0,13 3-13 0,0 0 29 15,-12-3-8-15,12 3 2 16,0 0 8-16,-16-2-18 0,16 2 3 0,0 0-3 0,-12-2 0 15,12 2 5-15,-9-2 6 0,9 2-6 16,0 0-8-16,-19-1 14 0,19 1 12 0,-9-1-28 16,9 1-3-16,0 0 11 0,-22 0-34 15,22 0 34-15,-12-1 2 0,12 1 6 16,0 0-6-16,-19-2-5 0,19 2 8 0,-12 0-3 16,12 0-12-16,-13-1 4 0,13 1 1 15,0 0-1-15,-15-2-12 0,15 2 13 0,0 0-6 16,-16 0 18-16,16 0-9 0,0 0-4 0,-15 0-10 15,15 0 19-15,0 0 1 0,-16-2-4 16,16 2 7-16,0 0-15 0,-15 2-12 0,15-2 12 16,0 0-3-16,-13 0 8 0,13 0-7 15,0 0 14-15,0 0-9 0,-15-2 7 16,15 2-15-16,0 0-10 0,0 0 5 0,-16 0 15 16,16 0-18-16,0 0 13 0,0 0 8 15,-15 0 2-15,15 0-3 0,0 0-9 0,0 0-11 16,-13 0 28-16,13 0-12 0,0 0 0 0,0 0-14 15,-12-3 32-15,12 3-16 0,0 0-5 16,0 0-10-16,-12-2 25 0,12 2-10 0,0 0-10 16,0 0 28-16,0 0-5 0,-10-4-5 15,10 4-21-15,0 0 24 0,0 0-24 0,-12-1 8 16,12 1-8-16,0 0-7 0,0 0 28 0,0 0-21 16,-16 1 18-16,16-1-10 0,0 0-5 15,0 0 2-15,-15-1 14 0,15 1 2 16,0 0-8-16,0 0-13 0,0 0 0 0,-16 0 6 15,16 0 15-15,0 0-19 0,0 0 32 16,-9-1-62-16,9 1 62 0,0 0-42 0,0 0 47 16,0 0-26-16,-22 1-2 0,22-1-26 15,0 0 18-15,-12 0 0 0,12 0-11 0,0 0 24 16,-16 0-11-16,16 0 6 0,0 0 7 0,0 0-38 16,-12 1 30-16,12-1-7 0,0 0 10 15,0 0-7-15,-15 2 10 0,15-2-19 0,0 0 14 16,0 0-16-16,0 0 5 15,-13 1 3-15,13-1-5 0,0 0 13 0,0 0 2 16,0 0-3-16,0 0-7 0,0 0 3 0,0 0-1 0,-12-1-2 16,12 1 10-16,0 0-10 15,0 0-3-15,0 0 6 0,0 0 15 0,0 0-21 16,0 0 13-16,0 0-15 0,0 0 10 16,0 0-3-16,0 0 11 0,0 0-41 0,0 0 33 15,0 0-8-15,0 0-15 0,-16 1-36 0,16-1-54 16,0 0-56-16,0 0-89 0,0 0-164 15,0 0-224-15,0 0 71 0,0 0 29 16,0 0 47-16,0 0 67 0</inkml:trace>
  <inkml:trace contextRef="#ctx0" brushRef="#br0" timeOffset="105283.21">1358 7801 609 0,'0'0'187'0,"0"0"5"0,0 0-34 16,0 0-4-16,-6-9-16 0,6 9-13 0,0 0-9 15,0 0-6-15,0 0-31 0,0 0 16 0,0 0-21 16,0 0-10-16,0 0-31 0,-6-8 26 16,6 8-3-16,0 0-12 0,0 0-24 0,0 0 21 15,0 0 8-15,0 0-5 16,0 0-6-16,0 0 8 0,0 0-2 0,0 0 7 16,0 0 2-16,0 0 14 0,0 0 2 0,0 0 16 15,0 0-6-15,0 0-20 0,0 0 2 16,0 0-15-16,0 0-12 0,0 0 1 0,0 0 1 15,0 0-8-15,0 0 11 0,0 0-3 16,0 0-41-16,0 0 38 0,0 0-25 0,0 0-1 16,0 0-2-16,0 0 6 0,0 0-6 0,0 0 5 15,0 0-8-15,-13 14-2 16,13-14-5-16,0 0 8 0,0 11-26 0,0-11 36 0,0 0-29 16,0 18 21-16,0-18-17 0,3 13 24 15,-3-13 1-15,0 14 5 0,0-14 0 16,3 16-10-16,-3-16-6 0,4 14 1 0,-4-14 5 0,0 14-11 15,0-14 3-15,0 11 10 16,0-11-17-16,0 0 19 0,3 16 4 0,-3-16-11 16,0 0-8-16,0 15 6 0,0-15-21 15,0 0 15-15,-3 13 1 0,3-13 7 0,0 10 5 16,0-10 0-16,0 0-22 0,-4 12 19 0,4-12-20 16,-3 10 3-16,3-10-8 0,0 0 18 15,-3 10-15-15,3-10 0 0,0 0 12 16,0 0-33-16,-3 12 3 0,3-12 12 0,0 0-7 15,0 0-13-15,0 0-43 0,0 0-62 16,0 0-84-16,0 0-131 0,19 4-251 0,-19-4 105 16,0 0 13-16,0 0 51 0,0 0 67 15</inkml:trace>
  <inkml:trace contextRef="#ctx0" brushRef="#br0" timeOffset="107085.95">1287 7827 243 0,'0'0'76'0,"0"0"-1"0,6-16-70 0,-6 16 51 15,0 0-35-15,0 0 25 0,0 0 13 16,0 0-47-16,0 0 22 0,0 0-11 0,0 0 41 15,0 0 25-15,0 0 44 0,0 0-2 0,0 0 28 16,0 0-14-16,0 0 7 0,0 0-25 16,0 0-6-16,0 0 2 0,0 0-18 15,0 0-8-15,0 0-25 0,0 0 2 0,-3-9-5 16,3 9-5-16,0 0 5 0,0 0-23 16,0 0-13-16,0 0-2 0,0 0 7 0,0 0-22 15,0 0 15-15,0 0-11 0,0 0 24 16,0 0 2-16,0 0 18 0,0 0-11 0,0 0-1 15,0 0 9-15,0 0-7 0,9-9 2 0,-9 9-7 16,0 0 4-16,0 0 4 0,0 0-32 16,0 0 11-16,9-5-15 0,-9 5 4 15,0 0-7-15,0 0-10 0,0 0 5 0,0 0 7 0,0 0-5 16,0 0-4-16,0 0 7 16,0 0-6-16,0 0-4 0,0 0 5 0,22 10-5 15,-22-10-6-15,0 0-4 0,6 5 12 16,-6-5 0-16,0 0 0 0,10 6-15 0,-10-6 8 15,0 0-16-15,12 8 23 0,-12-8-12 0,0 0 4 16,13 7-4-16,-13-7 7 0,9 2 5 16,-9-2-25-16,0 0 27 0,12 6 4 0,-12-6-32 15,10 4 14-15,-10-4 4 0,0 0 11 16,9 6 5-16,-9-6-18 0,0 0-10 0,9 5 15 16,-9-5-13-16,0 0 24 0,0 0-34 0,9 7 5 15,-9-7 16-15,0 0-3 0,0 0-8 16,10 6 18-16,-10-6-23 0,0 0 18 15,0 0-15-15,9 6 8 0,-9-6 2 16,0 0-3-16,9 9-7 0,-9-9 10 0,0 0-5 16,10 9 2-16,-10-9-2 0,6 6 18 0,-6-6-16 15,6 9 6-15,-6-9-1 0,0 0-2 16,3 11 8-16,-3-11 0 0,6 8-13 0,-6-8 0 16,7 7 17-16,-7-7-1 0,9 9-11 15,-9-9-8-15,6 8 16 0,-6-8-8 0,6 6-3 16,-6-6 13-16,10 8-12 0,-10-8 20 15,9 7-18-15,-9-7 15 0,9 6-23 16,-9-6 13-16,0 0-25 0,6 8 20 0,-6-8-10 0,0 0 15 16,10 8-26-16,-10-8 29 0,6 5 10 15,-6-5-28-15,0 0 5 0,9 8 17 16,-9-8-7-16,0 0-2 0,6 6-6 0,-6-6 14 16,0 0 4-16,0 0 0 0,10 7-20 15,-10-7 5-15,0 0-10 0,9 9 23 0,-9-9-36 16,0 0 18-16,6 6 2 0,-6-6 8 15,0 0 0-15,0 0-7 0,9 9 15 0,-9-9-8 16,0 0-15-16,0 0 10 0,4 7-3 0,-4-7-2 16,0 0-8-16,0 0 26 15,0 0-13-15,0 0 18 0,0 0-28 0,0 0 25 16,9 7-20-16,-9-7 0 0,0 0 2 0,0 0 1 16,0 0-11-16,0 0 5 0,0 0-5 15,6 9-5-15,-6-9 6 0,0 0-6 0,0 0 2 16,0 0 16-16,0 0 26 0,0 0 12 15,0 0 3-15,0 0 13 0,0 0-23 0,0 0 30 16,0 0-20-16,0 0-3 0,0 0-4 0,0 0-4 16,0 0 4-16,0 0-14 0,0 0 1 15,0 0 20-15,0 0-13 0,0 0-13 0,0 0 6 16,6-24-11-16,-6 24 3 0,0 0 2 16,0 0 0-16,0-13-10 0,0 13-7 0,0 0 20 15,-3-13-10-15,3 13 17 0,0 0-20 16,-3-14 8-16,3 14-5 0,0-10 28 15,0 10-24-15,0-13-4 0,0 13 41 0,0-13-44 16,0 13 18-16,-3-12-10 0,3 12-6 16,0-12 1-16,0 12 0 0,-3-13-8 0,3 13 0 15,-3-11 2-15,3 11 1 0,0-8-6 0,0 8-2 16,0 0 26-16,0-13-24 16,0 13 6-16,0 0-3 0,-3-12 17 0,3 12-22 15,0 0 0-15,-3-11 15 0,3 11-12 0,0 0 38 16,0-12-44-16,0 12 16 0,0 0-16 0,0-12 11 15,0 12-24-15,0 0 34 0,-4-14-31 16,4 14 5-16,0-8 18 0,0 8-20 16,0 0 43-16,0-12-46 0,0 12-5 0,0 0 21 15,0-12-3-15,0 12-1 0,0 0 14 16,-3-11 25-16,3 11-35 0,0 0-1 0,0-10 11 16,0 10-26-16,0 0 23 0,0 0-25 0,0-14 15 15,0 14-3-15,0 0 18 0,-3-12-5 16,3 12 16-16,0 0-37 0,0-13 9 0,0 13-4 15,0 0 17-15,-3-11-22 0,3 11 24 0,0 0 0 16,0-11-6-16,0 11 3 0,0 0-10 16,0-11 10-16,0 11 8 0,0 0-23 15,-3-12 0-15,3 12-1 0,0 0 42 16,0-13-39-16,0 13 8 0,0 0-15 0,0-13 23 0,0 13-21 16,0 0 15-16,0-11-20 0,0 11 18 15,0 0 34-15,-3-11-37 0,3 11 1 16,0 0 2-16,0 0-3 0,0-13 8 0,0 13-23 15,0 0 0-15,0 0-12 0,0 0 14 16,0 0-25-16,0-13 26 0,0 13-21 0,0 0 11 16,0 0 4-16,0 0-2 0,0 0-10 0,0 0-3 15,0 0-15-15,0 0-49 0,0 0-113 16,0 0-114-16,0 0-308 0,6-11 18 0,-6 11 36 16,0 0 74-16,0 0 49 15,3-8 77-15</inkml:trace>
  <inkml:trace contextRef="#ctx0" brushRef="#br0" timeOffset="108646.13">1764 7985 588 0,'0'0'220'0,"0"0"-25"0,0 0 5 0,0 0-6 16,0 0-17-16,0 0 2 0,0 0-38 0,0 0 12 15,0 0-40-15,0 0 10 0,0 0-18 16,0 0-18-16,0 0-31 0,0 0 13 0,0 0-2 16,0 0-14-16,0 0-14 0,0 0 9 15,0 0-12-15,0 0-8 0,0 0-4 0,0 0-14 16,0 0 5-16,0 0 6 0,0 0 7 16,0 0-3-16,0 0-4 0,0 0 4 0,0 0-4 15,0 0 4-15,0 0-12 0,0 0 13 0,0 0-24 16,0 0 32-16,0 0-19 0,0 0 16 15,0 0-39-15,0 0 16 0,0 0-11 0,0 0 16 16,0 0-5-16,0 0-3 0,0 0-3 16,0 0 14-16,0 0-24 0,0 0 16 15,0 0-8-15,0 0 10 0,0 0-5 0,0 0 3 16,0 0-13-16,0 0-6 0,0 0 11 16,0 0 0-16,0 0 11 0,0 0 1 0,0 0-6 15,0 0-14-15,25 13 8 0,-25-13 15 16,0 0-22-16,0 0 4 0,3 11 13 0,-3-11-2 15,0 0-3-15,3 12-20 0,-3-12 17 0,0 0 1 16,3 14-11-16,-3-14 8 0,3 10 5 16,-3-10 3-16,0 0-16 0,4 16 13 15,-4-16-15-15,3 13 31 0,-3-13-14 16,3 12-9-16,-3-12 2 0,3 13-11 0,-3-13 11 0,3 12 6 16,-3-12 1-16,3 13 14 0,-3-13-26 15,0 15 5-15,0-15-3 0,0 14 1 0,0-14 4 16,3 12-4-16,-3-12 14 0,3 11-14 15,-3-11-6-15,0 0 8 0,3 14-15 0,-3-14 30 16,0 0-7-16,0 13 33 0,0-13-39 0,0 0 9 16,0 0-6-16,4 12-10 0,-4-12 2 15,0 0-12-15,0 0-19 0,0 0 19 0,0 11-16 16,0-11 6-16,0 0-14 0,0 0 19 16,0 0-19-16,0 0 24 0,0 14-13 0,0-14 7 15,0 0-7-15,0 0-5 0,0 0-31 16,0 0-10-16,-4 11-8 0,4-11-5 15,0 0-16-15,0 0-25 0,0 0-104 0,7 10-32 16,-7-10-248-16,0 0 33 0,0 0 59 0,0 0 37 16</inkml:trace>
  <inkml:trace contextRef="#ctx0" brushRef="#br0" timeOffset="110617.68">1333 8011 358 0,'0'0'146'0,"0"0"-11"16,0 0 45-16,0 0-32 0,0 0-5 16,0 0 14-16,0 0-9 0,0 0-5 0,0 0 1 15,0 0-44-15,0 0 12 16,0 0-15-16,0 0 8 0,0 0-25 0,0 0-1 15,0 0-12-15,0 0-16 0,0 0-15 0,0 0 5 16,0 0-11-16,0 0-19 0,0 0-32 16,0 0-7-16,0 0-13 0,0 0 51 0,0 0-30 15,0 0 22-15,0 0-27 0,0 0 9 0,0 0-4 16,0 0 17-16,0 0 14 0,0 0-37 16,0 0 36-16,0 0-15 0,0 0-23 0,0 0 28 15,0 0 0-15,-9 20 10 0,9-20-5 0,0 0-2 16,0 0-19-16,0 0 42 0,0 0-31 15,0 0 10-15,3 13-2 0,-3-13 9 0,0 0-22 16,0 0 5-16,0 0 8 0,0 0 20 16,0 0-36-16,-3 14 26 0,3-14-16 15,0 0-10-15,0 0 3 0,0 0 20 0,0 0-10 16,0 0 5-16,0 0-30 0,0 0 25 16,0 13 5-16,0-13 13 0,0 0-28 0,0 0 15 15,0 0 2-15,3 10-7 0,-3-10-5 16,0 0-8-16,0 0-2 0,0 0 0 0,3 12 10 15,-3-12 0-15,0 0 17 0,0 0-17 0,0 0-5 16,0 0 28-16,0 11-13 16,0-11 15-16,0 0-25 0,0 0 13 0,0 0 2 15,0 0-15-15,0 14 5 0,0-14-5 0,0 0 10 16,0 0-7-16,0 0 9 0,0 0 1 16,3 11 7-16,-3-11 1 0,0 0-14 0,0 0 3 15,0 0-23-15,0 0 16 0,3 11-8 16,-3-11-8-16,0 0 18 0,0 0 0 0,0 0 5 15,0 0 8-15,0 0-18 0,0 0 12 0,0 0-12 16,0 0 43-16,3 11-45 0,-3-11 55 16,0 0-50-16,0 0 12 0,0 0-12 0,0 0 19 15,0 0-22-15,0 0-5 0,0 0 18 16,0 0-24-16,0 0 4 0,0 0-1 0,0 0-13 16,0 0-4-16,0 0-14 0,0 0-20 0,0 0-33 15,0 11-13-15,0-11-21 16,0 0-15-16,0 0 0 0,0 0-273 0,0 0-19 15,0 0 39-15,0 0 94 0</inkml:trace>
  <inkml:trace contextRef="#ctx0" brushRef="#br0" timeOffset="117029.48">580 7203 773 0,'0'0'261'0,"-6"-12"-3"0,6 12 8 0,0 0-33 15,-3-11 3-15,3 11 17 0,-4-8-56 16,4 8 8-16,0 0-26 0,0 0-5 0,0-11-10 16,0 11 0-16,0 0-44 0,0 0-7 15,-3-9-6-15,3 9-22 0,0 0-31 0,0 0-3 16,0 0-13-16,0 0-5 0,0 0 11 0,0 0 5 15,0 0-26-15,0 0 5 0,0 0 5 16,0 0-2-16,0 0-24 0,0 0 22 0,-6 32-17 16,6-32 6-16,3 17 0 0,-3-17-18 15,0 19 8-15,0-10-3 0,0 4-5 0,0-13 10 16,0 23-25-16,0-12 51 0,0 1-39 16,0-1 13-16,-3 0-17 0,0-1 9 15,3 2-9-15,-3-3-1 0,3-9 3 16,-6 20-28-16,6-11-13 0,-6-2-26 0,6-7-18 15,-7 15-45-15,7-15-68 0,-3 14-58 0,3-14-54 16,-3 9-102-16,3-9-202 0,0 0 102 0,0 0 71 16,0 0 19-16,0 0 68 0</inkml:trace>
  <inkml:trace contextRef="#ctx0" brushRef="#br0" timeOffset="117275.89">592 7268 230 0,'-12'4'69'15,"12"-4"3"-15,-16 4 12 0,7 0-48 16,0-1-10-16,-1 2-39 0,-5-2-38 16,9 2-19-16,-7 1-275 0</inkml:trace>
  <inkml:trace contextRef="#ctx0" brushRef="#br0" timeOffset="118801.3">682 7294 281 0,'0'0'125'0,"0"0"-9"0,0 0-19 16,0 0 3-16,-6-5-23 16,6 5 7-16,0 0-28 0,0 0 8 0,0 0-10 15,0 0-10-15,0 0 17 0,0 0-10 0,-6-6 11 16,6 6-14-16,0 0 19 0,0 0 7 15,0 0 16-15,0 0 33 0,0 0-21 0,0 0 11 16,0 0-3-16,0 0-5 0,0 0-11 16,0 0-22-16,0 0 7 0,-6-9-12 15,6 9-8-15,0 0-13 0,0 0 0 0,0 0 10 0,0 0-20 16,0 0 0-16,0 0-13 0,0 0 5 16,0 0 8-16,0 0 7 0,0 0-14 0,0 0-1 15,0 0 20-15,0 0 14 0,0 0-37 16,0 0 34-16,-4-8-31 0,4 8 6 15,0 0-4-15,0 0 9 0,0 0-8 0,-12-4-1 16,12 4-9-16,0 0 17 0,-12-3-33 0,12 3 26 16,0 0-23-16,-16 2 20 0,16-2-15 15,0 0 25-15,-18 4-48 0,18-4 25 0,-19 3-20 16,10 0 18-16,-4 1 0 0,1-1 22 16,-1-1-22-16,-5 1-20 0,5-3 1 0,-2 3 27 15,-4 0-26-15,4-1 23 0,2 0-26 0,-2-2 31 16,2 1-5-16,13-1-3 0,-21 2 3 15,11-2-2-15,10 0-19 0,-18 1-10 16,18-1-53-16,-13 0-62 0,13 0-154 0,0 0-53 16,-18 4-233-16,18-4 27 0,0 0 78 15,0 0 38-15,-13 0 21 0,13 0 38 0</inkml:trace>
  <inkml:trace contextRef="#ctx0" brushRef="#br0" timeOffset="119985.2">195 8532 506 0,'0'0'238'0,"0"0"-2"15,0 0-6-15,0 0-7 0,-15-1-13 0,15 1-28 16,0 0-6-16,0 0-32 0,0 0-11 15,0 0-21-15,0 0-4 0,0 0-14 0,0 0-9 16,0 0-21-16,0 0 8 0,0 0 4 16,0 0-17-16,0 0-18 0,0 0 31 15,0 0-31-15,0 0 7 0,0 0-27 0,0 0 25 16,0 0-23-16,0 0 10 0,0 0-15 16,46 1 3-16,-46-1-6 0,22 0 6 0,-22 0 4 15,19 1-2-15,-19-1-15 0,15 0 23 16,-15 0-8-16,19 1-21 0,-19-1-15 0,18 1 36 15,-18-1-20-15,13 2 12 0,-13-2-22 16,0 0 32-16,15-2-9 0,-15 2-1 0,0 0-10 16,16 2-2-16,-16-2-31 0,0 0-1 0,0 0-37 15,18-2-8-15,-18 2-8 0,16 0-21 0,-16 0-45 16,12-1 2-16,-12 1-8 0,16-1 24 16,-16 1-16-16,12-1 3 0,-12 1-29 15,13-1 67-15,-13 1-51 0,0 0-18 16,18 1-325-16,-18-1 20 0,0 0 57 15</inkml:trace>
  <inkml:trace contextRef="#ctx0" brushRef="#br0" timeOffset="121343.9">295 7942 222 0,'0'0'128'0,"0"0"10"0,0 0-2 0,0 0 36 15,-7-6-9-15,7 6 45 0,0 0-47 16,0 0 3-16,0-9-8 0,0 9-5 0,0 0-31 16,0 0 6-16,-3-10-26 0,3 10 10 15,0 0-44-15,0 0 13 0,0 0-4 0,0 0 27 16,3-16-48-16,-3 16-13 0,0 0-13 16,0 0 39-16,0 0-44 0,0 0 35 0,3-11-22 15,-3 11-13-15,0 0-12 0,0 0 4 16,0 0-13-16,0 0 14 0,0 0-14 0,0 0 16 15,0 0-13-15,0 0 8 0,7-6-20 0,-7 6 17 16,0 0 0-16,0 0-5 0,0 0-20 16,0 0 30-16,0 0-15 0,0 0 23 0,0 0-28 15,28 11 5-15,-28-11 15 0,9 7-2 16,-9-7-23-16,12 8 30 0,-6-1-12 16,-6-7-3-16,13 11 8 0,-7-3-5 0,0-1-11 15,0 1 11-15,1 0 0 0,-1 0 7 16,3 2-2-16,-3-2-16 0,-3 2 6 0,7-1-3 15,-4 0 7-15,0-1-12 0,0-2 3 0,1 3 20 16,-4 0-13-16,-3-9-8 0,12 13-7 16,-6-6 28-16,-6-7-16 0,7 10-25 15,-7-10 44-15,6 8-3 0,-6-8-5 0,6 10 7 16,-6-10-5-16,0 0 37 0,6 8-1 0,-6-8 26 16,0 0 12-16,0 0 34 0,6 9-10 15,-6-9 2-15,0 0-13 0,0 0-10 0,0 0-12 16,0 0 25-16,0 0-39 0,0 0 14 15,0 0-6-15,0 0-3 0,0 0-58 16,19-14 54-16,-19 14-47 0,6-7 55 0,-6 7-50 16,9-8 19-16,-9 8-29 0,7-10 16 0,-7 10-13 15,6-12 5-15,-6 12 2 0,6-14-9 16,-3 8 12-16,0-2-15 0,3-2-6 16,-2 0 11-16,2 1-13 0,-3-3 16 0,0 1-29 15,3 1 29-15,0-3-24 0,1-1 6 0,-1 0 2 16,0 1 7-16,0 1-24 0,0-2 7 15,1 2-13-15,-4 1 23 0,0-1-5 16,0 3-18-16,0 0 13 0,-3 9-8 0,6-12-28 0,-6 12 18 16,6-13-54-16,-6 13-41 0,3-8-17 15,-3 8-11-15,7-7-38 0,-7 7-8 16,0 0-39-16,0 0-25 0,0 0-41 0,15 0-5 16,-15 0-281-16,0 0 40 0,0 0 133 15,0 0-35-15,16 3-5 0,-16-3 71 0</inkml:trace>
  <inkml:trace contextRef="#ctx0" brushRef="#br0" timeOffset="121825.34">747 8070 486 0,'0'0'130'0,"0"0"-2"0,-6 7-12 0,6-7-6 15,0 0-26-15,0 0 6 0,-6 9-16 0,6-9-82 16,0 0 11-16,-6 10 17 0,6-10-4 16,0 0 7-16,-3 14-8 0,3-14 16 0,-7 10-18 15,7-10 4-15,-3 13 4 0,0-6 17 0,3-7 1 16,-6 16-19-16,3-8-10 15,3-8 21-15,-3 17-5 0,0-9 2 0,0 0-2 16,3-8-3-16,-4 18 20 0,1-11-28 0,3-7-2 16,-3 14 18-16,3-14-18 0,0 12-8 15,0-12-3-15,-3 11 14 0,3-11-24 0,0 0-33 16,0 11-51-16,0-11-10 0,0 0-190 16,0 0-133-16,0 0 10 0,0 0 52 0</inkml:trace>
  <inkml:trace contextRef="#ctx0" brushRef="#br0" timeOffset="123644.31">1445 6778 496 0,'0'0'200'0,"0"0"-11"16,0 0 3-16,0 0-33 0,12 17 7 0,-12-17-12 15,0 0 10-15,0 0 7 0,0 0 1 0,0 0-1 16,0 0-5-16,0 0-20 0,0 0 13 16,0 0-21-16,0 0 13 0,0 0-25 0,0 0-11 15,0 0-2-15,0 0-19 0,0 0-19 16,0 0 4-16,10 7-13 0,-10-7-2 16,0 0 18-16,0 0-33 0,0 0-13 0,0 0 5 15,0 0-8-15,9 8 3 16,-9-8 2-16,0 0-7 0,6 6 18 0,-6-6-8 0,9 6-34 15,-9-6 16-15,10 6-7 0,-10-6-4 16,9 6-4-16,-9-6 7 0,9 6 8 0,-9-6 6 16,16 9-1-16,-7-5-36 0,-9-4 11 15,16 9 4-15,-4-4 1 0,-3 1 15 0,1-2-8 16,-1 0 1-16,3 1-24 0,-12-5 36 0,16 11-17 16,-4-7-19-16,-2 1 23 0,-4-1 11 15,-6-4-8-15,15 6 5 0,-15-6 25 16,13 5-12-16,-13-5 10 0,15 5-20 0,-15-5-6 15,13 5 14-15,-13-5-24 0,6 3 13 16,-6-3-5-16,0 0 18 0,12 5-13 0,-12-5-5 16,0 0-6-16,9 5 17 0,-9-5-27 0,0 0-4 15,0 0 25-15,13 5-18 0,-13-5 2 16,0 0-4-16,0 0 0 0,9 5-3 0,-9-5-11 16,0 0 39-16,0 0-33 0,9 6 39 15,-9-6-29-15,0 0 5 0,0 0-28 16,0 0 13-16,7 8-10 0,-7-8 9 0,0 0-1 0,0 0-24 15,0 0 39-15,0 0-11 16,3 14 11-16,-3-14-29 0,0 0 14 0,0 0-11 16,0 0 10-16,-3 14 3 0,3-14 8 0,0 0 22 15,-7 11-25-15,7-11 8 0,-3 9 10 16,3-9-28-16,-9 10 7 0,9-10 0 16,-9 12-2-16,6-7 5 0,-4 3 39 0,-2-2-44 15,0 1 10-15,3 1-5 0,-4-1 18 0,1 0-31 16,3 2-5-16,0-1 31 0,-4 0-29 0,1 3 34 15,3-5-41-15,-3 2 16 16,5 1 1-16,-2-2-9 0,-3 0 38 0,6 1-46 16,3-8 38-16,-13 13-25 0,7-8 23 0,6-5-23 15,-9 9 30-15,9-9-25 0,-6 9-8 16,6-9 29-16,-6 6-21 0,6-6 12 0,0 0 1 16,-10 8 0-16,10-8 4 0,0 0 4 15,-6 7-19-15,6-7 8 0,0 0-5 0,0 0 34 16,-6 8-14-16,6-8-7 0,0 0 5 15,0 0-26-15,0 0 23 0,0 0-4 0,-9 7-9 16,9-7-15-16,0 0-15 0,0 0 36 0,0 0-34 16,0 0 19-16,0 0-39 0,-7 4 33 15,7-4-23-15,0 0 3 0,0 0-6 0,0 0-14 16,-9 6 35-16,9-6-11 0,0 0 14 16,0 0-39-16,0 0-2 0,0 0-3 15,0 0-7-15,0 0-6 0,0 0-36 0,0 0-2 16,0 0-43-16,-6 7-57 0,6-7-41 15,0 0-133-15,0 0-258 0,0 0 22 0,0 0 85 16,0 0 41-16,0 0 77 0,0 0 25 0</inkml:trace>
  <inkml:trace contextRef="#ctx0" brushRef="#br0" timeOffset="124620.89">1482 6309 550 0,'0'0'205'0,"-31"-3"-24"0,31 3 14 0,0 0-3 16,0 0 18-16,0 0-23 0,0 0-1 16,0 0 4-16,-6-6 15 0,6 6-26 0,0 0 23 15,0 0-28-15,0 0 18 0,0 0-31 16,0 0-5-16,-9-3-25 0,9 3-18 0,0 0-11 16,0 0-12-16,0 0-14 0,0 0-14 15,0 0-3-15,0 0 5 0,0 0 5 0,0 0-3 16,0 0-32-16,0 0 7 0,0 0-18 15,-13 16-5-15,13-16-8 0,-3 12 18 16,3-12 8-16,-3 13-23 0,3-5 38 0,0-8-26 16,-3 14-17-16,0-6 2 0,3-8-20 0,-3 11 15 15,3-11 11-15,-3 14 17 0,3-14-38 0,-3 10 18 16,3-10-24-16,0 12 19 0,0-12-16 16,0 0 6-16,-7 14-14 0,7-14-35 0,0 9-36 15,0-9-64-15,-3 11-66 0,3-11-103 16,0 0-361-16,0 14 41 0,0-14 33 15,0 0 80-15,0 0 51 0,0 0 48 0</inkml:trace>
  <inkml:trace contextRef="#ctx0" brushRef="#br0" timeOffset="125035.42">1588 6527 532 0,'0'0'192'15,"-19"1"-8"-15,19-1 6 0,-19 0-6 0,4 0 3 0,2-1-11 16,-2 0 11-16,-4 1-13 16,4-3-20-16,-7 3-26 0,7-2 2 0,-4-1-2 15,4 2 0-15,-1-1-20 0,1 0-29 0,2 1-12 16,-2 0 17-16,2 0-35 0,1 1-26 15,12 0-46-15,-22-1-3 0,10 2-58 0,12-1-60 16,-25 3-32-16,12-1-44 0,4-1-13 16,-6 0-300-16,5 2 70 0,-5-2 2 0,15-1 65 15</inkml:trace>
  <inkml:trace contextRef="#ctx0" brushRef="#br0" timeOffset="125566.76">1646 6290 839 0,'0'0'305'0,"0"0"-44"0,0 0 2 16,0 0-32-16,0 0-19 0,0 0-10 15,0 0-38-15,0 0 5 0,0 0-36 0,-27-18-23 0,27 18 11 16,-7-5-37-16,7 5 6 16,-15-4-8-16,2 3 0 0,13 1-18 0,-21-1-8 15,5 1-7-15,1 1-9 0,-7 0-19 0,0 1 7 16,4 1 34-16,-7 0-34 0,-3 0 15 15,0-1-7-15,3 1-26 0,0 1 18 16,1-1-20-16,2-1 10 0,0 1-5 0,4-1 15 16,-1 1-43-16,4 0-8 0,2-2-67 0,13-1-84 15,-22 0-126-15,16 2-55 0,6-2-293 0,0 0 59 16,-12-3 54-16,12 3 87 0,0 0-2 16</inkml:trace>
  <inkml:trace contextRef="#ctx0" brushRef="#br0" timeOffset="126126.55">1715 6481 437 0,'0'0'82'0,"0"0"49"0,0 12-11 0,0-12-18 16,-3 11-12-16,3-11-6 0,0 17-9 0,0-17 7 16,0 17-21-16,0-8-2 15,0-9-23-15,0 21 40 0,-4-10-32 0,4-11 10 0,-3 17-13 16,3-9 5-16,0-8-5 0,-3 16 5 16,3-16-15-16,-6 15-6 0,6-9 14 15,0-6 12-15,-6 13-15 0,6-13-8 0,-3 13 5 0,3-13-33 16,-3 10-61-16,3-10-62 0,-3 12-82 15,3-12-274-15,0 0 65 0,0 0 12 16</inkml:trace>
  <inkml:trace contextRef="#ctx0" brushRef="#br0" timeOffset="139302.81">2031 6686 171 0,'-9'-3'13'15,"9"3"7"-15,0 0 11 0,0 0-23 0,0 0 4 16,0 0 19-16,0 0-44 0,0 0-7 0,-16 7-70 16,16-7 80-16,0 0 48 0,0 0-25 15,-6 7-31-15,6-7-2 0,0 0 30 0,0 0-7 16,-6 9 15-16,6-9 20 0,0 0 6 15,0 0 9-15,0 0 11 0,0 0 10 16,-6 8 6-16,6-8 12 0,0 0-8 0,0 0-27 16,0 0-3-16,0 0 2 0,0 0-18 15,0 0-12-15,0 0 20 0,0 0-15 0,0 0-13 16,0 0 30-16,0 0-40 0,0 0 5 0,0 0 28 16,-10 4-11-16,10-4-2 0,0 0-30 15,0 0 22-15,0 0-20 0,0 0 0 0,0 0 18 16,0 0-25-16,0 0 4 0,0 0 21 15,0 0 2-15,0 0-20 0,0 0 0 0,0 0 11 16,-6 9-14-16,6-9-10 0,0 0 21 0,0 0 0 16,0 0-31-16,0 0 33 15,0 0 5-15,0 0-22 0,0 0 17 0,-6 9 0 16,6-9 8-16,0 0-36 0,0 0 28 0,0 0-12 16,-3 14 12-16,3-14 10 0,0 0-20 15,0 10 11-15,0-10 4 0,0 0-30 0,0 0 15 16,-3 12 5-16,3-12 5 0,0 0 5 15,0 0-9-15,0 0 19 0,0 0 11 0,3 14-8 16,-3-14-5-16,0 0 3 0,0 0-19 0,0 0 6 16,6 10 13-16,-6-10 7 0,0 0 36 15,0 0-36-15,9 6 8 0,-9-6-12 0,0 0 17 16,0 0 15-16,0 0 6 0,0 0-24 0,10 4 34 16,-10-4-16-16,0 0 21 15,0 0-18-15,0 0 13 0,0 0-15 0,0 0 9 16,0 0 19-16,0 0-24 0,15-15 19 15,-15 15-31-15,0 0-24 0,3-10 19 0,-3 10-21 0,0 0-5 16,0 0-13-16,-3-15 13 0,3 15-18 16,0 0-12-16,-6-9-3 0,6 9 10 15,-6-8-11-15,6 8 11 0,0 0 0 0,-13-7-5 16,13 7 10-16,-9-1-10 0,9 1 5 16,0 0 5-16,0 0-10 0,0 0-5 0,-19 5-31 15,19-5 41-15,-9 6-26 0,9-6 24 16,0 0-24-16,-12 9 8 0,12-9 3 0,-3 9 2 15,3-9-20-15,0 0 5 0,0 13 0 16,0-13 28-16,0 0-13 0,6 14 8 0,-6-14 23 16,9 9-13-16,-9-9-23 0,9 7 8 15,-9-7-1-15,10 4 27 0,-10-4-4 0,12 4 17 16,-12-4-32-16,0 0 18 0,0 0-17 0,19-7 12 16,-19 7-12-16,6-8 14 0,-6 8-4 15,3-13 10-15,-3 13-18 0,0-12 5 0,0 12-13 16,0-13 6-16,0 13 22 0,-3-11-20 15,3 11 8-15,-6-14-31 0,3 10 15 16,3 4-5-16,-7-11 1 0,7 11-19 0,-12-10-18 16,6 6-12-16,6 4-24 0,-13-8 6 0,7 6-21 15,6 2 6-15,-15-4-22 0,15 4 6 16,-13-1-33-16,13 1 25 0,0 0 3 16,-21 5 13-16,21-5-1 0,-10 6-17 0,10-6 46 15,-6 10-18-15,6-10 28 0,3 13 81 0,-3-13 22 16,3 15-3-16,-3-15-31 0,13 16 28 15,-7-9-61-15,3 1 38 0,-3 1 0 0,1-4 3 16,-7-5 61-16,12 10-10 0,-6-4 49 0,-6-6 18 16,0 0-21-16,13 5 23 0,-13-5-31 15,0 0-2-15,0 0-5 0,0 0-24 0,9-18 1 16,-9 18-8-16,0 0 15 0,-6-18-30 16,6 18-16-16,-3-13 6 0,3 13 4 0,-4-12-2 15,4 12-13-15,-6-10 8 0,6 10-10 16,-6-9-1-16,6 9-20 0,-3-7 24 15,3 7-19-15,-9-6 5 0,9 6-22 0,0 0 19 16,-10-3 1-16,10 3-23 0,0 0 7 16,0 0 6-16,0 0-31 0,-18 10 15 0,18-10-10 15,-6 10-18-15,6-10-15 0,0 11 15 0,0-11-8 16,3 15 16-16,-3-15-3 0,6 14 8 16,0-6-3-16,-6-8 18 0,9 14-7 0,-6-8 10 15,-3-6-24-15,10 9 39 0,-10-9-12 0,9 7 9 16,-9-7 32-16,9 7 17 0,-9-7-15 15,0 0 30-15,10 4-12 0,-10-4 5 16,0 0-18-16,0 0 20 0,0 0-7 16,0 0-11-16,9-19 4 0,-9 19 6 0,3-12-25 15,-3 12 21-15,0-11-21 0,0 11 16 0,0-12-44 16,0 12 25-16,0 0-22 0,0-13 7 16,0 13 0-16,0 0 13 0,-3-13-23 15,3 13 6-15,0 0-1 0,-3-8-3 0,3 8-17 0,0 0 7 16,-9-5-2-16,9 5-28 0,0 0 9 15,0 0 1-15,-13 1-36 0,13-1 31 0,0 0 0 16,0 0-16-16,-18 10-2 16,18-10 7-16,0 0-25 0,-7 9 5 0,7-9 31 0,0 0 15 15,0 0-8-15,0 0 16 0,0 0-15 16,0 0 40-16,16 18-12 0,-16-18 27 0,12 5-30 16,-12-5 16-16,13 1 12 0,-13-1 23 15,0 0-2-15,21-3-14 0,-21 3 6 16,0 0-2-16,16-4-11 0,-16 4 33 15,6-5-2-15,-6 5-5 0,0 0-5 0,12-6-11 0,-12 6-2 16,0 0-5-16,7-6 27 0,-7 6-19 16,0 0-11-16,3-8 3 0,-3 8-21 0,0 0-2 15,0 0 7-15,6-10 13 0,-6 10-15 0,0 0 13 16,0 0-50-16,0 0 4 16,0 0-24-16,0 0 6 0,0 0 5 0,0 0-23 0,0 0-21 15,0 0 23-15,0 0-7 16,0 0 7-16,0 0 10 0,0 0-25 0,0 0 21 15,0 0 14-15,0 0-12 0,0 0 28 0,0 0-33 16,0 0 18-16,0 0 17 0,0 0-7 16,0 0 11-16,0 0-4 0,0 0 1 0,0 0-3 15,0 0-10-15,0 0 30 0,0 0-20 0,0 0 34 16,0 0-11-16,0 0 23 0,19 1-30 16,-19-1-4-16,0 0-4 0,0 0 8 0,3-7-14 15,-3 7 26-15,0 0-25 0,0 0 15 16,0 0-5-16,0 0 8 0,-3-18-3 0,3 18-18 15,0 0 13-15,-7-7 5 0,7 7 7 16,0 0-2-16,-9-5-12 0,9 5 9 0,0 0-12 16,-9-7 10-16,9 7 5 0,0 0-15 15,-10-4-8-15,10 4-5 0,0 0 41 16,-12-2-13-16,12 2-20 0,0 0 15 16,0 0-6-16,-15 2 4 0,15-2-16 0,0 0 8 15,-16 5-6-15,16-5 9 0,-9 6 2 0,9-6-6 16,-10 8 9-16,10-8 12 0,-6 7-25 0,6-7 15 15,-9 11-13-15,9-11 13 0,-6 9 0 0,6-9-5 16,-6 11 0-16,6-11 2 0,0 13-33 16,0-13 39-16,0 0-24 0,6 14 26 15,-6-14-10-15,6 10 28 0,-6-10-10 16,6 7-3-16,-6-7 13 0,0 0 8 0,0 0 18 0,13 3 5 16,-13-3-6-16,0 0-2 0,0 0-20 15,0 0 12-15,6-18-22 0,-6 18 22 16,0 0-15-16,0-17-5 0,0 17 8 0,-3-12-9 15,3 12 9-15,-3-12-13 0,3 12 10 16,-4-12-13-16,4 12 11 0,-3-7-6 0,3 7-20 16,0-10 20-16,0 10-5 0,-6-8-2 0,6 8-10 15,0 0 14-15,-6-10-24 0,6 10-19 16,0 0 15-16,-9-2-9 0,9 2-11 0,0 0-5 16,0 0 0-16,0 0-10 0,0 0-16 15,-19 12-4-15,19-12 4 0,-3 8 3 0,3-8-28 16,-3 12 13-16,3-12 17 0,0 0 1 15,9 19 20-15,-9-19 13 0,6 11-3 16,-6-11 18-16,10 9 26 0,-10-9 10 0,6 8 15 16,-6-8 24-16,0 0 4 0,12 5 9 0,-12-5-9 15,0 0 14-15,0 0-14 0,0 0 16 16,0 0-18-16,25-10 10 0,-25 10-23 16,3-8 16-16,-3 8-26 0,6-11 0 0,-6 11-5 15,0-10 15-15,0 10-15 0,3-9-6 0,-3 9-22 16,0 0 20-16,0-14-15 0,0 14-3 15,0 0-22-15,0 0 22 0,-3-14-3 16,3 14-35-16,0 0 5 0,-9-8-18 0,9 8-15 16,-6-5 0-16,6 5-3 0,-13-2-13 0,13 2 6 15,0 0-39-15,-15 0 41 0,15 0-8 16,0 0 18-16,-16 5-28 0,16-5-5 0,-9 6-7 16,9-6 35-16,-12 9-5 0,12-9-11 15,-3 10 32-15,3-10 2 0,-3 13-5 16,3-13-5-16,0 12-26 0,0-12 56 0,6 12-12 0,-6-12 10 15,6 11 5-15,-6-11 21 16,9 11 17-16,-9-11 34 0,6 8 28 0,-6-8 25 0,10 7-4 16,-10-7 12-16,0 0-10 0,12 0-5 15,-12 0 12-15,0 0-22 0,0 0-8 0,16-13-3 16,-16 13 1-16,3-11-22 0,-3 11 12 16,3-13-29-16,-3 13 2 0,0-12-33 15,0 12 21-15,3-12-11 0,-3 12 6 0,0-14-18 16,0 14-13-16,0-13 15 0,0 13-15 0,0 0 7 15,-3-12-7-15,3 12-18 0,-3-10-2 16,3 10-22-16,-6-7-1 0,6 7-11 0,-7-6-18 16,7 6 26-16,-9-4 20 0,9 4-22 15,-12-2 4-15,12 2-28 0,-13-2 13 0,13 2 3 16,0 0-6-16,-18 4 6 0,18-4-3 16,-13 4 33-16,13-4-7 0,-6 7-3 15,6-7 25-15,-6 9 6 0,6-9-21 0,-6 11 3 16,6-11 5-16,0 12-8 0,0-12-7 0,0 0-8 15,3 17 49-15,-3-17-14 0,6 12 24 16,-6-12-13-16,6 10 23 0,-6-10 36 0,6 9 5 16,-6-9-10-16,0 0 2 0,13 7 21 15,-13-7 0-15,0 0 7 0,15-2 13 0,-15 2 11 16,0 0-34-16,10-9 26 0,-10 9-26 16,6-12-15-16,-6 12 31 0,6-13-47 0,-6 5 1 15,0 8-26-15,3-15 10 0,-3 15-15 0,0-15-16 16,0 15 8-16,-3-15 0 0,3 15-15 15,-6-14-18-15,6 8-3 0,0 6 21 16,-6-12-8-16,6 12-5 0,-4-9-3 0,4 9 13 0,-6-6-12 16,6 6 7-16,0 0-23 15,0 0 15-15,-6-6-12 0,6 6 0 0,0 0 2 16,0 0 5-16,0 0 16 0,0 0 4 0,-9 24-9 16,9-24-16-16,3 13 0 0,-3-13-12 15,0 17 12-15,0-17-15 0,0 15 5 0,0-15 23 16,0 13 2-16,0-13 13 0,6 11 8 15,-6-11 6-15,6 8-1 0,-6-8 10 16,0 0-5-16,13 9 11 0,-13-9 12 0,12 1-2 16,-12-1 5-16,0 0-11 0,16-1-17 0,-16 1 20 15,0 0-15-15,18-6 0 0,-18 6 10 0,9-5 0 16,-9 5-8-16,7-7-20 0,-7 7 25 16,6-6-2-16,-6 6-13 0,0 0 21 15,3-12-18-15,-3 12 7 0,0 0-25 0,0 0 20 16,0 0-2-16,-3-19 17 0,3 19 1 15,-6-7-8-15,6 7-5 0,-7-6 7 0,7 6-28 16,0 0 3-16,-9-6-15 0,9 6 33 0,0 0-16 16,0 0 1-16,0 0-14 0,-22 7 6 15,22-7-11-15,-6 8 1 0,6-8 15 0,-3 10 0 16,3-10 2-16,-3 13-15 0,3-13 21 16,0 0-1-16,3 18-14 0,-3-18 6 15,6 11 17-15,-6-11 12 0,3 12-31 0,-3-12 67 16,7 7-18-16,-7-7 13 0,0 0 2 15,12 4 8-15,-12-4 8 0,0 0 2 0,0 0 13 16,0 0 0-16,19-8 2 0,-19 8 9 0,9-8-14 16,-9 8-10-16,6-9-35 0,-6 9 17 15,3-11-20-15,-3 11 5 0,0 0-10 0,3-14 2 16,-3 14-7-16,0 0 17 0,3-10 1 16,-3 10-42-16,0 0 3 0,0-12 0 15,0 12 11-15,0 0 2 0,0 0-41 0,0 0 0 0,0 0-26 16,-3-15-15-16,3 15-21 15,0 0 1-15,0 0 0 0,0 0 9 0,0 0-25 16,0 0 6-16,0 0-27 0,0 0-14 0,0 0-9 16,0 0-40-16,0 0 41 0,0 0-54 15,0 0-100-15,0 0-259 0,0 0 44 0,0 0 29 0,0 0 91 16</inkml:trace>
  <inkml:trace contextRef="#ctx0" brushRef="#br0" timeOffset="156069.31">10003 6197 69 0,'0'0'130'0,"0"0"13"16,0 0-20-16,0 0 23 0,0 0-2 15,0 0-14-15,0 0 11 0,0 0-23 0,0 0-29 16,0 0 14-16,0 0-9 0,0 0-19 15,0 0 14-15,0 0 1 0,0 0-21 16,0 0 8-16,0 0-3 0,0 0-33 0,0-25 25 16,0 25-2-16,0 0-10 0,0 0-18 0,0 0 5 15,0 0 8-15,0 0-24 0,-10-11 8 16,10 11 1-16,0 0-16 0,-6-4 12 0,6 4-25 16,-12-5 13-16,12 5 3 0,-9-3-8 15,9 3-6-15,0 0-9 0,-13-3 25 0,13 3-5 16,-12-1-8-16,12 1-10 0,0 0 8 0,-22 0-1 15,22 0-2-15,-12 0 8 0,12 0-26 16,0 0 3-16,-19 2-3 0,19-2 34 0,-9 3-19 16,9-3 9-16,-13 0-29 15,13 0 13-15,-15 3 15 0,15-3 3 0,-19 4-11 0,19-4 6 16,-12 2 5-16,12-2 10 0,-22 1-13 16,22-1 18-16,-18 0-18 0,5 0 8 15,13 0-5-15,-15 0 13 0,2 0-13 0,13 0-6 16,-21 0 1-16,8 1 20 0,13-1-25 0,-22 1-3 15,10-1 0-15,12 0 12 0,-28 1-12 16,16 1 13-16,-1-1-3 0,-2 0-4 0,2 0 1 16,-5 2 3-16,2-2 8 0,-2 0-10 15,-4 1 0-15,3 0 17 0,-2-1-9 16,-1 2-3-16,3 0 10 0,1-2-13 0,-4 0 13 0,3 1 2 16,4 0 4-16,-4-1-4 15,4-1-2-15,2 1-13 0,-5 0 6 0,2 2-11 16,1-3-3-16,2 1 9 0,1 1-19 0,-7-1 21 15,10-1-8-15,-9 2 13 0,2-1-5 0,4 0-8 16,-10 1 0-16,3-1-3 0,1 1-2 16,-4 0 8-16,0-1-8 0,4 2 21 15,-4-2-16-15,-3 0 0 0,3 2-3 0,-2-2 6 16,2 1-3-16,0 0 21 0,4-1-6 0,-4 0-12 16,-3 2 2-16,3-2 8 0,4 1-8 15,-4-1-7-15,4 0 5 0,2 0 2 16,-3 1-2-16,4 0-1 0,3-2-4 0,-7 1 7 15,3 0-18-15,4 0 24 0,-10 2 7 16,10-2-23-16,-10 2 20 0,10-1-10 0,-10 2-27 16,3-1 22-16,-2-1 5 0,2 0 0 15,1 2-10-15,2-3-5 0,-6 2 2 0,4 1 19 16,-1-2-29-16,-3 0 33 0,7 2-12 0,-4-2 2 16,7 1-12-16,-7-3 15 0,4 2 2 15,-1 1 5-15,4-1-17 0,12-2 23 0,-25 1-14 16,13 0-4-16,2 1-8 0,-5-1 15 15,-1-1 16-15,1 0 0 0,2 2-18 0,-2-2-11 16,3 1 24-16,-4 0-18 0,4 1 9 0,-10-1-6 16,10-1 12-16,-7 2-3 0,0-1-15 15,4-1-2-15,-7 1 7 0,4 0-12 16,-7-1 9-16,6 1 9 0,1 1-4 0,-4-2-6 16,3 1-4-16,1-1 1 0,-4 1 2 15,3 0 8-15,1 1-21 0,-4-1 21 0,3 0-21 16,1 0 16-16,2-1 2 0,1 2-5 15,-7-1-18-15,10-1 26 0,-7 1-5 0,4 0-6 16,2 0 11-16,-9 1-21 0,10 0 3 16,-3-2 5-16,2 2 3 0,1-1 12 0,-4 1-17 15,4-1 4-15,-1 1-2 0,-5 0-7 0,9 0 4 16,-4-1 16-16,-5 0-23 0,8 1 17 16,-8-1-4-16,5 1 2 0,-2 0 20 0,-1 0-17 15,4-1-23-15,-1 2 17 0,-5-1 1 16,9 1 2-16,-10 0 0 0,3-1-2 15,4 0 10-15,-4-1 7 0,4 3-17 0,0-3-9 16,-1 2-11-16,1 0 19 0,12-3-12 0,-22 4-6 16,13-4 22-16,9 0 17 0,-19 5-41 15,13-3 20-15,6-2-4 0,-19 4-1 0,19-4 8 16,-15 3-2-16,15-3 10 0,-16 2-21 0,16-2-7 16,-12 5 7-16,12-5 0 0,-12 3 8 15,12-3-7-15,-10 4 17 0,10-4-18 0,-9 5-2 16,9-5 7-16,0 0 6 0,-12 5 22 15,12-5-27-15,0 0 7 0,-10 3-8 16,10-3-12-16,0 0 23 0,0 0-16 0,0 0 16 16,-9 6-8-16,9-6 13 15,0 0-19-15,0 0 9 0,0 0 0 0,-9 6-11 0,9-6 3 16,0 0 12-16,0 0-1 0,-6 6-4 0,6-6-4 16,0 0-4-16,0 0 1 0,0 0 16 15,0 0-22-15,0 0 29 0,-7 7-25 16,7-7 17-16,0 0 13 0,0 0 15 0,0 0 21 15,0 0-23-15,0 0-5 0,0 0 10 0,0 0 2 16,0 0-17-16,0 0 4 0,0 0 14 0,31 5-18 16,-31-5-3-16,0 0-11 15,13 1 11-15,-13-1-5 0,0 0 8 0,15 3-23 16,-15-3 12-16,0 0-2 0,19 2 12 0,-19-2-9 16,12 2 22-16,-12-2-41 0,16 3 14 15,-16-3-19-15,15 1 8 0,-15-1 15 0,13 1-7 16,-13-1 2-16,12 1-7 0,-12-1-13 15,0 0 5-15,16 0-11 0,-16 0-20 0,0 0-35 16,0 0 55-16,12 3-76 0,-12-3-20 0,0 0-45 16,0 0-50-16,0 0-39 0,0 0-40 15,0 0-367-15,0 0 26 0,0 0 48 0,19-5 49 16,-19 5 70-16,9-6 68 0</inkml:trace>
  <inkml:trace contextRef="#ctx0" brushRef="#br0" timeOffset="158237.01">9832 6447 120 0,'0'0'74'0,"0"0"-20"0,0 0 10 0,13 3-28 16,-13-3 38-16,0 0-28 0,0 0-13 0,0 0-17 15,15 4-6-15,-15-4 28 0,0 0 1 16,0 0-19-16,0 0 34 0,0 0-54 15,0 0 23-15,13 3 10 0,-13-3-35 0,0 0 22 16,0 0-12-16,0 0 20 0,0 0 5 16,9 6 21-16,-9-6-23 0,0 0-6 0,0 0 24 15,0 0-18-15,0 0-11 0,6 4-12 0,-6-4-11 16,0 0 3-16,0 0 18 16,0 0 10-16,0 0 16 0,0 0-29 0,0 0-2 0,0 0-16 15,0 0 3-15,0 0 11 0,0 0 9 16,-15 16-28-16,15-16 8 0,0 0 6 15,-13 5-4-15,13-5-10 0,-9 5 44 0,9-5-41 16,-13 4 3-16,13-4 2 0,-12 6 20 0,12-6-12 16,-6 6 5-16,6-6-16 0,-16 4 21 15,4 0-16-15,12-4 11 0,-19 6-26 16,10-6 29-16,9 0-14 0,-19 5-2 0,7-4 16 16,3 1 7-16,-4 0-3 0,-5-2 8 0,8 1-5 15,-8 0 11-15,2-1-1 0,4 0 8 0,0 1 20 16,12-1-43-16,-28 0-2 0,15 2 4 15,-2-2-30-15,2 0 35 0,13 0-2 0,-28 0 8 16,16 2-15-16,-4 0 17 0,4-1-18 16,-7-1 11-16,1 2-1 15,2 0 1-15,-5-2-13 0,2 3 7 0,-3-3-12 0,-2 2 23 16,2-2-6-16,-3 2 24 0,3-2-21 16,-2 0 13-16,2 2-10 0,0-2 17 0,0 0-25 15,4 1 6-15,-4-1-19 0,4 2 10 0,-4-2 14 16,3 0 4-16,-6 1-12 0,4 0 17 15,-1-1-22-15,3 1-1 0,-2-1-12 0,-4 0 25 16,3 0-15-16,-3 0 10 0,4 1-13 16,-13-2-17-16,9 1 25 0,-3 0-8 15,6 0-2-15,-12 0 5 0,3-1-3 0,0 2 19 0,0 0-4 16,9-1 9-16,-9 2-16 0,10-2-5 16,-7 1 0-16,-3 0-1 0,9 0-9 15,-6 1 2-15,6-1-20 0,-2 0 36 16,-1 2-19-16,0-3 14 0,0 1 7 0,0 0-20 15,4 1 2-15,-1-1-15 0,-3 0 15 0,3 1-10 16,1-2-2-16,-4 0 27 0,6 1-20 0,-2 0 6 16,2 0-14-16,3-1 13 15,-2 2 23-15,2-1-17 0,1 0-32 0,-1 0 29 0,1 2 3 16,2-3 4-16,-2 1-5 0,3 1 6 16,-7 0-19-16,3-1-4 0,-2 2-6 0,2-2 13 15,-5 3-12-15,8-3 4 0,-5 0 11 16,-1 1-1-16,4-1-1 0,-4 3 4 0,3-3 0 15,-2-1-12-15,5 2-4 0,-5 1 24 0,2-2-20 16,1 0 15-16,-1 0 4 0,4-1-9 16,-7 1 5-16,1 0-21 0,8 0-2 15,-8 2 31-15,2-3-24 0,1 0 18 0,2 2-17 16,-5-2 15-16,2 2-24 0,-2 0 11 0,2-2 3 16,-2 2-8-16,-7-1 10 0,3 0 5 15,0 0-18-15,4 1 14 0,-10-1 1 16,9 0 24-16,-2 1-34 0,-1-1 9 0,3-1 14 15,1 2-20-15,2-2-5 0,4 0 5 0,-4 1-13 16,4 2 21-16,-1-2-18 0,13-1 10 16,-18 3-11-16,18-3 9 0,-16 2 22 0,16-2-35 15,-15 3 17-15,15-3-2 0,-16 2-5 16,16-2 13-16,-9 5-5 0,9-5-9 0,-19 4 12 16,19-4-6-16,-12 3-8 0,12-3-2 15,-9 7 10-15,9-7 7 0,-13 4-12 0,13-4 15 16,-9 3-20-16,9-3 0 0,0 0 12 0,-9 6 9 15,9-6-9-15,0 0 1 0,-10 4-13 16,10-4 2-16,0 0 21 0,0 0-21 0,-12 4 8 16,12-4 5-16,0 0 0 0,-9 7 0 15,9-7-10-15,-10 4 18 0,10-4-26 0,-9 5 16 16,9-5-8-16,0 0 12 0,-9 10-14 16,9-10 12-16,-6 3 3 0,6-3 12 0,0 0 3 15,0 0 15-15,-10 7 21 0,10-7 28 16,0 0-35-16,0 0 6 0,0 0-4 0,0 0-8 15,0 0 3-15,0 0-6 0,0 0 1 16,0 0-8-16,0 0-3 0,31 6-5 0,-31-6-2 16,0 0 15-16,19 1-23 0,-19-1 2 15,0 0-5-15,15 0-25 0,-15 0-5 0,13 2-26 16,-13-2-26-16,12 5-53 0,-12-5-100 0,16 4-87 16,-16-4 41-16,15 5-321 15,-6-4 32-15,-9-1 63 0,16 1 27 0,-16-1 68 0,0 0 44 16</inkml:trace>
  <inkml:trace contextRef="#ctx0" brushRef="#br0" timeOffset="159736.73">9798 6834 69 0,'0'0'30'16,"0"0"27"-16,0 0-22 0,0 0 29 0,0 0 13 16,0 0 21-16,0 0 17 0,0 0 25 15,0 0 27-15,0 0-8 0,0 0-47 0,0 0 3 16,0 0-2-16,0 0-5 0,0 0 12 15,0 0-28-15,0 0 28 0,0 0-28 0,0 0 26 16,0 0-33-16,0 0 12 0,0 0-18 0,0 0 3 16,0 0-5-16,0 0-8 0,0 0-25 15,0 0 43-15,0 0-26 0,0 0-20 0,0 0-5 16,0 0 28-16,0 0 2 0,0 0 11 0,0 0 5 16,0 0-15-16,0 0-3 15,0 0-5-15,0 0-19 0,0 0 12 0,0 0-24 16,22-24 28-16,-22 24-38 0,0 0 13 15,18-1-16-15,-18 1 6 0,13-2 25 0,-4 1 0 16,-9 1-13-16,25-3 23 0,-10 2-2 0,7 0 5 16,3-1-33-16,-6-1 40 0,12 0-20 15,6 2-13-15,3 0-7 0,0 0-8 16,1 2-3-16,2 0 11 0,4 0 7 0,12 6-17 0,-4-1-4 16,4-2-1-16,-3 3-9 0,3-1 8 15,-12 0 8-15,-7-1 23 0,-6-1-23 16,0-2-2-16,0 2-19 0,-6-2 34 15,-3 0-44-15,-3 1 21 0,-1-2 7 0,-2-1-15 16,-1 0-21-16,4 1 6 0,-9-1-31 0,2 0 8 16,4 1-21-16,-19-1 28 0,21 0-43 15,-8 3 7-15,-13-3-38 0,22 1-18 0,-10 0-30 16,-12-1 10-16,19 2-32 0,-4-1 7 0,-15-1-45 16,19 5-12-16,-19-5-18 0,15 4 38 15,-9-2-184-15,-6-2-67 0,13 0-20 16,-13 0 82-16,0 0 53 0</inkml:trace>
  <inkml:trace contextRef="#ctx0" brushRef="#br0" timeOffset="162387.59">10028 7638 168 0,'0'0'90'0,"0"0"-26"15,0 0 20-15,0 0 21 0,0 0 36 0,0 0-36 16,0 0 18-16,0 0-41 16,0 0 13-16,0 0-19 0,0 0 11 0,0 0-12 0,0 0-9 15,0 0-12-15,0 0 2 0,0 0-25 0,0 0 30 16,0 0-73-16,0 0 60 0,0 0-17 15,0 0 20-15,0 0-25 0,-22-17 20 16,22 17 23-16,0 0-41 0,0 0-10 16,0 0 15-16,0 0-30 0,0 0-3 0,-9-7 20 15,9 7 1-15,0 0-16 0,0 0 46 0,-10-5-46 16,10 5 6-16,0 0-6 0,0 0 2 16,-12-2-27-16,12 2 33 0,0 0-8 0,-13 0 20 15,13 0 1-15,0 0-11 0,-15 0-10 0,15 0 6 16,-12-1-9-16,12 1 8 0,0 0-25 15,-16 0 7-15,16 0 16 0,0 0-5 16,-12 0-11-16,12 0 13 0,0 0 13 0,-19 0 23 16,19 0-18-16,0 0 0 0,0 0-2 15,-9 0 22-15,9 0-15 0,0 0 16 0,0 0-6 16,0 0-28-16,0 0 3 0,-13-4 5 16,13 4-8-16,0 0 6 0,0 0-16 15,0 0 18-15,-12-2-13 0,12 2 8 0,0 0-6 0,-12-2 11 16,12 2-8-16,-10-3 1 0,10 3-29 15,0 0 28-15,-12-2 0 0,12 2-2 0,-16-1 5 16,16 1-11-16,-18-1 1 0,5 0 2 16,4 0-8-16,-3-2 6 0,-7 3-18 0,4-1 22 15,-4-1-17-15,3 1-11 0,-11-3 27 16,2 3 4-16,3 0-2 0,-3 0 9 16,-3 0-17-16,0 1 13 0,10-3 10 0,-10 2-33 15,3 1 2-15,10 0 16 0,-10 0 7 0,9 0-20 16,-2 0 13-16,2 0-13 0,-2-1-5 15,2 1 4-15,-3 1 17 0,1-2-9 0,2 1-27 16,-5 1 32-16,2-1-12 0,0-1 23 0,-2 1-15 16,2 0 2-16,-3 0-3 0,4-1 4 15,-4 1-6-15,3 0 0 0,-2-1 5 0,5 1 7 16,-2 0 6-16,-1-2 13 0,4 2-23 16,-1 0-3-16,4 0-10 0,-1 0 25 0,13 0-15 15,-28 0 6-15,16 2-27 0,12-2 26 16,-22 0-4-16,10 0 6 0,12 0-22 15,-19 1 28-15,10-2-10 0,9 1-16 0,-19 0-2 0,4 0 30 16,15 0 3-16,-25 0 0 0,10 0-18 16,2-2-5-16,-5 2-12 0,2 0 45 15,4 0-25-15,-7 0-1 0,4 0-17 16,-1 0 2-16,4 2-20 0,-1-4 38 0,13 2-27 16,-28 0 17-16,16 2 5 0,-1-2 7 0,13 0 1 15,-21 0 8-15,2 1-24 0,7-1 24 16,2 0-19-16,10 0 1 0,-31 1-16 0,16-1 3 15,-1 0-11-15,-2 1 39 0,2-1-54 16,-2 1 39-16,-4 2 5 0,3-3-16 0,-5 0 0 16,2 1 6-16,3-1-24 0,4 1 41 0,-7 0-22 15,10 0 20-15,-10 0-29 0,10 2 14 16,-7-2-14-16,4-1 39 0,-4 2-5 16,3-1-13-16,-2 2 0 0,-1-2 11 0,4 0-6 15,-10 1-28-15,9 0 26 0,-5-1 15 0,2 2-13 16,-6-2-15-16,4 0 2 0,2 0 3 15,-3 3 0-15,1-4 8 0,2 1-8 0,-3 1 5 16,1 0-10-16,2 1-3 0,-3-1-12 0,4 1 33 16,-1-2-11-16,0 1 6 15,1 2-16-15,-1-1 16 0,1 0-3 0,-4 0-7 16,0 1-6-16,4 0 31 0,-4 0-15 0,3 1-1 16,-6 0-12-16,10-1 21 0,-7 0-29 15,4 0 13-15,-1 1-28 0,4-1 38 0,2 1-33 16,-2-2 36-16,2 2-13 0,-2-1-6 15,5 2-4-15,-2-4 10 0,3 2-7 0,-4 1 1 16,4-1 6-16,3 1 6 0,-7 0-9 0,4-1 8 16,-3 1-13-16,12-5 14 0,-19 9-9 15,10-4-10-15,0 0 8 0,-1-1 15 0,4 1-15 16,6-5-10-16,-16 8 20 0,7-2 5 16,9-6-20-16,-9 7 7 0,3-3 14 15,6-4-1-15,-13 6-23 0,13-6 13 0,-12 7 10 16,12-7 1-16,-9 6-14 0,9-6 6 15,-7 4-3-15,7-4 10 0,-12 6-3 0,12-6-1 16,-12 7-27-16,12-7 19 0,-4 4 4 0,4-4-7 16,-12 4 28-16,12-4-38 0,0 0-1 15,-9 7 14-15,9-7-9 0,0 0 6 0,0 0-5 16,-10 6 23-16,10-6-8 0,0 0 21 16,0 0-19-16,0 0 14 0,0 0-16 0,0 0 33 15,0 0-33-15,0 0 26 0,-3 9-23 16,3-9-8-16,0 0 13 0,0 0-8 0,0 0 5 15,0 0-2-15,0 0-26 0,0 0 25 0,0 0-14 16,0 0 35-16,0 0-13 0,13 15 1 0,-13-15-6 16,0 0-8-16,0 0-22 0,9 6 7 15,-9-6-36-15,0 0-20 0,12 7-10 16,-12-7-77-16,16 2-26 0,-4 0 0 0,-12-2-35 16,28 0 48-16,-9-1-5 0,-4 1 33 15,4 0-15-15,-3 0 33 0,-4 0 51 0,7 1-35 16,-4 1 12-16,4-1-10 0,-7 0 41 15,4 1-7-15,-1-1-9 0,1 1-73 0,-1-1-229 16</inkml:trace>
  <inkml:trace contextRef="#ctx0" brushRef="#br0" timeOffset="164427.26">9925 7977 166 0,'0'0'64'0,"3"-11"0"0,-3 11-31 16,0 0 13-16,0-10-13 0,0 10 21 0,0 0-8 15,-3-13-89-15,3 13 17 0,0 0 24 0,-6-10-34 16,6 10 5-16,-6-8 13 0,6 8 5 16,-6-6 8-16,6 6-10 0,-7-8-21 15,7 8 5-15,-6-4 21 0,6 4 18 0,0 0-8 16,-9-8 36-16,9 8 38 0,0 0 31 15,0 0 20-15,-6-6 6 0,6 6-3 0,0 0 10 16,0 0-23-16,0 0 11 0,0 0-16 16,0 0-18-16,0 0-10 0,0 0 5 0,0 0-31 15,0 0 8-15,0 0-5 0,0 0 15 0,0 0-30 16,9-16 17-16,-9 16-30 0,0 0-6 16,0 0 4-16,0 0 1 0,0 0 9 0,12-5-1 15,-12 5-5-15,0 0-2 0,0 0-23 0,19-1 33 16,-19 1-21-16,0 0 8 0,9 0-17 15,-9 0 14-15,0 0-12 0,0 0-8 16,25 6 3-16,-25-6-6 0,9 0 1 0,-9 0 12 16,0 0-15-16,19 5-2 0,-19-5 14 15,6 2 35-15,-6-2-40 0,0 0-4 0,13 4 2 16,-13-4 8-16,0 0 0 0,15 2-13 16,-15-2-21-16,0 0 29 0,13 2 2 15,-13-2 18-15,0 0-36 0,12 3 34 0,-12-3-39 0,0 0 16 16,0 0 10-16,16 3-21 0,-16-3-10 15,0 0 15-15,0 0-14 0,0 0 17 0,0 8-16 16,0-8 6-16,0 0-18 0,0 0 25 0,0 0 6 16,0 0-6-16,0 0-4 15,0 0 14-15,-13 15-25 0,13-15 13 0,-9 4-8 16,9-4 36-16,-13 3-25 0,13-3 17 0,-15 5-25 16,2-4 23-16,7 1-13 0,6-2 2 15,-28 0 1-15,16 3-16 0,0-2 16 0,-4-1 9 16,-3 2-9-16,1-2 15 0,2 0 2 15,-5 1 14-15,2-2-11 0,0 1 5 0,4 1-15 16,-10-2 7-16,3 1 6 0,4 0-13 0,-4 1-13 16,4-1 40-16,-4 0-16 0,0 0 9 15,4 0-28-15,-4 2-5 0,3-2 8 16,-3 0 12-16,-2 0 3 0,2 0-5 0,-3 1-15 16,3-1 2-16,1 0 0 0,-7 0 3 0,3 0 9 15,-3 2-1-15,-6-1-21 0,3 1 25 16,3-1-15-16,-6-1 13 0,6 4 18 15,-6-4-10-15,0 2-34 0,9-1 18 0,-3 1-41 16,-6 1 44-16,12-2 5 0,-2 1-2 0,2 0-11 16,-3-1 18-16,3 1-3 0,4-2-7 15,-4 2 7-15,-3-1 9 0,4 1-19 0,-7-2 26 16,3 2-21-16,-3-2 0 0,-6 0-9 0,0 1 40 16,0-1-41-16,3 0 20 0,-4 1-14 15,1-1 1-15,6 0 1 0,-6 1 13 16,0-1-29-16,3 3 6 0,0-2 2 0,6 1 0 15,-9-1-5-15,6 2 20 0,4-2-17 16,2 0 2-16,-3 0-15 0,3 2 38 0,-2 0-7 16,2-2-11-16,-6 3-5 0,3-3 5 15,3-1-18-15,-2 1 31 0,-1 0-23 0,0 0 6 16,0 0-14-16,4 2 16 0,-4-3-24 0,3 1 37 16,0 1 2-16,7-2-5 0,-4 1-21 15,7 0 3-15,-7-1-23 0,4 2 21 16,-4 1 7-16,7-2-5 0,-4 0-8 0,1 2 21 15,2-1-26-15,-8 0 5 0,2 1 13 0,0 1 11 16,4 0-19-16,-4-3 16 0,-2 2-10 0,8 0 9 16,-9-1-27-16,10 1 30 0,-10-1-12 15,10 1-13-15,-4 0 7 0,4-1 8 16,0-1-15-16,-1 2 10 0,13-3 5 0,-21 4-2 16,14-3 2-16,-5 1 26 0,12-2-42 15,-22 5 14-15,10-1-16 0,-1-1 21 0,-2 1-16 16,9-2 5-16,-13 2-4 0,10 0 4 0,-10-3 3 15,4 5 39-15,2-2-47 0,-8 0 21 16,2-1-39-16,3 1 18 0,1-2 19 0,6 3-22 16,-7-3 24-16,4 0-23 0,-1 2 2 15,4-1 6-15,9-3 4 0,-19 3 9 0,19-3-14 16,-12 4 3-16,12-4-13 0,-15 4 16 0,15-4 2 16,-13 4-10-16,13-4 5 15,-6 3 7-15,6-3-4 0,-16 6 2 0,16-6-25 0,0 0 12 16,-9 4 8-16,9-4-10 0,-9 5 5 15,9-5 12-15,0 0-2 0,-6 6-7 16,6-6 2-16,0 0 2 0,0 0-32 0,-16 3 63 16,16-3-41-16,0 0 21 0,0 0-28 0,-6 7 22 15,6-7 1-15,0 0-8 0,0 0-8 16,0 0 3-16,-9 4-10 0,9-4 18 16,0 0-21-16,0 0 30 0,-3 8-19 0,3-8 9 15,0 0-9-15,0 0 17 0,0 0-20 0,-7 9 12 16,7-9-7-16,0 0 10 0,0 0-10 0,0 0 2 15,0 0 9-15,-6 9 6 16,6-9-40-16,0 0 36 0,0 0-8 0,0 0 18 16,0 0-18-16,0 0-5 0,0 0 10 0,0 0 18 0,0 0 10 15,13 17 26-15,-13-17-10 16,0 0-6-16,9 5-20 0,-9-5 16 0,12 2 4 16,-12-2 3-16,19 4-2 0,-10-3-14 15,-9-1-17-15,25 5 10 0,-16-4-10 0,-9-1 15 16,19 2-20-16,-7 0 7 0,-12-2-7 0,13 3 2 15,-13-3-30-15,0 0-39 0,15 3-64 16,-15-3 8-16,0 0-16 0,13 3-38 0,-13-3-53 16,0 0-60-16,9 4 29 0,-9-4-267 15,0 0-12-15,0 0 30 0,0 0 100 0,15-6 16 16</inkml:trace>
  <inkml:trace contextRef="#ctx0" brushRef="#br0" timeOffset="165666.37">10015 8384 51 0,'0'0'53'0,"-15"-1"-32"0,15 1 45 0,-13-1-50 15,13 1-6-15,-18 0-2 0,18 0-6 0,-16 1 24 16,16-1-44-16,-12 1 26 0,12-1 20 16,-19 1-5-16,19-1 28 0,-9 3-20 0,9-3-24 15,-13 1-30-15,13-1 23 0,0 0 3 0,-18 1-6 16,18-1-17-16,-9 3 20 0,9-3-10 15,0 0 40-15,-13 2-40 0,13-2 23 0,0 0 7 16,0 0 29-16,0 0 23 0,-12 3-11 16,12-3 1-1,0 0 22-15,0 0-15 0,0 0 44 16,0 0-47-16,0 0 47 0,0 0 5 0,-10 2-11 0,10-2 1 0,0 0 27 16,0 0 11-16,0 0 10 0,0 0-20 15,0 0 46-15,0 0-36 0,0 0-13 0,0 0-3 0,0 0-17 16,0 0-8-16,0 0-8 0,0 0-7 15,0 0-1-15,35 7-45 0,-20-6 15 0,-15-1-8 16,31 1 21-16,-22 1-13 0,10-2 2 0,3 2-17 16,2-2 4-16,-2 0-7 0,-3 1-5 15,9 0-21-15,-10-1 29 0,10 2-11 16,0-2 8-16,0 0-20 0,3 0-1 0,3 0 18 16,6 2-27-16,1-1 9 0,5 1-5 15,16 2-7-15,-6 1-3 0,9-3 3 0,-3 5 28 16,0-3-34-16,-3 2 11 0,0-2-3 15,3 2-7-15,-15-1-18 0,-7-1 35 0,0-1 3 16,1 2-31-16,-7 2 6 0,0-3 15 0,-6 1-26 16,6 0 31-16,-9-2-5 0,2 3 28 15,-5-3-49-15,-3 2 10 0,2-1-25 0,-2 1-2 16,3-1-6-16,-4 2 16 0,-2-2 2 16,2 0-2-16,-5 2-8 0,2-4-13 0,-2 2-16 15,-1-2 24-15,-2 2-10 0,-10-4 2 0,24 4-36 16,-17-1-30-16,-7-3-41 15,15 1-21-15,-15-1-46 0,0 0-51 0,0 0-10 16,12-5 33-16,-12 5-295 0,0 0 83 0,0-15 7 16,0 15 159-16,-12-14-113 0</inkml:trace>
  <inkml:trace contextRef="#ctx0" brushRef="#br0" timeOffset="166615.43">9820 7615 104 0,'0'0'54'0,"0"0"-31"0,-9-4 51 0,9 4 8 16,0 0 23-16,0 0 16 0,0 0 19 16,0 0-4-16,-7-4 20 0,7 4-18 0,0 0 6 15,0 0 4-15,0 0-33 0,0 0-20 16,0 0 5-16,0 0-5 0,0 0 17 0,0 0-14 15,38 1 9-15,-38-1-7 0,24 3 13 0,-11-1-19 16,2-2 21-16,4 1 1 0,3-1-24 16,2 1-5-16,-2 0-16 0,12-1 6 0,-9 1-3 15,9 1-27-15,0-1 11 0,13 0-24 16,-7 2 17-16,3-2-20 0,4 2 7 16,12 0 0-16,3 0-17 0,3 1 38 0,3-1-36 15,-6-1-5-15,0 1 5 0,3 0 2 16,-3-1-20-16,-9-2-7 0,-6 1 45 0,-4 0-40 15,4-1 15-15,-1 1-8 0,-6 2 8 0,1-1-21 16,-7-1 14-16,0 2 9 0,-3-1-15 16,-3 1-12-16,0-1-4 0,0 3-12 0,3-2 5 15,-4 2 1-15,1-2-19 0,-3 4-5 16,3-4-21-16,0 2-81 0,-9 0 38 0,9 0-33 16,-7-1 7-16,-2-2-12 0,-7 2 10 0,4-3-49 15,2 1-28-15,-18-2-33 0,16-2-136 16,-16 2-128-16,6-5 103 0,-6 5-6 15</inkml:trace>
  <inkml:trace contextRef="#ctx0" brushRef="#br0" timeOffset="167939.74">9913 6154 604 0,'-19'-2'209'0,"19"2"-6"0,0 0 7 15,0 0 20-15,0 0-66 0,0-7 28 16,0 7-11-16,0 0-14 0,0 0-14 0,0 0 6 16,0 0 2-16,0 0-27 0,0 0-14 0,0 0-20 15,0 0-3-15,0 0 10 0,0 0-14 16,0 0 17-16,0 0-21 0,0 0 14 0,0 0 12 16,0 0-15-16,0 0 33 0,0 0 8 0,0 0-13 15,13-19-52-15,-13 19 16 16,0 0-15-16,12-5 0 0,-12 5 7 0,16-5-22 15,-16 5-3-15,18-4-8 0,-12 2-5 0,10 1-13 16,-4-4 11-16,7 4-13 0,3-2-3 16,-1 2-15-16,-2-2 15 0,9 0-8 0,6 2 3 15,-9-1 5-15,9 0 24 0,0 0-42 16,0 1-5-16,6-1 0 0,1 0 3 0,-1 0-6 16,0 0 32-16,1 1-4 0,-1 0-19 0,6-1 6 15,-5 1-22-15,-1 1-13 16,0-1 29-16,4 2-19 0,2-1-2 0,-5 0-3 15,-1 1 3-15,0 1 2 0,0-1 3 16,-5-1 7-16,-1 0 11 0,-6 0 13 0,3 0-26 0,-3-1-5 16,-1-1-3-16,-2 0 8 0,3-1 0 15,-6 1-8-15,3-2 26 0,-4 2-31 16,-2-2-2-16,3-2 2 0,-4 5 11 0,4-3-3 16,-3 0-21-16,2 1-5 0,1 3 6 0,3-3-19 15,-3 3 8-15,2 0 3 0,-2 0-13 16,-3 0-18-16,-4 0 15 0,4 1-15 0,2-1 8 15,-8 2-46-15,2-2 2 0,-15 0-26 16,25 0-32-16,-25 0-55 0,22 0-2 0,-22 0-15 16,12 2-11-16,-12-2 1 0,0 0-19 0,0 0-35 15,0 0-287-15,13-2 28 16,-13 2 49-16,0 0 53 0,0 0 49 0</inkml:trace>
  <inkml:trace contextRef="#ctx0" brushRef="#br0" timeOffset="169027.65">10118 6338 514 0,'0'0'205'0,"0"0"-26"0,3-9-10 15,-3 9-16-15,0 0-9 0,0 0 12 16,9-8-26-16,-9 8-7 0,0 0-20 15,0 0-9-15,0 0 22 0,6-9-37 0,-6 9 13 16,0 0-23-16,0 0-2 0,0 0-52 0,0 0 11 16,0 0 12-16,0 0-7 0,0 0 5 15,0 0 2-15,0 0-12 0,0 0 15 0,0 0-18 16,0 0 25-16,0 0-35 0,0 0 5 16,0 0-8-16,0 0 13 0,0 0-7 0,0 0 9 15,0 0-4-15,0 0-11 0,0 0 16 16,0 0-16-16,0 0 5 0,0 0 8 0,6 29-20 15,-6-29 10-15,0 0-11 0,-6 21 6 0,6-8-16 16,-6-2 26-16,6 1-21 0,0 0 3 16,-6 0 18-16,3 1-15 0,3-1 17 0,-3 2-4 15,-1-3-11-15,4 1-3 0,0-1 14 0,0-2-6 16,-6 3-10-16,6-12 8 16,0 18 5-16,0-11-1 0,0-7-14 0,-6 12 9 15,6-12 1-15,0 13-8 0,0-13 21 16,0 0-24-16,0 13-20 0,0-13-23 0,0 0-28 15,0 0-59-15,0 0-47 0,0 0-45 0,0 0 33 16,0 0-66-16,0 0-241 0,0 0 40 16,0 0 75-16,0 0 0 0</inkml:trace>
  <inkml:trace contextRef="#ctx0" brushRef="#br0" timeOffset="169586.45">10121 6307 337 0,'0'0'141'0,"9"-8"-31"0,-9 8-7 16,0 0-9-16,0 0-9 0,0 0-8 0,0 0-6 15,0 0-20-15,0 0 11 0,0 0-6 0,25 10-17 16,-25-10 12-16,6 7-28 0,-6-7-21 16,9 6 27-16,-9-6-4 0,6 7 16 15,-6-7-31-15,7 9 39 0,-7-9 5 0,6 11 30 16,3-4-15-16,-3 0 46 0,1 1-27 16,5 0 16-16,-3 4-6 0,4-1-4 0,-1 0-7 15,0 3-17-15,4 0-4 0,-4-2-12 16,1 0 0-16,-4-1-3 0,3-1 0 0,-5 0-13 15,5-2-22-15,-9 0 22 0,3-2-15 16,-6-6 13-16,13 11 46 0,-13-11 13 0,12 9 33 16,-12-9-5-16,3 3-11 0,-3-3 11 0,0 0-26 15,0 0 16-15,0 0-8 0,13-14 7 16,-13 14-30-16,6-11-13 0,-6 11-7 16,6-13-1-16,-6 13-2 0,0-15-8 0,0 5 11 15,0 10-19-15,6-18-17 0,-6 8 5 16,0 10-16-16,0-21 23 0,6 12-25 0,-6-2 8 15,0 0-16-15,0 1-5 0,0 10-8 0,4-22-28 16,-1 12 18-16,6-1-28 0,-9 1-23 16,6 0 33-16,-6 1-74 0,6 0 0 0,-6 9-48 15,7-16-42-15,-7 9-56 0,0 7-36 16,6-10-7-16,0 3-80 0,-6 7-179 16,9-7 20-16,-9 7 88 0,13-4 43 0,-1 0 59 0</inkml:trace>
  <inkml:trace contextRef="#ctx0" brushRef="#br0" timeOffset="170317.45">10573 6523 255 0,'0'0'157'16,"0"0"9"-16,0 0-20 0,0 0 18 15,0 0 48-15,0 0-4 0,0 0 1 0,0 0-12 16,0 0 24-16,0 0-27 0,0 0 1 16,0 0-31-16,0 0-6 0,0 0-14 0,0 0-4 15,0 0-19-15,0 0-4 0,0 0-27 16,0 0 5-16,0 0-31 0,28-2-5 16,-28 2 7-16,0 0-2 0,0 0-5 0,13 0-21 0,-13 0-12 15,0 0 10-15,0 0-3 0,12 5-7 16,-12-5 4-16,0 0 1 0,0 0-23 15,9 9 7-15,-9-9-17 0,0 0 22 16,0 10-15-16,0-10 11 0,0 0-19 0,0 14 11 0,0-14-8 16,0 0 20-16,0 0-20 0,0 17-8 15,0-17 14-15,-9 9-1 0,9-9-18 0,-6 9 13 16,6-9 10-16,-6 8-12 0,6-8-9 16,-7 6 16-16,7-6-5 0,-6 5 18 0,6-5-15 15,0 0 43-15,0 0 0 0,-6 10 33 0,6-10-12 16,0 0 17-16,0 0 44 15,0 0-46-15,0 0-7 0,0 0 1 0,0 0-19 16,0 0 17-16,-6 9-33 0,6-9 5 0,0 0-18 16,0 0-5-16,0 0 21 0,0 0-24 15,0 0 8-15,0 0 11 0,0 0-24 0,0 0 36 16,0 0-41-16,34-3 16 0,-34 3-18 0,19 0 15 16,-19 0-23-16,18 3 5 15,-2-1-3-15,-4-1 6 0,0 0 15 0,4 1-20 0,-16-2-11 16,22 0 18-16,-10 2-15 0,-12-2-2 15,19 1-47-15,-19-1 3 0,12 1-6 0,-12-1-27 16,16 3-24-16,-16-3-33 0,0 0-63 0,18 0-93 16,-18 0-74-16,0 0 10 15,0 0-220-15,0 0-21 0,9-4 36 0,-9 4 60 16,0 0 65-16,13-12 24 0,-13 12 61 0</inkml:trace>
  <inkml:trace contextRef="#ctx0" brushRef="#br0" timeOffset="171625.83">10170 7990 171 0,'0'0'64'0,"0"0"-13"0,0 0-10 0,0 0 31 15,0 0-49-15,0 0-3 0,0 0-68 16,0 0 50-16,0 0 8 0,0 0-35 0,0 0 7 16,0 0-10-16,0 0 15 0,0 0 28 0,0 0-35 15,0 0 43-15,0 0 36 0,0 0-11 16,0 0 24-16,0 0 31 0,0 0 27 0,0 0 3 15,0 0-5-15,22-16-15 0,-22 16 33 0,0 0-29 16,0 0 17-16,0 0-45 0,0 0 26 16,0 0-20-16,0 0 15 0,0 0-20 0,0 0-11 15,0 0-7-15,0 0-11 0,0 0-5 16,0 0-7-16,0 0-11 16,0 0 9-16,0 0-27 0,0 0 13 0,0 0-20 0,0 0 20 15,0 0-20-15,0 0 28 0,-9 30-33 16,9-30 33-16,-7 17-23 0,7-6 12 0,-6-1-14 15,6 0-9-15,-6 2 34 0,3 0-28 0,0 0-3 16,0 1 13-16,3-3-15 0,-6 0 2 16,6 1 19-16,-7-1-17 0,7-10-17 0,0 16 18 15,-6-7-8-15,6-9 0 0,-6 11-2 0,6-11 12 16,-6 12 1-16,6-12-11 16,-6 9 13-16,6-9 2 0,-4 5-40 0,4-5-16 15,0 0-64-15,-12 6 8 0,12-6-82 0,0 0-18 16,0 0-13-16,0 0 18 0,0 0 13 15,0 0-31-15,0 0-227 0,0 0 7 0,0 0 23 16</inkml:trace>
  <inkml:trace contextRef="#ctx0" brushRef="#br0" timeOffset="172263.01">10189 7996 202 0,'0'0'133'0,"0"0"8"15,0 0 33-15,6-7-21 0,-6 7 9 16,0 0-9-16,0 0-22 0,0 0-6 16,0 0-12-16,0 0-11 0,0 0-5 0,9-7-12 15,-9 7-11-15,0 0 0 0,0 0-23 0,0 0 29 16,0 0-19-16,0 0-2 0,19 16-3 15,-13-8-7-15,0-1 25 0,4 1 3 0,2 2 0 16,0-1-5-16,-5 2-14 0,8-4-14 16,-9 4 5-16,7-3-14 0,-7-2 11 0,3 1 11 15,-3 0 14-15,-6-7-12 0,13 11 5 0,-7-5-43 16,-6-6 27-16,6 10-17 0,-6-10 5 16,10 5-13-16,-10-5 13 0,0 0-13 15,6 7 15-15,-6-7-7 0,0 0 7 0,6 7 1 16,-6-7 30-16,0 0-23 0,0 0 46 15,9 6-43-15,-9-6 7 0,0 0-10 0,0 0 8 16,0 0 10-16,0 0-26 0,0 0-10 0,0 0 16 16,6 5 15-16,-6-5 20 0,0 0-43 15,0 0 0-15,0 0-3 0,0 0 6 0,0 0-6 16,0 0 5-16,0 0-28 0,0 0 13 16,13-19 1-16,-13 19-9 0,0 0-5 15,6-10 18-15,-6 10-7 0,0-8-8 0,0 8 7 0,6-13-17 16,-6 13 2-16,6-11 33 0,-6 11-43 15,0-14 15-15,0 14 0 0,0-18-12 16,0 9 7-16,0 9 18 0,0-21-20 0,0 9 25 16,0 0-26-16,0-1 1 0,0-1 15 15,0 1-16-15,0 2-12 0,0-3 18 0,0 0-18 16,0 3 35-16,0 0-53 0,4-2 0 16,-1 2-8-16,0 0-7 0,-3 11 19 0,6-18-50 15,-6 10-61-15,0 8-80 0,6-12-31 0,-6 12-18 16,0 0-30-16,0-9 2 0,0 9 13 0,0 0-15 15,0 0-93-15,0 0-99 16,0 0 2-16,0 0 57 0,0 0 63 0</inkml:trace>
  <inkml:trace contextRef="#ctx0" brushRef="#br0" timeOffset="173750.98">10583 8081 279 0,'0'0'143'0,"0"0"13"0,0 0 0 0,0 0 5 15,0 0 11-15,0 0-1 0,0 0 9 16,0 0-6-16,0 0-21 0,0 0-12 0,0 0 0 16,0 0-18-16,0 0-16 0,0 0-17 0,18-24 7 15,-18 24-18-15,0 0-2 0,13-8-28 16,-13 8-3-16,0 0 18 0,9-3-16 15,-9 3 4-15,0 0-9 0,0 0-30 0,19 2 41 16,-19-2-34-16,0 0 11 0,0 0-31 16,0 0 5-16,6 9 3 0,-6-9 7 0,0 0-7 15,0 0 7-15,0 0-7 0,6 10-13 16,-6-10 7-16,0 0 8 0,0 0-33 0,0 0 29 16,0 15-14-16,0-15 23 0,0 0-20 0,0 0 26 15,0 0-9-15,-6 13 6 0,6-13-20 16,0 0 40-16,0 0-43 0,-6 9 28 15,6-9-20-15,0 0-8 0,0 0-21 0,0 0 41 0,0 0 3 16,0 0 8-16,0 0-3 16,0 0 33-16,0 11 6 0,0-11 9 0,0 0-7 15,0 0 13-15,0 0-13 0,0 0 10 16,0 0-17-16,0 0 4 0,0 0-25 0,0 0 33 16,0 0-5-16,0 0-10 0,0 0-21 0,0 0-10 15,0 0 8-15,0 0 12 0,0 0-27 16,0 0 12-16,0 0-21 0,0 0 9 0,0 0-11 15,12 9-3-15,-12-9 9 0,0 0-1 0,0 0-13 16,0 0 16-16,0 0 3 0,6 9 1 16,-6-9-9-16,0 0 0 0,0 0-18 0,0 0 17 15,0 0 11-15,0 9 5 0,0-9-20 16,0 0 4-16,0 0-9 0,0 0-1 16,0 0 3-16,0 0 11 0,0 0-40 0,0 0 19 15,0 0-15-15,3 11 17 0,-3-11 18 16,0 0-20-16,0 0 18 0,0 0-26 0,0 0 7 15,0 0-4-15,-9 12 0 0,9-12 30 0,0 0-23 16,0 0 8-16,0 9-12 0,0-9 6 16,0 0 9-16,-12 4-3 0,12-4-13 0,0 0 21 15,0 0-21-15,-7 8 41 0,7-8-30 16,0 0 38-16,0 0-52 0,-9 6 11 0,9-6-8 16,0 0 31-16,0 0-10 0,0 0-24 0,0 0 6 15,-6 8 15-15,6-8 8 0,0 0 10 16,0 0-23-16,0 0 16 0,0 0-4 15,0 0-1-15,0 0-27 0,0 0 50 0,0 0-17 16,0 0-19-16,0 0-3 0,0 0 5 16,-6 4 2-16,6-4 11 0,0 0-26 0,0 0 26 15,0 0-26-15,0 0 16 0,0 0-24 0,0 0 34 16,0 0 3-16,0 0-6 16,0 0-23-16,0 0 23 0,0 0-12 0,0 0 7 0,-13 5-15 15,13-5 25-15,0 0-28 0,0 0 3 16,0 0 7-16,0 0-2 0,0 0 26 0,0 0-19 15,0 0-4-15,0 0 12 0,0 0-20 16,0 0 5-16,0 0-1 0,0 0 22 16,0 0-21-16,0 0 15 0,0 0-10 0,0 0 26 15,0 0 14-15,0 0-14 0,0 0-11 0,0 0 29 16,0 0-29-16,0 0 31 0,0 0-25 16,0 0-6-16,0 0 13 0,0 0 1 0,0 0-14 15,0 0 8-15,0 0 3 0,0 0-24 0,0 0 6 16,0 0-8-16,0 0 7 0,0 0-4 15,0 0-3-15,0 0-3 0,0 0 11 0,0 0 18 16,0 0-13-16,0 0-6 0,28-12 9 16,-28 12-32-16,0 0 21 0,0 0 6 0,19 2-6 15,-19-2-10-15,0 0-8 0,0 0 31 16,15 5-31-16,-15-5 31 0,0 0-18 16,13 5-18-16,-13-5 5 0,0 0 8 0,0 0-8 15,6 8 0-15,-6-8 6 0,0 0 2 0,0 0-24 0,6 7 29 16,-6-7-15-16,0 0 2 15,0 0-12-15,0 0 9 0,6 10 11 0,-6-10-5 16,0 0 2-16,0 0 18 0,0 0-20 0,0 12 20 16,0-12-43-16,0 0 18 0,0 0-11 15,0 0 6-15,-6 15 15 0,6-15-3 0,0 0 0 16,-6 8 1-16,6-8 9 0,0 0 8 16,0 0-17-16,-6 8 14 0,6-8-22 0,0 0 7 15,-10 6-2-15,10-6 23 0,0 0-21 0,-6 4 31 16,6-4-15-16,0 0-21 15,-12 6 3-15,12-6 5 0,-13 5 5 0,13-5 0 16,-15 3 0-16,9 0 15 0,6-3-25 0,-19 3 5 16,19-3-8-16,-15 2 26 0,8 2 0 15,7-4-16-15,-18 2-10 0,8-1-2 0,10-1-13 16,-18 3 7-16,18-3-30 0,0 0 18 16,-16 1-52-16,16-1-22 0,0 0-65 0,-12-3-38 15,12 3-63-15,-6-4-40 0,6 4-14 0,0 0-262 16,-13-11 0-16,13 5 85 15,0 6 59-15,-9-10 63 0</inkml:trace>
  <inkml:trace contextRef="#ctx0" brushRef="#br0" timeOffset="178627.7">12028 6021 250 0,'0'0'105'0,"-7"-10"-15"15,7 10-1-15,0 0-12 0,0 0 3 16,0 0-4-16,0 0 1 0,0 0-10 0,0 0-1 15,0 0-7-15,0 0 8 0,0 0-19 0,0 0-2 16,0 0 31-16,10 36-13 0,-10-36-23 16,0 14 5-16,0-14-5 0,0 16-2 0,0-16 25 15,0 15-36-15,0-15 36 0,0 17-39 16,0-17 6-16,0 16-10 0,0-16-11 16,0 16-3-16,0-7 32 0,0-9-21 0,0 15-3 15,-3-7-23-15,3-8-33 0,-7 15-69 16,7-7-28-16,0-8-15 0,-6 10-193 0,6-10-79 15,0 0 90-15</inkml:trace>
  <inkml:trace contextRef="#ctx0" brushRef="#br0" timeOffset="178912.21">12170 6150 624 0,'0'0'205'0,"0"0"-29"16,0 0-14-16,0 0-21 0,0 0-1 15,0 0-9-15,-18-19-8 0,18 19-6 0,-16-5-1 16,10 1 6-16,-7 2 6 0,1-1-38 16,3 1 5-16,-4 0-18 0,13 2-3 0,-21-3-20 15,8 2 27-15,1-1-17 0,12 2-10 0,-22 0-8 16,10 0 13-16,-1 0-23 0,13 0-28 15,-28 2-49-15,16-1-64 0,-3 0-67 0,15-1-63 16,-19 1 4-16,19-1-268 0,-16 0 13 16,16 0 66-16,0 0 44 0,-12-1 56 0</inkml:trace>
  <inkml:trace contextRef="#ctx0" brushRef="#br0" timeOffset="179534.6">11739 6754 478 0,'0'0'197'0,"0"0"-18"0,0 0-2 0,0 0-8 16,0 0-8-16,22 12-28 0,-22-12 11 16,12 4-6-16,-12-4 28 0,0 0 1 0,13 3 9 15,-13-3 16-15,0 0-33 0,15 2-5 0,-15-2 2 16,13 1-18-16,-13-1 39 16,0 0-62-16,21 0-26 0,-21 0 11 0,19 1-13 15,-19-1-5-15,15 0-3 0,-15 0-22 0,19 0-19 16,-19 0-40-16,12 0-32 0,-12 0-83 15,16-1-40-15,-16 1-55 0,19-3-62 0,-19 3-15 16,12-5 5-16,-3 1-218 0,-3-1-74 0,7-2 128 16,-7 1 26-16,3-2 46 0</inkml:trace>
  <inkml:trace contextRef="#ctx0" brushRef="#br0" timeOffset="180170.51">12279 6425 281 0,'0'0'108'0,"0"0"9"0,6 15 1 16,-6-15-10-16,6 10 30 0,-6-1-15 0,0-9 2 15,9 14-17-15,-2-4-29 0,-7 0 0 0,6-3 44 16,0 4-49-16,0-1 8 16,-6 0-25-16,0-10 4 0,6 19-28 0,4-8-2 15,-10-2 5-15,6 0 18 0,-6-9 4 0,6 12 4 16,-6-12 4-16,6 12 47 0,-6-12 2 15,0 8 18-15,0-8 18 0,0 0 3 0,7 13 0 16,-7-13 9-16,0 0 1 0,0 0-33 0,6 5-6 16,-6-5 3-16,0 0-20 0,0 0 20 15,0 0-36-15,0 0-15 0,15-19-11 0,-15 19-10 16,6-16 16-16,-6 6-16 0,7-1-2 16,-1 0-18-16,0-1 2 0,-6 0-12 15,9-1-8-15,-2 0 18 0,-1 1-31 0,0 0 18 16,0 0-41-16,3 2-15 0,-2 1 5 15,-1 1-39-15,0 0-25 0,0 2-44 0,-6 6-71 16,13-10-16-16,-13 10-46 0,9-7-40 0,-9 7 40 16,12-6-28-16,-12 6-274 15,7-2 26-15,-7 2 133 0,15-1-13 0,-15 1 64 0</inkml:trace>
  <inkml:trace contextRef="#ctx0" brushRef="#br0" timeOffset="180727.01">12623 6597 703 0,'0'0'228'0,"0"0"-10"0,0 0 2 0,0 0-41 16,0 0-25-16,18-11 4 0,-18 11 19 15,0 0-39-15,0 0-10 0,0 0-7 0,10-5-11 16,-10 5-26-16,0 0-17 0,0 0 4 0,0 0 11 16,0 0-5-16,0 0-5 0,0 0-39 15,18 8 8-15,-18-8 8 0,0 0-9 16,0 11-14-16,0-11 15 0,0 0-10 0,0 0 20 16,-6 20-15-16,6-20 23 0,-6 13-21 15,0-8 6-15,-4 3-14 0,-2-2 24 0,6 1 10 16,-7-1-5-16,4 0-21 0,3 0 8 0,0 0 13 15,-7-1 18-15,13-5 2 0,-9 7 16 16,9-7 28-16,-12 8 18 0,12-8 17 0,-7 4-7 16,7-4 34-16,0 0-52 0,-6 7-21 15,6-7 55-15,0 0-49 0,0 0 12 0,0 0-25 16,0 0-23-16,0 0-21 0,0 0-7 0,0 0 20 16,0 0-15-16,25 8-13 15,-25-8-2-15,16 1-21 0,-16-1-8 0,12 2 13 16,-12-2 26-16,15 3-46 0,-15-3-11 0,13 1-17 15,-13-1 10-15,12 5 14 0,-12-5-47 16,16 2 7-16,-16-2-23 0,12 4-2 0,-12-4 35 16,13 3-61-16,-13-3-10 0,12 6-33 0,-12-6 17 15,9 5-33-15,-9-5-25 0,13 6-39 16,-13-6-39-16,12 5-109 0,-12-5-5 0,9 6 30 16,-9-6-20-16,7 7 56 0,-7-7-115 15,6 11-146-15,-6-11 7 0,0 11 73 16,0-11 65-16,0 0 17 0</inkml:trace>
  <inkml:trace contextRef="#ctx0" brushRef="#br0" timeOffset="181617.59">12071 7799 317 0,'0'0'153'0,"0"0"-14"0,0 0-1 0,0-7-25 16,0 7 4-16,0 0-32 0,0 0 2 0,0 0-28 16,-6-9 7-16,6 9 29 0,0 0-57 15,0 0-10-15,-10-9 34 0,10 9-24 16,-6-7 11-16,6 7-29 0,-6-7 29 0,6 7 28 16,-6-6 5-16,6 6-8 0,-6-7 44 15,6 7-3-15,0 0 10 0,-3-7-12 0,3 7-3 16,0 0 5-16,0 0-10 0,0 0-25 0,-7-9-9 15,7 9-22-15,0 0 35 0,0 0-35 16,0 0 5-16,0 0-26 0,0 0 20 0,0 0-12 16,0 0 3-16,0 30-19 0,0-30 13 0,0 17 16 15,0-17-23-15,-6 18-14 0,6-6 22 16,0-12-29-16,0 17 28 0,0-9-38 16,0-8-15-16,0 20-75 0,0-12-41 0,0-8-102 15,-6 14-26-15,6-14 37 0,0 10 4 0,0-10-274 16,0 0 16-16,0 0 41 0,0 0 79 15,0 0-20-15</inkml:trace>
  <inkml:trace contextRef="#ctx0" brushRef="#br0" timeOffset="181902.27">12204 7835 803 0,'0'0'284'0,"0"0"-23"0,0 0-5 16,0 0-48-16,0 0 7 0,0 0-49 0,0 0-7 16,0 0-29-16,0 0-2 0,0 0-18 15,0 0 1-15,0 0 14 0,0 0-38 16,0 0-13-16,0 0 11 0,-52 1-6 0,36-1-2 16,4-1-23-16,-7 1-8 0,4-2 15 0,2 1-25 15,-2 1 5-15,2 0-10 0,-5 0-19 16,8 1-37-16,-8 1-39 0,5-1-31 0,-2 3-69 15,2-2-58-15,1 2-9 0,3-3-43 16,9-1 0-16,-25 7-243 0,16-5 26 0,9-2 53 16,-19 8 47-16,19-4 22 0</inkml:trace>
  <inkml:trace contextRef="#ctx0" brushRef="#br0" timeOffset="182459.91">11745 8584 803 0,'0'0'310'0,"0"0"-41"0,0 0 7 15,0 0-66-15,0 0 3 0,0 0-39 16,0 0 2-16,28 4-30 0,-28-4-8 16,13 4-22-16,-13-4-1 0,15 2-26 0,-15-2 11 15,13 4-26-15,-13-4 18 0,12 3-28 16,-12-3-5-16,16 3-2 0,-16-3 2 0,0 0 2 15,18 3-23-15,-18-3 14 0,9 0-14 0,-9 0-10 16,19-3-15-16,-19 3-34 0,19-4-12 16,-10 3-64-16,3-1-34 0,-5-2-20 0,8 1-38 15,-3 1-26-15,1-3 10 0,2 1-7 16,-2 0 9-16,-1 0-24 0,4 0 40 16,-4 1 13-16,0-1-300 0,-5-3 52 0,2 0 2 15,3 1 54-15</inkml:trace>
  <inkml:trace contextRef="#ctx0" brushRef="#br0" timeOffset="183118.93">12366 8161 596 0,'0'0'215'0,"0"0"-10"16,0 0-36-16,0 0-3 0,0 0-35 0,0 0 14 16,0 0-17-16,0 0-17 15,0 0-12-15,0 0 24 0,0 0-41 0,6 31 10 0,0-22-20 16,-3 3 0-16,3-1-14 0,-6 0 4 16,6 0-19-16,-6 2 27 0,7-2-24 15,-1 1-8-15,-6-1-2 0,6-2 15 0,-6 0 8 16,0-9-3-16,9 18-7 0,-9-10 12 0,0-8 3 15,7 12 11-15,-7-12 6 0,6 11 40 16,-6-11-29-16,0 9 15 0,0-9-17 0,0 0 7 16,6 10 3-16,-6-10 25 0,0 0-27 15,0 0 17-15,12 6-36 0,-12-6 26 0,0 0-43 16,0 0 7-16,0 0 18 0,0 0-21 16,0 0-25-16,10-21 28 0,-10 21-33 15,6-14 18-15,-6 6-36 0,6-3-5 0,-6 1 12 16,6-2 9-16,0 1-27 0,1-3 9 15,-4-1 17-15,3 2-13 0,6-3-25 0,-5 2 39 16,5 1-47-16,-3-1 18 0,4-2-44 0,-7 3 19 16,9 1-31-16,-2 0-11 0,-7 2-25 15,0-1-20-15,3 4-54 0,4 0-57 0,-13 2-28 16,0 5-5-16,18-3-30 0,-18 3 22 0,0 0 8 16,16 5-17-16,-16-5 55 15,19 10-7-15,-13-3 3 0,3 1-60 0,-3 1-227 0,0-1 58 16,1 1 39-16,-1 0 39 0</inkml:trace>
  <inkml:trace contextRef="#ctx0" brushRef="#br0" timeOffset="183633.31">12831 8329 683 0,'0'0'261'0,"21"-8"-31"0,-21 8-12 0,7-4-31 16,-7 4-8-16,0 0-15 0,18-4-8 0,-18 4-23 16,9-4-18-16,-9 4-15 0,0 0 5 15,13-2-26-15,-13 2 1 0,0 0-16 16,12 0 0-16,-12 0-26 0,0 0 6 0,0 0-3 16,16 10-3-16,-16-10-12 0,0 0 7 15,0 14-25-15,0-14 12 0,0 0-12 0,-3 19 10 16,3-19-8-16,-7 11-10 0,7-11-13 15,-6 11 23-15,6-11 24 0,0 10-4 0,0-10 14 16,-6 8 56-16,6-8 15 0,0 0 20 0,0 0-24 16,0 0 6-16,0 0-12 0,0 0-5 15,0 0-18-15,0 0 5 0,12 11 0 0,-12-11-20 16,0 0-24-16,16-1 8 0,-16 1-10 16,0 0 8-16,25-1-26 0,-25 1 38 15,0 0-43-15,15 1-8 0,-15-1-15 0,13 1 36 16,-13-1-33-16,0 0 4 0,15 6 3 0,-15-6-10 15,13 4-13-15,-13-4-2 0,0 0-11 16,6 9 21-16,-6-9-26 0,0 0 44 0,0 13-37 16,0-13 4-16,0 0-1 0,-6 14 13 0,6-14 29 15,-7 10-34-15,7-10 13 16,-6 8-18-16,6-8 2 0,0 0 16 0,-9 11-28 16,9-11 15-16,0 7-64 0,0-7-15 0,0 0-52 15,-13 9-12-15,13-9-67 0,0 0-10 0,0 0-36 16,-12 3 36-16,12-3-15 0,0 0-303 15,0 0 3-15,-22-8 139 0,16 3-14 16,-6-2 47-16</inkml:trace>
  <inkml:trace contextRef="#ctx0" brushRef="#br0" timeOffset="185186.73">11100 5826 238 0,'7'-10'158'0,"-7"10"6"0,0 0 8 0,0 0-11 0,0 0 26 16,6-6 0-16,-6 6 7 15,0 0-22-15,0 0 7 0,0 0-38 0,0 0-11 16,12-7 13-16,-12 7-35 0,0 0-18 0,0 0-11 16,0 0-13-16,0 0 16 0,0 0-28 15,0 0 0-15,0 0-16 0,0 0 13 0,-25 24-15 16,19-15 18-16,3 0-18 0,-9 2-8 0,6 0-5 15,-1 1 5-15,1 0-12 0,-3 0-1 16,3 1 5-16,-7-2 21 0,7 2-43 0,0-3 25 16,-3 0-8-16,2-2 3 0,1 2-15 15,0 0 12-15,0-3 6 0,0 1 2 0,-1 1-23 16,4-3 5-16,3-6-3 0,-12 15 19 16,6-10-26-16,-1 2 20 0,7-7-2 15,-15 8 15-15,15-8-33 0,-6 10 20 0,6-10-28 16,-7 8 24-16,7-8 17 0,-6 6-23 0,6-6 5 15,0 0-18-15,-6 9 3 0,6-9 16 16,0 0 1-16,0 0 14 0,-6 11-13 0,6-11 15 16,0 0 10-16,0 0 21 0,0 0 28 15,18 18-31-15,-11-12 11 0,-1-1-16 16,9 3-7-16,-2 0 17 0,5 2-7 0,4 0-8 0,0 1-8 16,-4 0 11-16,4-2-31 0,3 2 13 15,-3 0-16-15,-4 1 11 0,4-1-1 16,-3-3 21-16,-4-1-23 0,-3 1-12 0,4-1-1 15,-4-1-46-15,-5-2-20 0,-1 2-62 16,-6-6 5-16,12 8-20 0,-12-8-66 0,0 0-75 16,9 8-16-16,-9-8-275 0,0 0 43 15,0 0 7-15,0 0 65 0,0 0 60 0,0 0-4 16</inkml:trace>
  <inkml:trace contextRef="#ctx0" brushRef="#br0" timeOffset="186786.78">9966 5903 673 0,'0'0'317'15,"0"0"-38"-15,0 0-13 0,-4-8-51 0,4 8-12 16,0 0-11-16,0 0-24 0,0 0-17 0,0 0-58 15,0 0-27-15,0 0-22 0,0 0 7 16,0 0-5-16,0 0-5 0,0 0-10 0,0 0 2 16,0 0 3-16,0 0 0 0,0 0-11 0,0 0 8 15,0 0-15-15,-9 15-23 0,9-15 8 16,0 0-6-16,0 0 3 0,-6 11 31 16,6-11 10-16,0 0 15 0,0 0 1 0,0 0 24 15,0 0-29-15,19 10 1 0,-19-10 9 16,0 0-11-16,15 0 10 0,-15 0-20 0,0 0 13 15,0 0-3-15,19-9 6 0,-19 9-1 16,6-9-28-16,-6 9 5 0,3-11-10 0,-3 11-5 16,0-11 16-16,0 11-1 0,0-13-7 0,0 13-6 15,0 0-12-15,0-16 2 0,0 16-15 16,0 0 7-16,-3-12-2 0,3 12-2 0,0 0-8 16,-6-7-13-16,6 7-11 0,0 0 21 15,-13 0 19-15,13 0-9 0,0 0-2 0,-21 9-3 16,21-9-17-16,-13 8 2 0,7-3 5 15,6-5 7-15,-6 8-30 0,6-8 26 16,-6 9-3-16,6-9 34 0,0 0 12 0,0 0-13 16,12 15-5-16,-12-15 13 0,12 3 3 0,-12-3 10 15,0 0 2-15,22 2 18 0,-22-2-17 16,0 0-8-16,12-9 12 0,-12 9-17 0,7-9-11 16,-4 1 13-16,-3 8-2 0,0-13-16 15,0 13 11-15,3-14-16 0,-3 14 5 0,-3-15 13 16,3 15-10-16,-3-13 2 0,3 13-20 15,-3-11 25-15,3 11-48 0,-4-10-20 0,4 10 22 16,-6-8-20-16,6 8-21 0,-12-4 3 0,12 4-7 16,-9-2 17-16,9 2-5 0,0 0-18 15,0 0-10-15,0 0 8 0,0 0 5 16,0 0 5-16,-13 14 20 0,13-14 29 0,0 0-27 16,0 0 12-16,0 0 19 0,22 20 19 0,-22-20-13 15,0 0 25-15,12 5-5 0,-12-5 21 16,0 0-6-16,0 0-1 0,0 0 4 0,0 0 0 15,0 0 5-15,0 0 13 0,6-18-30 16,-6 18 14-16,0 0-32 0,0 0 17 0,0-19-18 16,0 19 21-16,0 0-12 0,-6-12 1 0,6 12-7 15,-6-8 13-15,6 8 0 16,0 0-18-16,-19-2-26 0,19 2 0 0,0 0-2 16,-15 1 15-16,15-1-23 0,0 0 13 0,-12 9-26 15,12-9 29-15,0 12-6 0,0-12 5 16,-7 12 3-16,7-12 13 0,0 0-5 0,7 20 4 15,-7-20 4-15,12 11 12 16,-6-6 8-16,-6-5 22 0,6 10 1 0,-6-10 21 0,16 6-16 16,-16-6 15-16,12 0 5 0,-12 0 3 0,0 0-10 15,0 0-3-15,10-14 6 0,-10 14-32 16,0-10 6-16,0 10-5 0,0 0-11 0,-4-18 21 16,4 18-24-16,0-11 29 0,0 11-30 0,-6-9 1 15,6 9-9-15,-6-9 7 16,6 9-2-16,-6-5-3 0,6 5 5 0,0 0-25 0,0 0-3 15,-22 2-2-15,22-2-21 0,0 0 20 16,0 0 6-16,-6 17 15 0,6-17-26 16,0 0 13-16,6 18-17 0,-6-18 25 0,13 14 7 15,-4-6 16-15,-3-2 15 0,0-1 1 16,-6-5-27-16,16 7 19 0,-16-7 10 0,12 4 5 16,-12-4-26-16,13 3 49 0,-13-3-54 0,0 0-2 15,0 0 2-15,21-8 3 0,-21 8-41 16,0 0-36-16,7-9-31 0,-7 9-66 0,0-5-57 15,0 5-97-15,0 0 26 0,6-11-300 16,-6 11 26-16,12-7 56 0,-12 7 47 16,6-10 40-16,4 4 80 0</inkml:trace>
  <inkml:trace contextRef="#ctx0" brushRef="#br0" timeOffset="187377.63">11060 5388 893 0,'0'0'271'0,"0"0"-28"15,0-11-30-15,0 11-16 0,0 0-38 16,0 0 4-16,0 0-37 0,0 0-3 0,0 0-16 16,0 0-2-16,0 0-10 0,-9-5-6 0,9 5-7 15,0 0-25-15,0 0 4 0,0 0-2 16,0 0-16-16,0 0 11 0,0 0-33 0,-6 24 32 15,6-24-24-15,0 13-14 16,0-13 11-16,0 16 7 0,0-6-10 0,0-10 0 16,0 24-13-16,0-12 21 0,0 2-18 0,0-2 2 15,6 1 3-15,-6 2 20 0,0-2-22 16,3-1-6-16,-3 0-5 0,6 1 10 0,-6 0-2 16,6-4 8-16,-6-9-1 0,0 20-25 0,0-10-18 15,7 1-67-15,-7-11-94 0,0 14-54 16,0-14-31-16,6 11-7 0,-6-11-285 0,0 0 90 15,0 0 3-15,0 0 25 0,0 0 57 16</inkml:trace>
  <inkml:trace contextRef="#ctx0" brushRef="#br0" timeOffset="187730.67">11314 5625 529 0,'0'0'167'0,"-18"0"-21"16,8 0-11-16,10 0-37 0,-24 1-6 0,8 0 20 15,-2 1-40-15,5 0 20 0,-9 1-28 0,4 1 5 16,-4-2-7-16,-3 1-9 0,4 0-9 0,-1 1-6 16,-3 0 11-16,3-1-16 0,4 1-5 15,-4 0 19-15,4-2-30 0,2 1 42 16,4-1-74-16,-7 1 46 0,10-1-67 0,-4 0-8 16,13-2-32-16,-15 3-88 0,15-3-266 15,0 0 7-15,0 0 11 0,0 0 79 0</inkml:trace>
  <inkml:trace contextRef="#ctx0" brushRef="#br0" timeOffset="188134.86">11370 5295 481 0,'0'0'192'0,"-15"-2"-36"0,15 2-5 16,0 0 18-16,-19 2-23 0,4-2-21 15,15 0 18-15,-25-2-4 0,9 4 1 0,-2-2-4 16,2 1-3-16,-9-1-20 0,4 0 2 0,2 1-25 16,-3-1-3-16,-9 3 15 0,10-1-23 15,-1-2-2-15,-3 4-23 0,3-1 0 0,4 0-11 16,-4 1 1-16,0 1 9 0,4-1-17 16,-1 2 16-16,4 0-37 0,2 0-7 0,-2 1-11 15,-4 0-15-15,7 2-33 0,-4-1-23 16,4-1-42-16,-1-1-47 0,4 2-17 0,3-3-50 15,-6 1 48-15,12-6-322 0,-13 5 36 16,13-5 43-16,0 0 18 0</inkml:trace>
  <inkml:trace contextRef="#ctx0" brushRef="#br0" timeOffset="188834.54">11417 5570 639 0,'0'0'249'0,"0"0"-1"0,0 0-10 0,0 0-10 0,0 0-28 0,0 0-1 16,0 0-17-16,0 0-11 0,0 0-27 15,0 0-14-15,18-10-9 0,-18 10 1 0,0 0-1 16,0 0-29-16,0 0 8 0,0 0-41 16,0 0-13-16,16 0 38 0,-16 0-30 0,0 0 0 15,12 7-13-15,-12-7-8 0,6 9 3 0,-6-9-13 16,7 12-16-16,-7-12 6 0,3 12 21 16,-3-12-17-16,3 15-4 0,-3-15-18 15,0 16 5-15,0-16-10 0,0 16 7 16,-3-6 6-16,0-1-8 0,3-9 18 0,-7 16-26 15,7-7 23-15,0-9-2 0,-6 13-6 0,6-13-12 0,-6 12 33 16,6-12-2-16,0 9-1 16,0-9 49-16,0 0 26 0,0 11-31 0,0-11 25 15,0 0-25-15,0 0 31 0,0 0-26 0,0 0 5 16,0 0-25-16,0 14 38 0,0-14-36 16,0 0-15-16,12 3 15 0,-12-3-20 15,0 0-3-15,22 1-10 0,-22-1 13 0,13 0 7 16,-13 0-22-16,21 0 14 0,-21 0-7 0,19 2-5 15,-7-2-18-15,-12 0-10 0,28 0-13 16,-15 0 13-16,2 0-18 0,-3 0-6 16,1 3-35-16,-13-3-41 0,28 2-33 0,-22 0-24 15,9 2-42-15,-15-4-40 0,13 6-55 0,-1-3-21 16,-12-3 5-16,10 6-228 0,-10-6-3 16,0 0 40-16,12 4 88 0,-12-4 19 0,0 0 40 15</inkml:trace>
  <inkml:trace contextRef="#ctx0" brushRef="#br0" timeOffset="190298.58">10015 7334 120 0,'0'0'110'0,"0"0"-15"15,-12 9-62-15,12-9 49 0,-6 8-64 0,6-8-16 16,-4 8 16-16,4-8-8 0,0 0 6 0,-6 15 4 15,6-15 11-15,0 0-16 16,6 12-2-16,-6-12 23 0,0 0-28 0,7 13 66 16,-7-13-59-16,6 7 21 0,-6-7 10 0,0 0 33 0,9 8 3 15,-9-8 21-15,0 0 4 16,0 0-25-16,6 4 10 0,-6-4-17 16,0 0 14-16,0 0-20 0,0 0 13 0,0 0-8 0,0 0-10 15,0 0 16-15,7-26-26 0,-7 26-6 16,0 0 1-16,0 0-11 0,0-11-17 0,0 11 22 15,0 0-15-15,0 0-12 0,0 0 12 0,0 0-8 16,-13-6-4-16,13 6-1 0,0 0 3 16,0 0-10-16,0 0-11 0,-22 13-7 0,22-13 33 15,-6 11 2-15,6-11 9 16,-6 10-42-16,6-10-5 0,0 12 29 0,0-12 7 16,0 0-11-16,6 18 14 0,-6-18 2 0,10 10 18 15,-10-10-5-15,9 8 26 0,-9-8-13 16,15 2-8-16,-15-2 5 0,0 0 10 0,16-1-20 15,-16 1 18-15,0 0-18 0,12-9-3 0,-12 9 19 16,7-10-4-16,-7 10-29 0,0-10 29 16,0 10-22-16,6-11 5 0,-6 11-18 0,0 0 12 15,0 0-22-15,-6-16 13 0,6 16 2 16,-7-7-8-16,7 7-10 0,0 0 5 0,-12-6-10 16,12 6-7-16,0 0 2 0,-9-1-1 15,9 1-32-15,0 0 23 0,0 0 7 16,0 0 3-16,0 0 2 0,0 0 19 0,0 0-9 15,0 0-2-15,0 0-2 0,0 0-6 0,0 0 9 16,9 30 14-16,-9-30-15 0,0 0-7 0,0 0 4 16,0 0 19-16,0 0-32 0,0 0 11 15,0 0-2-15,0 0 15 0,0 0-1 16,0 0 4-16,-16-27-26 0,16 27 12 0,-6-8-15 16,6 8 39-16,-9-7-39 0,9 7 5 0,-9-4 6 15,9 4 4-15,-10-2-4 16,10 2-6-16,0 0 6 0,-12-2-14 0,12 2-9 15,0 0-3-15,0 0-26 0,-16 8-10 0,16-8-21 16,0 0-14-16,-6 9-58 0,6-9-40 16,0 0-31-16,0 12-2 0,0-12-266 0,0 0-1 15,0 0 46-15,22 12 80 0,-22-12 46 0</inkml:trace>
  <inkml:trace contextRef="#ctx0" brushRef="#br0" timeOffset="191182.51">10986 7491 232 0,'-13'16'67'0,"13"-16"-11"0,0 0 52 0,-3 7-16 0,3-7 0 16,0 0-23-16,-12 6 16 0,12-6 27 0,-6 4-43 16,6-4-15-16,-16 5-3 0,16-5 42 0,-12 5-4 15,-1 0-22-15,7-3 7 16,-9 3 10-16,8 0-20 0,-5-2 5 0,0 2-2 16,2-2-16-16,-2 3 3 0,12-6 2 0,-16 6-7 15,10-4 12-15,6-2 39 0,-12 6 13 16,12-6-21-16,-13 3 28 0,13-3-7 0,-9 1-11 15,9-1-15-15,0 0 8 0,-12 5-21 16,12-5 11-16,0 0-19 16,0 0-20-16,-13 5-10 0,13-5 0 0,0 0 5 0,-6 5-3 0,6-5-4 15,0 0-1-15,0 0-41 16,0 0 36-16,-6 8-7 0,6-8 17 0,0 0-12 0,0 0 46 16,0 0-3-16,0 12 13 0,0-12-18 15,0 0 5-15,0 0 2 0,0 0 21 16,12 15-35-16,-12-15 20 0,13 9-24 0,-7-5 9 15,-6-4-14-15,15 11-9 0,-2-4-3 16,-7 0 15-16,6-3-26 0,-2 4 9 0,2 1 14 16,0-3-27-16,-2 1-3 0,2 0 0 0,1-1 5 15,-7-1 5-15,9 1-3 0,-9 0 37 16,-6-6-49-16,16 9-1 0,-10-4-4 0,-6-5 2 16,13 6-2-16,-13-6 0 0,12 6-13 15,-12-6-1-15,6 5-32 0,-6-5 30 0,6 5-35 16,-6-5 43-16,10 7-33 0,-10-7-13 15,6 7-39-15,-6-7-30 0,12 7-44 16,-12-7-33-16,10 8-84 0,-10-8-34 0,12 6 5 16,-12-6-288-16,12 0 32 0,-12 0 57 15,0 0 25-15,22-6 82 0,-16-2 8 16</inkml:trace>
  <inkml:trace contextRef="#ctx0" brushRef="#br0" timeOffset="191621.87">11370 7295 215 0,'0'14'102'15,"0"-14"-20"-15,-6 12 36 0,6-12 2 0,0 14-8 16,0-14 16-16,0 14 13 0,0-14-8 16,-3 13 11-16,3-13-19 0,0 14 16 0,0-14-18 15,0 15 0-15,0-15-26 0,3 15 21 16,-3-15-42-16,6 12 6 0,-6-12-10 0,0 17 20 16,0-8-38-16,0-9-26 0,6 15-28 0,-6-15-51 15,0 16-69-15,0-16-47 16,0 11-17-16,0-11 20 0,0 0 18 0,7 10-146 15,-7-10-143-15,0 0 26 0,0 0 35 0</inkml:trace>
  <inkml:trace contextRef="#ctx0" brushRef="#br0" timeOffset="191930.39">11491 7203 581 0,'0'0'166'16,"0"0"13"-16,-22 0-30 0,22 0 17 16,-24 4-10-16,14-2 8 0,-8-1-16 0,2 0-4 15,-2 2 12-15,-4 0-31 0,3-2-4 0,-2 1-14 16,2-1-2-16,3 2 23 0,-2-2-33 15,-1 0 10-15,4 0-41 0,2 1 20 0,-2 1-17 16,2-1-14-16,13-2-30 0,-18 5-51 0,9-3-72 16,-4 0-97-16,13-2-46 0,-12 6 28 15,12-6-20-15,-13 7-234 16,13-7-32-16,0 0 88 0,0 0 30 0</inkml:trace>
  <inkml:trace contextRef="#ctx0" brushRef="#br0" timeOffset="192240.86">11584 7439 706 0,'0'0'253'15,"0"0"16"-15,0 0-41 0,-12 12-16 0,12-12-20 16,0 0 8-16,-16 3-18 0,10 1-24 15,6-4-32-15,-19 3 15 0,13-2-13 16,-9 3-31-16,2-2-15 0,7 1 20 0,-9 1-12 16,2-2-13-16,1 2-24 0,3-2 27 15,-10 1-39-15,7 1 23 0,2-1-28 0,-2 0-6 16,-1 2-25-16,1-2-23 0,12-3-56 0,-16 6-56 16,10-3-47-16,6-3-15 0,-18 3-20 15,18-3-9-15,0 0-34 0,0 0-234 0,0 0 33 16,-10-6 29-16,10 6 9 0,0 0 80 15</inkml:trace>
  <inkml:trace contextRef="#ctx0" brushRef="#br0" timeOffset="192944.29">11680 7403 227 0,'13'-9'121'0,"-7"4"14"16,-6 5 14-16,12-8 9 0,-2 4-35 15,-10 4 21-15,6-6-29 0,-6 6 0 0,18-5 16 16,-18 5-50-16,10-2-19 0,-10 2 15 16,12 0-21-16,-12 0 18 0,0 0-33 0,19-2 23 15,-19 2-33-15,0 0 10 0,0 0 2 16,9 5-22-16,-9-5 12 0,0 0-18 0,0 0 6 16,12 9-3-16,-12-9 0 0,0 0-8 15,-6 13-7-15,6-13 4 0,0 0 11 0,-6 15 5 16,6-15 5-16,-9 11-17 0,2-5 9 15,1 0-5-15,6-6 6 0,-12 9 2 0,6-5-3 16,6-4 27-16,-10 9 6 0,10-9 55 16,-12 5 4-16,12-5 37 0,0 0 4 0,-6 7 16 15,6-7-28-15,0 0-3 0,0 0-17 0,0 0-4 16,0 0-9-16,0 0 28 0,0 0-47 16,0 0-12-16,25 13-21 0,-25-13 6 0,9 2-19 15,-9-2 16-15,18 1 5 0,-18-1 5 16,13 1-56-16,-13-1 20 0,15 1 3 0,-15-1-8 15,0 0 6-15,19 0 19 0,-19 0-35 0,0 0-5 16,16 0 18-16,-16 0-18 16,0 0-13-16,0 0 7 0,12 2-4 0,-12-2-19 15,0 0 19-15,12 5-13 0,-12-5-3 0,0 0 26 16,0 0-26-16,3 13 10 0,-3-13-9 16,0 0-11-16,-3 12 5 0,3-12-5 0,0 0 12 15,0 0-9-15,-6 14 2 0,6-14-8 16,-6 6 11-16,6-6-5 0,0 0 12 0,-12 9 23 15,12-9-33-15,-7 4 11 0,7-4-16 0,0 0-3 16,-9 5-10-16,9-5-46 0,0 0-33 16,-12 3-36-16,12-3-69 0,-13 2-62 15,13-2-35-15,0 0 17 0,-15-1-155 0,15 1-126 16,-13-4 74-16,13 4 64 0,-18-4 52 16,18 4 7-16</inkml:trace>
  <inkml:trace contextRef="#ctx0" brushRef="#br0" timeOffset="199275.37">16493 3929 220 0,'3'-15'82'0,"-3"15"17"0,0 0 6 16,0 0 5-16,0-12 6 0,0 12 40 0,0 0-51 15,3-9 23-15,-3 9 15 0,0 0-20 16,0-12 28-16,0 12 8 0,0 0-1 0,0-13-7 15,0 13 8-15,0 0 0 0,0-16-24 0,0 16 4 16,0-12-6-16,0 12-21 0,0-11-9 16,0 11-6-16,0-13-5 0,0 13 3 15,0 0-24-15,0-14-7 0,0 14-2 0,0 0 10 16,0-13-37-16,0 13 17 16,0 0-19-16,0 0 33 0,0-10-43 0,0 10 8 0,0 0-5 15,0 0 17-15,0 0-20 16,0 0 0-16,3-12-2 0,-3 12 4 0,0 0-4 0,0 0 15 15,0 0-16-15,0 0-2 0,0 0-10 16,0 0-8-16,0 0 31 16,0 0-24-16,0 0 16 0,0 0-2 0,0 0-11 0,0 0 5 15,15 32-20-15,-8-21 13 0,-7 3 12 0,6 0-2 16,0 3-18-16,-3-1 31 0,0 1-36 16,3 0 25-16,-3 0-7 0,-3 1-18 0,7-2 20 15,-7 0 3-15,0 0-18 0,6-1 8 16,-6-1-3-16,0-1 0 0,6-1-5 0,-3 1 10 15,-3-2 1-15,0-11-1 0,3 21-10 0,-3-13-8 16,0-8 11-16,0 15 12 0,0-15-10 16,3 12 0-16,-3-12 18 0,0 0 24 0,0 13-14 15,0-13 3-15,0 0-6 0,0 0 9 16,0 0-1-16,0 0-10 0,0 0 3 16,0 0 5-16,0 0-23 0,0 0 5 0,19-23 20 15,-19 23-25-15,6-17-3 0,0 7 41 16,1-1-53-16,-1 0 9 0,-3 1-4 0,3 2 5 15,-6-1-3-15,6 2-5 0,-6 7 13 0,10-13-24 16,-10 13-2-16,9-7 31 0,-9 7-5 16,0 0-26-16,9 2 6 0,-9-2 7 0,13 11-18 15,-4-3 2-15,-3 0 11 0,3 0 23 16,-6 2-15-16,4 0-11 0,-1 0-5 16,0-1-7-16,-6-9 10 0,9 14 7 0,-6-8 8 15,-3-6 5-15,7 9 11 0,-7-9-3 16,3 10 13-16,-3-10-8 0,0 0-11 0,12 5 14 0,-12-5-18 15,0 0 20-15,0 0-33 0,0 0 23 16,22-12-8-16,-16 6 8 0,0-2 2 16,-6 0 3-16,13-1-25 0,-7-2 7 0,3-1-5 15,-3 1 25-15,1-4-25 0,5 3 23 16,-3-1-33-16,-2 0 36 0,5 0-13 0,-3 1-36 16,1-1 12-16,-4 4-17 0,3-3-8 0,-3 3-10 15,4 0-33-15,-4 1-59 0,-3 1-108 16,-3 7-64-16,9-11-56 0,-9 11 23 0,13-5-310 15,-13 5 95-15,9-4 34 0,-9 4 25 16,18-2 30-16,-18 2 65 0,19 0 53 16</inkml:trace>
  <inkml:trace contextRef="#ctx0" brushRef="#br0" timeOffset="199471.49">17103 4090 463 0,'0'16'143'15,"-6"-1"-10"-15,6-1-20 0,-3-3 7 0,0 2-23 16,0-5-22-16,3-8-39 0,-3 17-34 16,3-17-40-16,-6 12-47 0,6-12 21 0,-4 9-43 15,4-9-19-15,0 0-319 0,0 0 140 16</inkml:trace>
  <inkml:trace contextRef="#ctx0" brushRef="#br0" timeOffset="199831.18">17119 3853 189 0,'0'0'56'16,"6"-7"-28"-16,-6 7-17 0,0 0 50 0,0 0-33 15,0 0-20-15,0 0-23 0,0 0 17 0,0 0-12 16,0 0 5-16,0 0-18 16,0 0 20-16,19 15 18 0,-19-15-2 0,0 0 72 0,0 11 33 15,0-11-8-15,6 8 7 0,-6-8 24 16,6 10 0-16,0-4 23 0,0 4 17 0,4 1 6 15,-4 1-5-15,9 2 0 0,-2 3-36 16,-1-1-3-16,1 0-2 0,-1 1-16 16,-3-1-15-16,1-3-15 0,-1 1-18 0,-3 0-3 15,-3-3-41-15,3-1 3 0,-6-10-56 0,-3 13-134 16,3-13-171-16,0 0-236 0,0 0 37 16,0 0 55-16,-31-21 29 0,25 5 107 0</inkml:trace>
  <inkml:trace contextRef="#ctx0" brushRef="#br0" timeOffset="202605.66">17029 3680 824 0,'0'0'268'0,"0"0"-4"16,0 0-33-16,-9 2 4 16,9-2-51-16,0 0-2 0,0 0 15 0,0 0 21 0,0 0 2 15,0 0-10-15,-10-10-23 0,10 10 15 0,0 0 15 16,3-16 39-16,-3 16-71 15,0 0 27-15,4-15-46 0,-4 15-9 0,0 0 4 16,3-11-20-16,-3 11-21 0,0 0 13 0,0 0-18 16,3-11 21-16,-3 11-39 0,0 0-30 15,0 0 10-15,0 0-72 0,0 0-28 0,0 0-75 16,0 0-145-16,0 0-192 0,0 0-399 16,0 0 229-16,0 0-50 0,0 0 56 0,0 0 51 15,0 0 83-15,0 0 32 0,28 17 64 16</inkml:trace>
  <inkml:trace contextRef="#ctx0" brushRef="#br0" timeOffset="203421.78">17283 3912 949 0,'0'0'289'0,"0"0"-20"16,0 0-5-16,0 0-29 0,0 0 8 15,0 0-10-15,0 0-7 0,0 0-19 0,0 0 28 16,0 0-32-16,0 0 1 0,0 0-14 15,0 0 10-15,0 0-16 0,0 0-5 0,0 0-18 16,0 0 3-16,0 0-21 0,0 0-20 0,0 0-5 16,0 0 0-16,0 0 51 0,0 0-80 15,0 0 3-15,0 0 3 0,6 33-23 16,-6-33 7-16,0 17-17 0,3-7 9 0,-3-10-25 0,-3 23 26 16,6-11-13-16,-6 0-16 0,3 0-2 15,0 0-5-15,0-12-10 0,0 20 22 0,0-9-25 16,0-11 3-16,0 16-5 0,0-16-9 15,0 12 32-15,0-12-24 0,0 0 6 16,0 15 10-16,0-15-16 0,0 0 44 0,0 10-41 16,0-10 5-16,0 0 8 0,0 0-25 15,0 0 17-15,0 0-16 0,0 0 9 0,0 0-8 16,0 0-18-16,0 0 46 0,0 0-44 0,0 0 21 16,0 0-26-16,0 0 3 0,19-31 26 15,-16 25-16-15,3 0 2 0,1-3 1 0,-1 1-36 16,-6 8 31-16,9-14-6 0,-3 7 36 15,-6 7-23-15,10-10-15 0,-1 6 3 16,-3-1 2-16,-6 5 5 0,16-5-5 0,-16 5 5 16,12-1-13-16,-12 1 8 0,0 0 11 0,22 6-11 15,-13-2 56-15,-9-4-79 0,12 10 13 16,-5-5 12-16,-1 2 6 0,0 1 2 0,-6-8-18 16,6 15 3-16,0-6-5 0,-6-9 5 0,7 14 10 15,-7-14-18-15,6 13 13 0,-6-13-25 16,3 13 9-16,-3-13-25 0,6 11-25 0,-6-11-42 15,0 10-40-15,0-10-111 0,6 7-117 16,-6-7-133-16,10 7-344 0,-10-7 65 0,12 2 81 16,-12-2 93-16,12 2 43 0,-12-2 36 15,22 3 59-15,-22-3 31 0</inkml:trace>
  <inkml:trace contextRef="#ctx0" brushRef="#br0" timeOffset="204029.87">17897 4111 665 0,'0'0'256'0,"6"-8"-15"0,-6 8-16 0,0 0-36 15,0 0-15-15,0 0-23 0,-18-10-20 16,18 10 22-16,-22 0-17 0,10 2-16 16,12-2-38-16,-31 7-7 0,15-4-17 0,1 2 27 15,-1 1 22-15,1 2 9 0,-1-2 19 0,4 2 21 16,2 0 6-16,1-2 9 0,0 2 13 16,3-1-20-16,-1 0 13 0,7-7-11 0,-6 11-12 15,6-11 5-15,0 0-34 0,0 0 18 16,0 0-38-16,13 15-15 0,-13-15-6 0,0 0-4 15,0 0-1-15,24-8 8 0,-24 8-25 0,19-10 12 16,-7 3-46-16,1-4 38 16,-1 0-4-16,1 0-34 0,-4-2-20 0,10-3 10 15,-7-1 2-15,3 1 8 0,-2-3 13 0,-1 0-31 16,4-1-45-16,-4 0 22 0,-3 0-13 16,1 0 16-16,-1 0-16 0,-3 2-4 0,0 0-24 15,1 2 5-15,-1 0-15 0,-3 1 3 0,-3 2 46 16,6 2-26-16,-6-2-11 0,0 2 19 15,0 1-21-15,0 10 21 0,0-15-10 0,0 15 9 16,0-12 11-16,0 12-10 0,0 0 18 16,0-12-29-16,0 12 34 0,0 0 2 0,0 0-2 15,0 0 2-15,0 0 31 0,0 0 8 16,-6 41 2-16,6-26 11 0,0 3-3 16,0-1 0-16,0 4-8 0,-3-2 16 0,3 2-11 15,0 0 3-15,-3-1-26 0,3 1 8 0,-3-2-23 16,3 0-28-16,-3 1-69 0,3-2-62 15,-4-4-145-15,4 4-185 0,0-6-248 16,4-2 66-16,-4-10 82 0,9 15 39 0,0-10 28 0,-9-5 117 16,16 4-4-16,-7-3 63 0</inkml:trace>
  <inkml:trace contextRef="#ctx0" brushRef="#br0" timeOffset="204234.93">18111 4084 1141 0,'0'0'374'0,"0"0"-36"0,0 0 0 16,9 18-57-16,-9-18-25 0,-6 20-31 0,6-7 11 16,-3-2-49-16,0 5-11 0,0-3-25 15,-3 2-7-15,3-2-42 0,-1 0-25 0,1 0-59 16,0-4-103-16,0 2-71 0,3-11-113 16,-3 13-81-16,3-13-249 0,0 0 23 0,0 0 54 15,0 0 79-15,0 0 56 0,0 0 9 0</inkml:trace>
  <inkml:trace contextRef="#ctx0" brushRef="#br0" timeOffset="204371.61">18167 3946 1090 0,'6'-9'317'15,"-6"9"-58"-15,9-10-34 0,-9 10-97 0,7-10-123 16,-7 4-135-16,0 6-339 0,12-11 29 15,-6 4 2-15,-6 7 59 0</inkml:trace>
  <inkml:trace contextRef="#ctx0" brushRef="#br0" timeOffset="204718.67">18325 4038 1200 0,'3'14'397'0,"0"-5"-24"0,0-3-19 16,-3-6-42-16,7 14-15 0,-7-14-49 15,3 11-10-15,-3-11-48 0,0 10 25 0,0-10-67 16,0 0 13-16,0 0-43 0,6 11-5 0,-6-11-13 16,0 0-24-16,0 0 24 0,0 0-31 15,0 0-2-15,0 0 28 0,0 0-42 0,25-13 11 16,-16 5-18-16,-3 2 8 0,0-1-36 0,1-1 8 16,2 1-3-16,-3 2 2 0,0-1-4 15,-6 6 20-15,13-10-18 0,-7 7-13 16,-6 3-5-16,12-4 16 0,-12 4-19 0,10-2-25 15,-10 2 15-15,0 0 16 0,21 7-5 16,-21-7 12-16,13 14-15 0,-7-5-5 0,6 3 5 16,-6-1-5-16,4 1-31 0,-4 0 5 15,0-1-40-15,7 1-47 0,-7-4-59 0,0 2-45 16,0-2-98-16,-3 0-62 0,10-1-12 0,-7 0-238 16,3-2-6-16,0 0 155 0,-9-5-14 15,22 4 85-15,-9-1-8 0,-4-2 82 0</inkml:trace>
  <inkml:trace contextRef="#ctx0" brushRef="#br0" timeOffset="205163.95">18871 4132 593 0,'12'-7'236'0,"-12"7"-11"15,6-7-46-15,-6 7 3 0,10-8-28 0,-10 8-11 16,0 0-10-16,0 0-20 0,-13-19-8 0,7 13 12 0,-3 2-63 16,-1 2 31-16,10 2-16 15,-27-3-16-15,17 3-9 0,10 0 23 0,-25 5 7 16,16 0 18-16,0 1 5 0,0 1-10 0,2 0-10 15,4 1 18-15,0 2 12 0,3-10 13 16,-3 12-15-16,3-12-2 0,0 0-11 0,9 13 3 16,-9-13-13-16,10 3-18 0,-10-3 2 15,0 0 16-15,24-10-26 0,-24 10-10 0,16-11-7 16,-10 5 20-16,0-1-34 0,1 0 24 16,-1 1-23-16,-6 6 22 0,12-12-27 15,-9 9-21-15,-3 3 46 0,10-9 2 0,-10 9 16 16,9-4-7-16,-9 4-1 0,0 0 5 0,0 0-17 15,22 19 15-15,-19-9-18 16,6 5 15-16,-3 1-28 0,0 6 36 0,1 1-46 0,-4 2 8 16,-3 2-11-16,6 0 18 0,-6 2-2 15,-6-1-3-15,6 6 3 0,-3-2-13 0,-4 0-10 16,-2-2 9-16,0 0-14 0,-4-1 2 16,1-3-20-16,-4-1 35 0,4-6-30 0,-7-4 5 15,4-2 5-15,3-5-15 0,-4-2-11 0,4-4-23 16,-1 0-12-16,13-2-6 0,-21-4-81 15,11-1-62-15,1-1-161 0,6-3-13 16,3 9-312-16,-6-10 99 0,6 10 34 0,0 0 36 16,12-13 87-16,-12 13-14 0,9-7 83 15</inkml:trace>
  <inkml:trace contextRef="#ctx0" brushRef="#br0" timeOffset="206041.13">16077 4396 442 0,'0'0'192'0,"0"0"26"15,0 0 22-15,0 0 4 0,0 0 14 0,0 0 14 16,0 0 7-16,0 0 17 0,0 0-19 16,0 0 56-16,0 0-93 0,0 0 34 15,0 0-13-15,0 0-5 0,0 0 13 0,0 0-49 16,0 0-15-16,0 0 0 0,22 15 28 0,-10-13-6 16,4 3-32-16,5-1-11 0,4 0-20 15,15 1-18-15,22 4-5 0,10-3-13 16,24 3-44-16,12-2 21 0,7-2-26 0,12-1 14 15,7-1-14-15,2-1-43 0,10-1 28 0,31 2 0 16,-1 2-13-16,1 0 3 0,-37-2-39 0,-4 4-5 16,-3 2 1-16,-2-1 40 0,-4 2-18 15,-10 0-5-15,-8 2-25 0,-7-2 2 16,-9-1 28-16,-24-1-28 0,-1 1-18 0,-12-3-10 16,-10 0-38-16,-12-1 61 0,-3 0-36 15,-3-1-35-15,0-1-37 0,-6 0-10 0,-1 1 6 16,-5 0-57-16,3 0 0 0,-4-1-49 0,4 0-81 15,-7 0-183-15,4 2-17 16,-4-1-281-16,0 1 65 0,1 0 47 0,-1 1 54 0,4 0 59 16,-4 2 86-16,4 0 34 0,-7-2 51 15</inkml:trace>
  <inkml:trace contextRef="#ctx0" brushRef="#br0" timeOffset="206951.29">17494 4911 857 0,'-6'15'366'0,"3"-3"-13"0,0 2-33 16,0-4 13-16,-1 0-26 0,4 0 23 16,0-10-40-16,-6 20-1 0,6-10-13 15,-3 0-10-15,0 2-10 0,0-3-30 0,3-9-9 16,-6 23-35-16,6-12 30 0,0-1-55 0,0 2-24 15,-6 0-3-15,6-1-17 0,0 1-6 16,0-3-37-16,-4 2-30 0,1-1-29 0,3-10-57 16,-3 20-72-16,0-14-84 0,3-6-139 0,0 0-125 15,3 17-325-15,-3-17 85 0,10 9 69 16,-10-9 66-16,18 5 20 0,-2-5 63 0,-16 0 47 16,24-3 70-16</inkml:trace>
  <inkml:trace contextRef="#ctx0" brushRef="#br0" timeOffset="208187.25">19131 4988 1272 0,'0'0'437'15,"0"0"-14"-15,0 0-29 0,0 0-18 16,0 0-2-16,0 0 5 0,0 0-29 0,0 0-71 16,0 0 23-16,28-13-43 0,-15 9-16 0,-1 3 5 15,3-2-43-15,4-1-33 0,-3 3 9 16,2 0-37-16,-2 0-26 0,2 1 15 0,-2 0-18 16,-1 0-10-16,-15 0-11 0,25 4-30 15,-16 3 8-15,1 1-23 0,-7 1 7 0,-3-9-28 16,0 23-25-16,-3-8-1 0,-4 0 19 15,-2 3 10-15,-3-2-21 0,-1 1-3 0,-2 1-1 16,2-2 4-16,-2 1 8 0,3-1-23 0,2-4-3 16,-2-1 34-16,3 0-26 0,2-2 25 15,1 1 39-15,3-2-13 0,-3-1 21 16,6-7-3-16,0 14-7 0,0-14-34 0,0 0 18 0,12 18 25 16,-6-14-35-16,7 0-2 15,-1 0-19-15,1 0 13 0,-1 0 5 0,7-1-20 16,-7 0 8-16,4-1-3 0,-1 1-34 0,1-1 32 15,-4-1-45-15,3 2-1 0,-2 0-62 16,2 0-59-16,-2 1-62 0,-4-1-140 0,3 0-174 16,1 2-359-16,-1-1 3 0,7 2 166 15,-1-2 26-15,4 0 46 0,-3-1 43 0,6-1 75 16,3 0 64-16,-1-1 61 0,1-2-3 0</inkml:trace>
  <inkml:trace contextRef="#ctx0" brushRef="#br0" timeOffset="209059.56">20973 4976 944 0,'0'0'389'0,"0"0"-2"0,0 0-34 16,0 0 3-16,0 0-57 15,0 0-30-15,0 0 12 0,22-4-27 0,-22 4-11 16,0 0-25-16,21 3-21 0,-21-3 2 0,25 2-12 16,-12 0 0-16,-1 3-41 0,4-4 5 15,-4 2-23-15,-3 0-10 0,4 1-6 0,-4 1-35 16,-9-5-10-16,15 10-1 0,-11-6-17 0,-4-4-13 15,6 13-16-15,-6-13-15 0,0 0-10 16,-6 18-5-16,6-18 7 0,-13 14-7 16,7-9-3-16,0 2 8 0,-4-1-5 0,10-6-8 15,-12 10 31-15,12-10-16 0,-9 8 16 16,6-3 18-16,3-5-16 0,-10 7 39 0,10-7-11 16,-6 7 32-16,6-7-45 0,0 0 9 0,0 15-3 15,0-15 5-15,0 0-16 0,9 21-12 16,-2-14 17-16,-1 2-6 0,0 0-17 0,3-2 22 15,1 3-14-15,2 0 3 0,0 1 46 16,4 1-36-16,-4-2-20 0,1-2-16 0,2 2 23 16,-2-1 6-16,-4-1-13 0,3-1-14 0,-5 0-1 15,2-1-4-15,-3 0 4 16,-6-6 4-16,9 10-33 0,-9-10 42 0,3 12-32 16,-3-12-2-16,-12 16 28 0,3-9-21 0,-4 1 3 15,-2-1 26-15,-1-1-23 0,4-1 17 16,-4-1-22-16,4-1 27 0,-3 0-53 0,2 1 0 15,-2-1-20-15,2-1-8 0,13-2-29 0,-18 4-38 16,5-2-35-16,4 2-93 0,9-4-94 16,-16 3-75-16,16-3 44 0,-9 1-356 0,9-1 74 15,-9 4 64-15,9-4 92 0,0 0 24 0,-16 5 20 16,16-5 102-16</inkml:trace>
  <inkml:trace contextRef="#ctx0" brushRef="#br0" timeOffset="211823.78">14347 5717 207 0,'0'0'135'0,"0"0"-1"0,0 0 9 0,0 0 3 0,0 0 2 16,6-15-9-16,-6 15-29 0,0 0 18 16,0 0-47-16,0 0 22 0,0 0-26 0,0 0 5 15,0 0-18-15,0 0 20 0,0 0-25 16,0 0 10-16,6-10 3 0,-6 10 4 0,0 0 22 16,0 0 27-16,0 0 13 0,0 0-15 15,0 0 13-15,0 0-18 0,0 0-8 0,0 0 13 16,0 0-34-16,0 0 6 0,0-10-29 15,0 10-4-15,0 0-3 0,0 0 0 0,0 0-18 16,0 0 0-16,0 0-6 0,0 0-14 0,0 0 2 16,0 0 13-16,0 0-13 0,0 0 0 15,0 0 0-15,0 0 13 0,0 0-26 0,0 0 39 16,0 0-8-16,0 0 12 0,0 0 14 0,0 0 4 16,0 0 1-16,0 0 18 0,0 0-34 15,0 0 3-15,0 0-13 0,0 0 5 16,0 0 29-16,0 0-29 0,0 0-21 15,0 0 34-15,0 0-43 0,0 0 22 0,0 0-30 16,0 0 13-16,0 0-13 0,0 0 22 0,0 0-24 16,0 0 4-16,0 0 13 0,0 0-12 15,0 0-16-15,0 0 7 0,0 0-9 0,0 0 17 16,0 0-5-16,0 0 1 0,0 0 1 0,0 0 22 16,-6 34 22-16,6-34-18 0,-6 20 8 15,6-6 3-15,0-2-5 0,-6 3 25 0,6 0-34 16,0 2 6-16,-7 0-15 0,7-1-3 0,0 1-2 15,-6-1-4-15,6 0 17 16,-3-1-27-16,0-3-19 0,-6 4-29 0,9-5-49 16,-6-2-38-16,-1 2-56 0,1-4-93 0,6-7-122 15,-6 13-31-15,6-13-259 0,0 0 78 16,-3 3 53-16,3-3 36 0,0 0 48 0,0 0 77 16,0 0-10-16</inkml:trace>
  <inkml:trace contextRef="#ctx0" brushRef="#br0" timeOffset="212112.11">14595 5686 1599 0,'3'-11'540'0,"-3"11"-33"15,0 0-54-15,0 0-35 0,0 0-35 16,0 0-29-16,0 0-52 0,0 0-41 0,-3-14-5 15,3 14-3-15,0 0-38 0,-25 0-20 16,16 0-49-16,-4 0-3 0,-5 1-43 0,2-1-41 16,-9 1-6-16,4-1-50 0,2 2-62 15,-9-1-36-15,7 1-25 0,-10 1-8 0,3-1-46 16,0 2-18-16,3-2-28 0,3 1-16 0,1 0-35 16,2 0-36-16,-3 0-13 0,10-1 3 0,-7 2 22 15,13-1-181-15,6-3-177 16,-9 7 52-16,9-7 69 0,0 0 76 0,0 0 54 15</inkml:trace>
  <inkml:trace contextRef="#ctx0" brushRef="#br0" timeOffset="212603.18">14576 5862 1126 0,'0'0'368'16,"7"5"-35"-16,-7-5 8 0,0 0-68 16,0 0-27-16,12 6-23 0,-12-6-13 15,0 0-26-15,0 0 5 0,0 12-40 0,0-12-24 16,0 0 1-16,0 0-3 0,-3 21-18 16,3-21-13-16,-9 14-13 0,9-5 8 0,0-9 21 15,-7 20 12-15,7-12-43 0,0 1-3 0,0-9-18 16,-6 19 54-16,6-19-41 0,0 15-10 15,0-15 3-15,0 13 9 0,0-13 16 0,0 13-7 16,0-13-19-16,0 0 21 0,0 12-8 16,0-12 8-16,0 0-31 0,0 0 3 15,13 5-15-15,-13-5 21 0,0 0 15 0,0 0-49 16,21-16-1-16,-15 9-1 0,1-1-9 0,-1 0 34 16,3 0-21-16,-3 0-13 0,1 3 3 15,-1-5 8-15,-6 10-14 0,12-11 14 0,-6 6-26 16,-6 5 10-16,10-7-20 0,-10 7 56 15,0 0-54-15,12-4 8 0,-12 4 8 0,0 0-3 16,0 0 8-16,6 19-5 0,0-11-11 0,-2 3-23 16,-1-2 70-16,0 2 15 0,-3-11-59 15,3 18-21-15,0-9-9 0,-3-9-47 16,6 12-100-16,-6-12-115 0,13 7-143 0,-7-1-38 0,-6-6-359 16,15-3 169-16,-15 3-31 0,25-8 47 15,-16 1 94-15,4 0 36 0,-1-1 94 16,1-2 1-16</inkml:trace>
  <inkml:trace contextRef="#ctx0" brushRef="#br0" timeOffset="212916.81">14979 6043 913 0,'3'13'325'0,"-3"-2"0"15,0-11-7-15,4 17-8 0,-4-17-24 0,3 9-7 16,-3-9-18-16,0 0-10 0,3 11-15 0,-3-11-1 15,0 0-56-15,0 0-15 0,0 0-8 16,0 0-12-16,0 0-32 0,0 0-7 16,0 0 41-16,0 0-46 0,0 0-16 0,0 0 3 15,0 0-7-15,0 0 9 0,0 0 1 16,-25-21-8-16,25 21-3 0,-6-11 3 0,6 11 31 16,0-9-31-16,0 9-8 0,0 0 5 0,0-18-33 15,0 18 43-15,6-16-34 0,0 9-27 16,3 1-13-16,1-1-56 0,-7 2-28 0,9 0-77 15,-6-2-92-15,10 3-89 0,-10 1-144 0,7-1-39 16,-1 1-245-16,-12 3 72 0,22-6 53 16,-16 2 64-16,6 1 52 0,-12 3 56 0,16-8 12 15</inkml:trace>
  <inkml:trace contextRef="#ctx0" brushRef="#br0" timeOffset="213301.64">15231 5966 785 0,'0'0'359'0,"0"15"-39"0,0-15-29 16,6 16 6-16,-6-6-43 0,0-10-6 0,0 16-28 15,0-16-5-15,6 15-5 0,-6-15-36 0,0 12-2 16,0-12-9-16,0 10-17 0,0-10-15 16,0 0-16-16,6 12 21 0,-6-12-36 15,0 0 10-15,0 0-13 0,0 0-23 0,6 6 34 16,-6-6-34-16,0 0-25 0,0 0-1 15,0 0-15-15,22-17 21 0,-16 10-18 0,4 0 46 16,-4 1-67-16,0-1-2 0,6 0 13 16,-5 0-3-16,2 2 23 0,-3-1-21 0,-6 6 9 15,19-9-9-15,-13 8 16 0,-6 1 28 0,15-3-43 16,-15 3 2-16,13 0 0 16,-13 0 0-16,18 4 11 0,-18-4-11 0,16 7 8 0,-10-3-26 15,-6-4 0-15,19 10 21 0,-13-5-16 0,-6-5-7 16,9 9-11-16,-9-9 24 0,6 10-47 15,-6-10-40-15,7 8-42 0,-7-8-48 16,9 8-105-16,-9-8-110 0,6 6-23 0,-6-6-336 16,0 0 111-16,13 0-11 0,-13 0 70 15,21-6 81-15,-15 2 18 0,7-3 36 0,-1-2 39 16</inkml:trace>
  <inkml:trace contextRef="#ctx0" brushRef="#br0" timeOffset="213631.57">15736 5884 1139 0,'0'0'345'0,"0"0"-20"0,0 0-20 16,0 0-31-16,0 0-18 0,0 0-31 0,-22 16-18 16,10-10 21-16,6-1-41 15,-4 1-44-15,1-1 6 0,0 1-3 0,3 0 12 16,-4 0 9-16,10-6 9 0,-9 9 14 0,9-9 7 16,-3 8 15-16,3-8-4 0,0 0-37 15,3 15 1-15,-3-15-42 0,9 12 21 0,-9-12 0 16,16 11-10-16,-10-6-34 0,3 1-12 0,-9-6 15 15,13 11-35-15,-7-6-17 0,-6-5-14 16,6 14 7-16,0-7 5 0,-6-7-25 0,3 18-10 16,-3-18-16-16,-3 18-16 0,-3-7 17 15,0-1-42-15,0 1 18 0,-1-2-18 0,1-1-5 16,-3-1-10-16,3-1-59 0,-7-1-34 0,13-5-37 16,-12 6-70-16,12-6-54 15,-9 2-145-15,9-2-387 0,0 0 53 0,0 0 83 0,0 0 66 16,0 0 77-16,0-25 44 0,0 25 71 15,15-17 3-15</inkml:trace>
  <inkml:trace contextRef="#ctx0" brushRef="#br0" timeOffset="214421.01">17534 5777 537 0,'0'0'177'16,"-6"5"-24"-16,6-5-15 0,0 0-4 16,-15 3-14-16,15-3-28 0,0 0-2 0,0 0 38 15,0 0 7-15,-19-6 9 0,19 6 22 0,0 0 0 16,-6-8 14-16,6 8 27 0,0 0-33 16,0-10-20-16,0 10 12 0,0 0-2 0,0 0 0 15,-6-8 4-15,6 8-11 0,0 0 35 16,0 0-44-16,0 0 1 0,0 0-19 0,0 0 11 15,0 0-8-15,0 0-41 0,-10-4 3 0,10 4-3 16,0 0 56-16,0 0-27 16,0 0-39-16,-9 18 0 0,0-9 25 15,3 0-33-15,-1 3 26 0,1 2-49 0,-3 3 3 0,-4 1-13 16,4 1 10-16,0 0 41 0,-7-1-61 16,7-2 6-16,0 4 7 0,-4-5 3 0,-2 0 2 15,9 0-24-15,-4-3-17 0,1-3-21 0,0 0-56 16,2 0-28-16,4-4-90 0,3-5-59 15,0 0-107-15,-12 2-82 0,12-2-64 0,0 0-251 16,0 0 28-16,12-36 95 0,-9 21 53 0,4-3 91 16,8-1 14-16,-5-1 37 15</inkml:trace>
  <inkml:trace contextRef="#ctx0" brushRef="#br0" timeOffset="214698.13">17395 5750 936 0,'0'0'438'0,"0"0"-10"0,0 0-29 0,0 0 13 16,9 25-43-16,-9-14-60 0,3 0-14 15,-3 3-11-15,0 2-31 0,6 2-33 0,-6-2-23 16,7 1 11-16,-7 0-19 0,6-3 16 0,-6-3 23 16,3-2-34-16,0 2 39 0,-3-11-38 15,6 16-11-15,-6-16-18 0,10 5-12 0,-10-5-16 16,0 0-20-16,24-11 10 0,-11 2-41 0,-4-4-33 16,3 1 46-16,1-5-29 0,-4-1-7 15,4-1-43-15,-1 2-14 0,-3-2-17 16,4 3-15-16,-7 3-16 0,3 0-64 0,-3 4-5 15,-3-1-36-15,1 2-54 0,2 1-82 0,-6 7-112 16,15-8-82-16,-15 8-41 0,16-1-18 16,-16 1-223-16,0 0 80 0,18 9 102 15,-18-9 3-15,13 11 63 0,-7-5 103 16,0 2 44-16,0 1-3 0</inkml:trace>
  <inkml:trace contextRef="#ctx0" brushRef="#br0" timeOffset="-214593.03">17723 5917 1090 0,'0'0'366'0,"0"0"-3"0,0 0 21 16,7 12-59-16,-7-12-22 0,0 0 6 0,0 14-27 16,0-14-16-16,0 20-18 0,0-6-30 15,0 4-18-15,-7-2-14 0,7 4-4 16,-3-1-41-16,0 1-8 0,0 2-20 0,0-2-3 16,-3 2 0-16,3-4-46 0,0 1-34 15,0-2-24-15,-4-2-50 0,1 0-48 0,6-3-85 16,-3-1-40-16,0 0-65 0,3-11-104 0,0 13-1 15,0-13-327-15,0 0 146 16,0 0-34-16,22-3 60 0,-22 3 83 0,24-13 47 0,-8 4 33 16</inkml:trace>
  <inkml:trace contextRef="#ctx0" brushRef="#br0" timeOffset="-214044.61">19122 5838 1008 0,'-3'8'323'0,"0"2"-27"0,-4 2-29 0,1 2-27 15,0 3-7-15,-6 1-31 0,2 1 1 16,1 2-34-16,-3-1 5 0,-1 0-36 0,1-1 21 15,-1 1-44-15,1-3 15 0,3 0-35 16,-1-3-34-16,1-5-25 0,0 1 8 0,3-2-60 16,-1-4-42-16,7-4-122 0,0 0 60 0,0 0-67 15,0 0-43-15,-6-24-105 16,9 10-124-16,4-3-150 0,-1-3 123 0,0-2-8 16,6 1 51-16</inkml:trace>
  <inkml:trace contextRef="#ctx0" brushRef="#br0" timeOffset="-213788.85">19060 5841 982 0,'0'0'515'0,"0"0"-106"0,0 0-19 0,15 18-17 0,-15-18-30 16,7 19 41-16,-7-7-48 0,3 0-63 16,-3 4-17-16,6 1-30 0,-6-2-6 0,3 2-28 15,-3-3-16-15,3-2 21 0,-3 1-28 0,0-3 18 16,0-10 28-16,6 17-15 16,-3-10 2-16,-3-7-28 0,10 9-2 0,-10-9-26 15,0 0-3-15,18-3-15 0,-18 3-23 16,25-12-16-16,-19 1-9 0,10 1 9 0,-4-3-27 15,1-2 22-15,-4 1-25 0,3 0 3 0,1-1-37 16,-1-1-61-16,-6 3-28 0,1 0-43 16,2 1-60-16,-3 2-55 0,0 0-42 0,0 2-71 15,1-2-54-15,-4 3-95 0,-3 7-31 0,15-8-327 16,-12 4 115-16,-3 4 26 0,16-4 51 16,-16 4 79-16,0 0 51 0,0 0 62 15,18 7 23-15</inkml:trace>
  <inkml:trace contextRef="#ctx0" brushRef="#br0" timeOffset="-213391.02">19358 5952 977 0,'0'0'377'0,"0"13"-9"15,0-13 8-15,0 0-10 0,6 8-25 0,-6-8-16 0,9 5-2 16,-9-5-21-16,12 5-8 16,-12-5-51-16,13 3 0 0,-13-3-17 0,15 4-17 15,-15-4-29-15,19 3-11 0,-10 1-24 0,4-1-24 16,-4 1-9-16,0 2-2 0,1 0-20 15,-4 1 0-15,0 3-29 0,-3-2-2 0,-3-8 13 16,3 20-3-16,-3-9-36 0,-3 1 0 16,0-3 16-16,-3 2 10 0,-7 2-36 0,10-2-21 15,-6-1 9-15,3-1 14 0,0 1 14 0,-1-2-27 16,-2-1-6-16,6 0-4 0,3-7 59 16,-6 13 29-16,3-6 15 0,3-7 8 15,-3 12 15-15,3-12-16 0,0 0 3 0,9 19-20 16,-9-19 20-16,6 11-38 0,3-5 2 0,1 0-2 15,-1-2 5-15,0 2-43 0,4-2 4 16,-1 1-15-16,-3 0-33 0,4 1 18 0,-1-3-21 16,-3 1-15-16,4-1-36 0,-1 1-12 15,-12-4-21-15,19 6-44 0,-10-3-20 0,-9-3-70 16,16 1-42-16,-16-1-86 0,15-1-142 0,-15 1-221 16,22-3-151-16,-10 2 126 0,1-1 25 15,-1 1 65-15,4-1 83 0,2-3 24 16,-2 1 95-16,5-3 17 0</inkml:trace>
  <inkml:trace contextRef="#ctx0" brushRef="#br0" timeOffset="-212489">21047 5866 872 0,'0'0'389'0,"0"0"-46"0,4-10-41 0,-4 10 24 16,0 0-17-16,0 0 11 0,0 0-38 16,0 0-29-16,0 0-12 0,0 0 5 15,-19 32-1-15,13-23-27 0,0 3-39 0,-4 1 18 16,1 3-43-16,0-4-26 0,-4 6-16 15,4-1-4-15,-3 0 2 0,2 1-28 0,-2 0-8 16,-1-3-10-16,4-2 5 0,3-1-7 16,-3 0-42-16,5-3-35 0,-5-2-47 0,3 0-20 15,6-7-41-15,-6 8-68 0,6-8-45 16,0 0-12-16,0 0-36 0,0 0 10 0,0 0 28 16,9-45-18-16,-3 28 42 0,-3-4 9 0,4-2 34 15,-4 1 2-15,3 4 19 0,-3 0 30 0,3 2 20 16,-3 0 57-16,3 1 56 15,-2 5 126-15,-1 0 79 0,0 1 35 0,3 1 1 0,-6 8-5 16,9-8 4-16,-9 8-27 0,0 0-29 16,13 1 8-16,-13-1-25 0,0 0 5 15,15 16-29-15,-12-6-12 0,4 0 2 0,-1 3-20 16,-3 0-1-16,0-3-24 0,3 1-9 16,-3-1 0-16,3-2 29 0,-6-8 0 0,7 14-3 15,-4-7-13-15,-3-7-10 0,6 7-13 16,-6-7 24-16,12 4-32 0,-12-4-12 0,0 0 2 15,25-8-2-15,-16 3-5 0,4-2 22 0,-4-2-9 16,0-2-29-16,4 1-18 0,-4-3 37 0,-3 2-27 16,4-1 14-16,-4 1-42 0,3 1 18 15,-6 2-4-15,7-3 4 0,-4 1-30 16,0 3-29-16,0-2-40 0,-3 0-26 0,0-1-52 16,-3 10-50-16,10-13-95 0,-7 4-72 15,0 3-105-15,-3 6-286 0,9-10 20 0,-9 10 46 16,6-9 23-16,-6 9 77 0,10-8 99 0,-10 8 73 15,9-7-6-15</inkml:trace>
  <inkml:trace contextRef="#ctx0" brushRef="#br0" timeOffset="-211825.39">21289 5872 207 0,'0'0'110'0,"3"14"-28"0,-3-14-16 16,0 11-7-16,0-11-69 0,0 0 2 0,3 13 88 16,-3-13 30-16,0 0 79 0,4 10 31 0,-4-10 13 15,0 0-15-15,0 0-29 0,6 12 11 16,-6-12-29-16,0 0 1 0,6 6 12 0,-6-6-30 16,0 0-19-16,0 0-12 0,3 9-10 0,-3-9 2 15,0 0-18-15,0 0 3 0,0 0-20 16,0 0 30-16,6 9 7 0,-6-9 27 0,0 0 17 15,0 0-2-15,0 0-3 0,0 0 18 16,0 0 18-16,0 0 13 0,0 0 10 0,0 0 2 16,0 0 11-16,6 7-23 0,-6-7 33 15,0 0-33-15,0 0-3 0,0 0-18 0,0 0-18 16,13 5-30-16,-13-5 0 16,0 0-26-16,12 4 13 0,-12-4-39 0,0 0 21 0,13 4-13 15,-13-4-38-15,9 3 2 0,-9-3-17 16,0 0-16-16,15 7-13 0,-15-7-38 0,7 5 10 15,-7-5-31-15,3 9 3 0,-3-9-10 0,0 0 48 16,0 13-53-16,0-13-1 0,0 0 32 16,-10 20-55-16,7-13 14 0,-6-1 19 15,9-6-7-15,-12 11 8 0,5-5-18 0,1 1 13 16,6-7 23-16,-12 7-3 0,12-7 8 0,-6 8-6 16,6-8 19-16,-7 6 10 0,7-6 25 15,0 0-12-15,-6 9 7 0,6-9-2 16,0 0 10-16,0 0 18 0,0 0-18 0,0 0 0 15,10 20 0-15,-10-20-13 0,9 8-2 0,0-2 2 16,-9-6 1-16,16 9-4 0,-10-3-12 16,0-1 13-16,-6-5-6 0,9 11-17 0,-2-5 30 15,-7-6-38-15,6 14-2 0,-6-14 27 0,3 15 29 16,-3-15-36-16,-3 15-8 16,3-15-23-16,-6 13 21 0,2-6-8 0,-5 0 2 15,3 0-22-15,-3-2 10 0,2 1-11 0,-2 1-2 16,-3-3-36-16,6 0-15 0,-7-1-54 15,4 2-49-15,9-5-48 0,-19 5-80 0,10-5-135 16,9 0 18-16,-16 2-308 0,16-2 70 16,0 0 48-16,-12-6 79 0,12 6-2 0,-6-8 93 15,6 8 14-15,-9-9 88 0</inkml:trace>
  <inkml:trace contextRef="#ctx0" brushRef="#br0" timeOffset="-209719.7">14099 6735 645 0,'0'0'271'16,"0"0"-5"-16,0 0 8 0,0 0 10 0,0 0-18 15,0 0-2-15,0 0-21 0,0 0 3 16,0 0 5-16,0 0 5 0,0 0-16 0,0 0-20 16,0 0 1-16,0 0-19 0,0 0-13 15,0 0-30-15,0 0-18 0,0 0 7 16,0 0-40-16,0 0 12 0,0 0-38 0,0 0 0 16,0 0 23-16,0 0-41 0,0 0-18 15,-6-6 13-15,6 6 2 0,0 0 16 0,0 0-13 16,0 0-39-16,0 0 42 0,0 0-29 0,0 0 24 15,0 0 12-15,0 0-5 0,0 0 28 16,0 0-2-16,0 0-3 0,0 0-30 0,0 0-3 16,0 31 5-16,0-19-6 0,6 5-11 15,0 0 9-15,-6 2-20 0,6 5 43 0,0 0-15 16,1-1-26-16,-1 1-17 0,-3 0 22 0,3-1 9 16,0-1-40-16,1-1 11 0,-1-1-17 0,0-4 24 15,0 1 24-15,-3-2-41 0,3-4-8 16,-6 1 31-16,7-4 25 0,-7-8-17 15,6 13 33-15,-6-13-49 0,6 5 61 0,-6-5-50 0,0 0-3 16,22-12-3-16,-10 1 8 16,-3 0-11-16,1-4-35 0,-1 0 13 0,3-3-8 15,4-1 10-15,-10-1 16 0,7 0-8 0,-1 2-5 16,-3-3 10-16,4 1-49 0,-1 0 6 16,0 2-57-16,-2-1-31 0,2 1 16 0,-3-1-56 15,1 3-37-15,-1 1-40 0,-3 2-21 0,0-1-51 16,4 1-43-16,-4 2-70 0,0 0-12 15,0 3-8-15,1-2-15 0,5 4-70 0,-12 6-176 16,9-5 41-16,-9 5 77 0,0 0 63 16,0 0 19-16,0 0 35 0</inkml:trace>
  <inkml:trace contextRef="#ctx0" brushRef="#br0" timeOffset="-209354.72">14697 6954 1052 0,'22'4'363'0,"-22"-4"-38"0,0 0-43 15,0 0-16-15,6 4-51 0,-6-4-26 0,0 0-10 16,0 0-17-16,0 0-4 0,-28 20-19 16,16-16-9-16,6 3-20 0,-10 1-10 15,4 2 10-15,-1 1-5 0,4 1-3 0,-3-1 14 16,-1 1 1-16,4 1 14 0,3 0-6 0,-7 0 3 15,13-1 11-15,-6-3-17 0,6 2 9 16,0-11 12-16,0 18 13 0,0-18-28 0,0 11-7 16,0-11-9-16,13 9-17 0,-13-9 41 15,12 2-47-15,-12-2-12 0,0 0-8 0,15-9 0 16,-2 4 3-16,-7-3-13 0,3-2-28 0,-2 2 2 16,5-2-13-16,-6 1 9 0,0-1-73 15,4-3-74-15,-4 5-52 0,0-2-64 16,0 1-61-16,0-1-83 0,1-1-63 0,-1 3-19 0,3-4-267 15,-3 3 97-15,1-4-5 16,2 2 46-16,-3-3 65 0,0 2 32 0,0 0 90 16</inkml:trace>
  <inkml:trace contextRef="#ctx0" brushRef="#br0" timeOffset="-209063.37">14902 6696 1223 0,'9'-5'415'0,"-9"5"-72"0,0 0-28 15,0 0-16-15,0 0-28 0,0 0 8 16,0 0-38-16,16 18-21 0,-16-18-25 16,0 20-24-16,0-6-7 0,-7 2-8 0,7 1 3 0,0 2-6 15,0 0 14-15,0 0-3 16,0 1-19-16,7 0-24 0,-7-1 17 0,0 0-28 16,0 1 36-16,0 1-72 0,6-2 3 0,-6 0-11 15,0 0-7-15,6-1 51 0,-3 0-71 16,0 0-21-16,0-2-31 0,-3-2-20 0,3 0-13 15,-3-3-62-15,4-1-20 0,-4-10-69 16,0 14-69-16,0-14-75 0,0 0-60 0,12 5-58 16,-12-5 29-16,0 0-59 0,22-16-168 15,-16 7 50-15,0-4 64 0,0-3 118 0,10 0-38 16,-10-5 33-16</inkml:trace>
  <inkml:trace contextRef="#ctx0" brushRef="#br0" timeOffset="-208847.47">15190 6778 906 0,'0'0'350'0,"0"22"-19"15,0-8 6-15,0 5-32 0,0 0-8 0,0 0-16 16,0 2-45-16,6 2-3 0,-6 1-39 16,0 1-17-16,0 0-11 0,0-3-35 0,0 0-36 15,0-2-88-15,0-2-81 0,0-3-92 16,0 0-52-16,0-7-102 0,7 4 8 0,-7-12-272 15,9 7 31-15,-9-7 70 0,0 0 37 16,0 0 55-16,31-16 48 0</inkml:trace>
  <inkml:trace contextRef="#ctx0" brushRef="#br0" timeOffset="-208682.93">15351 6971 916 0,'0'0'356'15,"0"0"-18"-15,0 0-26 0,0 0-18 0,0 0-56 0,0 0-25 16,0 0-19-16,0 0 14 0,-27-3-57 15,27 3-23-15,-22 6-62 0,9-4-40 0,-5 0-80 16,5 2-92-16,-2-3-66 0,3 0-29 16,2 0-25-16,10-1 20 0,-25 4 59 15,19-3-61-15,6-1-46 0,0 0-218 0,-9 3 105 16,9-3 41-16,0 0 207 0,0 0 103 0</inkml:trace>
  <inkml:trace contextRef="#ctx0" brushRef="#br0" timeOffset="-207688">15175 7001 35 0,'15'15'16'0,"-15"-15"20"0,19 2 48 0,-19-2 13 0,15 2 6 0,-15-2 17 15,25-2 34-15,-12 0-34 0,2-2 23 0,4 2-15 16,-4-1-5-16,4-2-18 0,-4 2 8 0,4-4-8 16,-4 1 2-16,4 3 6 0,-4-3 15 15,-2 2 41-15,-1 1 5 0,1 0-11 16,-13 3-19-16,15-6-6 0,-9 5-15 0,-6 1-21 0,0 0-2 16,0 0-15-16,0 0-3 0,0 0 5 15,7 18-18-15,-7-18-16 0,-13 17 9 0,4-9-19 16,0 4 3-16,-1-3-2 0,-2 2 25 15,6-3-23-15,-1 0-2 0,1 0 17 16,-3-2 31-16,9-6 34 0,-6 10-19 0,6-10-12 16,0 0-6-16,0 0 1 0,0 0 41 15,0 0-78-15,25 10-1 0,-25-10-9 0,0 0 11 16,21-7-21-16,-21 7 8 0,19-8 23 0,-10 3-36 16,-3-1-15-16,7 0 18 0,-4-1-26 15,-3 2 31-15,1 0-13 0,-7 5-8 0,18-9-10 16,-18 9 16-16,9-6-3 0,-9 6-18 15,7-5 0-15,-7 5 2 0,0 0-2 16,0 0 10-16,0 0-15 0,21 18 33 0,-18-10-22 16,4 3 1-16,-7-11-27 0,3 18-1 0,3-10 14 15,-6 2-32-15,0-10-79 0,6 12-56 16,-6-12-43-16,13 10-31 0,-13-10-37 0,15 3-19 16,-15-3 7-16,19-2 5 0,-19 2 39 15,21-9 58-15,-8 4-33 0,-1-3 59 0,4 0 8 16,-4-2 15-16,4-1 16 0,-4 1 71 0,0 0 28 15,1 0 90-15,-4 1 41 16,-3 1 23-16,7 0-8 0,-7 2-28 0,-6 6-3 0,6-10 3 16,-6 10-15-16,0 0-3 0,0 0-25 0,0 0 43 15,-19-12-36-15,19 12 13 0,0 0-23 16,0 0 0-16,-24 11-16 0,24-11 21 16,-16 4 8-16,16-4 33 0,-12 5 21 0,12-5 40 15,0 0-28-15,-3 4 21 0,3-4-49 16,0 0 8-16,0 0-13 0,0 0-10 0,0 0 41 15,0 0-23-15,0 0 9 0,34 13 12 16,-28-7-27-16,3 3 14 0,4 2-21 0,-1 5 46 16,-3 4-67-16,4-1 18 0,-4 3-10 15,0 1-5-15,-2 1 3 0,-4 1-36 16,3 0 5-16,-6 0-8 0,0 0-3 0,-6 0 9 16,3-2-55-16,-7 0-2 0,1-3-41 0,-3-2-33 15,2-2-29-15,1-3-32 0,0-5-29 16,-4-1-59-16,4-4-23 0,9-3 26 0,-19-1-13 15,19 1 8-15,-18-9 12 0,15 1 11 16,-4-3 8-16,4 0 35 0,3-2 23 0,0 1 11 16,0-2 9-16,7-1 24 0,-4 1 10 0,0 0 39 15,9 0 27-15,-6 1 47 0,10 2 48 16,-4 1 67-16,1 2 31 0,5 0 22 0,-2 1 1 16,2 3 2-16,-2 0 5 0,6-1 1 15,-4 1-34-15,1 2 23 0,-4-3-33 16,-2 4 2-16,2-1 8 0,-2-3-15 0,-1 3-26 0,0-2 0 15,-2-1-51-15,2 0 23 0,-3 0 0 16,1 0-19-16,-1-1 12 0,-3 1-6 16,-6 5-10-16,13-10-6 0,-7 4-32 0,-6 6 20 15,6-8 0-15,-6 8-10 0,0 0-21 16,0 0 49-16,0 0-21 0,0 0 3 0,0 0 26 16,0 0-16-16,0 0-8 0,0 0 19 0,-19 37-37 15,13-24 19-15,6 1 10 0,-6-2-26 16,6 1 23-16,0-13-18 0,0 18-7 0,0-18-8 15,6 12-36-15,-6-12-56 0,16 2-24 0,-16-2-30 16,25-11-33-16,-10 1-67 16,4-4-66-16,5-3-82 0,-2 2 25 0,6-3-46 15,3 3-248-15,-3 0 100 0,0 2 18 0,-3 2 22 16,-1 2 93-16,7-4 8 0</inkml:trace>
  <inkml:trace contextRef="#ctx0" brushRef="#br0" timeOffset="-207035.75">17649 6704 885 0,'0'0'338'0,"0"12"-8"0,0-12-17 16,0 13-6-16,-6-4-28 0,6-9 56 0,0 19-69 15,0-10-10-15,-3 3-13 16,0 1 18-16,3 3-12 0,-3 2-37 16,-1 0-4-16,4 1 19 0,4 2-42 15,-8-1 42-15,4 3-53 0,4 2-5 0,-1-3 29 0,0-3-30 16,0 0 31-16,-3-3-3 0,6-1 14 0,-6-1-6 16,9-5 6-16,-6 1-41 0,-3-10 10 0,13 10-66 15,-7-9 15-15,-6-1-31 0,22-7-15 16,-10-2 18-16,-3-5-26 0,7-3 11 0,-1-6-34 15,-5-1 8-15,8 0-34 0,-5-1-61 16,-4 2 39-16,0 2-36 0,4 0-11 0,-7 3-48 16,0-1-61-16,7 3-19 0,-4 2-84 0,-3-1-43 15,7 3-111-15,-7 0-156 16,6 1-89-16,-3 4-197 0,1 2 48 0,-1-1 146 16,-3 2 8-16,-6 4 79 0,16-4 95 0,-16 4-3 15,0 0 24-15</inkml:trace>
  <inkml:trace contextRef="#ctx0" brushRef="#br0" timeOffset="-206768.65">17993 6897 1633 0,'0'0'460'0,"0"0"19"16,6 9-41-16,-6-9-24 0,10 10-73 0,-7 0-37 0,-3-10-12 15,0 26-36-15,3-10-23 0,-3 5-20 0,-3-1-55 16,3 1 42-16,0-1-62 0,0 0 3 15,0-1-26-15,0 0-18 0,0-2 11 16,0-2-34-16,0-1 16 0,0-1-31 0,0 0-21 16,0 0 5-16,0-13-60 0,0 19-63 15,0-7-96-15,0-12-20 0,0 12-102 0,0-12-122 16,9 13-97-16,-9-13-274 0,6 4 20 16,-6-4 129-16,0 0 56 0,0 0 99 0,0 0 4 15,22-17 40-15,-13 10 36 0</inkml:trace>
  <inkml:trace contextRef="#ctx0" brushRef="#br0" timeOffset="-206009.84">19147 6718 765 0,'-6'10'307'0,"6"-10"-28"0,0 0 8 0,0 0-49 16,0 0-28-16,0 0-23 0,-7 12-26 16,7-12 26-16,-3 11 2 0,-3-2-15 15,6 2 10-15,0 2 1 0,-3 2 19 0,3 0-22 16,-3 2 5-16,3 4-3 0,0-2-2 0,3 1-16 16,-3-1 19-16,3 0-1 0,-3-2 31 15,0-1-20-15,6 0 4 0,-6-3-9 16,3-2-1-16,0-1-3 0,1 0-8 0,-4-10-22 15,9 12-28-15,-9-12-21 0,12 0-4 16,-12 0-6-16,16-14-33 0,-4 4 5 0,-3-5-10 0,1-4-36 16,2 1-10-16,-3-4-1 0,4 2-14 15,-4-1-62-15,4-1-36 0,-7 1-15 16,3 3-64-16,3-1-23 0,-5 3-16 0,2-2-76 16,0 4-52-16,1-1-61 0,-4 3-64 0,6 0 23 15,-3 2-240-15,-2 1 32 0,-1 0 27 16,3 1 78-16,-3 4 57 0,-6 4 59 0,13-10 49 15</inkml:trace>
  <inkml:trace contextRef="#ctx0" brushRef="#br0" timeOffset="-205547.2">19336 7020 1100 0,'18'11'428'0,"-18"-11"-21"0,0 0-31 0,22-3-31 15,-22 3-17-15,19-1-51 0,-19 1-1 0,15-1-48 16,-15 1 5-16,19 1-54 0,-19-1-18 16,15 0-7-16,-15 0-42 0,16 1-4 0,-16-1 2 15,9 3-38-15,-9-3 4 0,0 0-24 0,6 10 14 16,-6-10-15-16,0 0-20 0,0 13 2 15,0-13 6-15,0 0 4 0,-3 16-25 16,3-16-5-16,-6 13 10 0,6-13-3 0,-3 12 14 16,-3-5-11-16,6-7-21 0,-6 12 11 15,6-12 10-15,-7 12 8 0,7-12 0 0,-3 10 17 16,3-10 14-16,-6 13 12 0,6-13 28 16,0 0-20-16,12 15-13 0,-5-9 11 0,-7-6-10 15,15 10 0-15,-2-6-21 0,2 0-13 0,1 1 13 16,-1-3-3-16,4 1 5 0,-1 1-36 15,-5-3 11-15,2 0-8 0,-2 4 0 0,-1-3-87 16,-12-2-36-16,19 3-57 0,-10-2-48 0,-9-1-76 16,19-1-78-16,-19 1-99 0,21-5 28 15,-8 0-318-15,-4 2 111 0,6-3-19 16,-2-1 114-16,2 0 7 0,1 3 148 0,2-3-48 0,1 2 40 16</inkml:trace>
  <inkml:trace contextRef="#ctx0" brushRef="#br0" timeOffset="-204767.4">21032 6768 970 0,'-19'17'332'0,"19"-17"-9"0,-3 11-18 0,3-11 4 15,-3 17-4-15,0-8-26 0,3 3 15 16,-3 0-35-16,3 4 4 0,-3 0-27 15,3 2-11-15,0 1 18 0,0 0-46 0,0-1-12 16,0-2-4-16,3 0 6 0,-3-2 15 0,0-2-43 16,3 0-10-16,-3-12 9 0,3 20-17 15,-3-11 2-15,0-9-25 0,0 16-10 0,0-16-3 16,3 11-34-16,-3-11 32 0,0 0-34 0,6 7-13 16,-6-7 11-16,0 0-6 0,0 0 11 15,19-17-13-15,-13 6-21 0,0 0 16 0,4-2-23 16,-1-2 12-16,-3 0-7 0,4-2-18 15,2-1-8-15,-6-1 26 0,3-1-5 16,1 0-44-16,-1 1-8 0,-3-3-25 0,0 6-25 16,1-3-29-16,-1 2-36 0,0 0-33 0,-3 3-10 15,3 0-28-15,-3 2-11 0,1 1-35 16,-1 1 7-16,3 0-25 0,-6 10-70 0,9-13-12 16,-9 13-31-16,6-4 3 0,-6 4-49 15,0 0-246-15,0 0 46 0,28 12 49 0,-25-2 82 16,4-1 77-16,2 2-14 0</inkml:trace>
  <inkml:trace contextRef="#ctx0" brushRef="#br0" timeOffset="-203862.39">21240 7095 880 0,'0'0'435'0,"0"0"-20"15,0 0 0-15,0 0-34 0,0 0-20 0,0 0 33 16,0 0-82-16,0 0-35 0,0 0-8 16,9 17-44-16,-9-17-15 0,0 0-23 0,0 0-8 15,0 0-26-15,0 0-9 0,9 4 7 16,-9-4-67-16,0 0 13 0,0 0-2 0,0 0-8 16,13 2-10-16,-13-2 0 0,0 0 5 15,0 0-29-15,0 0-17 0,12 3 21 16,-12-3 12-16,0 0-13 0,0 0 3 0,0 0-34 15,9 5-2-15,-9-5 6 0,0 0-6 0,0 0 2 16,0 0-27-16,0 0 14 0,0 0-17 16,0 0 26-16,0 0-29 0,0 0 3 0,0 0 10 15,-3 15-7-15,3-15 4 0,0 0-10 16,0 0 52-16,0 0-44 0,0 0-10 0,-9 11 17 16,9-11 1-16,0 0 23 0,0 0-11 15,0 0-7-15,0 0 13 0,0 0 2 0,0 0 59 16,0 0-51-16,0 0 10 0,0 0-15 15,0 0-26-15,9 12 33 0,-9-12 0 0,0 0-12 16,16 2-3-16,-16-2-41 0,0 0 54 16,18 0-13-16,-18 0 10 0,13 1-17 0,-13-1-11 15,0 0 15-15,18 1-17 0,-18-1 20 0,0 0-15 16,13 2-21-16,-13-2 20 0,0 0-19 16,12 2 40-16,-12-2-10 0,0 0-16 0,0 0-15 15,0 0 16-15,13 5 2 0,-13-5-5 0,0 0 8 16,0 0-11-16,6 11-27 0,-6-11 17 15,0 8 20-15,0-8-7 0,0 0-5 0,0 16 0 16,0-16 23-16,-3 13-36 0,3-13 5 16,-7 16-15-16,1-6 3 0,0-2 12 15,0 1-18-15,0 1 26 0,-1-3 2 0,-2-1-12 0,3 2 10 16,6-8-36-16,-12 11 54 16,5-6-36-16,7-5 7 0,-9 9 11 0,9-9-5 15,-9 8 0-15,9-8 17 0,-6 4-17 0,6-4-8 16,0 0-18-16,-7 7 16 0,7-7 38 15,0 0-18-15,-9 6-15 0,9-6-3 0,0 0-11 16,0 0 19-16,0 0 8 0,-9 7 32 0,9-7-63 16,0 0 25-16,0 0-2 15,0 0 23-15,0 0-18 0,-6 6 2 0,6-6 14 16,0 0-14-16,0 0 21 0,0 0-16 0,0 0 11 16,0 0-2-16,0 0-40 0,0 0 47 0,0 0 18 15,0 0-15-15,0 0-11 0,0 0-15 16,0 0 12-16,0 0-12 0,0 0 33 15,12 18-45-15,-12-18 24 0,0 0-14 0,6 8 4 16,-6-8 16-16,0 0-39 0,0 0 18 0,0 0-32 16,9 7-32-16,-9-7 10 0,0 0-2 15,0 0-7-15,0 0 2 0,-12 11-21 0,12-11-12 16,-15 5-1-16,15-5-9 0,-16 3 4 0,16-3-20 16,-15 1-48-16,15-1 7 0,-16-1-11 15,16 1-22-15,-12-5-31 0,12 5-38 16,-10-6-46-16,10 6-16 0,-3-11-274 0,3 11-81 15,-3-14 73-15,3 14 114 0,3-14 19 16,-3 14 29-16,0-16 21 0</inkml:trace>
  <inkml:trace contextRef="#ctx0" brushRef="#br0" timeOffset="-202695.97">20895 6621 847 0,'0'0'302'0,"0"0"13"15,0 0-26-15,0 0 8 0,0 0 2 16,-9 5 1-16,9-5-6 0,0 0-17 16,0 0 7-16,0 0-31 0,0 0 13 0,0 0-12 15,0 0-21-15,0 0-46 0,0 0-8 16,0 0-13-16,0 0-28 0,34 2 11 0,-34-2-34 16,13 0 13-16,-13 0-46 0,18 0-18 0,-18 0-5 15,22 0-41-15,-10 0 30 0,1 1-89 16,-13-1-30-16,31 0-16 0,-16 0-34 15,1-1-19-15,-1 0-35 0,4 1-45 0,-7-1-13 16,7 0-120-16,-7 0-31 0,-12 1 18 0,28 0-320 16,-18-1 80-16,-10 1 1 0,18-5 81 15,-18 5 60-15,13-3 32 0</inkml:trace>
  <inkml:trace contextRef="#ctx0" brushRef="#br0" timeOffset="-201277.52">18970 6571 931 0,'0'0'374'16,"0"0"-36"-16,0 0 0 0,0 0-13 16,0 0-26-16,0 0 3 0,0 0-33 0,0 0-23 15,0 0-11-15,0 0 1 0,0 0 22 16,0 0-58-16,46 4-41 0,-33-2-13 0,-4 1-8 16,7 0 3-16,-4-1-21 0,7 1-5 15,-7-2-38-15,7 1 5 0,-4 2 89 16,4-2-109-16,-4 0-1 0,4 1-7 0,-4-2 2 15,4-1-5-15,-7 0-28 0,7 1-21 0,-3-1-14 16,-16 0-31-16,27 0 20 0,-17 0-93 16,2 2-35-16,-12-2-79 0,22-2-46 0,-22 2-88 15,18 0-43-15,-8-1-330 0,-10 1 84 0,15-3 31 16,-15 3 77-16,19-3 28 0,-19 3 31 16,15-2 71-16</inkml:trace>
  <inkml:trace contextRef="#ctx0" brushRef="#br0" timeOffset="-200483.42">17621 6592 1144 0,'0'0'363'0,"0"0"21"16,0 0-20-16,0 0-19 0,0 0-27 15,0 0-22-15,0 0 4 0,0 0-24 0,34 2-12 16,-34-2-34-16,13-3-17 0,-13 3-6 0,15 0-12 16,-15 0-57-16,13-1 3 15,-13 1-16-15,0 0-5 0,18 0-25 0,-18 0-18 0,16-1-16 16,-16 1-9-16,18-1-55 0,-18 1-10 0,16 0-35 16,2 0-39-16,-5 1-39 15,2-1-53-15,4 1-57 0,-4-1-37 0,4 1-55 16,-3-1-76-16,2-1 9 0,1 1-78 0,-4-2-162 15,4-1 97-15,-1 1 37 0,-5-2-9 16,-1-2 78-16,4 0 12 0</inkml:trace>
  <inkml:trace contextRef="#ctx0" brushRef="#br0" timeOffset="-189548.1">15122 8706 58 0,'0'0'16'0,"-12"-71"-1"0</inkml:trace>
  <inkml:trace contextRef="#ctx0" brushRef="#br0" timeOffset="-187332.87">14558 8283 71 0,'0'0'-43'16,"0"0"73"-16,-16 0 45 0,16 0-24 0,0 0 28 15,0 0 3-15,0 0-46 0,0 0 46 16,0 0-3-16,-18-5-94 0,18 5 7 0,0 0-10 16,0 0 23-16,0 0 16 0,-4-4-24 0,4 4-12 15,0 0 5-15,0 0 22 0,-3-14 1 16,3 14-26-16,-9-10 11 0,9 10 10 0,0-11-24 15,0 11 24-15,-6-12-23 0,6 12 9 16,-6-9-4-16,6 9-18 0,-7-8 18 16,7 8-24-16,0 0 27 0,0-10 20 0,0 10-75 15,0 0 39-15,-6-10-36 0</inkml:trace>
  <inkml:trace contextRef="#ctx0" brushRef="#br0" timeOffset="-186799.54">14427 8036 685 0,'0'0'303'0,"0"0"-37"0,0 0-23 0,10-7-18 15,-10 7-20-15,0 0-11 0,0 0-22 16,0 0-34-16,6-9 26 0,-6 9-51 0,0 0-3 16,0 0-10-16,0 0-11 0,0-10 1 15,0 10-11-15,0 0-20 0,0 0-5 0,-16-9-11 16,16 9 6-16,-12-5-11 0,12 5 1 16,-15 0-21-16,2 2 5 0,13-2-11 15,-28 6 22-15,10-2 32 0,5 1-25 0,-2 2-2 16,-4 0-1-16,10 2 11 0,-10 0 4 0,7-1-9 15,-1 4 20-15,-2-2-23 0,3 0 0 16,2 4-5-16,-2-2 17 0,6 2-12 0,-7-1-2 16,7 0 4-16,-3 0 19 0,3 0-19 0,-1 2 26 15,1-1-28-15,6 1 33 0,-6-1-35 16,6-3 20-16,-3 2 7 0,0-2 29 16,3 0-31-16,0-11 13 0,0 14-3 0,0-14 16 15,6 12-16-15,-6-12 8 0,12 2-41 0,-12-2 0 16,13-1-8-16,-13 1 10 0,28-6-22 15,-10 0-19-15,-2 0-25 0,2-1 8 0,-2 0-36 16,2 1 7-16,-2-1-27 0,3 1 4 0,-4-1-17 16,-3 2-37-16,1 3-30 0,-1-2-41 15,-2 0-138-15,2 2-36 0,-12 2-18 16,19-1-276-16,-19 1 63 0,15-6 52 0,-9 4 38 16,-6 2 34-16,22-5 125 0</inkml:trace>
  <inkml:trace contextRef="#ctx0" brushRef="#br0" timeOffset="-186350.17">14524 8160 360 0,'0'0'121'0,"0"0"-14"15,-7 37 3-15,7-37-5 0,-9 18-18 16,9-8-2-16,0 1-6 0,0 1 41 0,-6-1 1 0,6 0 37 16,0-11 42-16,0 19-11 0,0-19 6 15,6 18 28-15,-6-11-31 0,0-7-3 0,12 8-25 16,-12-8 10-16,10 5 8 0,-10-5-24 0,21-2-1 16,-21 2-9-16,19-9-25 15,-6 4-16-15,2-4-9 0,-9 3 1 0,7-1-9 16,2-1 25-16,-9 1-48 0,7 0 2 0,-7 0-15 15,6 0-13-15,-5 2 5 16,2-1 2-16,-9 6-22 0,12-10 17 0,-6 5-22 0,-6 5 56 16,10-7-62-16,-10 7 13 0,6-6-28 15,-6 6 34-15,0 0-11 0,12-8 25 0,-12 8-4 16,0 0-11-16,0 0-13 0,0 0 16 16,0 0-23-16,19 19 23 0,-16-11-28 15,3 1 10-15,-6-1-49 0,0-8-23 0,13 18-43 16,-7-11-44-16,0 0-61 0,-6-7-103 0,12 7-79 15,-12-7 39-15,16 4-83 0,-16-4-204 16,15-1 51-16,-15 1 89 0,13-8 83 0,-1 2-47 16,-6 2 88-16</inkml:trace>
  <inkml:trace contextRef="#ctx0" brushRef="#br0" timeOffset="-186191.44">14893 8293 972 0,'0'8'433'0,"6"0"-34"16,0 2-33-16,-6-10 16 0,9 15-1 0,-3-9-71 15,-6-6-39-15,7 10 5 0,-7-10-48 16,6 6-15-16,-6-6-26 0,0 0 10 0,0 0-54 16,22-19-12-16,-22 7 14 0,6-2-27 15,-6-1-33-15,6 0 30 0,-6-2-38 16,6 1 30-16</inkml:trace>
  <inkml:trace contextRef="#ctx0" brushRef="#br0" timeOffset="-184191.41">15128 8215 133 0,'0'0'30'0,"0"0"37"0,0-8 25 0,0 8 10 16,0 0 37-16,0 0 35 0,0 0 28 15,0 0 8-15,0 0 12 0,0 0-27 16,0 0-11-16,0 0-30 0,0 0 10 0,0 0-13 16,0 0-13-16,0 0 0 0,0 0-5 15,0 0-46-15,0 0-2 0,0 0-8 0,-6 22 17 16,6-22-19-16,0 11 9 0,0-11-28 15,0 14 16-15,0-14-11 0,0 15 14 0,0-15-32 16,0 14 21-16,0-14-25 0,0 13 7 0,0-13-5 16,0 13 15-16,0-13-28 0,0 0 26 15,0 17-44-15,0-17 16 0,0 0-14 0,0 12 32 16,0-12-41-16,0 0 14 0,0 0 22 16,0 0 4-16,0 13-32 0,0-13-4 0,0 0 14 15,0 0 22-15,0 0-15 0,0 0 18 0,0 0-25 16,0 0 7-16,0 0-2 15,0 0 2-15,0 0-8 0,0 0 6 0,0 0 0 16,0 0-16-16,0 0 13 0,25-25-10 0,-22 18-16 16,3-3 34-16,-6 10-18 0,6-13 4 15,-6 4-22-15,7 0 13 0,-7 9-23 0,6-14 10 16,-3 7 5-16,0-2 7 0,-3 9 32 16,9-12-16-16,-9 12-26 0,6-10-7 15,1 6-21-15,-7 4 31 0,15-5-25 0,-15 5 4 0,13-4-28 16,-1 4 3-16,-12 0-30 0,22-2 6 15,-10 4 1-15,-12-2-25 0,28 1-19 16,-16 0-35-16,4-1-39 0,-16 0-8 0,25 0-12 16,-10 0-41-16,-2-1 25 0,-13 1-23 15,18 0 13-15,-18 0-269 0,16 0 70 0,-16 0 15 16,12 0 22-16,-12 0 45 0</inkml:trace>
  <inkml:trace contextRef="#ctx0" brushRef="#br0" timeOffset="-183693.75">15494 8263 691 0,'0'0'225'0,"0"0"-28"0,0 0-10 16,0 0-28-16,0 0-6 0,0 0-4 0,13 4-29 15,-13-4-10-15,0 0-3 0,0 0-2 16,21-4 18-16,-21 4 15 0,0 0 14 0,13-4 22 16,-13 4-29-16,12-1 40 0,-12 1-44 0,16-4-11 15,-16 4-12-15,6-3-18 0,-6 3 12 16,0 0-22-16,18-5-21 0,-18 5-10 0,7-8-16 16,-7 8 29-16,6-8-36 0,-6 8-3 15,6-11-23-15,-6 11 19 0,0-10-4 0,0 10-12 16,0 0 5-16,0 0-13 0,-6-16-10 15,6 16 0-15,0 0 23 0,-13-3-16 16,13 3-15-16,0 0 21 0,0 0 25 0,-24 14-7 16,14-7 0-16,4 2 17 0,-6 1-10 0,9 3 36 15,-4 0-30-15,1-1-6 0,0-2 6 16,0 2 7-16,6 0 2 0,-6 0-2 0,6-1 3 16,0-1 12-16,0-10-9 0,0 21-9 0,6-14-20 15,0 1 41-15,-6-8-33 0,12 13-11 16,-5-7 16-16,2-1-23 0,-9-5-26 15,18 6-41-15,-11-4-38 0,-7-2-25 0,15 4-78 0,-15-4-33 16,22-1-87-16,-22 1 16 16,18-7-21-16,-11 4-123 0,2-1-205 0,0-4 49 15,-6 0 39-15,4 0 79 0,-1-1 63 0</inkml:trace>
  <inkml:trace contextRef="#ctx0" brushRef="#br0" timeOffset="-183378.88">15717 8278 724 0,'7'29'348'0,"-7"-29"-5"0,3 14-36 0,-3-14 16 16,0 14-34-16,0-14-20 16,3 13-21-16,-3-13-20 0,6 10-6 0,-6-10-37 15,0 0 4-15,0 11-28 0,0-11-27 0,0 0-4 0,0 0-15 16,0 0-40-16,0 0 4 16,0 0 3-16,28-13 0 0,-22 6-29 0,0-2-17 15,0 0 3-15,7 2-6 0,-4-2 39 0,-3 1-57 16,1 1 39-16,5 0-39 0,-6 0-7 15,0 2 7-15,4-1-7 0,-10 6 10 0,12-5-13 16,-12 5 5-16,19-1 5 0,-19 1-20 0,0 0 21 16,21 7-24-16,-8-1 8 0,-7-2 3 15,-3 3-6-15,3 0 21 0,-6-7-21 0,13 15-25 16,-4-8 15-16,-6 1-12 0,-3-8-24 16,6 14-22-16,-6-14 1 0,3 12-47 0,-3-12-63 15,7 7-88-15,-7-7-52 0,0 0-369 0,18 1 36 16,-18-1 31-16,16-11 62 0,-10 1 76 15,6 0 75-15</inkml:trace>
  <inkml:trace contextRef="#ctx0" brushRef="#br0" timeOffset="-183166.33">16127 8066 803 0,'0'0'305'16,"15"27"-11"-16,-12-16-15 0,0 2-48 0,0 3-24 15,4 1-36-15,-4 7 3 16,-3-2-25-16,6 3-26 0,0 8-18 0,-6-5-16 0,9-2-48 16,-9 4-25-16,7-5-50 0,-4 0-78 15,0-7-57-15,-3-3-54 0,6-4 3 0,-6-5-3 16,0-6-79-16,0 0-169 0,0 0 123 16,0 0-105-16,31-24 82 0</inkml:trace>
  <inkml:trace contextRef="#ctx0" brushRef="#br0" timeOffset="-182981.26">16294 8244 749 0,'0'0'343'16,"0"0"-17"-16,0 0-19 0,6-8-33 0,-6 8-3 15,0 0-28-15,0 0-41 0,0 0-33 16,0 0-20-16,0 0-24 0,0 0-10 0,0 0 8 16,-28 2-38-16,28-2-11 15,-34 6-20-15,16-2-31 0,-7-2-34 0,-3 2-47 0,6-1-50 16,-3-3-43-16,4-1-64 0,-1-1-38 15,3 2 35-15,1-4-299 0,5-2-15 16,4-2 48-16,3-1 95 0,6 1-34 16</inkml:trace>
  <inkml:trace contextRef="#ctx0" brushRef="#br0" timeOffset="-182289.12">17810 8089 849 0,'0'-13'354'0,"0"13"-4"15,3-10-27-15,-3 10 17 0,0 0-33 16,0 0 6-16,4-13-39 0,-4 13-8 0,0 0-23 16,0 0-20-16,0 0 7 0,0 0-43 15,0 0-13-15,0 0 0 0,0 0-13 16,6 42 18-16,-6-24-35 0,0 1-1 0,0-1-28 15,0 2-25-15,0 2-1 0,0-3-9 0,-3 3-3 16,3-2-52-16,-3 3-22 0,-1-4-62 16,-5 0-44-16,9-3-37 0,-6-3-52 0,6-2-16 15,0-11-86-15,0 0-59 0,0 0-29 16,0 0-319-16,0 0 23 0,0 0 66 0,31-24 64 16,-22 9 29-16,4-2 48 0,-1 1 84 0</inkml:trace>
  <inkml:trace contextRef="#ctx0" brushRef="#br0" timeOffset="-182131.86">17990 8074 578 0,'0'0'246'0,"0"0"-8"0,0 0-21 16,-9-12-4-16,9 12-29 0,0 0-10 0,-22 0-18 15,13 0-7-15,9 0-24 0,-31 3 1 16,15-2-24-16,-8 2-15 0,5-3-31 16,-6 0-7-16,0 1-36 0,-3-1-36 0,4 0-49 15,-4 0-38-15,6 0-113 0,-3 1 44 16,3 3-3-16,4-3-307 0,-1 2-25 0,4-1 56 15,2 2 84-15</inkml:trace>
  <inkml:trace contextRef="#ctx0" brushRef="#br0" timeOffset="-181634.77">17937 8315 1569 0,'0'0'401'0,"0"0"-32"16,0 0-36-16,4 10-29 0,-4-10-17 0,0 0-36 16,-22 12-44-16,13-7-2 0,-7 1-13 15,1 0-13-15,-7 0-43 0,-3 2-29 0,-3-2-27 16,6 2-32-16,-6-2-7 0,4-1-53 0,-4 0 1 16,0-1-30-16,3 1-53 0,6-3-39 15,-2 3-57-15,5-2-48 0,-2-3-5 16,5 3-44-16,-2-2 47 0,2 0-39 0,13-1 58 15,-21 3 4-15,11-2 45 16,10-1 24-16,0 0-6 0,-15 3 42 0,15-3 14 0,0 0-83 16,0 0 114-16,0 0-10 0,0 0 11 15,0 0 4-15,0 0-14 0,46-4 14 16,-27 0 60-16,-4 0-19 0,13-4-10 0,0 1 34 16,-3 0 5-16,9-1 27 0,-9 0 1 15,3-1 44-15,-6 2 48 0,-1 1-8 0,-5-1 59 0,2 3 72 16,-2 2-8-16,-7 1-33 0,-9 1-21 15,28 5-12-15,-15 0 15 0,-7 1-33 0,6 4-1 16,-3 2-17-16,1 0-23 0,-7 2-13 0,6-1-13 16,-6 2 8-16,3-1-21 0,-2 2 8 15,-4-4-38-15,0 3-3 0,0-3-59 16,0-12 6-16,0 22-45 0,-4-11-35 0,4-3-61 16,0-8-67-16,0 0-26 0,0 0-63 15,0 0-318-15,0 0 71 0,0 0 44 0,0 0-4 16,35-23 65-16,-20 11 78 0</inkml:trace>
  <inkml:trace contextRef="#ctx0" brushRef="#br0" timeOffset="-180977.98">18970 7940 1110 0,'0'0'392'0,"6"-7"-34"16,-6 7-40-16,0 0-24 0,9-8 1 0,-9 8-24 15,0 0-36-15,7-6-40 0,-7 6-16 0,0 0-15 16,0 0-11-16,0 0 11 0,0 0-23 16,0 0-23-16,3 30-8 0,-3-14-15 0,0 3 12 15,-3 1 16-15,3 1-21 0,-3 5 11 16,3-2-29-16,-4 2-20 0,1-1 8 0,3-3 2 16,0 4-51-16,-3-5-7 0,0 1-37 15,3-4-15-15,-6 0-43 0,6-2-23 16,0-4-75-16,0-12-97 0,6 11-105 0,-6-11-386 15,0 0 59-15,0 0 68 0,28-23 60 0,-16 8 107 16,4-4 12-16,-1-3 29 0</inkml:trace>
  <inkml:trace contextRef="#ctx0" brushRef="#br0" timeOffset="-180797.9">19187 7911 962 0,'0'0'297'0,"-25"4"-41"15,10-1-39-15,-1 0 4 0,-6 1-12 16,4-2-37-16,-4 3-8 0,-3-2 48 0,-3 2-27 16,1 0-24-16,2 0-59 0,-3 2-22 15,3-1-96-15,0-2-102 0,4 1-81 0,-1 8-6 16,3-8-389-16,4-1 46 0,2 1 26 0,4 0 69 16,-3 1 38-16</inkml:trace>
  <inkml:trace contextRef="#ctx0" brushRef="#br0" timeOffset="-180556.7">19178 8234 913 0,'12'2'377'0,"-12"-2"-52"0,0 0-46 16,0 0-16-16,0 0-30 0,0 0 23 0,0 0-77 15,-25 15-2-15,16-10-13 0,-6-1-8 16,-1 1-15-16,-3 0-21 0,-2 1-15 0,-4 1-15 15,0-1-19-15,0 1-9 0,-3 1-52 0,4-1-13 16,-4-1-30-16,12 1-46 0,-2-2-29 16,2 1-53-16,4-2-85 0,-1 2-17 0,10-1-4 15,3-5-324-15,-6 10 20 0,6-10 47 16,0 0 132-16,0 0-7 16</inkml:trace>
  <inkml:trace contextRef="#ctx0" brushRef="#br0" timeOffset="-180114.57">19144 8307 885 0,'18'-5'353'0,"-5"3"8"16,2 0-59-16,-2-1-23 0,-1 1-35 0,0 1-12 15,-12 1-9-15,25-5-33 0,-12 4-32 16,2 0-14-16,1 0-9 0,-4 1 9 15,-12 0-42-15,25-2-20 0,-16 2-5 0,-9 0-13 16,22 0 36-16,-22 0-31 0,15 5-18 0,-9 1-3 16,-6-6-19-16,10 13 35 0,-10-13-23 15,-3 16-8-15,3-4-10 0,-7-2 13 0,4 2 7 16,-6-1-25-16,3-2-5 0,0 2 10 0,-4-2-10 16,4 1 17-16,0-3-17 0,0 1 3 15,0-2-4-15,6-6 9 0,-13 13 28 0,13-13 38 16,-6 9 41-16,6-9 12 0,-6 11-42 15,6-11-9-15,3 11 8 0,-3-11 3 0,9 13-36 16,-9-13 0-16,13 12 0 0,-7-4-30 16,0-2 19-16,3 1-25 0,4-2-3 15,-7 4-9-15,6-5-8 0,-2 3 28 0,-1-3-33 16,0 1 12-16,-9-5-33 0,16 9-3 0,-10-6-25 16,-6-3-53-16,15 1-37 0,-15-1-18 15,19-4-35-15,-7 0-34 0,4-1-102 0,-4-4-115 16,4 1-116-16,-1-1-145 0,7 1 92 0,-3-2 46 15,-1 2 56-15,1 2 8 0,-1 0 66 16</inkml:trace>
  <inkml:trace contextRef="#ctx0" brushRef="#br0" timeOffset="-179498.55">21082 8058 1128 0,'0'0'354'0,"0"0"4"16,0 0-33-16,0 0-49 0,3-7-25 0,-3 7-18 15,0 0-20-15,0 0-16 0,0 0-18 0,0 0-36 16,-3 34-12-16,-1-23 2 0,1 2 3 16,0 2-42-16,0 3-4 0,0-1-8 15,0 2-41-15,-3 0-13 0,3-1-43 0,0 0-21 16,-4-1 0-16,7-4-10 0,-3-2-87 16,3-11-49-16,0 0-97 0,6 12-33 0,-6-12 10 15,0 0-100-15,0 0-179 0,31-26 25 0,-18 11 165 16,-4-3-50-16,7 0 22 0</inkml:trace>
  <inkml:trace contextRef="#ctx0" brushRef="#br0" timeOffset="-179313.96">21277 7967 657 0,'0'0'218'16,"0"0"10"-16,0 0 2 0,0 0-2 16,0 0-11-16,-16-4-4 0,16 4-26 0,0 0 0 15,-28 3-18-15,28-3-6 0,-27 8-35 0,11-5 11 16,-9 2-1-16,4 2-8 0,-7-1-63 15,0 2-18-15,-3 0-44 0,-3 1-36 16,3 0-33-16,-3 2-46 0,2 0-21 0,5 2-68 16,-1 0-42-16,9 3-58 0,-3 0-211 15,4-1-12-15,2-1 102 0,7-1 13 0,3 0 3 16</inkml:trace>
  <inkml:trace contextRef="#ctx0" brushRef="#br0" timeOffset="-179088.38">21085 8293 1077 0,'0'0'481'0,"12"-1"-74"16,-12 1-36-16,0 0-35 0,0 0-44 15,0 0-29-15,0 0-14 0,0 0-32 16,0 0-15-16,0 0-25 0,0 0-16 0,-25 21 0 16,16-15 8-16,-7 1-46 0,1 1-41 15,-1 0-2-15,1 0-29 0,-4 2-15 0,1-2-42 16,2 0-1-16,1 0-42 0,-1 0-74 0,4-1-41 15,2 0-104-15,4-4-96 0,6-3-365 16,0 0 53-16,-9 8 67 0,9-8 48 16,0 0 98-16,0 0 12 0,0 0 55 0</inkml:trace>
  <inkml:trace contextRef="#ctx0" brushRef="#br0" timeOffset="-178331.99">21249 8251 972 0,'0'0'438'0,"-9"-5"-29"0,9 5-60 0,0 0-29 16,0 0-16-16,0 0-27 0,0 0-4 15,0 0-52-15,0 0-14 0,0 0-36 0,0 0-9 16,24-13-19-16,-24 13-20 0,13-3 20 0,-13 3-28 15,15-3-38-15,-15 3-5 0,19-2-13 16,-19 2 10-16,19 0-13 0,-10 0-20 0,-9 0 13 16,18 4-19-16,-8 0 1 0,-10-4 15 15,15 11-15-15,-9-4-18 16,-2 2-16-16,-4-9 6 0,0 17-11 16,0-17 31-16,-7 22-41 0,1-13 26 0,0 0-6 0,0 1-17 15,0 1-3-15,-1-3 23 0,-2 0-7 0,3-2 4 16,0 2-25-16,6-8 13 0,-10 11 10 0,10-11 28 15,-6 9 31-15,6-9 10 0,-3 8-33 16,3-8 10-16,0 0-5 0,0 0 2 0,9 13-17 16,-9-13 5-16,13 8-8 0,-13-8-5 0,15 8 0 15,-5-2-18-15,-10-6 15 0,12 7 5 16,0-3-17-16,-2 0-6 0,-10-4-2 16,15 8-2-16,-9-4-6 0,-6-4 28 0,16 6-7 15,-16-6-34-15,15 7 26 0,-8-3-20 16,2 2 4-16,-9-6 11 0,12 6-28 0,-12-6 28 15,13 9-13-15,-7-4 5 0,-3 4-7 16,-3-9-1-16,9 16 6 0,-6-7 7 0,1 1-5 16,-4-10 8-16,0 22-25 0,0-22 22 0,0 16-13 15,-4-7 21-15,4-9-20 0,-6 15-1 16,0-7-17-16,0-1 20 0,-7 0-13 16,1 1-7-16,0-2 2 0,-4 0 23 0,-2 1-7 15,-1-5-39-15,0 4-2 0,1-4 2 16,-1 1-46-16,0-2 8 0,4-1-54 0,3-1 17 0,-1-2-50 15,1 1-54-15,2-4-77 16,4 2-25-16,0-3-285 0,3-3 54 0,3 10 34 16,-3-20 22-16,9 9 96 0,-3-1 27 0</inkml:trace>
  <inkml:trace contextRef="#ctx0" brushRef="#br0" timeOffset="-177725.99">20905 7854 952 0,'0'0'350'0,"0"0"9"0,-13 6-6 0,13-6-23 15,0 0 5-15,-9 4 14 0,9-4-32 16,0 0-10-16,0 0-10 0,0 0-23 0,0 0-3 15,0 0-12-15,0 0-11 0,0 0-30 16,0 0-1-16,0 0-25 0,0 0-13 16,0 0-45-16,0 0 11 0,50-7-6 0,-38 4-50 15,1 3 42-15,2-1-21 0,1-1-41 16,-1 1 18-16,1 0-28 0,-1-1 2 0,1 1-33 16,-1 1-17-16,1-1-29 0,-4 1-59 15,-12 0-31-15,22-2-43 0,-10 2-23 16,-12 0-79-16,12 0-36 0,-12 0-98 0,0 0-50 0,13 10-400 15,-13-10 81-15,0 0 63 0,0 0 114 16,0 0 8-16,0 0 83 0,-16 21 17 16,16-21 35-16</inkml:trace>
  <inkml:trace contextRef="#ctx0" brushRef="#br0" timeOffset="-176770.9">18626 7721 778 0,'0'0'343'16,"0"0"-18"-16,0 0-8 0,0 0-2 16,0 0-31-16,0 0-41 0,0 0-23 0,0 0-17 15,0 0 7-15,0 0-36 0,0 0-11 0,0 0-4 16,0 0-18-16,18-5-11 0,-18 5 9 16,16-2-1-16,-16 2-26 0,25-2-9 15,-16 1-3-15,10-1 7 0,-4 2 6 0,1-1 7 0,-1 1-7 16,1-1-24-16,-1 1-4 15,-2 0 7-15,-1 0-25 0,-12 0 4 0,28 0-2 0,-16 0 16 16,-12 0-52-16,19 0-25 16,-7-1-1-16,-12 1-27 0,16 0-24 0,-16 0-53 15,15 0-18-15,-15 0-31 0,13-3-20 0,-13 3-52 16,15-1-63-16,-15 1-75 0,16-3 0 16,-16 3-102-16,9 0-162 0,-9 0 6 0,0 0 99 15,25 0-4-15,-25 0 58 0,12 2 54 0</inkml:trace>
  <inkml:trace contextRef="#ctx0" brushRef="#br0" timeOffset="-176025.62">17720 7877 302 0,'0'0'20'0,"0"0"-7"16,0 0 10-16,0 0 28 0,0 0-7 0,0 0 35 15,-15 12-13-15,15-12 32 0,0 0 25 0,0 0 33 16,0 0 18-16,0 0 31 0,0 0 17 15,0 0 21-15,0 0 6 0,0 0-21 0,0 0 4 16,0 0-11-16,0 0-1 0,0 0-13 16,0 0-2-16,0 0-23 0,0 0 12 15,0 0-53-15,0 0 2 0,0 0-10 0,0 0 6 16,0 0-34-16,0 0-1 0,0 0-17 16,0 0 29-16,0 0-9 0,0 0-10 0,0 0 19 15,0 0 4-15,0 0-38 0,0 0 7 0,0 0-12 16,0 0 8-16,0 0-14 0,0 0 11 15,25-4-38-15,-25 4-26 0,28-1 5 16,-13 0-41-16,4 1-28 0,-1 0 5 0,4-1-39 16,0 1 27-16,-4 1-65 0,1-1 8 0,0 1-36 15,-1 1-10-15,1 2-51 0,-7 0-19 0,4 0-127 16,-4-1-33-16,-6 2-9 16,10-2-252-16,-16-3 86 0,15 3 57 0,-15-3-23 15,10 5 74-15,-10-5 20 0</inkml:trace>
  <inkml:trace contextRef="#ctx0" brushRef="#br0" timeOffset="-165671.55">23531 6770 430 0,'-15'3'133'15,"15"-3"-13"-15,0 0-10 0,0 0-8 16,0 0 8-16,0 0 13 0,0 0-15 0,0 0-6 16,-16-1-5-16,16 1 19 0,0 0-14 0,0 0-5 15,0 0-10-15,0 0 16 16,0 0-6-16,0 0 13 0,-6-4-15 0,6 4 7 0,0 0-22 15,0 0 30-15,0 0-21 0,0 0-7 16,0 0-8-16,0 0 21 0,0 0-3 0,0 0-5 16,0 0 8-16,0 0-8 0,0 0 0 0,0 0 10 15,-16-2-15-15,16 2 13 0,0 0-21 16,0 0-5-16,0 0-20 0,-12-1-13 16,12 1 7-16,0 0-15 0,-16 0 6 0,16 0 9 15,-15 2-25-15,15-2 0 0,-16 4 10 16,7-2-10-16,9-2 31 0,-18 8-31 0,5-4-13 15,1 1 13-15,2 0 2 0,-2 0 34 0,0 1-57 16,-1 2 16-16,-2 0-26 0,5 1 34 16,-2 1 2-16,-3 0-31 0,5 0 13 15,-2 0 0-15,-1 2-10 0,7-3 18 0,-3 0-10 0,0 0 9 16,2-3 4-16,4 0 14 0,3-6 6 16,-12 14 13-16,9-9-8 0,3-5 0 0,-6 12-5 15,6-12 12-15,0 12 1 0,0-12 18 16,0 0-21-16,6 18 15 0,-3-10-12 15,-3-8-19-15,9 16-9 0,-3-8 48 0,1-1-38 16,-4 1 2-16,-3-8-5 0,12 13 28 16,-6-6-15-16,-6-7 0 0,10 11 8 0,-10-11 18 15,9 7 7-15,-9-7-15 0,9 4 10 0,-9-4-8 16,0 0-40-16,25-4 20 0,-16-1-21 16,1-2 3-16,2 0 3 0,4-2-11 15,-7 2-12-15,6-4 22 0,-2 3 1 0,-1 0 1 16,1 1 15-16,-1-2-34 0,-3 2-6 0,1 0 34 15,-1 1-21-15,-3 0 47 0,3 1-60 0,1 0-14 16,-1-2 5-16,0 3-7 0,1-3 9 16,-1 2-18-16,-3-3 14 0,0 2-20 15,4 0-12-15,-4-2 20 0,0 0-25 0,0-1 8 16,-3 0-16-16,3 0 18 0,-2 1 8 16,-1 0-18-16,-3 8 10 0,6-16-2 0,-6 16 7 15,0-13 26-15,0 13-31 0,-3-13 15 16,3 13-17-16,-6-10 35 0,6 10-32 0,-7-11-1 15,1 7-3-15,6 4-2 0,-9-9-10 0,3 4-8 16,6 5-17-16,-16-7-22 0,10 2-19 0,-3 0 9 16,9 5-33-16,-13-6-10 15,7 1-23-15,6 5-74 0,-9-7-75 0,9 7 6 16,-6-4-302-16,6 4 17 0,0 0 41 16,0 0 73-16,0 0 65 0,0 0 42 0</inkml:trace>
  <inkml:trace contextRef="#ctx0" brushRef="#br0" timeOffset="-165266.22">23401 6465 1021 0,'0'0'368'16,"0"0"-50"-16,0 0-21 0,0 0-11 0,0 43-17 16,-3-28-8-16,-3 3-35 0,-1 4-19 15,1 4-10-15,0 3-31 0,0 3-15 16,-4 2-23-16,1 0-2 0,3 1 27 0,-3 12-43 15,2-7-33-15,1-5 38 0,0 0-56 16,3 1 13-16,0 1-11 0,-3-2-15 0,3 3-12 16,-1-1-19-16,-2-3-23 0,0 3-27 0,3-2-6 15,-3-2 2-15,3-8-22 0,0 3-24 16,-4-4-40-16,4 0-21 0,3-7-49 0,-3-2 1 16,3-3-113-16,0 0-34 0,0-12-260 15,6 15 17-15,-6-15 65 0,7 7 42 0,-7-7 55 16,15 2 28-16</inkml:trace>
  <inkml:trace contextRef="#ctx0" brushRef="#br0" timeOffset="-164359.06">24759 6676 785 0,'0'0'259'0,"-3"19"-36"0,0-8 9 0,0 3-19 16,-4 4-26-16,4-2-16 0,-3 6-20 0,0 1-15 16,0 0 33-16,-4 3-46 0,1-4-5 15,3 0-14-15,0 0 1 0,0-1-23 0,-1-3 8 16,1-3-11-16,0 1 3 0,3-1-28 16,0 0 12-16,-3-3-19 0,2 1-9 0,1-2-23 15,3 0-15-15,-3-1-46 0,3-10-2 0,-3 15-47 16,3-15-54-16,0 15-71 15,0-15-25-15,0 0-1 0,0 0-38 0,0 0-254 0,0 0 75 16,0 0 25-16,0 0 13 0</inkml:trace>
  <inkml:trace contextRef="#ctx0" brushRef="#br0" timeOffset="-163742.08">24691 6868 555 0,'3'-11'202'0,"-3"11"-30"16,3-11-19-16,-3 11-12 0,3-8 5 0,-3 8-36 0,0 0-13 16,6-13 16-16,-6 13-8 0,0 0-8 15,3-10-25-15,-3 10 2 0,0 0 44 16,0 0-6-16,0-9 16 0,0 9-5 0,0 0 8 16,0 0-6-16,0 0 8 0,0 0-2 15,7-10-16-15,-7 10 5 0,0 0 6 0,0 0-24 16,0 0-5-16,0 0-17 0,0 0 2 0,0 0-13 15,0 0 41-15,0 0-23 0,9 24-13 16,-9-24-25-16,6 23 10 0,-6-9-26 0,3 0 46 16,0 1-5-16,-3-1-22 0,3-2 4 0,0-1 18 15,-3 1 13-15,0-12-15 0,4 17 7 16,-4-17 31-16,3 10-7 0,-3-10 25 0,0 0-39 16,6 8-7-16,-6-8-15 0,0 0-3 15,0 0 33-15,22-21-59 0,-13 10-20 16,-3-1 23-16,3-2-10 0,1 1 13 0,-1-1-27 15,3 0 12-15,-5 1-19 0,2-1-5 0,0 3 5 16,0-2 5-16,-2 2 9 0,-1 2-30 16,0 0-24-16,0 1 39 0,0 0-23 0,-6 8 37 15,10-15-54-15,-7 9 13 0,-3 6 21 16,6-9-1-16,-6 9 6 0,6-10-21 0,-6 10 5 16,6-7-4-16,-6 7-1 0,0 0 33 0,7-8-43 15,-7 8-5-15,0 0 8 0,0 0 58 16,0 0-25-16,0 0-11 0,18 19-43 0,-15-6 36 15,4 3 0-15,-4 6 10 0,3-1 0 16,0 3-15-16,0 0 15 0,0 1-7 16,1-2 14-16,-4 0-12 0,3 1-12 0,0-2 4 15,0-2-23-15,-3 2 1 0,4-1-42 0,-1-4-15 16,0 1-36-16,0-3-31 0,1 0-45 16,-1-2-44-16,3-2-59 0,-3-3-54 15,4 2-13-15,-1-5-248 0,0 0-25 0,-9-5 56 16,16 1 58-16,-16-1 47 0,21-1 92 0,-21 1 18 15</inkml:trace>
  <inkml:trace contextRef="#ctx0" brushRef="#br0" timeOffset="-162983.43">25401 6967 453 0,'0'0'186'0,"0"0"-4"0,0 0-18 15,0 0 2-15,0 0 14 0,-19-5-35 0,19 5 4 16,0 0-36-16,-28 13 4 0,16-6-32 0,3 0 2 16,-4 0 18-16,1 3 10 0,2 0-15 15,-2 0 23-15,0 2-29 0,2-3 29 0,1 1-18 16,3 0 10-16,0-5 26 0,6-5 15 0,-10 12 39 16,7-6-16-16,3-6-8 15,-6 9-9-15,6-9-14 0,0 0 3 0,0 0-20 16,0 0-1-16,0 0-12 0,0 0-10 15,0 0-14-15,0 0-12 0,0 0 3 0,0 0-34 16,40-17 0-16,-37 10 0 0,7-1-28 0,-4 0 3 16,-3 0-11-16,-3 8-2 0,9-12 5 15,-9 12-16-15,7-11 1 0,-7 11 0 0,6-8 12 16,-6 8-20-16,6-6-5 0,-6 6-11 16,0 0 1-16,9-5 30 0,-9 5-36 15,0 0 6-15,0 0 22 0,0 0 34 0,13 17-36 0,-13-17-25 16,9 13-11-16,-6-6-5 0,-3-7-54 15,12 14 6-15,-8-7-47 0,-4-7-66 16,12 10-31-16,-6-9-39 0,-6-1-14 0,19 0 2 16,-19 0-21-16,25-7-15 0,-13 3-20 0,7-4-213 15,-4-2 61-15,4-1 62 0,-4-2 51 16,4 0 318-16,-1 2 5 0,1 0 61 0,-7 3-36 16,4-1-5-16,-4 1 23 0,-2 1 59 15,-1 1 6-15,0 1 140 0,-3 1-23 0,-6 4-11 16,13-8-119-16,-13 8 12 0,6-6 23 0,-6 6 31 15,0 0-33-15,0 0 33 0,0 0-36 16,0 0 10-16,0 0-5 0,0 0 3 0,0 0 0 16,-43 12 38-16,36-6-13 0,1 1 32 15,0 0 4-15,0 0-18 0,6-7 16 16,-6 17 17-16,3-10-12 0,3-7 20 0,-7 11-4 16,7-11-1-16,0 12 2 0,0-12 24 15,0 0-39-15,0 13 8 0,0-13-38 0,0 0-11 16,0 0-9-16,0 0-1 0,7 15 0 15,-7-15-2-15,0 0-32 0,0 0 9 16,3 11 2-16,-3-11 13 0,0 0-13 0,6 13-15 16,-6-13-18-16,6 12 0 0,-3-2 2 0,-3 2 0 0,3-1 1 15,-3 2-16-15,3 2-13 0,-3 1-13 16,-3 0-9-16,0 3 4 0,-3 2-13 0,-6 2-14 16,-1 1-47-16,-2 0-49 0,-4-1-30 15,-3-4-5-15,-3-2-29 0,7-3-20 16,-7-3-44-16,10-3-61 0,-4-5-46 0,7-4-12 15,12 1-183-15,-19-6 16 0,13-1-23 16,3-4 81-16,3 0 37 0</inkml:trace>
  <inkml:trace contextRef="#ctx0" brushRef="#br0" timeOffset="-162636.18">25723 7049 701 0,'0'0'338'0,"13"7"2"15,-13-7-33-15,9 7-23 0,-9-7-5 16,9 7-15-16,-9-7 20 0,10 8-84 16,-10-8-13-16,0 0-3 0,6 7-12 0,-6-7-32 15,0 0 11-15,0 0-18 0,0 0-28 16,0 0 3-16,0 0-8 0,0 0 7 0,0 0 1 16,18-17 9-16,-11 10-37 0,-4-3-8 0,3 0-21 15,0-3 59-15,3 2-39 16,4 0 27-16,-4 1 4 0,0 3-12 0,-2 0-6 15,2-1 8-15,-3 2 6 0,6 3-24 0,-12 3-36 16,19 2 13-16,-19-2-7 0,16 9 4 16,-10 0-6-16,3 2-9 0,-6 2-43 0,6-1-26 0,-5 2-5 15,-1-2-46-15,0 1 30 16,0 1-76-16,0-3-18 0,-3 0-43 0,0-11-11 16,6 19-5-16,-3-12-15 0,0 0-57 0,-3-7-22 15,13 10-27-15,-13-10-370 0,12 2 59 16,-12-2 66-16,16-1 36 0,-16 1 48 0,18-9 93 15</inkml:trace>
  <inkml:trace contextRef="#ctx0" brushRef="#br0" timeOffset="-162191">26170 7061 824 0,'6'7'345'0,"-6"-7"-25"16,0 0-28-16,12 3-16 0,-12-3-32 0,0 0 12 15,16 3-44-15,-16-3-20 0,0 0-23 0,22-4 2 16,-22 4-19-16,12-5-7 0,-12 5-1 16,12-6-1-16,-2 3-7 0,-10 3-18 0,12-10-39 15,-6 6 23-15,-6 4-22 0,10-8 7 0,-10 8-34 16,6-10 4-16,-6 10-29 15,3-14 23-15,-3 14 8 0,-6-15-31 0,3 5-15 16,-4 1-3-16,-2 1-10 0,3 1 13 0,-3 0-18 16,-1 5-23-16,10 2-6 15,-15-5 27-15,15 5 4 0,-19 7 13 0,13 1-15 16,0 1 13-16,0 3-3 0,6 4 28 0,-4 1-12 16,4 1-11-16,4 2 8 0,-1-3-15 15,0 2 9-15,0-1-22 0,3-2 13 0,0-4-14 0,0 2-17 16,1-5 0-16,-1 0-31 0,3-2 3 15,0-3-21-15,-9-4 3 0,16 1-41 0,-16-1-16 16,25-8-33-16,-13 1-84 0,1-2-57 16,2-6-53-16,1-2-315 0,-1 1 148 0,1-7-23 15,-1-1 65-15,-3-1 58 0,1 0 38 16</inkml:trace>
  <inkml:trace contextRef="#ctx0" brushRef="#br0" timeOffset="-161996">26489 6723 1023 0,'0'0'446'0,"6"36"27"0,-3-22-117 0,1 4-41 15,5 7-36-15,0 4-15 0,-3 2-11 16,4 0-38-16,-4 1-51 0,3-3-46 0,-3-2-60 16,1-2-50-16,-1-2-41 0,-6-3-29 15,6-1-53-15,-3-5-61 0,-3-2-52 16,6 0-102-16,-6-12-313 0,6 8 49 0,-6-8 34 15,0 0 84-15,0 0 10 0</inkml:trace>
  <inkml:trace contextRef="#ctx0" brushRef="#br0" timeOffset="-161841.12">26595 6904 847 0,'0'0'315'0,"0"0"-44"0,0 0-25 15,0 0-21-15,0 0-33 0,0 0-10 16,-28 16-34-16,15-9-30 0,1 0-49 15,-1 2-46-15,1-3-74 0,-3 1-6 16,5-3-78-16,-5 0-39 0,5 0 7 0,-2-1-355 16,12-3 33-16,-19 2 59 0,19-2 72 0</inkml:trace>
  <inkml:trace contextRef="#ctx0" brushRef="#br0" timeOffset="-161646.72">26731 6998 1438 0,'9'13'384'0,"4"0"-61"16,-7 1-27-16,0-2-22 0,-3-1-33 0,3 2-13 15,-6-1-57-15,3 1-43 16,1-3-74-16,-4 3-46 0,0-13-57 0,-4 19-28 16,4-19-43-16,-3 11-54 0,3-11-103 0,-3 9-337 15,3-9 30-15,0 0 106 0,0 0 30 16,0 0 3-16</inkml:trace>
  <inkml:trace contextRef="#ctx0" brushRef="#br0" timeOffset="-161510.79">26886 6979 38 0,'0'0'18'0</inkml:trace>
  <inkml:trace contextRef="#ctx0" brushRef="#br0" timeOffset="-161225.95">26951 6952 92 0,'13'-6'64'0,"-4"1"-46"0,0 0 102 0,-9 5 23 0,16-6 57 16,-10 3 15-16,-6 3 38 0,15-4 75 16,-15 4-3-16,16-6 13 0,-16 6-26 0,12-3-46 15,-12 3 8-15,13-3-36 0,-13 3 8 0,0 0-77 16,9-2-18-16,-9 2-10 0,0 0-23 16,0 0-16-16,0 0-20 0,0 0-13 0,-28 14 13 15,19-8-3-15,-4-1-20 0,1 2-8 0,0 1 34 16,-1 1-47-16,4 1 18 15,0 0 6-15,-1 3 25 0,4 2-5 0,3 0-18 16,0 0 5-16,3 0 3 0,0-2-24 0,3 1 24 16,0 1-23-16,0-1 32 0,3-1-32 15,1-4 0-15,-1 2-8 0,0-2 12 0,3-1-7 16,4-1-20-16,-4-1-31 0,3-1 20 16,1-2-53-16,-1-1-6 0,4-1-40 15,-16-1-31-15,24 0-6 0,-8-1-42 0,-4 0-24 0,4-1-36 16,-7-3-53-16,7 3-108 0,-4-1-366 15,0 2 51-15,4-1 87 0,-1 1 93 16,4-1 14-16,-3 0 103 0,5 0 24 0</inkml:trace>
  <inkml:trace contextRef="#ctx0" brushRef="#br0" timeOffset="-160604.36">28173 6693 890 0,'0'0'307'0,"3"-10"-38"15,-3 10-44-15,0 0-22 0,-6-11-27 0,6 11-32 16,-7-6 30-16,7 6-31 0,-18-7 5 15,9 1-40-15,-4 3 0 0,-2-2-6 0,-1 0-13 16,-2 1-27-16,-1 2 28 0,0-3-52 0,7 4-2 16,-4 1 2-16,1 1 54 15,3 4 18-15,-1 1 23 0,1 4 21 0,2 0-8 16,1 3 5-16,3 3-3 0,3 1-20 0,0 4-2 16,3 4-14-16,3 4-27 0,0 5 5 15,0 3-32-15,3 11-40 0,4 1-41 0,-4 1-66 16,3-10-73-16,-3-7-88 0,-3-2-99 0,4-5 19 15,-4-6-325-15,3-5 7 0,0-5 60 16,-3-5 76-16,-3-5 56 0,9 4 0 0,-9-4 88 16</inkml:trace>
  <inkml:trace contextRef="#ctx0" brushRef="#br0" timeOffset="-160421.98">28080 7030 1215 0,'0'0'359'15,"-3"-9"-27"-15,3 9-50 0,0 0 7 16,0 0-61-16,0 0-10 0,-13-4-39 0,13 4-8 16,0 0-7-16,-21 4-90 0,21-4-40 0,-25 5-78 15,12-3-92-15,1 1-55 0,-4-1-81 16,16-2-317-16,-24-2 60 0,14-1 32 0,10 3 49 16,-15-6 13-16,9 1 66 0</inkml:trace>
  <inkml:trace contextRef="#ctx0" brushRef="#br0" timeOffset="-160081.33">28266 6646 1167 0,'-3'19'391'0,"0"-3"-27"0,0-1-31 0,-1 0-26 15,1-1-13-15,3 1 16 0,0-2-54 0,0 2-5 16,0 2-31-16,0-2-21 16,3 2-12-16,-3 1-18 0,0 0 46 0,4 2-89 15,-1-1-1-15,-3 3-30 0,3 2-8 0,-3-3-33 16,3 3-26-16,-3 2-23 15,0-4-105-15,-3 3-59 0,0-4-81 0,0-5-19 0,-1-1-63 16,1-3-39-16,0-5-348 0,3-7 59 16,0 0 40-16,0 0 101 0,0 0 61 0,0 0 21 15,0 0 73-15</inkml:trace>
  <inkml:trace contextRef="#ctx0" brushRef="#br0" timeOffset="-159686.72">28393 6946 1151 0,'0'0'364'0,"0"0"-44"16,0 0-16-16,0 0-19 0,0 0-42 0,0 0-31 16,12 16-22-16,-12-16-4 0,3 16-27 15,-3-16 20-15,0 20-43 0,0-9 20 0,0-11-20 16,0 16 30-16,0-16 16 0,4 14 0 16,-4-14-16-16,3 11-5 0,-3-11 3 15,6 9-21-15,-6-9-27 0,12 2 32 0,-12-2-20 0,13 2-43 16,-13-2-24-16,0 0 11 0,24-9 10 15,-11 4-49-15,-4-2-41 0,0 0-12 0,1-2 4 16,-1 0 11-16,0 2-18 0,-2-2-6 16,2 0-19-16,-3 1 15 0,0 0 48 15,0 0-38-15,-6 8 18 0,10-10-23 0,-10 10-13 16,9-7 10-16,-9 7 11 0,6-5 33 0,-6 5 25 16,0 0-43-16,0 0 8 0,19 12-11 15,-13-5 3-15,-6-7 12 0,12 13 24 0,-5-5-26 16,-4-1-17-16,-3-7-4 0,12 14-4 15,-9-7-19-15,-3-7-50 0,13 12-39 0,-10-5-46 16,-3-7-49-16,12 7-71 0,-12-7-37 0,13 6-19 16,-13-6-364-16,12 3-3 0,-12-3 108 15,16 0 51-15,-16 0 66 0,18-3 44 16,-18 3 41-16</inkml:trace>
  <inkml:trace contextRef="#ctx0" brushRef="#br0" timeOffset="-159426.56">28920 6893 1205 0,'6'11'440'0,"-6"-11"-51"0,10 13-28 16,-7-4-23-16,3 1-15 0,0 1-29 0,3 3-51 15,-2 0-12-15,2 2 2 0,0 2-34 0,0-3 14 16,1 0-73-16,-4 0 12 0,3-1-86 16,1 1-43-16,-1-3-64 0,-3 0-105 0,0-4-130 15,4-2-93-15,-1-1-319 0,-9-5 43 16,15 0 51-16,-15 0 79 0,13-10 57 0,-7 2 23 16,0-2 2-16</inkml:trace>
  <inkml:trace contextRef="#ctx0" brushRef="#br0" timeOffset="-159261.78">29112 6962 975 0,'0'0'307'0,"-18"12"-46"0,11-4-13 0,1-1-28 15,-3 3-5-15,0 0-48 0,-4 2 17 16,-2 2-58-16,-4 0-78 0,-3-2-66 0,-2-1-66 16,2 1-95-16,-3-3-13 0,3-1-318 0,-2-1 16 15,5-1 26-15,-3-3 45 0,7 1 45 16</inkml:trace>
  <inkml:trace contextRef="#ctx0" brushRef="#br0" timeOffset="-157997.41">23655 7136 755 0,'0'0'263'0,"-19"-15"-2"0,19 15-23 0,0 0 3 15,0 0-16-15,0 0-17 0,-3-9-22 0,3 9-1 16,0 0-121-16,0 0 2 0,0 0-27 16,0 0 2-16,0 0 20 0,-12-3-12 15,12 3 15-15,0 0 7 0,0 0-9 0,-22 9-3 0,22-9-23 16,-12 8 33-16,3-5-34 16,9-3 27-16,-16 10-24 0,10-4 39 0,-3-1-51 15,-4 1 2-15,7-1 8 0,-3 2 33 0,-1 0-13 16,4-1 36-16,0 2-12 0,0-2 42 15,6-6 4-15,-13 14-24 0,10-6 19 0,3-8-14 16,-3 11-2-16,3-11 18 0,-3 13-23 0,3-13-13 16,0 12 0-16,0-12-8 15,0 0-5-15,6 15-10 0,-6-15-28 0,6 8-13 16,-6-8-33-16,10 5-31 0,-10-5-36 0,0 0-20 16,18 2-26-16,-18-2-7 0,19-3-24 0,-19 3-41 15,15-5-84-15,-5 1-58 0,-10 4 24 16,15-3-339-16,-15 3 50 0,16-2 24 15,-16 2 91-15,15 0 98 0,-15 0-10 0</inkml:trace>
  <inkml:trace contextRef="#ctx0" brushRef="#br0" timeOffset="-155697.65">5026 5860 1046 0,'16'1'415'0,"-16"-1"-46"0,0 0-34 15,0 0-20-15,0 0-31 0,0 0-8 0,0 0-40 16,0 0-31-16,0 0-6 0,9-14-7 0,-9 14 13 16,0 0-44-16,0 0 31 0,0 0-38 15,0 0 5-15,0 0 7 0,0 0-20 16,0 0-18-16,0 0 0 0,0 0-39 0,0 0 34 15,0 0-43-15,0 0 9 0,0 0-22 16,0 0 2-16,0 0-23 0,0 0-20 0,0 0-24 16,0 0 31-16,0 0-38 0,0 0-10 15,0 0-3-15,0 0 8 0,0 0 5 0,0 0 10 16,0 0-41-16,0 0 44 0,0 0-19 0,0 0 69 16,0 0-49-16,0 0-40 0,-34 14 18 15,34-14 13-15,-6 6 6 0,6-6-17 16,-10 8-9-16,10-8 38 0,-9 10-49 0,3-5 57 15,6-5-52-15,-9 10 11 0,9-10 35 0,-7 9-3 16,7-9-13-16,-3 11-8 0,3-11-13 16,-9 8 9-16,9-8 1 0,0 12 39 0,0-12-41 15,0 0 14-15,0 13 5 0,0-13-7 16,0 0 33-16,9 14-39 0,-9-14-7 0,6 11 20 16,-2-3-20-16,-4-8 38 0,9 14-64 0,-6-8 16 15,-3-6-9-15,9 12 29 0,-3-5 3 16,-6-7-27-16,7 10-8 0,-7-10-2 0,6 8 1 15,-6-8 2-15,6 7-61 0,-6-7-54 0,0 0-79 16,19 3-105-16,-19-3-162 0,18-1-263 16,-18 1 13-16,22-6 100 0,-13 2 66 15,4 0 36-15,-1 2 66 0,1 0 18 0</inkml:trace>
  <inkml:trace contextRef="#ctx0" brushRef="#br0" timeOffset="-153835.65">30275 7078 711 0,'0'0'225'15,"-3"8"-12"-15,3-8-16 0,0 0 10 16,0 0-22-16,0 0 37 0,-9 7-30 0,9-7 5 16,0 0 6-16,0 0-14 0,0 0 16 15,0 0-29-15,0 0-2 0,0 0-20 0,0 0-11 16,0 0 16-16,0 0-39 0,-10 6 8 0,10-6-36 16,0 0 3-16,0 0-5 15,0 0-6-15,0 0-10 0,0 0-2 0,0 0 33 16,0 0-51-16,0 0 12 0,0 0-7 0,0 0-15 15,0 0 4-15,0 0 11 0,0 0 28 16,0 0-30-16,0 0 65 0,0 0-47 0,0 0 4 16,0 0 21-16,0 0-44 0,0 0 13 15,0 0-7-15,0 0 4 0,0 0-9 0,0 0-17 16,0 0 30-16,3 16-47 0,-3-16 2 16,0 12 9-16,0-12 1 0,0 0-18 15,4 18-13-15,-4-18 1 0,0 12-29 0,0-12-6 0,0 11-41 16,0-11-14-16,-4 16-40 0,4-16-85 15,-3 11-102-15,3-11-93 0,-6 13-38 16,6-13-304-16,0 0 107 0,-6 4 33 0,6-4 49 16,0 0 105-16,0 0-31 0,0 0 103 15,0 0-16-15</inkml:trace>
  <inkml:trace contextRef="#ctx0" brushRef="#br0" timeOffset="-153636.81">30160 6901 1517 0,'0'0'507'0,"10"-10"-46"0,-7 5-72 15,-3 5-61-15,9-7-42 16,-9 7-117-16,12-6-105 0,-12 6-179 0,10-5-207 16,-10 5-219-16,15-4-70 0,-15 4 81 15,16-7 54-15,-10 1 12 0,0 0 70 0</inkml:trace>
  <inkml:trace contextRef="#ctx0" brushRef="#br0" timeOffset="-153308.62">30380 7053 1126 0,'10'15'376'0,"-1"-5"-33"0,-3-2-36 0,-3-1-18 16,-3-7-15-16,10 10-7 0,-10-10-50 15,6 6 13-15,-6-6-63 0,0 0-16 16,0 0-8-16,0 0-20 0,0 0-15 0,0 0-19 15,0 0 19-15,0 0-39 0,22-14 8 16,-22 14-6-16,6-10-12 0,-3 3 0 0,-3 7-5 16,9-10 28-16,-3 5-36 0,-6 5 25 15,10-9-17-15,-10 9-8 0,9-7-7 0,-9 7 9 16,15-4-2-16,-15 4-12 0,13 0 9 0,-13 0-20 16,0 0-7-16,22 6 4 15,-22-6-17-15,15 7-1 0,-9-3-17 0,4 1 33 0,-4 1-36 16,3 1 13-16,-9-7-64 0,16 11 7 15,-10-7-45-15,0 2-3 0,-6-6-34 16,16 10-25-16,-10-7-100 0,-6-3-63 0,9 5-78 16,-9-5-255-16,16 3 43 0,-16-3 84 15,0 0 39-15,21-6 77 0,-11 1 30 0,-10 5 26 16</inkml:trace>
  <inkml:trace contextRef="#ctx0" brushRef="#br0" timeOffset="-152730.22">31435 6801 634 0,'0'0'254'0,"-13"-8"-16"0,13 8-16 0,0 0-9 16,-18 3-57-16,18-3 0 15,-22 4-20-15,13-2-8 0,-7 2-8 0,1 1-23 0,2 1-2 16,-2 2 13-16,2 0 22 0,1 2 8 15,3-1 6-15,-1 1 25 0,1 1-31 0,3 1 15 16,-3 0-1-16,5 0-17 0,1-1-7 16,0-1 0-16,3 0-5 0,-3 1-10 15,3-11 2-15,-3 16-3 0,3-16-35 0,0 12 3 16,0-12-9-16,3 16 1 0,-3-16 0 0,3 12-1 16,-3-12-37-16,10 11-17 15,-10-11-24-15,9 10-34 0,-3-4-54 0,-6-6-74 16,12 6-97-16,-12-6-87 0,19 2-8 0,-19-2-328 0,19 0 70 15,-19 0 51-15,18-6 20 16,-8 3 59-16,2-3 31 0</inkml:trace>
  <inkml:trace contextRef="#ctx0" brushRef="#br0" timeOffset="-152330.85">31621 6827 819 0,'0'0'235'0,"0"0"-10"0,0 0-40 0,0 0-16 15,0 0 7-15,0 0-32 0,0 0-29 16,0 0 20-16,0 0-14 0,0 0-9 0,-28 21-22 16,19-12-3-16,-1 1 15 0,4 0 37 15,-3 2 12-15,3-1-11 0,2 3 9 16,-2-1-16-16,3 3-33 0,3-5 30 0,0 3 16 15,-3-4 5-15,3 2-2 0,0-12 4 16,3 19 1-16,-3-19-18 0,3 12-6 0,-3-12-15 16,10 9-10-16,-10-9 3 0,12 3-14 0,-12-3 1 15,0 0-33-15,22-7-14 0,-13 2 1 16,0-4-1-16,-3 1-4 0,1 0 10 16,2-2-21-16,0 2-20 0,-6 0-18 15,4-1-29-15,-1 2-17 0,-6 7 23 0,3-16-41 16,-3 16-18-16,-3-15-18 0,-3 7 0 0,-1 0-31 0,-5 0-58 15,0-2-57-15,-1 2-43 0,-2 0-49 0,2-1-18 16,1 2-310-16,-1-2 62 16,4 2 66-16,0 1 47 0,3 1 45 0,6 5 57 15</inkml:trace>
  <inkml:trace contextRef="#ctx0" brushRef="#br0" timeOffset="-151577.84">31773 6916 1144 0,'6'7'338'0,"3"-1"-26"16,-3 1-15-16,-6-7-57 0,13 11 16 0,-7-5-53 15,-6-6-24-15,12 8 10 0,-12-8-38 0,10 9-20 16,-10-9-19-16,3 6-30 0,-3-6 13 15,0 0-44-15,0 0 3 0,0 0-21 16,6 9 13-16,-6-9 18 0,0 0-15 0,0 0 25 16,0 0 8-16,0 0 0 0,0 0 5 0,0 0-5 15,-12-29 28-15,12 29-18 0,0-13 16 16,0 13-6-16,0-14 16 0,0 14-3 16,6-17-43-16,-6 8-14 0,6 1 9 0,-3-1-8 15,-3 9-31-15,6-13 8 0,0 7-59 0,-6 6-10 0,10-13-26 16,-7 10-23-16,-3 3 0 15,12-10-41-15,-5 5-36 0,-7 5 6 0,15-9-19 16,-6 3-10-16,1 2 16 0,-1 1-34 0,-9 3 37 16,19-4 4-16,-7 1 23 0,-12 3 36 15,15-1 42-15,-5-2 9 0,-10 3 57 0,15 0 12 16,-15 0 11-16,0 0 33 0,25 3 20 16,-25-3-7-16,9 0 31 0,-9 0-14 0,0 0 47 15,16 1-8-15,-16-1-23 0,0 0-5 0,15 2 3 16,-15-2-19-16,0 0 34 15,16 1-49-15,-16-1-2 0,0 0-21 0,18 1 6 0,-18-1 9 16,16-1 6-16,-16 1-21 0,19-1-25 16,-19 1-1-16,15-3 19 0,-6-1-8 15,-9 4 7-15,16-6-12 0,-7 2-18 0,0 0-1 16,-9 4 24-16,13-11-3 0,-7 6-22 0,0-1-19 16,-6 6-12-16,10-13-19 0,-7 8 39 15,-3 5-38-15,0-15-11 0,0 15-15 0,-10-15 0 16,4 8 21-16,0 2-27 0,-3-1 7 15,-1 3 9-15,10 3-10 0,-21 0 23 16,21 0 10-16,-25 9 34 0,16-1 12 0,-1 0 11 16,1 4 2-16,0 0 15 0,6 3 19 0,-1 0-37 15,1 0 11-15,3 0-5 0,0-3 2 16,0 3 29-16,3-2-29 0,-3-1 5 0,7 1-10 16,-1 0-10-16,0-1 59 0,3-1-79 15,-2-1-6-15,2-2 0 0,0 0-20 0,0-1-15 16,4-3-27-16,-1-1 1 0,1 1-46 0,-1-2-5 15,0-1-39-15,-12-1-112 0,28 4-131 16,-15-4-307-16,2 0 84 0,1 1 24 0,-4-2 58 16,7 1 105-16,-7 0 8 0,7-4 31 15</inkml:trace>
  <inkml:trace contextRef="#ctx0" brushRef="#br0" timeOffset="-142781.47">3712 6793 245 0,'0'0'118'0,"0"0"-31"0,0 0 10 0,-4-8-25 15,4 8 10-15,0 0 2 0,0 0-30 0,0 0-5 16,0 0 12-16,0 0-20 0,0 0 15 0,-9-6-15 16,9 6 36-16,0 0-15 0,0 0-9 15,0 0 29-15,-9-3 26 0,9 3-19 0,0 0 32 16,0 0-9-16,0 0 9 0,0 0-19 15,0 0-2-15,0 0 0 0,0 0-11 16,0 0-4-16,-9-5-14 0,9 5-2 0,0 0 6 16,0 0-34-16,0 0 15 0,0 0-20 15,0 0 12-15,0 0-14 0,0 0-1 0,0 0-5 16,0 0 3-16,0 0-3 0,0 0 0 0,0 0-10 16,0 0 31-16,0 0-3 0,0 0 0 15,0 0-13-15,0 0 29 0,0 0-44 0,-7-6 35 16,7 6-25-16,0 0 11 0,0 0-6 15,0 0 0-15,0 0-7 0,0 0-6 16,0 0-12-16,0 0 15 0,0 0-10 16,0 0 7-16,0 0-2 0,0 0 5 0,-6-8-28 0,6 8 16 15,0 0-11-15,0 0 17 0,0 0-1 16,0 0-3-16,0 0-8 0,0 0 2 0,-6-6-2 16,6 6 13-16,0 0-25 0,0 0 25 15,0 0-21-15,0 0 16 0,0 0-16 0,0 0 14 16,0 0-14-16,0 0 18 0,0 0 1 15,0 0-6-15,0-11-23 0,0 11 34 0,0 0-21 16,0 0 20-16,0 0-15 0,0 0 11 16,0 0-16-16,0 0 2 0,0 0-7 0,0-12 41 15,0 12-39-15,0 0 14 0,0 0-6 0,0 0 31 16,0 0-24-16,0 0 9 0,6-10-8 16,-6 10 5-16,0 0-29 0,6-8 22 0,-6 8-9 15,0 0 11-15,10-7-11 0,-10 7 11 16,0 0-3-16,6-8 3 0,-6 8-8 15,0 0 0-15,9-9-7 0,-9 9 10 0,0 0-6 16,6-8 14-16,-6 8-6 0,0 0-8 0,7-10 14 16,-7 10-11-16,0 0 5 0,6-8-5 15,-6 8 13-15,6-8-15 0,-6 8-14 0,6-6 6 16,-6 6 13-16,0 0 2 0,9-8-17 16,-9 8 12-16,0 0-18 15,10-9 15-15,-10 9-17 0,6-5 20 0,-6 5-5 0,0 0 8 0,0 0-8 16,9-7 8-16,-9 7-19 0,0 0 14 15,0 0-8-15,10-8 18 0,-10 8-31 16,0 0 23-16,0 0-18 0,9-6 18 0,-9 6-18 16,0 0 11-16,12-6 14 0,-12 6-19 15,10-2 9-15,-10 2-12 0,12-4 8 0,-12 4-4 16,9-3 4-16,-9 3 4 0,16-3-12 0,-16 3 8 16,12-4-6-16,-12 4 21 0,13-2-13 15,-13 2 28-15,12-4-20 0,-12 4-8 0,9-2-16 16,-9 2 24-16,0 0-13 0,19-3 15 15,-19 3-10-15,9-3 8 0,-9 3-26 0,13-4 25 16,-13 4 1-16,0 0 5 0,15-4 0 16,-15 4-3-16,9-5 8 0,-9 5-10 0,10-2-1 15,-10 2-14-15,0 0-4 0,15-5 32 0,-15 5-24 16,9-4 3-16,-9 4 8 0,13-3 7 16,-13 3-33-16,9-5 8 0,-9 5 31 15,0 0-11-15,13-4-5 0,-13 4-8 0,9-4 1 16,-9 4 2-16,0 0 2 0,15-4 24 15,-15 4-36-15,7-2 7 0,-7 2-10 0,0 0 42 16,15-3-45-16,-15 3 11 0,0 0 15 16,12-2-12-16,-12 2-11 0,0 0 21 0,13-4-19 15,-13 4 17-15,12-1 1 0,-12 1-17 0,13-3 10 16,-13 3 5-16,12-4-2 0,-12 4-6 0,16-4 39 16,-16 4-36-16,9-1 5 0,-9 1-13 15,12-2-2-15,-12 2 13 0,13-2-11 16,-13 2 18-16,0 0-23 0,18-2 34 15,-18 2-31-15,0 0 7 0,19 0-5 0,-19 0-4 16,0 0 32-16,15 0-25 0,-15 0 15 0,0 0-23 16,19 2 11-16,-19-2 4 0,16 0-4 15,-16 0 2-15,0 0-15 0,18 0 17 0,-18 0-7 16,13 1-3-16,-13-1-2 0,0 0-3 0,18 0 36 16,-18 0-28-16,0 0 8 0,16 1 4 15,-16-1-1-15,0 0 6 0,15 2-14 0,-15-2 20 16,0 0-34-16,16 0 14 0,-16 0-11 15,0 0 39-15,12 1-42 0,-12-1 14 16,0 0 4-16,0 0-2 0,19 3-10 0,-19-3 2 16,12 1 6-16,-12-1 7 0,0 0 10 15,16 5-10-15,-16-5-23 0,12 2 29 0,-12-2-22 16,12 2 11-16,-12-2-10 0,10 4 20 0,-10-4 16 16,0 0-29-16,15 4 6 0,-15-4 10 15,13 4-11-15,-13-4-12 0,0 0 10 0,15 2 18 16,-15-2-10-16,12 1-11 0,-12-1-7 15,0 0 13-15,19 5 9 0,-19-5-17 16,12 2 26-16,-12-2-29 0,13 1 0 0,-13-1 44 16,0 0-38-16,19 2 30 0,-19-2-28 15,12 2 0-15,-12-2-11 0,12 1 17 0,-12-1-4 16,19 2-4-16,-19-2 4 0,9 2-4 16,-9-2 17-16,13 2-10 0,-13-2-13 15,12 3 1-15,-12-3 14 0,16 3 6 0,-16-3-8 0,12 3 8 16,-12-3-26-16,12 4 13 0,-12-4 0 15,0 0 5-15,19 2 3 0,-19-2 7 0,9 3-35 16,-9-3 12-16,0 0 8 0,13 5 8 0,-13-5-11 16,0 0 9-16,0 0-19 0,15 2 5 15,-15-2 0-15,0 0 3 0,0 0 13 16,9 5 0-16,-9-5-16 0,0 0 11 0,16 4-6 16,-16-4 21-16,6 7-23 0,-6-7 15 15,9 4-15-15,-9-4-10 0,10 7 2 0,-10-7 46 0,9 4-43 16,-9-4 17-16,9 8 32 15,-9-8-31-15,10 6-24 0,-10-6 3 0,9 6 16 16,-9-6-8-16,9 4 0 0,-9-4 12 0,10 7-12 16,-10-7 5-16,0 0 0 0,9 7 3 15,-9-7 10-15,0 0-13 0,12 5 12 0,-12-5-27 16,0 0 7-16,10 4 6 0,-10-4-14 0,0 0 22 16,6 9-24-16,-6-9 10 15,0 0 3-15,0 0 13 0,9 7-11 0,-9-7 11 0,0 0 7 16,9 9-20-16,-9-9 13 0,7 6-19 15,-7-6 4-15,0 0 9 0,6 11-7 16,-6-11 5-16,9 8-10 0,-9-8 10 0,6 7-5 16,-6-7 2-16,6 8 8 0,-6-8 13 15,7 7 5-15,-7-7-36 0,6 7 11 0,-6-7 10 16,3 10-21-16,-3-10 18 0,9 9-10 0,-9-9 15 16,0 0-18-16,6 11 19 0,-6-11-40 15,7 7 24-15,-7-7-2 0,6 9 12 0,-6-9 2 16,3 9-17-16,-3-9 5 0,6 9-5 15,-6-9 10-15,6 9 20 0,-6-9-12 16,10 12-8-16,-10-12-13 0,6 11 8 0,-3-3-5 16,-3-8 17-16,9 13 6 0,-6-6-10 15,-3-7-1-15,10 17-7 0,-4-9 0 0,-3 3-5 0,0-3 18 16,3 1 10-16,-3 0-24 0,4-1-1 16,-7-8-6-16,12 16 15 0,-12-8-12 15,0-8 10-15,6 14 21 0,-3-7-24 0,-3-7 6 16,10 14-8-16,-10-14-6 0,6 10 16 15,-3-4-5-15,-3-6 18 0,6 11-23 0,-6-11-2 16,6 11-14-16,-6-11 24 0,3 11-16 0,-3-11 5 16,7 11 29-16,-7-11-39 15,3 14 20-15,-3-14-14 0,3 12 4 0,-3-12 51 16,3 11-63-16,-3-11 33 0,3 14-18 0,0-6 2 16,-3-8-15-16,3 14 16 0,-3-14-11 15,3 14 20-15,0-4 4 0,-3-10 17 0,7 15-33 16,-7-15 10-16,6 13-15 0,-6-5 25 15,0-8-25-15,6 15 30 0,-3-7-28 0,-3-8 32 16,3 14-35-16,-3-14-7 0,3 15 11 0,-3-7 22 16,0-8 0-16,3 15-12 0,-3-15-6 15,4 15 3-15,-1-6-20 0,-3-9 38 0,3 14-21 16,-3-14 14-16,3 15-11 0,-3-15-8 16,3 14-2-16,0-7-1 0,-3-7 29 0,3 16-15 15,-3-16-29-15,3 14 19 0,0-3-11 16,-3-11 20-16,0 17-7 0,3-8 20 0,-3-9-32 15,0 20 6-15,0-10-12 0,4 1 26 0,-4-11-11 16,0 19 0-16,0-11 8 0,0-8 0 16,0 18-12-16,0-9 4 0,0-9 0 15,0 20 1-15,0-12 22 0,0-8-7 0,-4 16-24 16,4-7 21-16,0-9-17 0,-3 15 17 0,3-7 8 16,0-8-26-16,-3 16 5 0,3-16 8 15,-3 15 10-15,0-7 11 0,3-8-26 16,-6 14 10-16,6-14-5 0,-3 15 7 15,3-15-17-15,-3 14 8 0,3-6 4 0,0-8 6 16,-7 15-16-16,4-7 11 0,3 1-3 0,0-9-5 16,-6 18-13-16,6-11 36 0,0-7-31 0,-6 18 5 15,3-9-2-15,3 0 13 0,0-9-3 16,-3 15 12-16,0-7-19 0,3-8 12 0,-7 14-15 16,7-14 17-16,-3 11-9 0,3-11-6 15,-3 10-13-15,3-10 39 0,-3 11-30 0,3-11 9 16,-6 10 0-16,6-10 11 0,-6 11-8 15,6-11 3-15,-3 11-6 0,3-11 3 16,-7 11 0-16,7-11 3 0,-3 12-3 0,3-12 23 0,-6 13-36 16,6-13 8-16,-6 11-11 0,3-5 14 15,3-6 7-15,-3 11 10 0,3-11-9 0,-3 14-14 16,3-14-15-16,-3 10 38 0,3-10-15 16,-7 8 3-16,7-8-1 0,-3 10-4 0,3-10-9 15,-3 11-1-15,3-11 14 0,0 8 6 16,0-8-13-16,0 0 30 0,-3 14-32 15,3-14 22-15,0 10-10 0,0-10 3 0,-9 11-23 16,9-11 38-16,0 9-11 0,0-9-27 0,0 0 0 16,-3 14 33-16,3-14-29 0,-3 10 16 15,3-10-12-15,0 12 27 0,0-12-33 0,-4 10 26 16,4-10-10-16,-3 10-16 0,3-10 31 16,-3 11-16-16,3-11 9 0,-3 12-6 15,3-12-23-15,-3 10 33 0,3-10-28 0,0 13 16 0,0-13-16 16,-3 12 31-16,3-12-13 0,-3 11 11 15,3-11-34-15,-3 11 2 0,3-11 14 16,0 13 20-16,0-13-21 0,-3 11 24 0,3-11-26 16,-3 10 2-16,3-10-7 0,-4 12 15 15,4-12-5-15,0 12 13 0,0-12-34 0,-3 10 13 16,3-10 3-16,-3 11 36 0,3-11-21 16,-3 12-12-16,3-12 2 0,-3 9 20 0,3-9-33 15,-3 10 1-15,3-10-6 0,0 10 36 0,0-10-11 16,-6 12-4-16,6-12-6 15,-3 9 14-15,3-9-24 0,0 0 8 0,-7 15 10 0,7-15-15 16,-3 8-11-16,3-8 24 0,-3 9-14 0,3-9 19 16,0 0-13-16,-3 14 13 0,3-14-19 15,-6 8-1-15,6-8 6 0,-3 10 22 0,3-10-24 16,-3 9 8-16,3-9 31 16,-10 10-41-16,10-10-1 0,-3 9 1 0,3-9 5 15,-12 9 10-15,12-9-2 0,-6 6 2 0,6-6-26 16,-7 7 29-16,7-7-26 0,0 0 28 15,-9 8-20-15,9-8 10 0,-6 5 8 0,6-5-3 16,0 0-18-16,-9 7 11 0,9-7-1 16,-7 6 3-16,7-6 8 0,0 0-13 0,-12 6-3 15,12-6-2-15,-9 4 12 0,9-4 11 16,-10 3-26-16,10-3 21 0,-9 5 5 16,9-5-13-16,-12 4-13 0,12-4 18 0,-13 5-8 15,13-5 32-15,-9 5-37 0,9-5 28 0,-15 5-22 16,15-5 2-16,-7 3-10 0,7-3-1 15,-12 4 14-15,12-4-8 0,-9 3 18 0,9-3-8 16,0 0-18-16,-13 4 31 0,13-4-23 0,0 0 10 16,-15 4-13-16,15-4 39 0,-13 1-34 15,13-1 11-15,0 0-26 0,-15 1 5 0,15-1 41 16,-13 0-28-16,13 0 8 0,0 0-23 16,0 0 7-16,-15 0 5 0,15 0-4 0,0 0 25 15,0 0-36-15,-16 1 31 0,16-1-19 16,0 0 24-16,0 0-25 0,-12 2 4 15,12-2-7-15,0 0 10 0,0 0-13 0,0 0 26 0,-19-2-18 16,19 2 2-16,0 0-12 0,-12-2 30 16,12 2-33-16,-9-4-2 0,9 4-6 15,0 0-7-15,-10-5-26 0,10 5-5 0,0 0-43 16,0 0-57-16,-6-7-113 0,6 7-25 16,0 0-141-16,0 0-120 0,0 0 46 15,0 0 57-15,0 0 12 0,0 0 28 0</inkml:trace>
  <inkml:trace contextRef="#ctx0" brushRef="#br0" timeOffset="-142168.08">4636 8274 806 0,'0'0'350'0,"0"0"-35"0,0 0-20 15,0 0-32-15,0 0 14 0,0 0-44 0,0 0-34 16,6-7-7-16,-6 7-28 0,0 0-26 15,0 0-2-15,0 0-21 0,0 0 16 0,0 0-44 16,0 0-18-16,0 0-8 0,0 0 3 16,0 0 3-16,0 0 2 0,0 0-20 0,0 0 12 15,0 0-28-15,0 0 8 0,0 0 0 0,-16 26-15 16,16-26 2-16,-9 9 41 0,9-9-69 16,-9 7 28-16,2 0-15 0,7-7 8 0,-12 10-14 15,6-3 14-15,-3-1-3 0,2 0-3 16,-2 2 8-16,3-2-18 0,0 2 13 15,-4-1-13-15,4 2-12 0,-3 0 12 0,6 0-8 16,-4-1 39-16,1 3-44 0,-3-2 3 16,3 1-10-16,3-2 12 0,-4 2-4 0,4-2 14 15,-3 1-9-15,0-1-1 0,6-8 3 0,-6 13-13 16,0-8 3-16,6-5-3 0,-4 10 0 16,4-10 13-16,-3 9 0 0,3-9 11 0,0 0 4 15,0 0 36-15,0 0-38 0,10 18-8 0,-10-18 18 16,15 5-18-16,-6-1 11 15,1 1-19-15,2 0 8 0,-3-1 23 0,4 0-20 0,-4 1 5 16,4 0-26-16,-1 0 13 0,-3 0-31 16,1 0 13-16,-10-5-17 0,15 9-27 15,-9-4-25-15,-6-5-49 0,13 7-86 0,-13-7-83 16,6 8-145-16,-6-8-180 0,0 0 39 16,0 0 51-16,0 0 53 0,0 0 80 0,0 0 16 15</inkml:trace>
  <inkml:trace contextRef="#ctx0" brushRef="#br0" timeOffset="-138933.83">5457 7159 532 0,'0'0'192'15,"0"0"-41"-15,0 0 2 0,0 0 4 0,0 0-22 16,0 0-27-16,0 0-24 0,0 0 19 0,-15 4-16 16,15-4-21-16,0 0 11 0,0 0 51 15,0 0-28-15,0 0 43 0,0 0 11 16,0 0-11-16,0 0-7 0,0 0-18 0,0 0 12 15,0 0 3-15,-10-4-30 0,10 4-22 0,0 0-24 16,0 0 35-16,0 0-36 0,0 0-5 16,0 0-4-16,0 0 4 0,0 0-15 0,0 0-3 15,0 0 3-15,0 0 7 0,-15 6-30 16,15-6 18-16,0 0 2 0,-9 5-15 0,9-5-16 16,-10 5 24-16,10-5-16 0,-12 6 8 0,12-6-18 15,-9 8 18-15,9-8-3 0,-10 9-12 16,4-4-13-16,6-5 30 0,-9 12-22 0,6-3 9 15,0-4 4-15,-4 5 9 0,4 0-25 16,0 0 5-16,0 1-3 0,0 2 21 16,3-2 5-16,-3 1-10 0,0-3-13 0,0 3 8 15,3-12 2-15,0 21-7 0,0-12 12 0,-7 0 8 16,7-9-28-16,-3 16 20 0,3-16 3 16,0 15-13-16,0-15 29 0,3 16-22 0,-3-16-4 15,7 16 10-15,-7-5 5 0,9-2 10 16,-3 1-22-16,3 1 14 0,1 1-12 0,-1-1 10 15,0 2-10-15,4 0-8 0,-4-1 8 16,3 1 23-16,1 0-36 0,-4-1 2 16,0 1 11-16,1-4-8 0,-1 1 5 0,0-3 16 15,1 2 7-15,-7-4 6 0,-3-5 7 0,15 13 5 16,-8-9 20-16,-7-4-7 0,15 4-5 16,-15-4 8-16,12-3-24 0,-12 3 9 0,19-6-11 15,-10 2 20-15,1-1-38 0,-1-1-5 16,6-2 20-16,-8 3-25 0,2-3 8 15,0 1-14-15,-3-1 19 0,4 0-8 0,-1 1-18 0,0-2 15 16,-2-1-7-16,-1 1 7 0,3-2-22 16,-3 0 19-16,0-1 6 0,-2 1-18 0,2-1 0 15,-3-1 31-15,0 0-21 0,0 0-10 0,-3-2-13 16,0 1 13-16,0-2-10 16,-6-1 2-16,3 1-20 0,0 0 16 0,-4 0-4 15,1 2 3-15,0 0-33 0,0-2 23 0,3 5 0 16,0-2-5-16,-4 3-15 0,4-1 25 15,0 2-5-15,-3 0-21 0,6 9-15 0,-3-13 5 16,0 7-51-16,3 6-38 0,-3-12-67 16,3 12-51-16,-6-10-133 0,6 10 74 0,-4-6-317 15,4 6 22-15,0 0 68 0,-12-8 68 0,12 8 77 16,-9-2 39-16,9 2 14 0</inkml:trace>
  <inkml:trace contextRef="#ctx0" brushRef="#br0" timeOffset="-138298.08">5488 6829 716 0,'0'0'254'0,"0"0"-1"0,0 0-10 0,0 0-30 15,0 0-16-15,0 0-26 0,-15 24-2 0,15-15-10 16,0-9-13-16,0 22 15 0,0-9-41 16,0 1 6-16,0 1-21 0,0 2-5 15,0 0-6-15,3 1-20 0,-3 2 21 0,3-1-28 16,-3 6-11-16,3 1 31 0,0 1-25 15,-3 6 7-15,3 2-8 0,0 1-10 0,4 0-10 16,-4 1 3-16,3 11-14 0,0-6 11 0,-3-4 34 16,0-2-34-16,3 2 5 0,-2-4-10 15,2 2-11-15,-3-3-4 0,0-4 2 0,0-3-3 16,0 0-12-16,3-1 12 16,-6-2-10-16,0-4-10 0,3 0-10 0,-3 0-3 15,4-3-22-15,-4 0 17 0,3 0 2 0,-3 0 11 0,3-1-8 16,-3-1-10-16,3-1-10 15,0 1 18-15,-3-2-13 0,3 1 28 0,-3-2-8 16,0-11 5-16,0 20-25 0,3-11-13 0,-3-9 18 16,0 16-36-16,0-16-20 0,3 15-41 15,-3-15-77-15,0 10-49 0,0-10-51 0,0 0-292 16,0 0 52-16,6 12 22 0,-6-12 60 16,0 0 12-16,0 0 74 0</inkml:trace>
  <inkml:trace contextRef="#ctx0" brushRef="#br0" timeOffset="-130459.77">5848 7591 499 0,'0'0'174'0,"0"0"2"0,0 0 11 16,0 0 0-16,0 0 2 0,0 0-22 16,0 0-6-16,0 0-30 0,0 0-3 15,0 0-18-15,0 0 0 0,-3-9 15 0,3 9-5 16,0 0-7-16,0 0 5 0,0 0-11 0,0 0 26 16,0 0-25-16,0 0 12 0,0 0-22 15,0 0 12-15,0 0-16 0,0 0-9 0,0 0 7 16,0 0-36-16,0 0 6 0,0 0 4 15,-6-7-25-15,6 7 31 0,0 0-49 0,0 0 31 16,0 0-39-16,0 0 44 0,0 0-49 0,0 0 16 16,0 0 7-16,0 0-13 0,-4 31 14 15,4-31-14-15,-3 13-12 0,3-13 10 0,-3 15-3 16,0-6 8-16,3-9-20 0,0 16 2 16,0-16 0-16,-3 15 10 0,3-7-20 15,0-8 28-15,0 13-18 0,0-13-12 0,0 12-1 16,0-12 11-16,-6 10-9 0,6-10 14 15,0 10-3-15,0-10-10 0,0 0 3 0,0 15 20 16,0-15-11-16,0 0-4 0,-3 12-1 0,3-12-12 16,0 0 8-16,0 13 12 0,0-13-13 15,0 0 6-15,0 12-3 0,0-12 23 0,0 0-26 16,0 16 3-16,0-16-10 0,0 11 28 0,0-11-3 16,0 0-7-16,-3 14 0 0,3-14-6 15,0 0-4-15,0 12-1 0,0-12 3 16,0 0-8-16,0 10 6 0,0-10 12 15,0 0-18-15,0 0 3 0,0 0-2 0,0 12-4 16,0-12 16-16,0 0 3 0,0 0-16 0,0 0 14 16,0 0-4-16,0 0 26 0,0 14-46 15,0-14 11-15,0 0 2 0,0 0 17 0,0 0-22 16,0 0 13-16,0 0-6 0,0 0-10 0,0 0-2 16,0 0 20-16,0 0 0 0,0 0-5 15,0 0 3-15,-3 11 4 0,3-11-17 0,0 0 10 16,0 0-7-16,0 0 9 0,0 0 13 15,0 0-12-15,0 0 7 0,0 0-2 16,0 0-8-16,0 0 3 0,0 0 2 0,0 0-3 0,0 0-22 16,3 14 50-16,-3-14-35 15,0 0-7-15,0 0-9 0,0 0 24 0,0 0-6 16,0 0 0-16,0 0 3 0,0 11 8 0,0-11 5 16,0 0-8-16,0 0-10 0,0 0 13 15,0 0-6-15,0 0 14 0,0 0-37 0,0 0 52 16,0 0-29-16,0 0-14 0,0 0 6 15,0 0 4-15,0 0-6 0,0 0 13 0,0 0-5 16,0 0 28-16,0 14-48 0,0-14 5 16,0 0 7-16,0 0-5 0,0 0 29 15,0 0-22-15,0 14 12 0,0-14-9 0,0 0 3 16,0 0-3-16,0 0 6 0,0 0 2 0,-3 10 0 0,3-10 31 16,0 0-39-16,0 0 3 15,0 0 6-15,0 0 1 0,0 0-7 0,0 0 3 16,0 0-16-16,0 0-5 0,0 0-28 0,0 0-23 15,0 0-87-15,0 0-69 0,0 0-111 16,0 0-17-16,0 0-284 0,0 0 66 0,0 0 56 16,0 0 29-16,0 0 33 0,0 0 112 15</inkml:trace>
  <inkml:trace contextRef="#ctx0" brushRef="#br0" timeOffset="-129007.77">5494 7190 281 0,'0'0'215'0,"0"0"18"0,0 0 20 16,0 0-4-16,0 0-16 0,0 0 10 0,0 0-5 15,0 0-23-15,0 0-8 0,0 0-28 0,0 0 1 16,0 0-11-16,0 0-21 0,0 0-12 15,0 0-11-15,0 0-23 0,0 0-22 0,0 0-9 16,0 0 1-16,0 0-18 0,0 0 5 16,0 0-26-16,0 0 5 0,0 0-2 0,0 0-5 15,0 0-3-15,0 0 8 0,0 0-18 0,0 0 10 16,0 0-23-16,0 0 31 0,0 0-21 16,0 0 11-16,0 0-26 0,0 0 26 15,0 0-34-15,0 0 18 0,0 0-7 0,0 0 4 16,0 0-7-16,0 0 3 0,0 0-13 15,0 0 30-15,0 0-12 0,0 0 10 0,0 0-28 16,0 0 2-16,0 0-13 0,0 0 26 0,0 0-5 16,0 0-5-16,0 0-18 15,0 0-10-15,0 0 13 0,0 0 12 0,0 0-5 0,0 0-5 16,0 0-15-16,0 0 10 0,0 0 2 16,0 0 21-16,0 0 3 15,0 0 5-15,0 0-29 0,0 0 1 0,0 0 9 0,0 0 6 0,0 0 3 16,0 0 20-16,0 0-36 0,0 0 8 15,0 0 2-15,0 0 16 0,0 0-16 16,0 0 3-16,0 0-8 0,0 0-8 0,-34-9-2 16,34 9 34-16,0 0-14 0,0 0-2 15,0 0-21-15,0 0 24 0,0 0-3 0,0 0-3 16,-12 0 16-16,12 0-1 0,0 0 11 16,0 0-2-16,0 0-19 0,0 0 13 0,0 0-2 15,0 0 18-15,0 0-16 0,0 0 3 0,0 0-21 16,0 0 18-16,0 0-2 0,0 0-3 15,0 0 15-15,0 0-30 0,0 0 5 0,0 0 13 16,0 0 10-16,0 0-3 0,0 0 3 0,0 0 13 16,0 0 2-16,0 0-2 15,0 0 5-15,0 0-21 0,0 0 21 0,0 0-29 16,43 0-7-16,-43 0 11 0,0 0 17 0,22 2 0 16,-22-2-28-16,6 1 5 0,-6-1-13 15,0 0 21-15,19 4-13 0,-19-4 0 0,15 2 0 16,-15-2 18-16,0 0-18 0,10 4 3 15,-10-4-8-15,0 0 17 0,12 2-14 0,-12-2 7 16,0 0 0-16,0 0 8 0,12 5-16 16,-12-5 19-16,0 0 2 0,0 0-21 0,13 1-12 15,-13-1 9-15,0 0-9 0,0 0 7 0,15 1-25 16,-15-1-23-16,0 0-23 0,0 0-19 16,0 0-17-16,13 5-26 0,-13-5-56 15,0 0-51-15,0 0-82 0,6 9 40 0,-6-9-224 16,0 0 12-16,0 0 34 0,6 7 53 15,-6-7 13-15</inkml:trace>
  <inkml:trace contextRef="#ctx0" brushRef="#br0" timeOffset="-96351.7">1997 11284 701 0,'9'-10'330'0,"-9"10"-30"0,3-7-1 0,-3 7-28 15,6-9-25-15,-6 9-28 0,4-9-6 16,-4 9-35-16,0 0-6 0,6-13-38 0,-6 13 26 16,6-6-39-16,-6 6-2 0,0 0-8 15,0 0 0-15,3-11-13 0,-3 11-22 0,0 0 7 16,0 0-24-16,6-8 9 0,-6 8-11 16,0 0-12-16,0 0-1 0,0 0-4 0,0 0 12 15,0 0-20-15,0 0 45 0,0 0-24 0,0 0-11 16,0-11-3-16,0 11 13 0,0 0 18 15,0 0-12-15,0 0-24 0,0 0 8 16,-15-7 0-16,15 7-8 0,-22-2-20 0,7 2 36 16,-4 0-11-16,-3 1-25 0,-9 0 15 15,3 2-5-15,-3 0-31 0,-3-1 34 0,-3 5 7 16,0-1 0-16,-4 0 19 0,4 0-9 16,-3 2-45-16,3 0 27 0,0 0-7 0,-1 0 10 15,1 3-10-15,0-1 38 0,0 2-53 0,3-3-11 16,-1 1 8-16,8-1 5 0,-1-2-20 15,6 2 7-15,0-2 24 0,4-1-9 0,2-1 4 16,1-1-11-16,5-1 15 0,-2 1 21 16,12-4 25-16,-19 4 19 0,13-2-14 0,6-2 8 15,-15 3-7-15,15-3-4 0,-13 2 15 0,13-2-17 16,0 0 19-16,-12 3-34 0,12-3 23 16,0 0-36-16,0 0-28 0,-13 1 26 15,13-1-13-15,0 0 18 0,0 0-21 0,0 0 16 16,0 0-47-16,-12 5-14 0,12-5 4 15,0 0 3-15,6 16 13 0,-6-16-6 0,16 26-4 16,-4-4 12-16,1 6-10 0,8 14 18 16,-2 0-26-16,3 6 19 0,-1 1 4 0,-2 2 3 15,-1 1-23-15,-2 2 23 0,-1-3-5 0,-2 0-2 16,2-2-9-16,-5-4 24 0,2-8 10 16,-6-5-36-16,4-1-8 0,-4-2-20 0,0-4-20 15,0-1-32-15,0-2-30 0,1 1-10 16,-4-5-74-16,0-2-90 0,-3 1-185 15,0-5-247-15,-3-3 22 0,3-9 65 0,-6 11 112 16,6-11 33-16,0 0-2 0,0 0 94 16,0 0 11-16</inkml:trace>
  <inkml:trace contextRef="#ctx0" brushRef="#br0" timeOffset="-96034.18">1454 11753 1054 0,'-12'4'376'0,"3"-1"-12"0,-4 1-54 0,7-1-11 0,-3 2-10 15,-4-2-38-15,4 1-46 0,-7 1 2 16,1 2-25-16,-1-1-13 0,-2 0-44 0,2 0 16 16,-2 2-51-16,-1 0-31 0,-3 2-18 15,1 1-39-15,-1-2-27 0,0 1-93 16,1 1-56-16,-4-1-77 0,3 3-125 0,-3-3-203 16,4 0 13-16,-4-1 37 0,3-3 78 15,3 0 8-15,4-2 39 0</inkml:trace>
  <inkml:trace contextRef="#ctx0" brushRef="#br0" timeOffset="-94981.24">1991 11819 757 0,'0'0'264'0,"0"0"-11"15,0 0-17-15,0 0 17 0,0 0-23 16,0 0-14-16,0 0-9 0,0 0-2 0,-31-10-31 16,31 10-11-16,0 0 9 0,0 0-26 0,0 0-21 15,0 0-7-15,-7-5-21 0,7 5 1 16,0 0 9-16,-15 1-25 0,15-1-15 0,0 0-6 15,-22 5-10-15,13-1 3 16,-3-1 0-16,2 1-13 0,1 1-3 0,-3 2 18 16,-1 1-33-16,1 1 11 0,2 2-4 0,-2 1 34 15,3 1-38-15,-4 5 25 0,4 0-33 16,-3 1 0-16,2 1 10 0,4 1 3 0,-3 0-11 16,3 0 21-16,-4-1 21 0,7 0-47 0,0-5 6 15,0 0-6-15,0 1-20 0,0-4 13 16,3-1 20-16,0 0 5 0,0-11 13 0,6 20-10 15,-3-12-13-15,-3-8 8 16,9 11 17-16,-9-11 1 0,13 5 2 0,-13-5-13 0,15 0-12 16,-15 0-3-16,0 0-5 0,25-9 28 0,-16 3-18 15,1-1 13-15,-4 0-20 16,3-3-3-16,1 0 0 0,-1-2 2 0,-3 0-17 16,0-2 7-16,0 1 3 0,1 0-3 0,-1-1-23 15,0 0 28-15,-3-1-17 0,0 4 25 16,3-1-23-16,-2 0 41 0,-4 0-46 0,3 3-11 15,-3 9-9-15,3-17 7 0,0 11 8 16,-3 6-29-16,3-10 24 0,-3 10-18 0,0 0-1 16,0 0 24-16,0 0-16 0,0 0 14 15,0 0-9-15,0 0-10 0,0 0 6 0,25 21 12 16,-19-13-10-16,0 0 0 0,0 2-10 16,-3 0-13-16,4 0-47 0,-1 1-19 0,0 1-57 15,0-4-77-15,-3 4-112 0,10-1-47 16,-10-3-275-16,-3-8 29 0,9 10 81 0,-9-10 76 15,9 6 35-15,-9-6 55 0,0 0 81 16</inkml:trace>
  <inkml:trace contextRef="#ctx0" brushRef="#br0" timeOffset="-94687.83">2167 12160 767 0,'13'5'290'15,"-13"-5"4"-15,9 6-30 0,-9-6-16 0,0 0-36 16,12 3 9-16,-12-3-45 0,0 0-9 0,0 0-19 15,10 5-7-15,-10-5-23 16,0 0-1-16,0 0-4 0,0 0-6 0,0 0 11 16,0 0 8-16,0 0-14 0,0 0 6 0,0 0 23 15,0 0-3-15,0 0 3 0,0 0-3 16,-31-20-13-16,25 11 26 0,2-1-51 16,1-2-13-16,0-2 16 0,0-3-27 0,0 0-12 15,3-2 6-15,0 1-9 0,3-1-23 0,-3-2-17 16,6 2 7-16,-3 0-48 0,4-2-6 15,-1 3-38-15,-3 1 3 0,6-1-24 0,-3 3-7 16,4 3-54-16,-4 2-20 0,-3 0-83 16,6 1-81-16,-2 3-44 0,-7 6-319 0,9-8 81 15,-9 8 31-15,9-7 95 0,-9 7 40 16,9-4 24-16,-9 4 20 0</inkml:trace>
  <inkml:trace contextRef="#ctx0" brushRef="#br0" timeOffset="-94133.7">2521 11780 552 0,'0'0'226'0,"-3"-11"-29"16,3 11-46-16,0 0-16 0,-6-5-4 0,6 5 5 15,0 0 15-15,0 0-16 0,0 0 4 16,0 0-11-16,-16 25 7 0,10-15-17 0,0 2 2 16,6 2-20-16,-7 2 8 0,1 0-16 15,0 1 8-15,0 3-36 0,0-4 5 16,-1 4 18-16,1-2-23 0,3-2 5 0,-3 0 5 0,3 0-30 16,0-4 35-16,0 1-13 0,0-2 50 15,-1-3-24-15,4-8 31 0,0 17-24 0,0-17 6 16,0 10-5-16,0-10-10 0,0 0 10 15,0 0-18-15,16 6 2 16,-16-6-15-16,0 0-10 0,0 0 0 0,19-20-10 0,-19 13-9 16,6-1 14-16,-3-1-3 0,-3 9-7 15,6-15 2-15,-3 6-31 0,-3 9 21 0,6-15-13 16,-6 8 11-16,0 7-19 0,3-12 46 0,-3 12 8 16,4-12-48-16,-4 12-11 15,3-10 0-15,-3 10-33 0,0 0 0 0,3-10-25 16,-3 10 27-16,0 0-15 0,0 0 3 15,9-5 10-15,-9 5-3 0,0 0-2 0,0 0 5 0,28 17 3 16,-19-10-6-16,1-1-20 0,2 3-10 16,0-2-8-16,1-1 7 0,-1 1-40 15,4-1-8-15,-7-1-61 0,3 0-41 0,1-3-24 0,-4 1-27 16,-9-3-3-16,22 1 12 0,-22-1-12 16,18-1 39-16,-18 1-70 0,22-5 0 15,-13 1 38-15,1-2 47 0,2 3-56 0,-6-5-144 16,7 0-3-16,-4 1 151 0</inkml:trace>
  <inkml:trace contextRef="#ctx0" brushRef="#br0" timeOffset="-93237.06">2884 11810 378 0,'0'0'105'0,"0"0"5"16,0 0-15-16,0 0 0 0,0 0-6 0,0 0-2 15,-28 22-5-15,22-13-20 0,-1 4 43 0,-2 0-3 0,3 4 3 16,0 0 28-16,-1-1-28 15,4 1 23-15,0 0 3 0,0-1 4 0,0 2-25 16,3-4 23-16,0 1 13 0,0-4-15 0,0 2 25 16,3-2-5-16,-3-11 10 0,3 16-7 15,-3-16-1-15,6 10 16 0,-6-10-28 0,0 0 5 16,0 0-33-16,0 0-6 0,25-21-17 16,-19 5 12-16,-2-1-12 0,-1-6-42 0,0-3-4 15,0-2-16-15,-3-1-2 0,0-1 2 16,0 0-15-16,-3 1 15 0,0 3-21 15,0 0 4-15,-1 3 4 0,1 1 16 0,0 4-8 16,0 1-10-16,0 1 25 0,0 3-7 0,0 1-29 16,0 1 11-16,-3 1 8 0,2 0-9 15,4 2 9-15,0 8-3 0,-6-17-16 0,6 11 21 16,0 6-61-16,-6-9-11 0,6 9 1 16,0 0 12-16,0 0 20 0,0 0-22 0,0 0-5 15,0 0 32-15,25 35-37 0,-13-18 14 0,4 7-14 16,12 9 7-16,3 1-44 0,-3 0 1 15,3 3-39-15,0-5 13 0,-4 1-23 16,1 0-5-16,-3-6-29 0,-6-7 1 0,-1 3-13 16,-2-7-6-16,-4 1-9 0,1-5 10 0,-1-2-11 15,0 0-17-15,1-1 22 0,-7-1 21 0,3-4 26 16,-9-4-59-16,19 5 94 16,-19-5 1-16,16 0 22 0,-16 0-27 0,18-5 22 15,-5 2-10-15,-7-1-5 0,6-3 39 0,1 0 40 16,-4 0-10-16,0-4-12 0,4 1 32 15,-4-1-14-15,0 3 4 0,0-3-2 0,4 0 30 16,-7 1-7-16,0-1 33 0,0 2 13 16,1 0 18-16,-4-2 21 0,3 4 45 15,-3-2-5-15,-3 9 31 0,3-12-48 0,-3 12-6 0,0-10 3 16,0 10-8-16,0 0-13 0,-9-6-2 16,9 6 2-16,0 0 8 0,-25 9-2 15,16-4-6-15,-1 1 1 0,1 2-4 0,0 1 27 16,0 2 12-16,-1-2-10 0,1 2-3 15,3 1-17-15,0-3 7 0,2 2-8 0,1 1 21 16,0-1-38-16,0 0 2 0,3-11 18 16,0 22-18-16,0-14-7 0,0-8-21 0,3 16-3 15,-3-16 44-15,0 13-18 0,0-13 8 0,0 0-11 16,6 14 3-16,-6-14-15 16,0 0 7-16,0 0 0 0,0 0-12 0,0 0-21 0,0 0 20 15,16-35-25-15,-13 21 8 0,0 0-11 0,-3 1 6 16,3-2 2-16,-3 0-18 15,3 3-10-15,-3 3 2 0,0-3-12 0,0 12 2 16,7-17 10-16,-7 17-7 0,3-8-3 16,-3 8 8-16,0 0-10 0,0 0 33 0,0 0-39 15,0 0 19-15,0 0 2 0,0 0-3 0,18 23 3 16,-12-15-8-16,1 3-15 0,2-1-2 16,0 2-31-16,1-2-37 0,-1 1-47 0,-3-4-50 15,0 0-35-15,4-1-52 0,-10-6 22 0,15 3-1 16,-15-3 58-16,0 0-34 0,19-3-247 15,-19 3 3-15,12-10 41 0,-9 3 87 0</inkml:trace>
  <inkml:trace contextRef="#ctx0" brushRef="#br0" timeOffset="-92811.59">3522 11939 230 0,'10'-6'156'0,"-10"6"26"16,0 0 25-16,0 0-25 0,0 0 35 16,0 0-25-16,0 0 3 0,0 0 5 0,21 10 17 15,-21-10 3-15,0 0 8 0,0 0-8 0,13 4 0 16,-13-4-33-16,0 0-18 0,12-7-18 15,-12 7 21-15,13-8-49 0,-7 1-11 0,0 1 34 16,0-3-54-16,0 0-20 16,-3 2 15-16,4-1-10 0,-7 8-11 0,9-12 1 0,-6 5 7 15,-3 7-33-15,9-9 23 0,-9 9-10 16,7-9 2-16,-7 9 5 0,9-6-30 0,-9 6-8 16,12 0 5-16,-12 0-5 0,19 8-12 0,-4 1 1 15,1 5 6-15,3 3-7 0,2 2 9 16,1 4-22-16,0 1 17 0,2 9-13 15,-2-6 14-15,-3 0 20 0,-4-2-34 0,1 2-4 16,-4-2 9-16,-6-5-35 0,1 3 20 16,-4-4 1-16,0 1 32 0,-3 0-35 0,-3 4 15 15,-4-4-12-15,-2 3-4 0,3-3 11 0,-6 2 3 16,-1-4 10-16,4-1-3 16,-4-2-18-16,1-4 6 0,3 0 4 0,-1-3 6 0,1 1 12 15,3-3 42-15,0-3-44 0,6-3 13 16,0 0-14-16,0 0 14 0,0 0-21 0,-19-14 29 15,19 14-16-15,0-18-15 0,3 5-24 16,3 0-27-16,1-2-29 0,2-1-25 16,0-1-111-16,7 1-135 0,-1-2-92 0,4 2-258 15,-1-3 37-15,4-1 47 0,6 1 159 0,-3 1-4 16,-3-1 19-16,5 4 41 0</inkml:trace>
  <inkml:trace contextRef="#ctx0" brushRef="#br0" timeOffset="-92449.55">4344 11638 665 0,'0'0'274'0,"6"19"-26"0,-6-8-23 16,0 1-15-16,0 6-23 0,0 1 3 0,3 2-29 15,-6 5-8-15,3 2-4 16,-3 5-39-16,0 0-8 0,0 0-30 0,0-5-13 15,-3 0-21-15,3-3-71 0,-4-3 2 16,1 0-38-16,3-5 0 0,0-2 95 0,0-4-49 16,-3-3-90-16,3 2-97 0,3-10-361 0,0 0 113 15,0 0 26-15,0 0 4 0,-19-19 16 0</inkml:trace>
  <inkml:trace contextRef="#ctx0" brushRef="#br0" timeOffset="-91978.27">4347 11696 757 0,'0'0'256'0,"0"0"-18"16,0 0-18-16,0 0-25 0,0-11-57 16,0 11-36-16,0 0-32 0,0 0 1 0,0 0-20 15,0 0-7-15,0 0-39 0,0 0-38 16,0 0-36-16,0 0-23 0,0 0-42 0,0 0-24 15,0 0 43-15,0 0-3 0,0 0-38 0,0 0 56 16,0 0-310-16,0 0 24 0</inkml:trace>
  <inkml:trace contextRef="#ctx0" brushRef="#br0" timeOffset="-91524.82">3981 11475 952 0,'0'0'299'15,"0"0"-33"-15,0 0 3 0,0 0-56 0,-3-11-27 16,3 11-50-16,0 0-33 0,0 0-60 0,0 0-66 16,0 0-100-16,0 0-33 0,0 0-49 15,0 0 39-15,0 0-6 0,0 0 39 0,0 0 33 16,0 0 13-16,0 0-30 0,0 0 4 16,0 0 34-16,0 0-21 0,0 0 38 0,0 0-319 15,0 0 28-15</inkml:trace>
  <inkml:trace contextRef="#ctx0" brushRef="#br0" timeOffset="-90830.66">3715 11281 573 0,'0'0'238'0,"0"0"26"0,0 0-34 15,0 0 5-15,0 0-12 0,0 0-21 0,0 0-5 16,21 26-15-16,-18-19 15 0,-3-7-15 16,10 15-36-16,-7-5 18 0,3-1-44 0,-3 0-7 15,3-1-1-15,-3 2-20 0,4 0-5 16,-4-1-2-16,0 1-1 0,3 0-25 15,0-1-23-15,-3 1-21 0,4 1-30 0,-1-1 2 16,-3 0-143-16,0 0-82 0,3 1-51 16,-3-2-274-16,7 0-16 0,-4-2 65 0,0 0 76 15,-6-7 0-15,19 11 34 0</inkml:trace>
  <inkml:trace contextRef="#ctx0" brushRef="#br0" timeOffset="-90237.55">4434 11684 1141 0,'3'-11'353'0,"-3"11"-2"0,0 0-69 15,0 0-26-15,0 0-13 0,0 0-38 0,0 0 7 16,0 0-48-16,-6-15-6 0,6 15-17 0,0 0-10 16,-13 0 28-16,13 0-65 0,0 0 11 15,-27 7-15-15,20-3-21 0,-5 0 23 0,3 1 3 16,-4 0-18-16,1 1-29 0,-1 2 1 15,1-1 7-15,3-1-15 0,-1-1 5 16,1 3 8-16,0-2-26 0,0 0 49 0,9-6-44 16,-10 9 0-16,4-4 8 0,6-5 16 0,-6 9 27 15,6-9-35-15,-6 7 2 0,6-7 5 16,-7 8 6-16,7-8 7 0,0 0-10 0,0 0 2 16,0 0-17-16,0 0-21 0,13 19 53 15,-4-14-27-15,0-1-23 0,1 2 12 0,2 1-28 16,1 0 11-16,-1 1-11 0,0-1 23 15,1 3-38-15,-1-1 31 0,-3 1 2 16,1 0-25-16,-1-1-2 0,0 4 15 0,-2-2-23 16,-4 0 49-16,0 0-38 0,0 2 1 0,0-2 3 15,-3 1 4-15,-3 1 10 0,3-1-18 16,-6 0 9-16,3 0-8 0,-4-1-27 0,1 1 18 16,-3-1-62-16,0-3 7 0,-1-1-59 0,4-2-18 15,-3 0-58-15,9-5-152 0,-16 4-102 16,16-4-337-16,0 0 70 0,-15-12 55 0,15 12 51 15,-3-16 94-15,3 7 44 0,0 9 59 0,9-22 41 16</inkml:trace>
  <inkml:trace contextRef="#ctx0" brushRef="#br0" timeOffset="-89500.1">5786 11273 1241 0,'0'0'384'0,"0"0"-39"0,0 0-12 0,0 0-61 15,0 0 4-15,0 0-30 0,6 34-21 0,-6-21 21 16,0 5-44-16,0-1-46 0,-6 6 5 15,3-1-25-15,-3 3 5 0,-4 5-39 0,1 0 3 16,-3 0-3-16,-1 2 14 0,-2 9-27 16,5-6-17-16,-5-8 0 0,6 2-24 0,-4-1 6 15,1-2 20-15,2-4-17 0,1-3 30 16,0 0-64-16,6-3 0 0,-7-2 12 16,7-3 12-16,-3 1 9 0,3-3 23 0,0 1 21 15,3-10 0-15,-3 14 15 0,3-14-15 0,0 0-1 16,9 15-4-16,0-11-13 0,4-3 3 15,2 1-19-15,1-3-14 0,6 1-1 0,2 0-8 16,-8-1-2-16,9 0 10 0,-1 0-12 0,-2-2-24 16,6 2 11-16,-6-1-1 0,-1 2 24 15,1 0-46-15,3 0 9 0,0-2-7 0,-10 4-22 16,1-4-22-16,-1 4-58 0,1-2-21 16,-16 0-69-16,22 0-25 0,-13 0-80 15,-9 0-74-15,22 3-100 0,-22-3-366 0,12 0 46 16,-12 0 108-16,15-1 43 0,-15 1 44 15,19-4 64-15,-19 4 81 0,16-5 47 0</inkml:trace>
  <inkml:trace contextRef="#ctx0" brushRef="#br0" timeOffset="-88886.7">6505 11722 739 0,'0'0'318'0,"0"-12"-52"0,0 12-8 16,0 0-43-16,0 0-15 0,-9-9 0 15,9 9-54-15,-12-1-8 0,12 1 5 0,-22 3-12 16,22-3-16-16,-25 8 8 0,10-2 2 0,2 3-15 15,-9 1-7-15,4 1-4 0,2 2-17 16,-2 0 39-16,2 2-37 0,-2-2-4 0,5 1 24 16,1-1 9-16,2 0 2 0,1 0-15 15,6-1 18-15,-3 0 10 0,6-1-10 16,0 0-3-16,0-11 8 0,0 17 20 0,0-17-38 16,6 16 8-16,-3-10 15 0,-3-6 15 15,13 7-15-15,-13-7-10 0,18-2-44 0,-18 2 5 16,19-9-20-16,-10 2 2 0,3-2-22 0,1-1 50 15,-1-2-40-15,-2-1-23 0,-1 0 20 16,3-1 5-16,-5 1-8 0,-1 1-9 0,0 1 9 16,0 0-2-16,-3 1-61 0,3 2 20 0,-2-1 18 15,-4 9 25-15,3-14-48 0,-3 14-15 16,3-10 14-16,-3 10-11 0,0 0-4 16,-3-13 1-16,3 13-3 0,0 0 15 0,0 0-38 15,0 0 46-15,0 0-10 0,0 0-37 16,0 0 32-16,0 0-10 0,0 0-9 0,0 0 24 15,0 0 20-15,0 0-17 0,9 37-14 16,0-28 8-16,-3-1 18 0,-6 2 16 0,7-1-21 16,-1 0 13-16,0-2-21 0,3 1 16 0,-2 0-34 15,-1-1 36-15,-6-7-63 0,12 9-57 16,-12-9-44-16,16 8-102 0,-16-8-141 0,12 0-76 16,-12 0-328-16,19-4 66 0,-10-2 64 0,-3 0 72 15,3 0 92-15,4-4 11 0,-7 2 35 16,6-1 75-16</inkml:trace>
  <inkml:trace contextRef="#ctx0" brushRef="#br0" timeOffset="-88318.58">6713 11686 1269 0,'0'0'338'0,"0"0"-21"15,0 0-32-15,0 0 4 0,0 0-46 16,0 0-8-16,0 0-2 0,9 23 11 0,-6-11-29 15,4 1-41-15,-1 0-16 0,0 0 6 0,3 0-18 16,-9-1 36-16,6-1-59 16,1-2 5-16,-4 0-6 0,-3-9 1 0,6 15 36 0,-6-15 0 15,6 9 22-15,-6-9-47 0,0 0-6 16,0 0-18-16,0 0-34 0,0 0 22 16,22-14-29-16,-16 7-13 0,0-1-10 0,-3-1-5 15,4 1-10-15,-4 0-11 0,-3 8 16 16,12-15-15-16,-12 10-11 0,0 5-18 0,6-10 16 15,-6 10-3-15,7-7-13 0,-7 7-20 0,0 0 18 16,9-5 5-16,-9 5 7 0,0 0-14 16,0 0-9-16,22 9-5 0,-16-3 11 15,-6-6 15-15,18 12 0 0,-11-6 10 0,-1 1-10 0,3-3-7 16,-9-4 71-16,12 8-44 16,-12-8 36-16,13 6-30 0,-13-6 20 15,0 0-20-15,9 3-19 0,-9-3 14 0,0 0-19 0,0 0-7 16,13-14-10-16,-13 14 0 0,3-11 10 15,-3 11-21-15,3-11 3 0,-3 11 8 0,6-13-9 16,-6 13 9-16,0-8 13 0,0 8 27 16,6-8-20-16,-6 8-25 0,13-5 20 0,-13 5-16 15,21-1 32-15,-8 2-19 0,2 0 21 0,1 1-26 16,-1-2 14-16,1 2 6 0,-16-2 11 16,24 0-12-16,-8-2 7 0,-7-1-6 0,4-2 17 15,-1 0-17-15,0-1-17 0,-5-2 23 0,-1-3-13 16,0 1 11-16,3-4-37 15,-9 4 3-15,0-5-48 0,0 1-29 0,0-2-30 0,-6 0-24 16,0 1-102-16,0-1-74 0,0-1-120 16,2 1-400-16,-2-1 75 0,6 0 84 15,-6 4 79-15,6-3 82 0,6 4 13 0,0-2 54 16,-6 0 41-16</inkml:trace>
  <inkml:trace contextRef="#ctx0" brushRef="#br0" timeOffset="-83854.89">5386 12829 61 0,'0'0'-33'0,"0"0"74"0,0 0-16 16,0 0-63-16,0 0 28 0</inkml:trace>
  <inkml:trace contextRef="#ctx0" brushRef="#br0" timeOffset="-82759.91">5318 12877 670 0,'0'0'292'0,"0"0"-34"0,0 0-2 16,0 0-56-16,0 0 0 0,0 0-34 15,0 0 6-15,0 0-29 0,0 0-18 0,0 0-38 16,0 0 16-16,0 0-8 0,0 0-14 16,0 0-22-16,40 6 18 0,-40-6-18 0,0 0 0 15,0 0-13-15,0 0 8 0,0 0 25 0,0 0 31 16,0 0 8-16,0 0-16 0,0 0 11 15,0 0 38-15,0 0-64 0,0 0-13 0,0 0-18 16,0 0 29-16,0 0-21 0,0 0-10 16,0 0-13-16,0 0 17 0,0 0-1 0,0 0-32 15,0 0 4-15,0 0-1 0,0 0-3 0,0 0-4 16,0 0-3-16,0 0 28 16,0 0-28-16,0 0-18 0,0 0 10 0,0 0 8 15,0 0 2-15,0 0-30 0,-28 4 20 0,28-4-7 16,-12 3 12-16,12-3-7 0,-10 4-18 15,10-4 30-15,-12 6-28 0,12-6 16 0,-12 5 0 16,12-5 2-16,-13 7-20 0,4-5 20 0,9-2 23 16,-13 7-38-16,4-3-15 0,9-4 15 15,-15 9 0-15,8-4 5 0,-2-1-3 0,9-4 18 16,-15 11-17-16,8-3-3 0,1-1 5 16,-3 1 2-16,3 0 24 0,-4 1-36 15,4 2-3-15,0-2 33 0,-3 2-22 0,-1 2 2 16,7-1 7-16,-9 0 11 0,6-1-7 15,0 1 1-15,-1-3 11 0,4 1-10 0,0-2 8 16,0 1-16-16,-3 0 46 0,6-9-33 0,-3 16 5 16,0-8 28-16,3-8-30 0,3 14 32 15,-3-14-19-15,0 14-9 0,0-14 32 0,3 12-17 16,-3-12 4-16,6 14-13 0,-6-14 28 16,3 13-31-16,-3-6-3 0,0-7-4 0,9 12 10 15,-9-12-8-15,7 13-11 16,-7-13 50-16,6 12-60 0,-6-12 14 0,6 10-9 0,3-3-2 15,-9-7 34-15,7 9-47 0,-1-3 11 0,-6-6-3 16,15 8-3-16,-2-3 13 0,-7-1 1 16,-6-4-16-16,15 8 15 0,-5-5-13 0,-1 1-7 15,-9-4 28-15,15 6-5 0,-5-2-3 0,-10-4-10 16,15 4 3-16,-15-4-3 0,16 5 23 16,-16-5-29-16,18 5 27 0,-18-5-26 15,10 2-3-15,-10-2 6 0,12 0-4 0,-12 0 9 16,19 0-8-16,-19 0 0 0,15-5 12 15,-2 2-17-15,-1-1 13 0,-3-1 10 0,4 1-3 16,-1-1-31-16,-3 1 19 0,1-2 2 0,-1 1-18 16,3 0 23-1,-2 1-10-15,-1-1 2 0,0 1 8 0,-9 4-7 0,16-8-11 16,-10 4 10-16,-6 4 16 0,16-7-15 0,-10 2 4 16,-6 5-2-16,9-12 8 0,-3 6-21 15,-3-1 13-15,4-2 3 0,-4 0-11 0,3 1-10 16,-6 8 10-16,6-20-2 0,-3 9 18 15,3 1-8-15,-6 1 23 0,3 0-38 0,1-2-1 16,-4 11 16-16,6-17 8 0,-3 8-6 0,-3 9-17 16,3-15 18-16,0 8-16 0,-3 7 0 15,3-14 0-15,-3 14-12 0,3-14 22 0,-3 14-28 16,6-13 24-16,-6 13-4 0,0-12-27 16,0 12 10-16,-6-13 18 0,6 13-13 15,-3-14 5-15,-3 5 2 0,3 0 9 0,-3 1-6 0,-4-1 10 16,4-1-4-16,-3 1 17 15,0-1-13-15,2 1-7 0,-2 2 2 0,0 1-12 16,3-1 15-16,-4 1 0 0,4 1-6 0,0 0-6 16,6 5 4-16,-13-9 13 0,13 9-23 15,-9-5 20-15,6 1-12 0,3 4-3 0,-9-7 0 16,9 7 10-16,0 0-12 0,-10-6-49 0,10 6-29 16,0 0-122-16,0 0-110 0,-12-4-79 15,12 4-280-15,0 0 64 0,0 0 11 16,0 0 74-16,0 0 64 0,0 0 20 15,0 0 42-15</inkml:trace>
  <inkml:trace contextRef="#ctx0" brushRef="#br0" timeOffset="-80707.24">5423 12589 627 0,'0'0'271'0,"0"0"-33"0,0 0 10 16,0 0-38-16,0 0-10 0,0 0-24 16,0 0-12-16,0 0-20 0,0 0-4 0,0 0-9 15,0 0 23-15,0 0-34 0,0 0 3 16,0 0 7-16,0 0 3 0,0 0-7 0,0 0-3 16,0 0-13-16,0 0 7 0,0 0-30 15,0 0 11-15,0 0-16 0,0 0-23 0,0 0 5 16,0 0-6-16,0 0 9 0,0 0-16 15,0 0 21-15,-12 28-29 0,12-28-7 0,0 0 5 16,-3 15-5-16,3-15 13 0,-4 12-19 16,4-12 1-16,-3 11-26 0,3-11 5 0,-3 12 16 15,3-12-23-15,-3 15 14 0,3-15-6 0,-3 12-4 16,3-5 9-16,0-7-27 0,-6 14 40 16,6-6-24-16,0-8-3 0,-6 16 9 0,6-8 19 15,0-8-19-15,-7 18 4 0,4-8-10 16,0 0-2-16,0-1-14 0,0 2 60 15,0 0-57-15,3 1 11 0,-6-1-3 0,3 0-3 16,0 1 14-16,-1 0 14 0,1-1-20 16,3 1-2-16,-3-2-8 0,-3 0 2 0,6 1 1 15,-6-1 14-15,6 0-19 0,-3 0 25 16,0-1-3-16,3-9-23 16,0 21 13-16,-7-11-5 0,4-1 8 0,0 0-16 0,0 2 6 15,0-1 10-15,3-10-14 0,-3 16-4 0,0-7-5 0,0 1 48 16,3-10-59-16,-3 16 19 0,0-8 2 15,3-8 10-15,-4 14 8 0,1-5-11 16,3-9 8-16,0 15 6 0,-6-6-21 0,3-1 5 16,3-8-3-16,-6 20 26 0,3-11-25 0,0 0 12 15,3-9-10-15,-3 15-13 0,3-7 10 0,0-8 3 16,-4 15 13-16,1-8-18 16,3-7-15-16,-3 14 22 0,3-14-4 0,-3 16 14 15,0-8-17-15,3-8-5 0,0 15-3 0,0-15 13 16,-6 13 8-16,6-13 23 0,-3 15-21 15,0-6-15-15,3-9 2 0,-3 17 19 0,-1-8-6 16,4 0-8-16,0-9-7 0,-6 16 13 16,6-7 2-16,0-9-2 0,-3 14 7 0,3-14-7 15,-6 14-18-15,6-7 12 0,0-7 1 16,-6 13-1-16,6-13-7 0,-3 11 44 0,3-11-50 16,-3 12 6-16,3-12-8 0,0 11 16 0,0-11 20 15,-4 12-28-15,4-12 5 0,-3 11 10 16,3-11-23-16,-3 11 29 0,3-11-29 15,-3 12 5-15,3-12 11 0,-6 13 7 0,6-13-23 16,-3 14 47-16,3-14-37 0,-3 12-2 0,0-4-8 16,3-8 18-16,0 13-10 0,-7-6 23 15,7-7-23-15,-3 11 18 0,3-11-11 0,-3 12 11 16,3-12-5-16,-3 10 15 0,3-10 15 16,0 0-33-16,-3 12 8 0,3-12-3 0,0 0-7 15,-3 11 12-15,3-11-12 0,0 9 15 0,0-9-8 16,0 0-10-16,-3 14-15 15,3-14 43-15,-3 11 2 0,3-11-40 0,-3 13-5 16,3-13 46-16,-3 9-34 0,3-9 6 0,-4 12 7 16,4-12-5-16,0 0-20 0,-3 12 4 15,3-12-4-15,0 0 25 0,0 11 16 0,0-11-24 16,0 0-7-16,0 0 15 0,0 9-12 0,0-9 20 16,0 0-23-16,0 0 2 0,0 0-2 15,0 0-10-15,-6 12 20 0,6-12-18 0,0 0-10 16,0 0-23-16,0 0-44 15,0 0-4-15,0 0-78 0,0 0-92 0,0 0-127 16,0 0-313-16,0 0 49 0,0 0 40 0,0 0 60 16,28-21 86-16,-22 18 75 0,-6 3 3 0,16-8 30 15</inkml:trace>
  <inkml:trace contextRef="#ctx0" brushRef="#br0" timeOffset="-74245.76">5991 12943 179 0,'0'0'79'0,"0"0"-51"16,0 0 41-16,0 0-33 0,0 0 5 15,0 0-5-15,0 0-10 0,0 0 45 0,0 0-55 16,0 0 32-16,0 0-20 0,0 0-7 0,0 0-37 15,0 0 6-15,0 0 61 0,0 0-30 16,0 0 25-16,0 0 5 0,0 0 62 16,0 0-6-16,0 0 34 0,0 0-5 0,0 0 12 0,0 0 24 15,0 0 12-15,0 0-20 16,0 0-5-16,0 0 2 0,0 0 21 0,0 0-26 16,0 0 2-16,0 0-12 0,0 0-2 0,0 0 4 15,0 0-35-15,0 0 2 0,0 0-5 16,0 0-15-16,0 0-3 0,0 0-15 0,0 0-26 15,0 0 28-15,0 0-15 0,0 0 10 16,0 0-25-16,0 0-11 0,0 0 1 0,0 0-24 16,0 0 18-16,0 0-10 0,0 0 0 0,0 0-12 15,0 0-4-15,0 0 1 0,0 0 7 16,0 0 14-16,0 19 14 0,0-19-33 16,-7 7-10-16,7-7 0 0,-6 11 23 15,-3-4-17-15,3 2 9 0,-1-1 0 0,1 4 1 16,0 0 2-16,0 0-13 0,-7 1 10 0,7-1 8 15,-3 2-15-15,-4 0 35 0,4 2-50 0,0-2-1 16,0 3 5-16,2 2 3 0,-5-4 16 16,3 0-11-16,2-1 2 0,-2 1 11 0,6 1-7 15,-6 0 12-15,3-4-18 0,-1 4 25 16,4-1-22-16,-3-1 13 0,3 0-14 0,0-2 39 16,0 3-33-16,3-3-8 0,-6 0-2 0,6-1 30 15,-4 0-20-15,4 0 30 16,0-11-22-16,-3 17-13 0,3-17 12 0,0 15-2 15,0-15 59-15,3 13-44 0,-3-13-7 0,4 12 2 16,-4-12-8-16,6 10 3 0,-6-10-15 16,3 7 2-16,-3-7-10 0,9 9 8 0,-9-9-16 15,9 6 24-15,-9-6-6 0,13 6-5 0,-13-6-10 16,12 5-3-16,-12-5-10 0,13 5-15 16,-13-5-21-16,12 2-5 0,-12-2-66 15,0 0-57-15,22-2-104 0,-22 2-83 0,15-5-61 16,-2 1-266-16,-4 0 86 0,-3-3 42 0,4 2 38 15,-1-1 98-15,3 0 32 0,-2 1 73 0</inkml:trace>
  <inkml:trace contextRef="#ctx0" brushRef="#br0" timeOffset="-73645.61">6229 13093 371 0,'0'0'161'0,"0"0"-31"0,-31 19 24 0,31-19-5 16,-6 10 25-16,0-4-23 0,0 1 2 15,-1 2 1-15,1 0-19 0,0 0 1 16,0 3-3-16,0 2 11 0,-4-2-22 0,4 0-12 16,-3 1 8-16,3 0-13 0,-4-1 5 0,1 0-13 15,3-2 1-15,0 0-6 0,3-2 8 16,-1 2 12-16,4-10-2 0,-6 15 0 0,3-8 3 16,3-7-11-16,-3 13 11 0,3-13-18 0,0 12-3 15,0-12 8 1,6 11 7-16,-6-11 1 0,6 8 22 0,-6-8-35 0,7 7-28 0,-7-7 12 15,15 5 13-15,-15-5-23 0,16 4 26 16,-16-4-36-16,18 1-5 0,-18-1-6 16,19 0 29-16,-19 0-33 0,18 0-32 0,-18 0 9 15,16-3-14-15,-16 3-27 0,19-1-13 16,-19 1-70-16,15-1-66 0,-15 1-107 0,12-3-103 0,-12 3-10 16,13-3-307-16,-13 3 99 0,12-6 27 15,-6 2 35-15,-6 4 89 0,16-7 21 16,-10 2 128-16</inkml:trace>
  <inkml:trace contextRef="#ctx0" brushRef="#br0" timeOffset="-73430.9">6291 13212 890 0,'-3'-5'400'0,"3"5"-37"0,0 0-30 0,0 0-44 15,-15 0-20-15,15 0-8 0,0 0-44 16,-19 1-14-16,19-1-11 0,-15 2-44 15,15-2 8-15,-22-1-46 0,13 1-23 0,-10 0-51 16,19 0-69-16,-28 0-49 0,13-1-95 16,2 0-73-16,-2 1-73 0,-1 1-296 0,7 0 25 15,9-1 64-15,-22 5 74 0,16-3 31 0,6-2-2 16</inkml:trace>
  <inkml:trace contextRef="#ctx0" brushRef="#br0" timeOffset="-72800.54">6409 12950 883 0,'0'0'366'0,"0"0"7"0,0 0-40 16,-6 12-10-16,6-12-32 0,0 0-14 0,0 0 2 16,0 0-51-16,0 0-16 0,15 18 21 0,-15-18-56 15,10 11 4-15,-1-2-19 0,3-1-16 16,-5 1-6-16,8 6 11 0,1 0-12 0,-1 0-17 16,7 6-11-16,-4 3-19 0,4-1-23 15,-3 1 38-15,2 1-48 0,-5 1 10 16,3-1-15-16,-1 2-10 0,-2-2-9 0,-4 1-6 15,-3-5 12-15,4 0-21 0,-7 1 8 16,0-4-5-16,-6 1-15 0,0 0-31 0,0-1-26 16,-6-2-28-16,-6 2-45 0,2 0-78 0,-2-4-153 15,-4 0-144-15,4-3-243 0,0-2 72 16,-4 0 72-16,7-4 22 0,-1-1 63 0,4-2 50 16,6-2 21-16,-15 3 148 0</inkml:trace>
  <inkml:trace contextRef="#ctx0" brushRef="#br0" timeOffset="-66659.66">4477 12897 565 0,'0'0'208'0,"0"0"-11"15,0 0 7-15,0 0-22 0,0 0 5 0,0 0-18 16,0 0-5-16,0 0 12 0,0 0-30 16,0 0-18-16,0 0 18 0,0 0-20 15,0 0-9-15,0 0-14 0,0 0 14 0,0 0-55 16,0 0 33-16,0 0-47 0,0 0 29 16,0 0-18-16,0 0-3 0,0 0 3 0,0 0-18 15,0 0-5-15,0 0-3 0,0 0 8 0,0 0-2 16,0 0-6-16,0 0-28 0,13-26 13 15,-13 26 0-15,0 0-11 0,0 0 6 0,0 0 3 16,0 0-16-16,-6-13 2 0,6 13 13 16,-10-4-12-16,10 4 0 0,-12-4-6 15,12 4 24-15,-16 0-14 0,16 0-12 0,-18 0-10 16,18 0 45-16,-25 3-40 0,13-2 18 16,-1 3-3-16,1 0-13 0,-4-2 8 0,7 3 3 15,-7 1-13-15,4-1 7 0,-3 2 6 0,2 0 17 16,1-1-2-16,2 1-5 0,-2 0-3 15,6 0 11-15,-3 0 20 0,2 0 10 0,-2-1 5 16,9-6-12-16,-6 14 4 0,0-9 3 16,6-5-2-16,-7 11 18 0,7-11-19 0,-3 11 14 15,3-11-1-15,0 0-12 0,3 14-16 0,-3-14 16 16,0 0-1-16,13 9-2 0,-13-9-7 16,9 5-9-16,-9-5-14 0,13 5 7 0,-13-5-13 15,12 2 23-15,-12-2-25 0,15 0 30 16,-15 0-35-16,0 0 17 0,22-2 3 0,-13-1-10 15,-9 3-2-15,19-5-4 0,-13 1 3 16,7 1-15-16,-4-4 10 0,0-2-2 16,1 2-3-16,2-4 13 0,-3 2-26 0,1-2 26 15,2-1-13-15,-3 0 2 0,4-3 21 0,-1-1-20 16,0-1 25-16,1 0-38 16,-1-2 15-16,-2 2-10 0,5-4-3 0,-3 4 3 0,-2-4 0 15,-1 2-10-15,0 0 7 0,4 0 21 16,-10-1-24-16,3 2-19 0,0 1-4 15,-3 0 9-15,1-1-6 0,-1 3 6 0,-3 2 9 0,0 1-2 16,0 1-30-16,0 11 19 16,-3-16-6-16,3 16 17 0,-10-9 2 0,10 9 19 15,0 0-18-15,0 0 22 0,0 0 24 0,-28 23-23 16,22-7 12-16,-3 0 6 0,3 4 10 16,-4 0 22-16,4 3-24 0,0-1 14 0,0 0-14 15,-1 2 9-15,4 1-12 0,0-2 53 16,0-2-71-16,3 0 20 0,-3-1-4 15,3-1-4-15,0-1-7 0,3-2-13 0,0 0 28 16,0-3-33-16,0 0-7 0,1-2 12 0,5 1-28 16,-3-3-26-16,3-2-12 0,1 1-3 0,-4-2-54 15,3-1-28-15,-9-5-97 0,19 8-138 16,-13-6 9-16,-6-2-314 0,16 2 75 16,-16-2 48-16,9 3 43 0,-9-3 67 15,15 1 20-15,-15-1 67 0</inkml:trace>
  <inkml:trace contextRef="#ctx0" brushRef="#br0" timeOffset="-66050.61">4732 13290 747 0,'0'0'330'0,"15"-1"0"16,-15 1 11-16,0 0-34 0,16-2-18 0,-16 2-41 16,0 0-12-16,0 0-29 0,12-3-7 15,-12 3-46-15,0 0-11 0,0 0-5 16,0 0-25-16,0 0 15 0,0 0-34 0,0 0-12 16,-37-6 16-16,18 5-29 0,-2-1 2 15,-1 1-25-15,-3 1 29 0,3 0-16 0,-2-1 2 16,-7 1-15-16,6 0-15 0,-6 1-16 0,0 0 11 15,3 2 25-15,0-2-28 0,3 2-10 16,-3-1-13-16,0 3-18 0,3-1-13 0,1 1-35 16,-1 1-50-16,3-1-104 0,4 0-105 15,-1 4-31-15,0-4-276 0,4 1 61 0,6-1 3 16,-4 0 102-16,4-1 18 0,9-4 8 16,-13 9 53-16</inkml:trace>
  <inkml:trace contextRef="#ctx0" brushRef="#br0" timeOffset="-65091.5">4236 13674 757 0,'12'-2'251'0,"-12"2"-13"0,0 0-15 0,0 0-21 16,0 0-15-16,12-3-28 0,-12 3-21 15,0 0-8-15,0 0-12 0,0 0-10 0,0 0-11 16,0 0 8-16,0 0-36 0,0 0 8 0,0 0-3 15,-24-18 21-15,11 18-8 0,13 0-13 16,-28 3-2-16,13 1 7 0,-7 0-28 0,7 0 21 16,-10 4-8-16,6 2 0 0,-3-1 0 15,-2 2 13-15,5 0-29 0,-3 2 34 16,4-2-36-16,2 1 10 0,1 0-4 0,2-3 12 0,4 1-11 16,3-1 17-16,3 0-1 0,3-9-16 15,0 14 16-15,0-14-17 0,9 15-16 16,0-10 10-16,1 0-16 0,2-2 9 0,3-1-11 15,1-2 28-15,-1-1-35 0,7-3-19 16,-3 1 1-16,2-5 12 0,1-2-23 0,0-1-2 16,-3-2 10-16,2-5-7 0,1 1-9 15,0-4-12-15,-7-1 10 0,4 2-10 0,-7-4-5 16,4 3 5-16,-7 2-19 0,3-3-4 0,-2 2-28 16,-4 1 58-16,3-1-30 0,-3 4 0 15,1 3 8-15,-4-2 14 0,3 4-14 0,-3-1-1 16,0 4-2-16,-3 8 5 0,6-10-2 0,-6 10 30 15,0 0 3-15,0 0 7 0,0 0 19 16,0 0 7-16,0 0-11 0,-9 48 32 0,3-29-39 16,0 1 28-16,-1 2 1 0,1 0-9 15,3 0-12-15,-3-3 2 0,3 0 3 16,0-2-8-16,0-1-10 0,-1 1 24 0,1-3-12 0,3-2 63 16,0-1-63-16,-3 2 4 15,3-13-32-15,3 19 16 0,0-8-51 0,-3-11-18 16,7 14-31-16,-7-14-43 0,6 11-70 15,-6-11-60-15,6 10-73 0,-6-10-5 0,6 7-209 16,-6-7 30-16,6 7 38 0,-6-7 16 0,0 0 110 16</inkml:trace>
  <inkml:trace contextRef="#ctx0" brushRef="#br0" timeOffset="-64514.62">4645 13515 529 0,'0'0'233'0,"0"0"-13"0,0 0-15 16,0 0 5-16,0 0-51 0,0 0 28 15,0 0-11-15,0 0-4 0,0 0-14 0,0 0 6 16,0 0-8-16,0 0 24 0,0 0-37 16,0 0 8-16,0 0 26 0,-22 26-32 0,16-17-4 15,6-2 28-15,0-7-33 0,-16 16 38 0,10-7-41 16,0-1-8-16,0 2-2 15,3 0-31-15,-3 1 31 0,-1-2 8 0,1 2-21 0,3-1 20 16,-3 1-50-16,6 0 2 0,-3 0-28 16,0-2 30-16,-1 1-30 0,4-10-3 15,-6 19 15-15,6-9 16 0,-3-1-10 0,3-9 5 16,-3 17-46-16,3-17 17 0,0 16 6 16,0-16-5-16,0 14 12 0,0-14-10 0,0 13-10 15,0-13 3-15,3 13 20 0,-3-13 2 0,3 12-30 16,-3-12 8-16,10 10-11 0,-4-4 15 15,-6-6-9-15,15 6-16 0,-2-4 0 0,-1 1-3 16,4-2-2-16,-16-1-2 0,28 0 25 16,-13 0-16-16,1 0 9 0,-1 0-24 0,1-1 0 15,-1-1-15-15,-3 1-46 0,4 1-21 0,-7-3-64 16,-9 3-86-16,22-7-139 0,-10 4-164 16,-2-1-348-16,-1 0 92 0,0-1 90 15,1-1 44-15,-1 0 58 0,0-1 141 0,4 0 64 16,-7 2-18-16,0-3 8 0</inkml:trace>
  <inkml:trace contextRef="#ctx0" brushRef="#br0" timeOffset="-64341.98">4880 13676 988 0,'0'0'368'0,"0"0"-53"0,0 0-10 16,-9-5-49-16,9 5-18 0,-12-3-26 0,12 3-15 15,-19-2-33-15,4 1-8 0,-7 0-30 16,0 2-37-16,-6-2-50 0,0 3-52 0,1 0-92 15,-4-2-97-15,0 0-60 0,3 1-37 0,0 1-272 16,3-2 52-16,3-2 112 16,0 2 0-16,7-1 64 0</inkml:trace>
  <inkml:trace contextRef="#ctx0" brushRef="#br0" timeOffset="-62947.52">3811 13301 829 0,'0'0'310'16,"0"0"-26"-16,0 0-16 0,0 0 1 0,0 0-49 15,-13-4 21-15,13 4-31 0,0 0-16 0,0 0-35 16,0 0 0-16,0 0-21 0,0 0-10 15,0 0-13-15,-9-6-5 0,9 6-18 0,0 0 16 16,-12-1-26-16,12 1 0 0,-16-2 7 0,16 2 3 16,-22 0-10-16,10 1 13 15,-3-2-26-15,-1 2-15 0,-3-1 2 0,1 1 18 16,-1 2-4-16,-3-2-19 0,1 1 33 16,2-1-27-16,-6 0-24 0,4 1 5 0,-1-1-7 15,0 2 12-15,4-2-12 0,-1 2-3 0,0-1-15 16,4 0 41-16,-1 0-59 0,1-1-23 15,-1 2-24-15,4-2-32 0,12-1-70 0,-22 2-81 16,13-1-149-16,0 4-20 0,9-5-277 0,-13 5 110 16,13-5-8-16,-12 6 60 0,12-6 71 15,-6 8-21-15,6-8 93 0</inkml:trace>
  <inkml:trace contextRef="#ctx0" brushRef="#br0" timeOffset="-61755.42">2908 13184 685 0,'0'0'313'15,"0"0"-29"-15,0 0-18 0,4-9-20 16,-4 9 23-16,0 0-49 0,0 0 5 0,0 0-25 15,0 0-19-15,0 0-14 0,0 0 20 16,0 0-31-16,-19-4 33 0,19 4-48 16,0 0-5-16,-16 0-39 0,16 0-5 0,-18-2-2 15,18 2-1-15,-22 0-9 0,10-1-6 0,-4 1 3 16,1 1-21-16,-1-1-46 0,-5 3-61 16,-1-1-95-16,0 4-161 0,-3 2-420 0,4 1 69 15,5-2 51-15,-3 1 47 0,7 4 68 16,0-1 50-16,2 1 42 0</inkml:trace>
  <inkml:trace contextRef="#ctx0" brushRef="#br0" timeOffset="-61486.29">2952 13500 962 0,'0'0'356'0,"0"0"-11"0,0 0-38 16,0 0-20-16,0 0-23 0,0 0-16 0,0 0 0 15,0 0-35-15,0 0 4 0,-47-7-20 0,32 4 1 16,2 1-42-16,-8-2-23 0,2 2-5 16,-3-2-3-16,4 1-33 0,-4 0-12 0,-3 0-37 15,4 0-22-15,-4 2-80 16,0 0-102-16,0-1-134 0,3 5-45 0,4-4-362 15,-1 1 70-15,4 0 38 0,-1-2 80 0,16 2 20 16,-18 0 46-16</inkml:trace>
  <inkml:trace contextRef="#ctx0" brushRef="#br0" timeOffset="-58867.64">1770 12804 747 0,'0'0'215'0,"0"0"-13"16,0 0-10-16,0 0-33 0,0 0-3 15,0 0-36-15,0 0 8 0,0 0-15 16,0 0 2-16,0 0-13 0,0 0 9 0,0 0 1 15,0 0-27-15,0 0 2 0,0 0 5 16,0 0 10-16,-3 15 3 0,3-15-5 0,0 0 10 16,0 0-23-16,0 0 3 0,0 0-11 0,0 0-2 15,0 0 0-15,0 0-16 0,0 0 11 16,13 3-29-16,-13-3 3 0,0 0-2 0,0 0-11 16,0 0 13-16,0 0-15 0,0 0 38 15,0 0-33-15,0 0 0 0,0 0-26 16,0 0 26-16,0 0-29 0,0 0 34 0,0 0-12 15,0 0-19-15,0 0 15 0,0 0-22 16,0 0 12-16,0 0-17 0,0 0 7 0,0 0-18 16,0 0 18-16,-19-26 31 0,19 26-46 0,-12-5 12 15,12 5 3-15,-16-2-12 0,7 0 2 16,9 2 17-16,-19-4 6 0,7 3-20 0,3-2 22 16,-4 2-22-16,1 0 9 0,-1-1 6 15,1 2-13-15,12 0-2 0,-25 0 2 0,13 0 15 16,-4 0-23-16,16 0 6 0,-21 3 4 15,11-2 6-15,10-1 7 0,-21 5-2 16,8-1 10-16,7 1 5 0,-6 0-5 0,2 2 0 16,1 0-15-16,0 0 13 0,-1 2 9 0,-2 0 9 15,6 1-24-15,-7 1 16 0,4-2-13 16,3 3-8-16,-3-3 13 0,-1 1 0 0,1-1-23 16,3-1-8-16,0 0 36 0,-1-1-20 15,1 1-5-15,6-8 7 0,-6 12 18 0,6-12-25 16,-6 9 38-16,6-9 7 0,-6 7-38 0,6-7 57 15,-4 11-44-15,4-11 28 16,0 0-12-16,4 13-14 0,-4-13-2 0,0 0-7 0,9 13 17 16,-3-8-20-16,-6-5-3 0,13 11-5 15,-7-7-2-15,-6-4 2 0,15 11 15 16,-9-5-2-16,7 1-23 0,-7-1 10 0,3-1-13 16,1-1 16-16,-10-4-10 0,18 10 14 15,-8-7 9-15,2 2-3 0,-3-1 2 0,4-1-17 16,-13-3-19-16,18 6 16 0,-5-5 11 0,-1 2 7 15,-12-3-29-15,22 3 27 0,-13-3-19 16,-9 0 6-16,19 3-14 0,-19-3 19 0,18 2-21 16,-18-2 11-16,13 3 25 0,-13-3-15 15,12 1 9-15,-12-1-24 0,0 0 4 0,16 3-2 16,-16-3-10-16,0 0 15 0,15 0-8 0,-15 0 18 16,0 0-25-16,0 0 7 15,0 0 1-15,0 0 14 0,16 0-22 0,-16 0 25 16,0 0-18-16,0 0 1 0,0 0 4 15,0 0-15-15,0 0 8 0,0 0 2 0,0 0-2 16,12 3 0-16,-12-3 0 0,0 0 17 0,0 0-7 16,0 0-7-16,0 0 7 0,0 0 0 15,0 0-5-15,0 0 22 0,0 0 7 0,0 0-27 16,0 0 0-16,0 0 6 0,0 0-11 16,0 0 13-16,0 0-20 0,0 0 5 0,0 0 5 15,0 0 15-15,-43 1-20 0,43-1 17 0,-10 3-17 16,10-3 31-16,-15 4-29 15,15-4 28-15,-16 4-20 0,16-4 6 0,-12 3 6 16,12-3-24-16,-16 4 6 0,16-4-6 0,-12 3 6 16,12-3 22-16,-12 4-11 0,12-4 10 15,-13 6-27-15,13-6-1 0,-12 4-5 0,12-4 43 16,-13 6-32-16,13-6 14 0,-9 5 9 16,9-5-16-16,-9 7 2 0,9-7 3 0,-10 5-12 15,10-5 2-15,-6 8-6 0,6-8 27 0,-9 6-37 16,9-6 14-16,-6 6-4 0,6-6 11 15,-6 6-2-15,6-6-1 0,-10 7 6 16,10-7-11-16,0 0 11 0,-6 8-14 0,6-8-9 16,0 0 28-16,-6 7-16 0,6-7 34 0,0 0-42 15,0 0 21-15,-6 7-7 0,6-7-6 0,0 0 13 16,0 0 3-16,0 0 2 16,0 0-12-16,-10 6 19 0,10-6-29 15,0 0 9-15,0 0 1 0,-9 8-4 0,9-8 9 0,0 0 0 16,-6 7 20-16,6-7-36 0,-6 7 23 15,6-7-10-15,-10 8-3 0,10-8 1 0,-6 9-8 16,6-9 17-16,-6 11-2 0,0-3 11 16,3-1-16-16,-4 3 13 0,1-1-1 0,0 2-29 15,0 2 19-15,0-1-15 0,-4 2 21 16,4 0 5-16,0 1 28 0,0-1-39 0,-1 2 19 16,4-1-3-16,-3 0-8 0,3 1 15 15,0-2-1-15,3-1-9 0,0 2 8 0,0-1-5 16,0 0-5-16,6 0-3 0,0 0-2 15,4-1 15-15,2 2 15 0,4-2-30 0,-1-1 22 16,1 0-17-16,2-1-26 0,4 0 18 16,-3-1-7-16,-1-1 15 0,-2-2-6 0,2-2 9 15,-2 2-19-15,-1-3 13 0,4-1-20 0,-7 0-15 16,1-1 19-16,-1 0-34 0,-12-2 60 16,28 0-89-16,-16 0-16 0,1-4-83 0,-1-2-91 15,1 1-94-15,2-1-118 0,1-2-215 16,-1-1 30-16,1 1 40 0,-4 0 88 0,7-1 114 15,-7 0-32-15,3 0 3 0</inkml:trace>
  <inkml:trace contextRef="#ctx0" brushRef="#br0" timeOffset="-36976.52">896 14913 225 0,'0'0'102'0,"0"0"-20"0,0 0 13 16,0 0-44-16,0 0 21 0,0 0-16 0,0 0-13 16,0 0-12-16,12 3 46 0,-12-3 13 15,0 0-26-15,0 0-24 0,0 0 24 16,0 0-28-16,0 0-15 0,0 0-1 0,0 0 29 0,0 0-18 15,0 0 45-15,0 0-35 0,0 0-18 16,0 0 18-16,0 0-10 0,0 0-10 16,0 0-16-16,0 0 5 0,0 0 26 15,0 0 0-15,0 0-13 0,0 0-11 0,0 0 11 16,0 0-12-16,0 0 14 0,0 0-7 0,0 0-8 16,0 0 21-16,0 0-3 0,0 0 18 15,0 0-2-15,0 0 5 0,0 0 9 16,0 0-1-16,0 0 27 0,0 0 13 0,0 0-15 15,0 0 21-15,0 0-6 0,0 0-2 0,0 0-1 16,0 0-30-16,0 0 13 0,0 0-13 16,0 0 0-16,0 0-2 0,0 0-6 0,0 0-2 15,0 0-6-15,0 0-14 0,0 0-9 0,0 0 9 16,0 0 9-16,-18-22 8 0,18 22 6 16,0 0-1-16,0 0 13 0,0 0-2 0,0 0-1 15,0 0-17-15,0 0-8 16,0 0 0-16,0 0 20 0,0 0-30 0,0 0 7 15,0 0 13-15,0 0 1 0,0 0 1 0,0 0-7 16,0 0 29-16,0 0-17 0,0 0 1 16,0 0 13-16,0 0-11 0,0 0 3 0,0 0 3 15,0 0-6-15,0 0-22 0,0 0 25 16,0 0-18-16,0 0 0 0,0 0-3 0,0 0-22 16,0 0 28-16,0 0-8 0,0 0-31 15,0 0 38-15,0 0-22 0,0 0 30 0,9 38-25 16,-9-30 5-16,0-8-5 0,3 19 7 0,0-9-18 15,0 3 9-15,1-1-4 16,-1 1-17-16,-3 1 10 0,3 1 5 0,0-1-3 16,0 1-7-16,0-1 18 0,0-3-13 0,0 3 2 15,0-5 1-15,-3 3-16 0,0-12 10 16,4 18 1-16,-4-18-4 0,3 15-1 0,0-8-11 16,-3-7-26-16,3 11 57 0,-3-11-24 15,0 12 4-15,0-12-14 0,0 0 11 0,0 13-29 16,0-13 21-16,0 0-10 0,0 0 20 15,3 11-7-15,-3-11-16 0,0 0-2 0,0 0 35 16,0 0-15-16,0 0 18 0,3 9-12 0,-3-9 4 16,0 0-13-16,0 0 24 15,0 0-46-15,0 0 14 0,0 0 12 0,0 0 6 16,0 0-17-16,0 0 0 0,0 0-5 16,0 0 18-16,0 0-6 0,0 0 19 0,22-28-50 15,-16 17 35-15,-3-1-6 0,6-2 0 0,1-1 12 16,2-5-7-16,0 3 11 0,1-1-32 15,-1-3 24-15,1 2 5 0,-1 0-21 0,0-1 6 16,1 1-26-16,-1 1 28 0,-2-1-8 16,-1 5 0-16,0-1-12 0,-3 0 17 0,4 3 3 15,-4 0 3-15,0 2-19 0,0 1 24 16,0 0-34-16,-2 2 24 0,-4 7-34 0,9-14 13 16,-6 9-31-16,-3 5-5 0,6-13-15 0,-6 13-10 15,6-8-26-15,-6 8-64 16,7-7-159-16,-7 7-97 0,0 0-302 0,0 0 87 15,0 0 59-15,21 4 56 0,-21-4 97 16,0 0-17-16,13 11 94 0,-13-11-8 0</inkml:trace>
  <inkml:trace contextRef="#ctx0" brushRef="#br0" timeOffset="-36376.03">1225 15089 867 0,'0'0'323'0,"0"0"-26"0,0 0-29 16,0 0-30-16,0 0-15 0,0 0-23 0,0 0 0 15,0 0-29-15,0 0 16 0,0 0 5 0,0 0-3 16,0 0 1-16,0 0 9 0,-3 12-22 16,3-12 15-16,0 0-10 0,-7 8 2 0,7-8 0 15,0 0-38-15,0 16-23 16,-3-9-3-16,3-7 3 0,-6 18-10 0,3-10-1 0,3 2 1 16,-3 1-23-16,0 0-19 0,0 0 27 15,0 1-27-15,0 0-4 0,-1-3-13 0,4-9 7 16,-3 21 0-16,3-13-2 0,0-8-2 15,-3 13-1-15,3-13-10 0,0 15-5 16,0-15-15-16,-3 8 12 0,3-8-18 0,0 0-4 16,-3 14-21-16,3-14 15 0,-3 8-10 15,3-8-5-15,0 0-36 0,-3 11 0 0,3-11-49 16,0 0-15-16,-3 13-51 0,3-13-97 16,-3 16-170-16,3-16-444 0,0 0 48 0,0 0 94 15,9 15 67-15,-9-15 108 0,9 4 48 0,-9-4-7 16,13 3 56-16</inkml:trace>
  <inkml:trace contextRef="#ctx0" brushRef="#br0" timeOffset="-35232.17">1749 14895 770 0,'0'0'276'0,"0"0"-32"16,0 0-1-16,0 0 10 0,-10 5-25 0,10-5 15 16,0 0-7-16,0 0-11 0,0 0 10 15,0 0-12-15,0 0 18 0,0 0-19 0,0 0-9 16,0 0-1-16,0 0-20 0,0 0 16 0,0 0-24 15,0 0-18-15,0 0-25 0,0 0-21 16,31-18-17-16,-18 14-1 0,-4 2-20 16,4-3-8-16,-1 2 3 0,-3-1-10 0,4 2 2 15,-1-1-28-15,4 1 7 0,-4-1-20 16,-3 3-17-16,7-4-27 0,-16 4 4 0,25-2-45 16,-13 2-7-16,-12 0-41 0,22-1-7 15,-13-1-50-15,-9 2-27 0,19 0-103 0,-19 0-143 16,18 0-292-16,-18 0 64 0,16 3 167 15,-16-3-70-15,18 2 90 0,-8 2 15 0,-1 0 87 16,-9-4-7-16</inkml:trace>
  <inkml:trace contextRef="#ctx0" brushRef="#br0" timeOffset="-34843.6">1743 15079 691 0,'0'0'350'0,"0"0"-43"15,0 0-5-15,-13 5 11 0,13-5-11 16,0 0 31-16,0 0-13 0,-9 5-8 15,9-5 0-15,0 0-58 0,0 0 4 0,0 0-5 16,0 0-20-16,0 0-12 0,0 0-1 16,0 0-28-16,0 0-13 0,0 0-26 0,0 0-4 15,0 0-39-15,31-14-8 0,-19 10 1 0,4-1-12 16,-4 1 10-16,7 0-35 0,-4 0 3 16,4 0-15-16,-7 1-23 0,4 1-13 15,-7 0-26-15,4 0-10 0,-13 2-31 16,21-2-48-16,-21 2-44 0,13-1-79 0,-13 1-66 0,0 0-119 15,15 3-168-15,-15-3-221 0,0 0 62 16,9 4 95-16,-9-4 66 0,0 0 39 16,19 2 50-16,-19-2 47 0,0 0 46 0</inkml:trace>
  <inkml:trace contextRef="#ctx0" brushRef="#br0" timeOffset="-20391.69">2651 14643 721 0,'0'0'215'0,"0"0"-18"0,0 0-22 15,0 0-14-15,0 0-31 16,0 0 11-16,0 0-13 0,0 0-8 0,0 0 16 0,0 0 28 16,0 0-39-16,0 0-2 15,0 0 10-15,0 0-5 0,0 0 8 0,0 0-6 16,0 0-4-16,0 0 27 0,0 0-19 0,0 0-22 15,0 0 11-15,0 0-18 0,0 0-10 16,0 0-6-16,0 0-17 0,0 0 38 0,0 0-36 16,0 0 11-16,0 0 9 0,0 0 60 15,0 0-80-15,0 0 29 0,0 0-39 0,0 30 7 16,0-19-7-16,-3 2-2 0,0 3-6 0,0-1-5 16,-3 1 6-16,2 2-9 15,1-1 14-15,0 2 2 0,-3 3-16 0,0-3-2 16,0 0-28-16,3 2 28 0,-7 0-35 15,4-1 1-15,0-1 6 0,0 0 31 0,-4 0-29 16,4-3 3-16,0 0-20 0,0 1 15 0,0-4 2 16,-1-1 19-16,1 2-6 0,0-4-41 15,0 1 13-15,6-3-45 0,-6 2-14 16,-1-2-15-16,7-8-70 0,-12 14-47 0,9-12-132 0,3-2-201 16,0 0-201-16,0 0 32 0,0 0 84 15,0 0 105-15,0 0-31 0,0 0 133 0,0 0-28 16,0 0 41-16</inkml:trace>
  <inkml:trace contextRef="#ctx0" brushRef="#br0" timeOffset="-19614.33">2561 14686 624 0,'0'0'297'0,"0"-10"-3"0,0 10-33 0,0 0-23 16,0 0 6-16,0 0-14 0,0 0-2 16,0 0-28-16,0 0-11 0,16-4-25 0,-16 4-8 15,0 0 28-15,0 0-48 0,0 0 0 16,0 0-14-16,0 0 4 0,0 0-21 16,0 0-8-16,18 4-18 0,-18-4 16 0,0 0-31 15,0 0 18-15,0 0-23 0,0 0 10 16,0 0-18-16,0 0-5 0,0 0-5 0,16 0-5 15,-16 0-3-15,0 0 31 0,0 0-20 16,0 0-1-16,0 0-25 0,0 0 18 0,12 5-3 16,-12-5 11-16,0 0-31 0,9 5 17 15,-9-5 4-15,0 0-4 0,13 12 4 16,-7-4-1-16,-3 0 8 0,3 1-16 0,1 1 1 0,-1 4 15 16,0 0-8-16,0 0-7 0,0 2 7 15,4 0 11-15,-1 1-39 0,-3 4 13 16,0-2-11-16,4 1 27 0,-1 1-37 0,0-1 31 15,-2-2-17-15,2-2 9 0,-3 0-12 16,3 1 20-16,-6-2-31 0,4 0 44 0,-1-4-43 0,0-1 14 16,-3 1-1-16,0-1 1 15,-3-10-9-15,6 17 10 0,-2-9-23 0,-4-8 2 16,6 12 21-16,-6-12-24 0,6 11 11 16,-6-11-12-16,3 8-42 0,-3-8 26 0,0 0 25 15,6 10-25-15,-6-10 18 0,0 0 12 0,0 0-22 16,0 0 7-16,10 3 3 0,-10-3-3 15,0 0 5-15,12-17 6 0,-6 6-3 0,3-4-11 16,-2-4 14-16,-1-4 2 16,3-6-16-16,0 0 29 0,-2-1-28 0,2-1 43 15,-3-3-41-15,3 3 11 0,-2-1-19 0,-4 6 8 16,3-1 1-16,-3 2 17 0,3 0-39 16,-3 1-9-16,0 1-16 0,4-1-28 0,-7 5-46 15,3 3-59-15,-3 1-136 0,0 5-81 16,0 10-287-16,3-17 50 0,-3 17 73 0,3-9 56 15,-3 9 54-15,0 0 61 0,12-2-8 16,-12 2 60-16</inkml:trace>
  <inkml:trace contextRef="#ctx0" brushRef="#br0" timeOffset="-19044.34">3147 14957 647 0,'0'0'184'0,"0"0"13"16,0 0-7-16,0 0-11 0,0 0 21 15,0 0 2-15,3 27-5 0,-3-27-8 16,0 0 16-16,-6 20 5 0,3-11-3 0,0 3-2 0,0 0-3 16,0 2-35-16,0 3-1 15,-4-1-15-15,4 2-7 0,0-2-22 0,0 7-6 16,0-6-17-16,0 1-12 0,-3 1 8 15,3-3-13-15,-1 1 13 0,1 1-41 0,-3-2 22 16,6-3-35-16,-3-1 8 0,0 0-13 16,3 0-39-16,-3-3-58 0,3-9-13 15,-6 16-75-15,6-16-56 0,-3 7-99 0,3-7-75 0,0 0-279 16,0 0 16-16,0 0 150 0,0 0 62 16,0 0-15-16,0 0 20 0,0 0 69 0</inkml:trace>
  <inkml:trace contextRef="#ctx0" brushRef="#br0" timeOffset="-18099.21">3764 14332 798 0,'0'0'264'16,"0"0"-21"-16,0 0-25 0,0 0 14 0,0 0-27 15,-15 18-5-15,5-8-18 0,-2 1 20 0,0 5-18 16,-4 2 8-16,-2 3-18 0,-1 3 0 16,0 0-7-16,-6 10-1 0,7-4-5 0,-7 8-28 15,3 4 13-15,4 2-18 0,-1-1 3 16,4 2-31-16,-1 3 7 0,4-1-17 0,2-1-3 15,4-8-8-15,0-5 0 0,3-1-15 16,3-3-7-16,-3-2-6 0,3-2-10 0,0 1 0 16,3-1-3-16,0-1-7 0,0-1-8 15,3 2 23-15,4-4-64 0,-1 3 39 0,0-4-65 16,7 5 11-16,-4-5-13 0,1-1 12 16,5 3-24-16,-2-6 6 0,-1-1-1 0,1-2 19 15,-1-2-35-15,-2 0-31 0,-1-3-43 16,0 1-105-16,-2-3-113 0,2-3-118 0,-12-3-158 15,19 3 30-15,-7-3 42 0,-12 0 114 16,25-5 8-16,-13 2 62 0,4-3-8 0</inkml:trace>
  <inkml:trace contextRef="#ctx0" brushRef="#br0" timeOffset="-11975.3">2391 14889 501 0,'0'0'146'16,"0"0"-8"-16,0 0-40 0,0 0 24 16,0 0-22-16,0 0 0 0,0 0-18 0,0 0-21 15,0 0 11-15,0 0 5 0,0 0 2 16,0 0-2-16,0 0 13 0,0 0 30 0,0 0-2 16,0 0 35-16,0 0-12 0,0 0 2 0,0 0-17 15,0 0-6-15,0 0-17 16,0 0-11-16,0 0-13 0,0 0-10 0,0 0 5 15,0 0-33-15,0 0 11 0,0 0 9 16,0 0-23-16,0 0 8 0,0 0-7 0,0 0-8 16,0 0-3-16,0 0-5 0,-22 4 15 0,22-4-17 15,-16-2-6-15,16 2 13 0,-18-3-15 16,9 2 2-16,9 1-12 0,-19-1 22 0,10-2-17 16,9 3 33-16,-16-1-41 0,16 1 13 15,-15-1 0-15,15 1-1 0,-16-2-14 0,16 2 7 16,-12-1 21-16,12 1-3 0,-13-1 0 0,13 1 10 15,0 0 36-15,-9-3-15 0,9 3 7 16,0 0 1-16,0 0 35 0,0 0-38 16,-16-1-16-16,16 1 9 0,0 0-17 0,0 0 22 15,0 0-16-15,0 0-8 0,0 0-2 16,0 0 22-16,0 0-30 0,0 0 23 0,0 0-22 16,0 0-4-16,41-4-7 0,-41 4 5 15,12 0-13-15,-12 0 13 0,19 0 0 0,-19 0-6 16,15 0-19-16,-2-1 12 0,-13 1 49 15,21-2-62-15,-21 2 13 0,22 0-18 0,-16-1 3 16,-6 1 13-16,16-1 4 0,-16 1-9 0,0 0 2 16,22 0-10-16,-22 0-11 0,0 0 6 15,12-1-8-15,-12 1 7 0,0 0-9 16,0 0 14-16,0 0 11 0,0 0 3 16,0 0-11-16,0 0-7 0,0 0-8 0,0 0 20 15,0 0 16-15,0 0-21 0,-34 13 8 0,34-13-7 16,-9 2 22-16,9-2-33 0,-13 3 31 15,13-3-18-15,-12 2 0 0,12-2-5 0,-10 4 10 16,10-4 7-16,0 0-20 0,-15 4 24 16,15-4-19-16,0 0 31 0,-12 1-31 0,12-1 21 15,0 0-28-15,0 0 28 0,-13 2-31 16,13-2 20-16,0 0 1 0,0 0-11 0,0 0 0 16,0 0-7-16,-12 1 10 0,12-1 10 0,0 0-41 15,0 0 0-15,-13 5-15 0,13-5-56 16,0 0-67-16,-12 0-67 0,12 0-79 15,0 0-20-15,0 0-239 0,0 0 1 0,0 0 50 16,0 0 60-16,0 0 40 0,0 0 114 16,0 0-27-16</inkml:trace>
  <inkml:trace contextRef="#ctx0" brushRef="#br0" timeOffset="-7456.44">4431 14542 353 0,'0'0'164'0,"0"0"-26"0,0 0-23 15,0 0-18-15,0 0 3 0,0 0-26 0,0 0-48 16,0 0-13-16,0 0-52 0,0 0-7 15,0 0-13-15,0 0-10 0,0 0 15 16,0 0-15-16,0 0 26 0,0 0 30 0,0 0-46 16,0 0 11-16,0 0 12 0,0 0-110 0,0 0-195 15</inkml:trace>
  <inkml:trace contextRef="#ctx0" brushRef="#br0" timeOffset="-4319.94">4477 14475 819 0,'0'0'376'0,"41"0"-54"0,-41 0 16 15,0 0-48-15,12-1-4 16,-12 1-25-16,0 0-18 0,0 0-28 0,19 0 8 16,-19 0-13-16,0 0-31 0,0 0-12 15,0 0-27-15,12 0-17 0,-12 0 3 0,0 0-26 16,0 0 45-16,0 0-78 0,0 0-8 0,0 0-8 15,0 0-5-15,0 0 3 0,0 0-11 16,0 0 21-16,0 0-39 0,0 0 6 0,-25-17-5 16,16 15-21-16,0-2 10 0,-4 1 8 0,-2 2-5 15,2 1-11-15,-2-1-4 16,2 2-24-16,-2 2 13 0,-1 0-2 0,-2 2 15 16,2 2 2-16,-2 1-4 0,2 1-16 15,1 0-3-15,-4 5 29 0,10-3-3 0,-4 1-13 16,4-1 21-16,0 1-13 0,3-3 0 0,3 2 3 15,3-11-6-15,-4 13 11 0,4-13-8 16,0 0 3-16,10 14-11 0,-10-14 8 0,12 3 2 16,-12-3-4-16,25-3 12 0,-13-4-10 0,7 2 21 15,-4-7-32-15,4 1 29 0,0-5-15 16,5-4 2-16,-2 0-18 0,9-11-12 0,-3 2 1 16,0-4-1-16,-6 6-1 15,-4 0-15-15,-2 1-7 0,2 0-6 0,-2 0 0 0,-1-2 3 16,-2 0-31-16,-1 0 21 0,-2 5-16 0,-1-1 15 15,-6 9 1-15,3-2-6 16,-6 5-17-16,0 3 20 0,0 9 0 0,0-12 23 16,0 12 5-16,0 0 8 0,0 0 13 0,0 0 17 15,-28 22-4-15,22-9 17 0,-3 3 0 16,-1 2 21-16,1 2-5 0,3 3 18 0,0 1 17 16,0-1-35-16,-1 1-16 15,4 0 13-15,3-4-5 0,-3 0 3 0,3-2-11 0,3 0 26 16,0 0-46-16,0-2 3 0,4-1-47 0,2-2-12 15,-6-2-37-15,6-2-58 16,1 0-79-16,2-3-26 0,-3-1-39 0,4-1-4 16,-1 0-249-16,1-1 64 0,-1-2-18 0,0 0 97 15,-12-1 11-15,28 3 69 0</inkml:trace>
  <inkml:trace contextRef="#ctx0" brushRef="#br0" timeOffset="-3794.94">5187 14183 386 0,'0'0'133'0,"-40"14"18"0,28-8 59 0,-1 5-23 15,-2 0 25-15,-4 4-2 0,4 3 8 16,-4 2-19-16,1 3 4 0,-1-2 4 0,3 2-28 15,1-2 0-15,2-1 18 0,1-2-22 16,3 1-1-16,6-3-18 0,-4-2 13 0,4-2-13 16,0-2 3-16,3-10-44 0,10 18 18 0,-4-11-36 15,3-2 8-15,3-1-13 0,1-1 11 16,2-2-16-16,1-1-3 0,6-3-23 0,-4 0 1 16,7-3-11-16,-9 2 21 0,8-5-11 0,-8 0-33 15,2-4 6-15,1 2-4 0,-3-2-14 16,2-4-1-16,-9 0 31 0,4-3-28 15,-4-2-13-15,-3-1-10 0,1-1-13 0,-7 0 18 16,3-2-43-16,-3 0-6 0,-3 1-30 16,3 4 2-16,-4-2-10 0,1 4-21 0,-3 4-27 15,3 4-29-15,-6 3-77 0,3 2-99 16,6 6-336-16,-13 0 69 0,13 0 19 0,0 0 63 16,-18 11 82-16,18-11-7 0,-7 13 55 0</inkml:trace>
  <inkml:trace contextRef="#ctx0" brushRef="#br0" timeOffset="-3444.09">5218 13983 581 0,'0'0'248'0,"0"0"13"0,0 0 5 0,0 0 8 16,0 0 0-16,0 0 10 0,0 0-10 0,0 0 28 16,0 0-31-16,-27 25-12 0,23-14-16 15,1 3-18-15,-3 1-5 0,3 1-10 0,3 2-18 16,0 3-23-16,-3 4 10 0,0 1-22 16,3 2-24-16,0 0 53 0,-3 1-73 0,0 6-21 15,-7 0-23-15,4-3 0 0,-3 1 3 0,0 0-36 16,2 0-8-16,-5-3-5 0,0-5-25 15,-1 0-21-15,4-3-18 0,-4-4-62 16,4 1-50-16,0-8-101 0,0-1-107 16,5-1-99-16,1-3-229 0,3-6 6 0,0 0 61 15,0 0 89-15,0 0 37 0,0 0 78 0,19 11 22 16,-19-11 9-16</inkml:trace>
  <inkml:trace contextRef="#ctx0" brushRef="#br0" timeOffset="-3038.65">5569 14446 581 0,'0'0'202'0,"0"0"-33"0,0 0-16 0,-13-17 37 16,13 17-29-16,-15-2 16 0,15 2 20 15,-25 5 5-15,10 0 3 0,-1 2 5 16,4 2-13-16,-4 2 5 0,1-2-2 0,-1 5 12 16,7-1-23-16,-4 0 24 0,4 1-26 15,0 0-8-15,6 0 13 0,0-3-8 0,3 3-23 16,0-3-22-16,6-1 1 0,0 1-24 0,0-3-22 15,4 3 1-15,-1-4 0 0,6-1-49 16,-2 1-8-16,-4-3-10 0,10 0-35 0,-10 0-1 16,3-1-59-16,-12-3-37 0,25 2-76 15,-12-1-35-15,-13-1-105 0,21-1-51 0,-21 1-5 16,19-2-320-16,-4 2 104 0,-15 0 52 0,16-1 10 16,-16 1 77-16,19 0 39 0,-19 0 89 15</inkml:trace>
  <inkml:trace contextRef="#ctx0" brushRef="#br0" timeOffset="-2593.52">3885 14974 1453 0,'0'0'510'0,"0"0"-60"0,0 0-12 15,0 0-21-15,0 0-23 0,0 0-28 16,0 0-15-16,0 0-28 0,0 0-11 0,50 3-48 15,-50-3-34-15,15 5-28 0,-2-1-23 16,2-2 6-16,-2-1-27 0,11 3-9 16,4-3-3-16,6-1-16 0,7 1-17 0,24-4-24 0,3-1-7 15,28-3-36-15,-3-4-10 16,3 1-8-16,-3 0-12 0,-3 1 22 0,-12 4-10 16,-4-1-17-16,-6 1-1 0,-6 2-33 0,-12-1-18 15,-10 2-18-15,-6 2-31 0,-3 0-30 16,-6 0-62-16,-3 0-53 0,0 2-85 0,-7 0-85 15,4 7-130-15,-7-7-284 0,1 0 26 16,-1 1 81-16,0-1 85 0,-12-2 64 0,19 7 79 16,-13-5 44-16,-6-2 33 0</inkml:trace>
  <inkml:trace contextRef="#ctx0" brushRef="#br0" timeOffset="-2004.26">4902 15307 749 0,'6'-6'272'0,"-6"6"-6"16,0 0-43-16,0 0-19 0,-15-13-9 0,6 9-41 16,-10 0 7-16,0-1-20 0,-2 2 10 0,-1 1-26 15,-3 0 24-15,0 2-47 0,-3 3 11 16,4-1-24-16,-1 1 26 0,0 5 6 0,-3 1-9 16,6 2 1-16,1-1-6 0,-1 1-12 15,3 3 2-15,4-1-7 0,2-2 7 0,1 1 1 16,3-1 4-16,-1-4 3 0,4 1-5 0,0-1-8 15,6-7 5-15,-9 14-2 0,9-14 20 16,0 0-41-16,0 0-10 0,0 0-25 0,0 0 17 16,0 0-13-16,37-13-17 0,-22 4 15 15,1-4 23-15,3 1-59 0,-1-4 13 16,4 2-15-16,-3 1 22 0,2-5-12 0,4 3-23 16,-9-2-13-16,5 0 5 0,-2 2 15 15,-4-3-20-15,1 1 10 0,-4 1-2 0,1 4-26 16,-4 0 31-16,0 2-13 0,-3 2 15 0,1 2-25 15,-7 6 7-15,9-5 8 0,-9 5 3 16,0 0-8-16,0 0 18 0,0 0 2 0,-12 35 16 16,5-21-8-16,-2 0-13 0,6 3-9 15,-6-2 17-15,2-1-13 0,1 1 8 0,3-4-11 16,0-1-17-16,3 0-69 0,0-10-55 0,12 14-40 16,-2-9-64-16,-10-5-56 15,28 1-31-15,-10-2-307 0,1-4 35 0,3 1 72 16,-1-6 57-16,4 2 63 0,-3-2 26 0,9-3 29 15</inkml:trace>
  <inkml:trace contextRef="#ctx0" brushRef="#br0" timeOffset="-1735.75">5203 15045 893 0,'-28'15'368'0,"19"-4"1"0,-1 4-36 16,1 1-26-16,-3 1-31 0,-1 1-17 15,1 1 15-15,3-1-64 0,-1-1 23 0,4 0-52 16,-3-4 4-16,3 2-32 0,3-1-15 16,-1-3-4-16,1 0-17 0,0-1 16 15,3-10-15-15,0 17-3 0,0-17 8 0,3 14-54 16,0-7-10-16,-3-7-26 0,13 12-2 0,-4-8-31 16,4-1-18-16,-1 0-46 0,0-1-2 15,4-2-62-15,-4 0-49 0,4-1-107 0,2-1-82 16,4-2-23-16,-3-1-100 0,2-2-130 15,-2 2 22-15,0-2 88 0,2-1 51 16,-2 0 22-16,3-2 55 0</inkml:trace>
  <inkml:trace contextRef="#ctx0" brushRef="#br0" timeOffset="-1565.84">5485 15116 847 0,'-3'-5'366'0,"3"5"-10"0,0 0-44 0,0 0-13 0,0 0-32 16,0 0-9-16,-28 15-12 15,19-10-52-15,-4 2-2 0,-8 2-43 0,2-1-39 16,-12-3-36-16,0 5-66 0,0-6-85 0,0 1-128 16,3-3-143-16,-3 0-289 0,3-1 81 15,3 1 52-15,7-4 48 0,2 2 93 16,-2-2-31-16</inkml:trace>
  <inkml:trace contextRef="#ctx0" brushRef="#br0" timeOffset="-990.97">6394 14289 854 0,'0'0'377'0,"3"-7"17"0,-3 7-46 15,0 0-31-15,6-9-50 0,-6 9-1 0,0 0-10 16,0 0-13-16,0 0-33 0,0 0 28 16,0 0-54-16,0 0-12 0,0 0-8 0,-16 43-19 15,13-27 37-15,-6 3-69 0,3 3-1 0,0-2-19 16,-4 2-27-16,4-1 8 0,3-6 6 16,-3 8-9-16,0-2-30 0,2-2-28 15,4 1-69-15,-6 1-67 0,3-3-128 0,3-1-181 16,0 1-283-16,0-3 37 0,3-4 46 15,3-1 61-15,1-2 54 0,-7-8 74 0,18 6 0 16,-8-5 85-16</inkml:trace>
  <inkml:trace contextRef="#ctx0" brushRef="#br0" timeOffset="-796.26">6518 14527 1039 0,'6'-9'407'0,"-6"9"-49"0,0 0-48 0,0 0-21 0,0 0-41 16,0 0-12-16,-16-10-1 0,16 10-43 15,-24 2-15-15,8 0 7 0,-3 1-51 0,-8 1-25 16,2 1-42-16,-3-1-35 0,-3 0-39 16,0 0-79-16,3-3-120 0,-3 0-51 15,6 0-85-15,0-2-259 0,7 0 18 0,-1 0 106 16,7-2 58-16,2 1 8 16,10 2 23-16</inkml:trace>
  <inkml:trace contextRef="#ctx0" brushRef="#br0" timeOffset="-102.7">7333 14322 453 0,'-15'-3'130'0,"2"3"-10"0,-12-1-12 0,10 1-13 16,-13 0 4-16,9 2 9 0,-5 1 33 16,2 2 38-16,0 1 51 0,-3 3-22 15,10 1 19-15,-10 1 6 0,10 1-2 0,-1 1-21 0,7-2 5 16,-1 0 10-16,4-2-28 15,0 0-2-15,6-9-34 0,0 12 5 0,0-12-20 16,0 0-23-16,0 0 2 0,0 0-15 0,0 0-15 16,34-18-13-16,-21 2-3 0,2-2-9 15,4-6 4-15,-4-1-8 0,1 1-27 0,2-4-3 16,7-9-13-16,-6 2-8 0,-4 5 49 16,1 2-64-16,-4 4 2 0,0 3-2 15,-5-1-2-15,2 2-8 0,0-1 10 0,-3 5 5 0,-2 1-15 16,2 4-19-16,0 0 6 15,-6 1-15-15,0 10 41 0,0 0-11 0,0 0 49 0,0 0-44 16,0 0 3-16,0 0-10 0,-16 52 23 16,13-27 18-16,-3 7-26 0,3-5 7 15,3 1-1-15,-3 0-6 0,3 0 5 0,0-3-2 16,3-4-3-16,0 1-23 0,3-6-15 16,1 0-26-16,-1-4-15 0,6-3-29 0,1-3-15 15,-4 0-7-15,10-5-29 0,-10 3-38 0,9-4-28 16,-5 0-54-16,-13 0-33 0,28-4 15 15,-16 3-307-15,7-3 21 0,-4-2 48 0,1 2 54 16,2-3 64-16,-5 1 43 0</inkml:trace>
  <inkml:trace contextRef="#ctx0" brushRef="#br0" timeOffset="573.07">7904 13991 529 0,'0'0'197'0,"-19"0"18"0,4 2-20 0,-1 2 28 16,1 0-19-16,-7 5 40 0,3 2 6 15,-2 4-24-15,-4 2 27 0,9 3-46 0,-9 3-7 16,10 0-8-16,-4 3-18 0,4 2 31 0,2-3-34 16,7 1 16-16,-6-5-20 0,9-3 4 15,0-1 11-15,3-4-49 0,0-1 13 16,3-1-18-16,-3-11-3 0,15 14 8 0,-2-14-38 0,-1 2 5 16,-12-2-26-16,31-9-15 0,-12 2-5 15,2-4 2-15,-2 0 13 0,3-3 16 16,-4-1-52-16,1-2 3 0,-4 2-26 0,4-2 31 15,-7-1-56-15,4-1-11 0,-10 0-43 16,3-1-26-16,-6 1-40 0,4 1 17 0,-7-1-61 16,-3 0-59-16,-1 1-72 0,-2-3-71 15,-6 4 4-15,6 2-101 0,-7 1-167 0,4 5 43 16,-3 0 64-16,-1 2 70 0,4 3 84 0,-4 1-18 16</inkml:trace>
  <inkml:trace contextRef="#ctx0" brushRef="#br0" timeOffset="975.64">7777 13651 1008 0,'0'0'343'0,"0"0"-36"0,0 40-7 0,0-26-19 16,3 5-22-16,-3 1-19 0,0 1-17 16,3 5-28-16,-3 5-6 0,3 2-30 0,-3 2 17 15,0 3-50-15,-3 0-8 0,0 0-21 16,0 13 13-16,-4 0-13 0,7-9-5 0,-6-7-25 15,-3 0-11-15,6-5 8 0,0-4 26 16,0-2-65-16,3-3 1 0,-4-3-39 0,1-2-20 16,0-1-70-16,3-2-45 0,0-4-131 15,0-9-59-15,0 0-38 0,3 17-241 16,-3-17 26-16,0 0 53 0,0 0 59 0,0 0 31 0,0 0 103 16</inkml:trace>
  <inkml:trace contextRef="#ctx0" brushRef="#br0" timeOffset="1716.29">8121 14177 755 0,'0'0'271'0,"0"0"-15"0,0 0-26 16,0 0-15-16,0 0-15 0,0 0-29 0,0 0 42 15,0 0-70-15,0 33 11 0,0-33-26 16,-13 19 10-16,10-10 10 0,-3 1-30 15,0 5 13-15,3 0-21 0,0 0-8 0,-4 1 3 16,1 1-15-16,-3 0 15 0,3-2-31 0,-1 1 5 16,4-2-15-16,0-1 18 0,-3 0-31 15,0-2-5-15,6-2 11 0,-9 0-6 0,9-9-13 16,-4 15 44-16,4-15-18 0,-6 13 18 16,6-13-2-16,-3 8 14 0,3-8-4 0,0 0 12 15,0 0-10-15,0 0-30 0,0 0-1 0,22 5-7 16,-22-5-10-16,0 0 2 15,28-10-8-15,-16 7 23 0,1 0-53 0,2-1-16 16,4-1-4-16,-4 1-6 0,4-1-26 0,-4 2-15 16,4 0 0-16,-7 2-46 0,1 0-61 15,2 0-62-15,-15 1-122 0,19 2-55 0,-19-2-296 16,22 3 53-16,-16-2 72 0,-6-1 93 0,15 4 24 16,-15-4 4-16,19 4 104 0</inkml:trace>
  <inkml:trace contextRef="#ctx0" brushRef="#br0" timeOffset="1969.22">8552 14598 1046 0,'0'0'359'0,"0"0"-24"0,-28 9-23 15,15-7-28-15,-11-1 13 0,-11 2-43 0,8-2 30 16,-20 1-36-16,-9 5-28 0,4-4-5 0,-10 0-12 15,-4-1 9-15,-2 1-63 0,0 0-19 16,-6-1-7-16,2 0-5 0,1 1 20 0,0 0-61 16,2 1-26-16,-5-1-36 0,9-2-17 0,0 3-6 15,6 0-66-15,-6 3-54 16,9 2-108-16,3-2-79 0,10 4-58 0,6-2-364 16,2 3 102-16,1-1 38 0,10 1 27 15,-1 5 55-15,6-5 70 0,1 2 73 0</inkml:trace>
  <inkml:trace contextRef="#ctx0" brushRef="#br0" timeOffset="2555.4">7488 15120 839 0,'0'0'292'0,"0"0"-21"0,0 0-51 0,0 0-2 16,-53-4-31-16,32 1-11 0,-7-2-19 0,3 1 6 15,-3-2-17-15,0 2-18 0,-6 1-30 16,6 2 9-16,-3 2-10 0,3 3 8 0,0 2-13 15,4 2 26-15,2 1 2 0,-3 3 8 16,10 0-30-16,-1 0 19 0,4-1 9 0,-1-2-14 16,7 0 9-16,6-1-27 0,0-8-1 0,0 13-6 15,0-13-21-15,0 0 6 16,9 11-31-16,-9-11 10 0,19 0-2 0,-19 0-1 16,22-7-14-16,-7 3 4 0,1-5-18 0,2-2 19 15,4-2-39-15,-3-4 10 0,2-3 5 16,-2 0-25-16,3-1-18 0,-4-1 20 0,4-1-30 15,-4 1 15-15,-2-2-10 0,3 1 25 16,-4 3-38-16,-9 1 20 0,7 2 3 0,-7 2-7 16,3 2-1-16,-3 2 8 0,1 3 13 0,-1 0-16 15,-6 8 41-15,3-6-2 0,-3 6-5 16,0 0-3-16,0 0 8 0,0 0-11 0,-3 43-2 16,3-26 28-16,0 1-7 0,-6 1 5 15,6-1-9-15,0 0-1 0,0-1-11 0,0-2 3 16,0 0 12-16,6-2-22 0,-6-2-39 15,6-1-16-15,3-2-78 0,4-1-68 16,-1-4-73-16,4-3-77 0,2 3 30 0,1-6-291 16,3-4 53-16,5-1-15 0,-5-1 75 0,9-3 42 15,-9 0 111-15,0-1-10 0</inkml:trace>
  <inkml:trace contextRef="#ctx0" brushRef="#br0" timeOffset="2857.55">7913 14847 1059 0,'0'0'333'0,"0"0"7"0,-22 24-25 15,16-12-28-15,-6-1-11 16,2 3-40-16,1 0-29 0,0-2-17 0,3 2-29 16,-7-2-18-16,4 1-5 0,3-2-4 15,-1-1-24-15,1 0-11 0,6-2 6 0,-6 1 3 16,6-9-24-16,-6 13-15 0,3-5 6 0,3-8-4 15,3 14-4-15,-3-14-3 0,6 15-18 16,6-7 28-16,-5-3-51 0,-1 1 18 16,0 1-41-16,10 0 18 0,-10-3-18 0,3 2-28 15,3-2-26-15,1 1-20 0,-1-1-39 0,1-3-35 16,2 2-72-16,-15-3-80 0,25 0-25 16,-10-3-5-16,1 0-108 0,3-4-163 15,-7 1 79-15,0-1 66 0,-2 0 8 0,2-2 49 16,-3 2 22-16</inkml:trace>
  <inkml:trace contextRef="#ctx0" brushRef="#br0" timeOffset="3035.61">8130 14986 332 0,'0'0'190'16,"0"0"2"-16,3-9-36 0,-3 9 84 15,0 0-2-15,0 0 21 0,0 0-24 0,0 0 19 16,0 0-31-16,0 0 12 0,0 0-35 16,0 0-21-16,-31 12 8 0,22-8-36 0,3 3 0 15,-7-1-28-15,-2 0-11 0,2 1-27 0,1 0-19 16,-10-1-22-16,4-1-47 0,-1-1-38 15,-3 0-94-15,1-1-65 0,-1-1-115 16,3-2-97-16,-9 1-166 0,10-2 119 0,2 1-1 16,4-4 14-16,-1 1 49 0,7-3 1 15</inkml:trace>
  <inkml:trace contextRef="#ctx0" brushRef="#br0" timeOffset="3621.74">8316 13948 911 0,'0'0'302'0,"12"-15"-26"16,-12 15-25-16,10-5-8 0,-10 5-10 0,18-4 23 15,-18 4-10-15,16-2-44 0,2 3 11 16,-5 1-34-16,9 3-5 0,-4 4-31 0,4 3 3 16,12 5 13-16,-3 6-29 0,6 5-17 15,-3 3 30-15,0 6-12 0,-3 5 12 16,4 16-58-16,-8 2 48 0,1 1-44 15,-3-6-4-15,-9-3-26 0,2 4-11 0,1 12 37 16,-4-11-44-16,-2 1 0 0,-4-3 2 0,0-1-4 16,1-1 9-16,-4-4-12 0,0-8 0 0,-6-7-21 15,0 1-5-15,3-6-2 16,-3 1-59-16,-3 4 2 0,-3-4-35 0,6 3-13 0,-13-4-42 16,4 1-42-16,-3-2-37 0,-7-4-140 15,4 0-182-15,-10-3-162 0,9-4 73 0,-2-3 129 16,-1 0 12-16,4-2 24 0,-1-2 19 0,4-3 38 15</inkml:trace>
  <inkml:trace contextRef="#ctx0" brushRef="#br0" timeOffset="19246.37">8180 13739 122 0,'-10'5'18'0,"10"-5"41"0,0 0-46 16,0 0 25-16,-9 4 39 0,9-4-56 0,0 0 76 15,-12 10-72-15,12-10 1 0,-10 7 0 0,4-1 10 16,6-6 7-16,-12 11 31 16,5-5-30-16,-2 2 20 0,0-1-26 0,0 2 49 0,2 1-5 15,-5 1 5-15,0 0-5 0,2 2 18 0,4-2-28 16,-13 4 45-16,7 0 11 16,-3 2-15-16,-1 5-11 0,-3-2-4 0,1 2 4 15,2 0 5-15,-5 1-9 0,2 0-4 0,-9 9-22 16,0-1-3-16,3 2-12 0,-6-1 7 15,0 2-13-15,0 1 15 0,-3 0-12 0,0 1-16 16,0-3 8-16,0 0-7 0,3-1 4 16,-3-1-2-16,3-1-13 0,-3-1-4 0,9 1-14 15,-9 0 44-15,6-6-44 0,9-2 10 0,-12 8-17 16,6-4 4-16,7-5 22 0,-1 1-19 16,-2 1 0-16,5 0 11 0,-3-1 9 15,7-1-12-15,-7-2-15 0,10 4 28 0,-6-3-24 0,-1 0 16 16,7 2-20-16,-4-3-8 15,1 0 10-15,6 0 2 0,-3-2 6 16,-4 1-3-16,4-3-10 0,3 0 13 0,-4-1-26 0,7-1 16 16,-3 0-11-16,-3-3-12 0,3-1-11 15,-1 0 11-15,1-2-14 0,0 3-4 0,0-2-11 16,0 1 47-16,-1-2-31 0,1 0 17 16,-3 1-4-16,3 3 2 0,-7-1-8 0,1 2 16 15,3 1-3-15,-10 5 5 0,3-1 1 0,4-1 4 16,-7 2 13-16,10-1-12 15,-10 1-6-15,7-1 16 0,-3 0-13 0,2 1 0 16,1-4 7-16,2 0 1 0,4-3-3 0,-3-2 0 16,3-1-10-16,0-1 20 0,-1-1-31 15,7-6 9-15,-6 11-27 0,6-11 21 0,-6 8-12 16,6-8 9-16,-12 7 6 0,12-7-6 16,-7 4-66-16,7-4-8 0,0 0-22 0,-12 4 2 15,12-4-21-15,0 0-7 0,0 0-16 0,-19 2-2 16,19-2-282-16,0 0-5 0,-12-6 31 15,12 6 89-15</inkml:trace>
  <inkml:trace contextRef="#ctx0" brushRef="#br0" timeOffset="20060.99">6759 13968 542 0,'0'-14'248'15,"0"14"-43"-15,0 0 23 0,0 0-26 0,0 0 3 16,0 0-13-16,0 0 8 0,0 0-3 0,0 0-18 15,0 0 5-15,0 0-5 0,0 0-33 16,0 0 13-16,25 21-31 0,-25-21-3 0,16 14 3 16,-10-7-2-16,3 2-3 0,1 1-6 0,5 4-19 15,1 0 9-15,2 1-17 16,-2 5 25-16,9 0-28 0,-10 3 28 0,10-1-41 16,0 9 8-16,3 2 0 0,-1-1-25 0,8 3-16 15,-11-1 2-15,7 3 21 0,0-3-26 16,3 2-2-16,-6 2-2 0,6 0-6 15,-3 0-8-15,4 1 3 0,-1 0-20 0,0 1 25 16,0 0-2-16,0-2-24 0,-6 3-2 0,3-2 5 16,0-3 21-16,0 1-29 0,-3-2-7 0,-3-2 23 15,-4-8-29-15,-2-1 50 0,3-3-65 16,-7 1-13-16,4-4 14 0,-7-3 4 0,-2 1-15 16,-1-5-2-16,0-1-19 0,0-2-22 0,-2 1-19 15,-1-2-22-15,0-1-13 16,-6-6 0-16,6 13 7 0,-6-13-2 0,13 11-16 15,-13-11 6-15,3 9-16 0,-3-9-2 0,3 10-21 16,-3-10-15-16,3 10-7 0,-3-10 14 16,0 0 21-16,0 14-28 0,0-14-3 0,3 10 8 15,-3-10-53-15,0 0 14 0,0 13-194 16,0-13-40-16,0 0 55 0</inkml:trace>
  <inkml:trace contextRef="#ctx0" brushRef="#br0" timeOffset="24255.73">1091 15802 435 0,'0'0'199'0,"0"0"-2"0,0 0-20 16,0 0 5-16,0 0 7 0,0 0 16 15,0 0-8-15,0 0 3 0,0 0-6 0,0 0-12 16,0 0-16-16,0 0 16 0,0 0-39 0,0 0 14 15,0 0-1-15,0 0-26 0,0 0 1 16,0 0-19-16,0 0-7 0,0 0 16 16,0 0-39-16,0 0 17 0,0 0-4 0,0 0 10 15,0 0-15-15,0 0 2 0,0 0-21 0,0 0 1 16,0 0 2-16,0 0 1 0,0 0-6 16,0 0 5-16,0 0-13 0,0 0 19 15,0 0-21-15,0 0-8 0,16 32-5 0,-16-32 51 16,0 15-53-16,0-15-34 0,3 14 18 15,0-4 21-15,-3-10 12 0,0 20-17 0,3-9-19 16,-3-1 21-16,3 2-18 0,-3-12 21 0,3 23 7 16,1-13-12-16,-1 3-11 0,0-3 16 15,0 1 7-15,0 0-2 16,-3-11-11-16,6 18 3 0,-3-8-22 0,-3-1-14 0,0-9 5 16,6 15 31-16,-6-15-23 0,7 12 2 0,-7-12-22 15,3 13 15-15,-3-13-10 0,3 11 25 16,-3-11-38-16,3 13 28 0,-3-13-20 15,3 10 12-15,-3-10-2 0,0 0-3 0,6 12 18 16,-6-12 18-16,0 0-53 0,3 10 7 16,-3-10-8-16,0 0-15 0,0 0 3 15,0 0 32-15,0 0-12 0,3 8-7 0,-3-8-6 16,0 0 23-16,0 0 3 0,0 0-3 0,22-15 0 16,-13 8-5-16,-2-1 24 0,5-2-35 0,-3-2 24 15,4 1-28-15,-4-1 10 16,3-1-10-16,-2-1-8 0,2-2 0 0,1 1-20 15,-1-1 15-15,0 2 2 0,-2 2 11 0,-1-2-29 16,3 3-9-16,-2-1-8 0,-1 1-8 16,0 2-4-16,-2 1 0 0,2 0-9 0,-3 2-2 15,-6 6-36-15,9-11 5 0,-6 6-6 16,-3 5 6-16,10-8-20 0,-10 8-21 0,6-8 5 16,-6 8 0-16,3-8 26 0,-3 8 7 15,9-10-5-15,-9 10-5 0,7-10-69 0,-7 10-99 16,9-8-60-16,-9 8-286 0,9-5 89 15,-9 5 15-15,0 0 103 0,16-2-18 0,-16 2 95 16</inkml:trace>
  <inkml:trace contextRef="#ctx0" brushRef="#br0" timeOffset="25269.93">1439 16215 1005 0,'0'0'372'0,"0"0"-9"16,0 0-33-16,0 0-53 0,0-14-1 0,0 14-17 16,0 0-21-16,0 0-10 0,0 0-39 0,0 0-7 15,0 0-8-15,0 0-23 0,0 0-8 16,0 0-33-16,0 0 13 0,0 0-33 0,0 0 4 16,0 0-14-16,0 0-14 0,0 0 14 15,0 0-11-15,0 0-13 0,-3-9-2 0,3 9-11 16,0 0 14-16,0 0-4 0,0 0-1 15,0 0 1-15,0 0-19 0,0 0 37 0,-13 30-20 16,13-30-20-16,-3 14 18 0,0-5-1 16,3-9-1-16,0 19 4 0,0-8-21 15,0-2-12-15,0-9 0 0,-3 18 26 0,3-18-37 16,-3 18 1-16,0-11 9 0,3 3-54 16,-3 0 16-16,3-10-38 0,-10 18 13 0,7-10-43 15,-3-1-21-15,6-7-24 0,-6 13-50 0,3-7-79 16,3-6-142-16,-6 7-317 0,6-7 29 15,0 0 27-15,0 0 77 0,0 0 52 0,12 12 43 16,-12-12 43-16</inkml:trace>
  <inkml:trace contextRef="#ctx0" brushRef="#br0" timeOffset="25664.39">1690 16483 1167 0,'0'0'379'0,"0"0"-11"16,9 5-48-16,-9-5-13 0,0 0-25 15,0 0-19-15,0 0-24 0,0 0-12 16,0 0-12-16,0 0-51 0,0 0 18 0,-31 11 18 16,16-5-37-16,-4-2 34 0,-6 2-58 15,-9 1-24-15,-3 2-13 0,0-2 1 16,-4 0-9-16,1-1 27 0,-16 4-27 0,4-1-19 16,5-2-27-16,-9 2 29 0,10-3-39 15,-7 4 24-15,7-4-44 0,5 1 14 0,4-2-59 16,0-1-6-16,3-1-24 0,3 1-14 0,3 1-57 15,3-1-36-15,6-1-95 0,1-1-145 16,2 0-292-16,1-1-80 0,5 2 128 16,10-3 32-16,-9 4 60 0,9-4 67 0,0 0 52 15,0 0 40-15</inkml:trace>
  <inkml:trace contextRef="#ctx0" brushRef="#br0" timeOffset="26639.68">1020 16809 793 0,'0'0'348'0,"0"0"-5"0,0 0-28 0,0 0-21 0,0 0-20 15,0 0-28-15,0 0 5 0,0 0-41 0,0 0 30 16,3 42-45-16,-3-42-6 0,-6 19-27 15,3-8-27-15,0 5 9 0,-6-1-17 16,2 3-4-16,-2 0-38 0,3 1 20 16,-3 0-36-16,-1 1 13 0,1-2-5 0,0 1 2 15,2-3-18-15,-2 0 32 0,3 1-45 0,0-4 3 16,-4 0-10-16,4-1 5 0,0-2-20 16,0-1-16-16,3 0 8 0,3-9-3 0,-3 12 1 15,3-12-19-15,-7 12-7 0,7-12-23 16,-3 9-13-16,3-9-18 0,0 0-16 0,0 0-55 15,0 0-39-15,0 0-54 0,0 0-36 16,0 0-38-16,0 0-87 0,0 0 36 0,6-39-128 16,-2 27-106-16,-4-1 83 0,3 1 59 0,-3-1 153 15,3 2 184-15,0-1 75 0,0 0 23 16,-3 3 77-16,3-2 2 0,-3 11 41 16,3-15 46-16,-3 15 56 0,6-14 16 0,-3 8 33 15,-3 6-5-15,7-7 3 0,-7 7-24 16,9-7 16-16,-9 7-5 0,12-5-13 0,-12 5-26 15,0 0-25-15,16-1-3 0,-16 1-8 16,0 0 21-16,22 4-53 0,-22-4 35 0,12 6-77 16,-3 0 26-16,-9-6-41 0,13 12-13 15,-7-3 8-15,0-2-11 0,3 0-12 16,-2 2 13-16,-1 1-11 0,0-2 31 0,0 3-36 0,0-1-15 16,1-2 15-16,-1 1-28 15,-3-1 18-15,-3-8 5 0,9 11 3 0,-9-11-26 16,6 10 8-16,-6-10-3 0,7 8-16 0,-7-8 6 15,0 0 0-15,0 0-2 0,0 0-6 16,21-13 13-16,-11 1-10 0,-1-6 10 0,3-1-33 16,1-2 25-16,-1-6-20 0,1 1 7 15,-1 0-9-15,3 1 4 0,-5 4-22 0,-1 0-29 16,3 2-5-16,-5 4-3 0,2 0-7 16,-3 3 8-16,3 0-67 0,-2 1-56 15,-1 4-118-15,3 0-121 0,4 1-38 0,-13 6-250 0,12-3 20 16,-12 3 120-16,19 2 54 0,-19-2 51 15,18 7 21-15,-8-2 56 0</inkml:trace>
  <inkml:trace contextRef="#ctx0" brushRef="#br0" timeOffset="27005.73">1491 17027 803 0,'0'0'338'15,"0"13"15"-15,0-13-53 0,0 0-16 16,0 12-38-16,0-12-1 0,-3 13-22 0,0-4-3 15,3-9-41-15,-3 19 6 0,3-7-34 16,-3-1-23-16,0 0-8 0,0 0-12 0,0 0-21 16,0 2 18-16,0-2-29 0,-1-1 1 0,4 3-5 15,-3-4-6-15,3-9 1 0,-3 17-34 16,0-8 21-16,3-9-28 0,-3 15 17 16,3-15-20-16,0 12-23 0,0-12-20 15,-3 12-44-15,3-12-80 0,0 0-145 0,0 0-90 0,0 0-289 16,0 0 148-16,0 0-73 0,9 9 188 15,-9-9-50-15,0 0 68 0,28-13 3 16</inkml:trace>
  <inkml:trace contextRef="#ctx0" brushRef="#br0" timeOffset="27545.68">2105 16151 1052 0,'0'0'468'0,"0"0"-20"0,0 0-59 0,0 0-15 15,0 0-77-15,0 0-21 0,0 0-20 0,0 0-26 16,0 0-33-16,38-14-22 0,-29 10-12 15,3 2-63-15,4-2-10 0,-4 0-65 0,7 3-73 16,-1-5-121-16,4 2-177 0,-3 0-368 16,-1 2 38-16,7 1 118 0,-9 1-30 0,5 2 109 15,-2 0 36-15,0 5 41 0</inkml:trace>
  <inkml:trace contextRef="#ctx0" brushRef="#br0" timeOffset="27833.07">2251 16311 1246 0,'0'0'420'15,"0"0"-34"-15,0 0-27 0,-3 11-50 0,3-11-24 16,0 0-35-16,0 0-1 0,0 0-45 16,0 0 6-16,0 0-36 0,25 3-10 0,-25-3-31 15,0 0 3-15,22 4-41 0,-22-4-36 16,15 0-21-16,-15 0-10 0,22-2-2 0,-10 0-19 15,1 2 1-15,-1-3-13 0,0 3-15 16,-12 0-9-16,25-5 4 0,-12 4 2 0,-1 0-18 16,0-1 7-16,-12 2-32 0,22-2-85 15,-13 2-120-15,-9 0-126 0,22 2-217 16,-22-2 4-16,19 2 19 0,-10 0 77 0,3 3 71 16,-2-2 28-16,2 1 49 0</inkml:trace>
  <inkml:trace contextRef="#ctx0" brushRef="#br0" timeOffset="28289.1">3017 16267 1438 0,'0'0'404'15,"0"0"-20"-15,0 0-20 16,0 0-29-16,0 0-33 0,0 0-23 0,0 0 16 0,19-16-70 16,-19 16-25-16,0 0-16 0,12-2-13 15,-12 2 1-15,12-4-39 0,-12 4 5 16,16-2-12-16,-16 2-19 0,15-3-7 0,1 1 0 16,-7 0-44-16,10 0 34 0,-4 0-44 15,4 1-3-15,-1 0-45 0,4-2 2 0,0 2-21 16,-3 1-27-16,-1-1-42 0,-2 1-53 0,2 0-141 15,-2 0-152-15,-1 1-385 16,1-1 86-16,-1 1 75 0,1 1 66 0,-1-1 31 16,4 0 46-16,-1 0 99 0,-2-1 83 0</inkml:trace>
  <inkml:trace contextRef="#ctx0" brushRef="#br0" timeOffset="29234.47">4363 15986 901 0,'0'0'312'0,"9"-5"-13"0,-9 5-40 16,9-5-1-16,-9 5-35 0,0 0-18 15,6-6-13-15,-6 6-39 0,0 0 6 0,0 0-36 16,0 0 20-16,0 0-56 0,-15-19-5 15,6 17-28-15,-4-2 10 0,1 2-3 0,-4 1-15 16,1 1 6-16,-7 1-14 0,4 5-10 0,-7-1 13 16,0 3-15-16,-3 2 30 0,3 1-18 15,-3 5 16-15,7 0-18 0,-4-1 2 16,6 0-2-16,4 2 31 0,2-2-1 0,4-3 3 0,0 1 16 16,6-3-18-16,-1 0-29 15,4-1 13-15,0-9 11 0,0 0-19 0,10 15-2 16,-10-15 26-16,15 1-32 0,-15-1-12 15,25-7 11-15,-13 0-6 0,4-3 15 0,3-2-30 16,-4-3 26-16,4-1-32 0,-7-2-12 0,7-5-3 16,-4 1-7-16,-5 1 13 0,2-3-32 15,-3 1 6-15,1-4-18 0,-1 3-3 0,-3-1-4 16,0 1 4-16,-3 0-18 0,0 1 21 0,1 2 8 16,-1 3-18-16,-3 2 12 0,3 1 8 15,0 3-7-15,-3 12 12 0,-3-16 0 0,3 16 47 16,0 0-3-16,0 0 27 0,0 0-14 15,0 0 10-15,-19 37 2 0,16-20-10 0,-3 6 24 16,3 1-11-16,0 2 2 0,3-1 16 16,0 0-15-16,-3-2 7 0,6-4-26 15,-3 3 3-15,3-4-7 0,3 0 22 0,-3-2-99 16,3 2-36-16,0-6-92 0,4 0-141 0,2 0-87 16,-6-5-305-16,7 0 92 0,-1-2 75 15,-3-2 30-15,4 0 62 0,2-2 46 0,-15-1 46 16</inkml:trace>
  <inkml:trace contextRef="#ctx0" brushRef="#br0" timeOffset="29698.67">4694 15928 624 0,'-15'8'210'0,"-1"-2"-39"0,4-2 37 0,0 2 4 15,2 0-17-15,1 1 27 0,6 0-9 16,-6 1 10-16,2 1-34 0,4 1 8 16,3-10-18-16,-3 21-23 0,3-11 3 0,0-10 8 15,3 20-11-15,0-13-18 0,4 2 33 0,-7-9-12 16,12 13-13-16,-6-10-15 0,7-1-16 16,-13-2 0-16,21-1-20 0,-5-2 12 0,2-1-12 15,1-2-13-15,-3-3 5 0,5 0 15 16,1-2-46-16,-7-1 34 0,4 0-34 0,-3-1-12 15,2 0-11-15,-5 1-5 0,-1-1-30 0,0 1-44 16,-5-3-41-16,-1 3-31 0,-3-1-59 16,-3-1-153-16,0 3-264 0,-3-2-189 15,0 2 138-15,0 0 33 0,-4-1 44 16,1 2 76-16,-3 0 42 0,0 1 107 0</inkml:trace>
  <inkml:trace contextRef="#ctx0" brushRef="#br0" timeOffset="30033.12">4775 15692 796 0,'0'0'335'16,"0"0"-13"-16,0 0-25 0,6-6-28 16,-6 6-26-16,0 0-20 0,0 0-16 0,0 0 13 15,0 0-33-15,0 0 10 0,0 0-12 16,0 0 7-16,-9 39-11 0,3-30-17 0,0 7 5 15,-1-3-28-15,1 4 66 0,0-2-92 16,-3 5 36-16,-1-1-38 0,4 2 7 0,-3-1-10 16,0 2-20-16,-1-1 0 0,1 2-3 15,0-2 2-15,-1 1-22 0,4 1 25 0,3 2-25 16,-6-1-6-16,6-3 26 0,-4 1-46 0,4-5-18 16,0-1-23-16,0-1 23 0,0-3-8 15,0 1-10-15,3-3-30 0,0 1-14 16,0-11-30-16,0 16-36 0,0-16-127 0,0 17-196 15,0-17-422-15,0 0 80 0,3 10 61 16,-3-10 89-16,9 4 60 0,-9-4 53 0,16 1 77 16,-16-1 8-16</inkml:trace>
  <inkml:trace contextRef="#ctx0" brushRef="#br0" timeOffset="30440.82">5129 16038 637 0,'0'0'233'0,"9"-5"-16"0,-9 5-32 0,0 0 7 15,0 0-41-15,0 0 2 0,0 0-27 16,0 0 27-16,-25-10-22 0,25 10 4 0,-25 1-17 15,10 2 10-15,-1 0 10 0,4 0-4 0,-4 0 1 16,1 3 42-16,2-3-26 0,-2 4 25 16,2 2-9-16,7 0-6 0,-6 1-15 15,6-1-18-15,-1 2 18 0,4-2 0 16,3-9-36-16,-3 16 2 0,3-7-19 0,0-9 4 16,10 17-18-16,-4-10-5 0,3 0-20 0,3 0 5 15,1-3-23-15,2 0-16 0,1 0 21 16,3-1-28-16,-4-2 3 0,4-1-19 0,-4 0-33 15,4-1 21-15,-1 0-36 0,-5 1-8 0,-1-2-49 16,4-1-4-16,-16 3-68 0,18-2-73 16,-12-1-103-16,-6 3-327 0,16-3 48 0,-16 3 13 15,0 0 100-15,15-1 46 0,-15 1 51 0,0 0 100 16</inkml:trace>
  <inkml:trace contextRef="#ctx0" brushRef="#br0" timeOffset="30841.19">5039 16433 842 0,'-13'4'348'0,"-5"1"-5"0,-7 0-49 16,-9 2-25-16,-22 2-39 0,3 2-10 0,-6-1-10 16,-3 2-41-16,0 0 21 0,0 0-50 15,-6 1 6-15,0-1-36 0,0-2 18 16,-1 0-20-16,1-1-19 0,3 3 6 0,0-2-3 0,3 0-33 15,3-1 3-15,9-2-19 0,10-2 8 16,3-1-20-16,0 1 15 0,3-3-20 16,3 2-6-16,3-1-20 0,0 0-2 0,6 0-11 15,0 0-38-15,1-1-26 0,2 1-66 0,7 0-108 16,-4 5-105-16,4-6-276 0,2 1 38 0,10-3 51 16,-12 8 111-16,12-8-52 15,-3 8 46-15</inkml:trace>
  <inkml:trace contextRef="#ctx0" brushRef="#br0" timeOffset="31672.8">4310 16747 747 0,'0'0'258'0,"0"0"-22"16,0 0-18-16,0 0-24 0,0 0 21 0,-31 0-26 15,31 0 11-15,-28 8-26 0,9-4-23 16,4 3-10-16,-7 1 25 0,1 1-38 0,-1 1-10 16,3 1 5-16,1 0-23 0,-1-3-16 15,7 0 24-15,-7 6-3 0,7-3-16 16,-1-1-4-16,4 1 22 0,0 0-7 0,2-2-13 16,1 2-7-16,3-2 9 0,0-1-12 15,3-8 0-15,0 0-16 0,3 18-12 0,-3-18-16 16,9 9 23-16,-9-9-20 0,13 4 8 0,-13-4-21 15,21-4-13-15,-8-3-13 0,5-2 16 16,-2-3 20-16,3 0-4 0,-1-2-29 0,1 1-8 16,-4-2-10-16,1-1 18 0,2-1-5 0,-2 0 13 15,-1-1-21-15,1-2 8 0,-4 1-16 16,1 1-10-16,-1-2 6 0,-3 1-1 16,1 0-15-16,-1-1 11 0,-3 4 12 0,0 1-16 15,1 1-4-15,-1 3 20 0,-3-1-13 0,3 4 3 16,-6 8-8-16,3-10 34 0,-3 10-8 0,0 0 38 15,0 0-31-15,0 0 31 16,0 0-5-16,-15 41-2 0,9-21 4 16,-1-3 34-16,1 4-5 0,0 0-21 0,0 1 6 15,0 0-26-15,2-4 2 0,-2 4 11 0,3-6-11 16,3 1 36-16,-3-3-43 0,3-1 10 0,3-1-13 16,-3-1 15-16,6 0-12 0,1-4-29 15,2 0 9-15,0-1-32 0,-3 0 6 16,-6-6 4-16,22 8-22 0,-13-5 0 0,4-1-57 15,-13-2-20-15,18 2-51 0,-18-2-54 16,16-4-90-16,-16 4 13 0,18-4-304 0,-11 0 69 16,2 1 12-16,0-4 57 0,4 1 38 0,-4-3 95 15</inkml:trace>
  <inkml:trace contextRef="#ctx0" brushRef="#br0" timeOffset="32070.12">4713 16579 893 0,'0'0'394'15,"0"0"-25"-15,0 0-52 0,3-9-7 0,-3 9-49 0,0 0-10 16,0 0-29-16,0 0-12 0,0 0-25 0,0 0 24 16,0 0-37-16,0 0-3 15,-31 16-31-15,25-9 8 0,-3 2 5 0,-4 1-33 16,4 0 2-16,-3 1-7 0,2 2-3 15,1-2-5-15,0 2 5 0,-1-1-28 0,1-1 0 16,3 1 0-16,0-1-18 0,3-2 20 0,-1 2-28 16,-2-1-2-16,3-1-16 0,3-9 34 15,-3 15-16-15,0-6 26 0,3-9-33 0,-3 16-8 16,3-16 0-16,0 13 28 0,0-13-28 16,0 12 8-16,0-12-11 0,0 0-12 15,3 17 40-15,-3-17-38 0,12 10-20 0,-5-5 2 16,-7-5-17-16,18 5-4 0,-9-4-14 15,7 2-1-15,-16-3-40 0,22 2 4 0,-7-3-51 16,1 0-2-16,-1 1-66 0,-2-2-91 16,2-1-86-16,-3 2-134 0,4-5-301 0,-4 4 51 15,1-4 112-15,2 1 16 0,-2 0 89 0,-4-2 59 16,3 3 95-16,-2-1-8 0</inkml:trace>
  <inkml:trace contextRef="#ctx0" brushRef="#br0" timeOffset="32246.7">4893 16730 824 0,'0'0'366'16,"0"0"0"-16,0 0-41 0,-9-8 10 16,9 8-23-16,0 0-22 0,-16-2-27 0,16 2-25 0,-22-3-43 15,7 3-6-15,-4 0-20 16,1 0-5-16,-4-1-13 0,-3 2-46 0,3-1-15 16,-2 3-44-16,2-1-80 0,-6 1-137 0,3 3-241 15,0-1-320-15,7 1 64 0,-4-1 84 16,10 0 41-16,-1-2 93 0,4 1 38 15,9-4 13-15</inkml:trace>
  <inkml:trace contextRef="#ctx0" brushRef="#br0" timeOffset="35904.61">4837 15887 225 0,'0'0'64'0,"0"0"51"15,0 0-20-15,0 0-26 0,0 0-33 0,0 0-8 16,0 0 31-16,0 0-3 0,0 0 16 0,16 27-49 16,-16-27 10-16,0 0 16 0,0 0-29 15,0 0 34-15,0 0-18 0,0 0 28 0,0 0-13 16,0 0 5-16,0 0 3 0,0 0 13 15,0 0-13-15,0 0 63 0,0 0 29 0,-7 11 8 16,7-11-18-16,0 0-13 0,0 0-13 16,0 0-15-16,0 0-11 0,0 0-14 0,0 0-1 15,0 0 0-15,0 0 6 0,0 0-1 16,0 0-13-16,0 0 1 0,0 0-11 16,0 0-10-16,0 0-23 0,0 0 16 0,0 0-8 15,0 0 12-15,0 0 1 0,0 0-1 0,0 0-7 16,0 0-16-16,0 0 1 0,0 0-8 15,0 0 12-15,0 0-32 0,0 0 14 0,0 0 21 16,16-25-17-16,-16 25-9 0,0 0 8 16,0 0 6-16,9-7-9 0,-9 7 1 0,0 0-8 15,0 0 5-15,0 0-2 0,0 0-1 16,6-6-7-16,-6 6 10 0,0 0-2 0,0 0 7 16,0 0 8-16,0 0-10 0,0 0-1 0,0 0-12 15,0 0 16-15,0 0-17 0,0 0 17 16,0 0-11-16,0 0-16 0,-12-12 16 15,12 12-5-15,0 0 5 0,0 0 0 0,-6-7 10 16,6 7 3-16,0 0-5 0,0 0-16 16,-6-7 11-16,6 7 5 0,0 0-16 0,0 0 8 15,-7-6 18-15,7 6-21 0,0 0 3 16,0 0 8-16,0 0 0 0,0 0 9 0,-6-6-27 16,6 6 8-16,0 0-6 0,0 0 11 15,0 0-14-15,-9-6 14 0,9 6-11 0,0 0 11 16,0 0 17-16,-13-2-27 0,13 2 27 0,0 0-23 15,0 0 16-15,-6-3-10 16,6 3-6-16,0 0 11 0,0 0 7 0,-15-2-20 0,15 2 21 16,0 0-16-16,0 0 5 0,0 0 10 15,0 0-5-15,0 0-2 0,-13-2-8 16,13 2-3-16,0 0 14 0,0 0-1 0,0 0-5 16,0 0 21-16,0 0-11 0,-18 3-18 15,18-3 19-15,0 0-16 0,-16 1 25 0,16-1-27 16,0 0 4-16,-15 1 1 0,15-1 12 15,-13 2-17-15,13-2-1 0,-12 1-2 0,12-1 23 16,0 0-8-16,-22 0 6 0,22 0-9 0,-9 1-7 16,9-1 5-16,0 0 0 0,-16 2 1 15,16-2-22-15,0 0 37 0,-12 1-14 16,12-1 9-16,0 0-1 0,0 0-10 0,-19 3 16 16,19-3-6-16,0 0 0 0,-15 3-15 15,15-3 21-15,-9 4-24 0,9-4 11 0,-13 3 18 16,13-3-16-16,-12 6 10 0,12-6-20 15,-13 5 13-15,13-5 0 0,-12 5-26 0,12-5 23 16,-12 4-15-16,12-4 10 0,-13 4 6 16,13-4 35-16,-6 4-41 0,6-4 8 0,-9 4-24 15,9-4 11-15,0 0 11 0,-13 8-17 0,13-8 19 16,-6 6-8-16,6-6-2 0,-9 6 5 16,9-6 7-16,-6 7-7 0,6-7-1 0,-7 8 4 15,7-8-14-15,-9 10 11 0,9-10-16 16,-6 9 13-16,6-9 8 0,-6 9-8 0,6-9 13 15,-7 8 0-15,7-8-18 0,-6 6 23 16,6-6-18-16,0 0 15 0,-3 9-17 16,3-9-11-16,0 0 29 0,0 0 12 0,-3 10-41 15,3-10 24-15,0 0 2 0,0 0-16 0,0 0 1 16,0 0-8-16,0 13 15 0,0-13-20 16,0 0 5-16,0 0-1 0,0 0 9 0,0 12-3 15,0-12-3-15,0 0 21 16,0 0-25-16,0 0 30 0,0 0-28 0,3 12 7 0,-3-12 6 15,0 0-16-15,0 0-7 0,0 0 10 0,9 9 2 16,-9-9-12-16,0 0 30 16,10 3-7-16,-10-3-13 0,0 0-3 0,12 2 11 15,-12-2-16-15,0 0 0 0,0 0 23 16,13 5-17-16,-13-5 1 0,0 0-4 0,0 0 18 16,0 0-18-16,0 0 40 0,12 2-40 0,-12-2 23 15,0 0-8-15,0 0-13 0,0 0-7 16,0 0 38-16,12 6-28 0,-12-6 13 0,0 0 2 15,0 0-18-15,0 0 11 0,10 1-14 16,-10-1 19-16,0 0-18 0,0 0 2 0,0 0 3 16,0 0-8-16,12 6 1 0,-12-6 1 0,0 0-14 15,0 0-21-15,0 0 20 0,0 0-15 16,0 0 10-16,0 0-12 0,0 0 4 16,0 0 11-16,0 0 5 0,19-2-18 15,-19 2 0-15,0 0-38 0,0 0 23 0,0 0-8 16,0 0-3-16,9-5-30 0,-9 5-18 0,0 0-13 15,0 0-44-15,0 0-20 0,0 0-23 16,9-8-118-16,-9 8-258 0,0 0 33 0,0 0 103 16,7-6 32-16</inkml:trace>
  <inkml:trace contextRef="#ctx0" brushRef="#br0" timeOffset="58686.51">5773 7895 371 0,'0'0'156'0,"0"0"-3"0,10-9-4 15,-10 9-31-15,0 0-3 0,0 0 3 16,0 0-19-16,0 0 11 0,0 0-10 0,0 0 15 16,0 0-12-16,0 0-19 0,0 0 16 15,0 0 28-15,0 0-10 0,0 0 25 16,0 0 6-16,0 0 4 0,0 0-17 0,0 0 20 16,0 0-13-16,0-9-4 0,0 9-29 15,0 0-5-15,0 0-18 0,0 0 18 0,0 0-18 16,0 0-5-16,0 0-26 0,0 0 5 0,0 0-4 15,0 0 4-15,0 0 0 0,0 0-7 16,0 0-28-16,0 0-8 0,0 0 2 0,0 0 16 16,0 0 0-16,0 0-13 0,9-5-18 0,-9 5 26 15,0 0 5-15,0 0-16 0,0 0 3 16,0 0-10-16,0 0-11 0,0 0 6 0,0 0 7 16,0 0 16-16,25 10-10 0,-25-10-19 15,0 0-12 1,15 3 25-16,-15-3-2 0,16 4-5 0,-16-4-6 0,15 3 4 0,-15-3-1 15,16 2 5-15,-16-2-25 0,18 2 50 16,-18-2-45-16,13 2 10 0,-13-2 3 0,12 3 2 16,-12-3 26-16,16 2-6 0,-16-2-30 0,0 0 15 15,15 1-17-15,-15-1 14 0,0 0-7 16,19 2-5-16,-19-2 5 0,0 0 26 0,12 1-24 16,-12-1-22-16,0 0 2 0,0 0-15 0,0 0-24 15,0 0 4-15,16-1-6 0,-16 1 7 16,0 0-4-16,0 0-3 0,0 0-7 15,0 0 22-15,0 0-12 0,0 0 17 0,12-4 4 16,-12 4-34-16,0 0-98 0,0 0-40 0,0 0-85 16,16 1-51-16,-16-1-246 0,0 0 1 15,12 8 155-15,-12-8-12 0,13 8 79 16,-1-3-8-16</inkml:trace>
  <inkml:trace contextRef="#ctx0" brushRef="#br0" timeOffset="59650.08">6214 7570 332 0,'0'0'103'16,"0"0"25"-16,0 0-34 0,0 0 9 15,0-13 12-15,0 13-28 0,0 0 10 0,0 0-17 16,0 0 32-16,0 0-15 0,0 0 29 0,0 0-6 16,0 0 8-16,0 0 0 0,0-12 13 15,0 12-34-15,0 0 24 0,0 0 12 0,0 0-4 16,0 0-27-16,0 0 11 0,0 0-18 16,0 0-8-16,0 0-7 0,0 0 20 0,0 0-31 15,0 0 3-15,0 0-10 0,0 0-6 0,0 38-2 16,0-38 3-16,0 19-11 15,0-5-5-15,0 0 8 0,3 3-13 0,-3 3 0 16,3-1 16-16,-3 2-26 0,0-2 7 0,3 1-12 16,-3 1-16-16,0-3 19 0,3 3-6 15,-3-3-5-15,3 0-5 0,-3 0 5 0,3-3 0 16,-3-1-18-16,3 0 15 0,-3-5-14 0,4 3 6 16,-4-12 9-16,3 18-11 15,-3-18-13-15,0 14-12 0,0-14-26 0,6 13-5 0,-6-13-82 16,0 10-77-16,0-10-110 0,0 0-61 15,6 15-210-15,-6-15 54 0,3 10 84 16,-3-10-26-16,3 7 31 0,-3-7 64 0</inkml:trace>
  <inkml:trace contextRef="#ctx0" brushRef="#br0" timeOffset="65366.92">5746 16297 829 0,'0'0'271'0,"0"0"-5"0,0 0-15 15,0 0-28-15,0 0-3 0,0 0-48 0,0 0 12 16,0 0-38-16,0 0-21 0,0 0-10 16,0 0 1-16,0 0-12 0,0 0-9 0,0 0-10 15,0 0 2-15,0 0-28 0,0 0 10 0,0 0-10 16,0 0-24-16,0 0-9 0,0 0 28 15,0 0-13-15,0 0 10 0,0 0-31 0,0 0 14 16,0 0-9-16,0 0 9 0,0 0 1 16,0 0 32-16,0 0-18 0,0 0 15 15,0 0 5-15,0 0 38 0,0 0-28 0,0 0 14 16,0 0-24-16,0 0 10 0,0 0-17 16,0 0 50-16,0 0-25 0,21-2-15 0,-21 2 12 15,0 0-20-15,0 0 5 0,16-2-2 16,-16 2 20-16,15-1-18 0,-15 1-7 0,16-1 4 15,-7 0-12-15,7-1 18 0,-4 0-19 16,3 0-22-16,4 0 7 0,3 0-12 0,0-1-8 16,5 1 0-16,1-1-18 0,-3-3 0 0,-3 3-18 15,0-1-13-15,2 1-40 0,-2 3-24 16,-6-1-20-16,2 0-67 0,-9 2-56 0,-9-1-126 16,25 6-78-16,-19-4-247 0,4 5-7 15,-10-7 79-15,12 11 56 0,-9-5 124 16,-3-6 19-16,0 13 22 0</inkml:trace>
  <inkml:trace contextRef="#ctx0" brushRef="#br0" timeOffset="65676.73">5938 16449 780 0,'-6'6'359'16,"6"-6"-37"-16,0 0-35 0,0 0-1 0,-7 8-42 15,7-8 6-15,0 0-1 0,0 0-6 16,0 0 5-16,0 0-20 0,-6 7 13 16,6-7-8-16,0 0-26 0,0 0-20 0,0 0-23 15,0 0-3-15,0 0-2 0,0 0-14 16,47-9-19-16,-35 7-3 0,4 0-23 0,-1 0 5 16,4-1-8-16,-1 0-33 0,1 3-3 0,3-3 6 15,-4 2-1-15,1-1-9 0,-1 1-10 16,-2 1-23-16,-1-1-30 0,-2 0-3 15,2 1-51-15,-15 0-36 0,19-2-78 0,-19 2-77 16,15 2-184-16,-15-2-343 0,0 0-3 16,19 3 100-16,-19-3 82 0,0 0 15 0,19-1 85 15,-4-1 36-15,-15 2 140 0</inkml:trace>
  <inkml:trace contextRef="#ctx0" brushRef="#br0" timeOffset="66787.63">6893 15725 611 0,'0'0'274'0,"0"0"-36"0,6-19-33 0,-6 19-10 0,0 0-27 0,0 0 14 16,0 0-28-16,0-12-13 16,0 12-36-16,0 0 15 0,0 0-25 0,0 0 22 0,0 0-7 15,0-11 11-15,0 11 17 16,0 0-5-16,0 0 3 0,0 0 7 0,0 0 21 0,0 0-31 16,0 0-5-16,0 0 0 0,0 0 0 15,0 0-10-15,0 0 17 0,0 0-50 16,0 0-8-16,0 0-16 0,0 0-18 0,0 0 42 15,0 0-34-15,0-11 21 0,0 11-41 0,0 0-26 16,0 0 18-16,0 0 7 0,0 0 16 16,0 0-40-16,0 0 22 0,0 0 5 0,0 0-25 15,0 0 7-15,0 0 3 0,0 0 31 16,0 0-24-16,0 0 19 0,0 0-6 0,0 0-2 16,0 0 33-16,0 0-18 0,0 0-23 0,0 0 18 15,0 0 18-15,0 0-2 0,0 0-21 16,0 0 15-16,0 0-30 0,0 0-3 0,0 0 31 15,0 0-29-15,0 0 10 16,0 0-8-16,16 36 29 0,-10-26-18 16,-3 4-7-16,3 1-3 0,0 0-2 0,7 2 19 0,-7 1-19 15,-3 1 5-15,6 2-3 0,1-1-10 0,2-1 26 16,-6 2-24-16,0-1 1 0,4-5-14 16,-4 2 14-16,0-4 10 0,0 1 10 0,-3-4-1 15,4 0-1-15,-4 0 4 0,-3-10-32 16,9 14-11-16,-9-14 43 0,6 9-12 0,-6-9 15 15,0 0-33-15,0 0 5 0,0 0-11 0,22-14 14 16,-16 5-6-16,-3-4 11 16,6 1-8-16,-2-2 5 0,-1-1-16 0,0 0 14 15,-3 0-8-15,3-2-6 0,1 1 16 0,-4 0 11 16,6 0-45-16,-3 0-1 0,-3 0-17 16,3-4-17-16,4 2 0 0,-1-3-54 0,-3 2 16 15,4 1-39-15,-4 1-15 0,3 2-57 16,0-1-77-16,-9 0-78 0,7 5-110 0,-4-1-47 15,0 1-246-15,0 2 57 0,3-1 102 0,-6 10 34 16,6-11 89-16,-6 11 12 16,3-13 17-16,-3 13 70 0</inkml:trace>
  <inkml:trace contextRef="#ctx0" brushRef="#br0" timeOffset="67334.03">7287 15895 1205 0,'0'0'358'0,"0"0"-27"0,0 0-47 16,28 5-28-16,-28-5 0 0,0 0-46 16,0 0 10-16,24-9-64 0,-17 7-15 0,-7 2 7 15,15-3-40-15,-15 3 25 0,19-6-39 0,-10 2 19 16,-9 4-34-16,19-3 6 0,-7 2-13 16,-12 1 2-16,12-2 3 0,-12 2 2 0,16 3-18 15,-16-3-4-15,12 8-16 0,-12-8-11 16,3 12 11-16,-3-12-18 0,-3 15 3 15,3-15 15-15,-6 19-31 0,6-10 36 0,-9 1-33 16,3 0-3-16,-1-3 1 0,1 2 6 16,3-1-14-16,3-8 20 0,-9 11-3 0,9-11-4 0,-6 9-3 15,6-9 20-15,-7 9 5 0,7-9 39 16,0 0-13-16,-3 11 13 0,3-11-36 16,0 0 0-16,0 0 5 0,16 10 0 0,-16-10-15 15,15 2 12-15,-15-2 3 0,25 2-36 16,-16 0 26-16,4-2-15 0,-1 1-3 0,-12-1 2 15,25 0-12-15,-25 0 7 0,22 0 11 0,-13 1 5 16,-9-1-21-16,15 0-31 0,-15 0-40 16,22 1 12-16,-22-1-79 0,9 3-15 0,-9-3-82 15,10 7-111-15,-1 0-104 0,-9-7-292 16,6 7 41-16,-6-7 77 0,6 10 61 16,-6-10 84-16,13 9 19 0,-4-2 43 0,-9-7 87 15</inkml:trace>
  <inkml:trace contextRef="#ctx0" brushRef="#br0" timeOffset="67648.13">7829 16190 990 0,'16'1'353'15,"-16"-1"-30"-15,0 0-26 0,0 0 5 16,0 0-15-16,0 0-29 0,0 0 8 15,-41 11-33-15,20-8-28 0,-4 0 2 0,3 1-33 16,-12 0 6-16,3 0-52 0,3-1 38 16,-12 1-28-16,6 1-33 0,-7 1 0 0,7-1-13 15,-6 1-10-15,6 0-3 0,-6 0-20 16,6 0-8-16,-7-1-12 0,4 3-14 0,-3-2-14 16,2 0-37-16,-2-1-25 15,0 2-28-15,0-3-70 0,-1 1-28 0,1-1-43 0,6 1-146 16,0-2-36-16,9-1 82 0,-3 3-10 15,9-1-271-15,4-2 50 0,-1 1 50 0,7 1 50 16,9-4 6-16,-9 5 56 0</inkml:trace>
  <inkml:trace contextRef="#ctx0" brushRef="#br0" timeOffset="68790">7023 16561 529 0,'0'0'197'0,"0"0"-25"15,0 0-11-15,0 0-5 0,0 0-23 16,0 0-33-16,0 0 5 0,0 0-31 0,0 0 16 15,0 0-31-15,0 0 0 0,0 0 5 16,0 0 46-16,0 0 26 0,0 0 35 0,6-13-2 16,-6 13 15-16,0 0 6 0,0 0-21 0,0 0 12 15,0 0-14-15,0 0-11 16,0 0 3-16,0 0-16 0,0 0-13 0,0 0-30 16,0 0 28-16,0 0-18 0,0 0 26 15,3 38-31-15,-6-22-3 0,-3-1-20 0,6 3-5 16,-6-1-18-16,3-1 33 0,0 1-31 0,0-3-7 15,-4 0-5-15,7 2-13 0,-3-4 17 16,0-1-17-16,3 2-15 0,-6-4-14 0,6-9-17 16,0 16-23-16,0-16-31 0,-6 14-15 15,6-14-60-15,-3 8-1 0,3-8-58 0,0 0 24 16,0 0-46-16,0 0 3 0,0 0 48 0,0 0-18 16,-7-27 0-16,7 27 16 15,-3-18 14-15,3 7 40 0,-3 1-6 0,3-3 23 16,0 2 3-16,0 1 15 0,0 10 28 0,0-21 16 15,-3 11 20-15,3 10 64 0,3-16 26 16,-3 7 22-16,0 9 32 0,3-13 32 0,-3 13-17 16,7-12-3-16,-7 12-22 0,6-9 27 15,-6 9-10-15,12-9 3 0,-12 9-13 0,9-4 2 16,-9 4-7-16,10-2 2 0,-10 2-25 0,0 0-1 16,18 2-12-16,-18-2 10 0,13 9-25 15,-4-4 0-15,-6 3 20 0,10-1-29 0,-10 2 14 16,6 1-16-16,-3 1-9 0,3 1 6 15,-2-2-14-15,-1-2-9 0,0 1 1 0,0 1 48 16,0-3-61-16,1 1 18 0,-7-8 13 16,9 11-3-16,-9-11-8 0,9 4 1 15,-9-4 2-15,0 0-21 0,25-10 29 0,-19 0-21 16,4-1-8-16,-1-1 11 0,0-1-16 16,-3 1-2-16,4-2-15 0,-1 0 12 0,-3-1-2 15,-3 1-3-15,3 0-33 0,-6 3-3 0,7-2-56 16,-7 3-51-16,0 10-34 0,0-18-81 15,0 9-126-15,0 9-79 0,0-14-241 0,0 14 31 16,-7-10 38-16,7 10 128 0,0 0-7 16,0 0 84-16,13-8 8 0,-13 8 56 15</inkml:trace>
  <inkml:trace contextRef="#ctx0" brushRef="#br0" timeOffset="69220.53">7404 16658 936 0,'19'1'323'0,"-19"-1"-54"16,25 2 15-16,-13-2-31 0,1 1-12 16,-13-1-24-16,28 3 1 0,-19-2-24 0,0 1 19 15,-9-2-47-15,22 7-33 0,-19 0 11 16,3 1-32-16,-6-8 1 0,3 17-21 15,-3-6-18-15,0-11-5 0,-6 22-2 0,0-13 12 16,6 1-20-16,-6 1 10 0,-1 0-15 16,-2-2-8-16,6-1-15 0,-3 0 10 0,6-8-13 15,-9 12 10-15,2-7 16 0,7-5 15 0,0 12 34 16,0-12-24-16,-6 12 21 0,6-12-13 16,0 0-21-16,6 15 19 0,-6-15-3 0,13 11 13 15,-7-5-29-15,-6-6-12 0,22 8 5 16,-13-4 2-16,0-2-25 0,7 2-5 0,-1-2 10 15,-2 0-8-15,5-1 8 0,-18-1-5 16,28 2 5-16,-15-2 0 0,-7 1-29 16,-6-1-1-16,21 1-29 0,-21-1-21 0,16 2-35 15,-16-2-54-15,12 0-56 0,-12 0-64 0,0 0-65 16,0 0-122-16,19-2-100 0,-19 2-189 16,0 0 81-16,0 0 70 0,9-4 56 0,-9 4 59 15,13-5 17-15,-7 1 55 0</inkml:trace>
  <inkml:trace contextRef="#ctx0" brushRef="#br0" timeOffset="70024.25">8251 16045 982 0,'0'0'397'0,"0"0"-3"0,0 0-12 15,0 0-11-15,0 0-15 0,0 0-41 16,0 0-21-16,0 0 3 0,0 0-51 0,0 0-14 16,0 0-32-16,0 0-10 0,0 0-19 0,43-11-22 15,-27 9-6-15,-4 0-20 0,10 1-23 16,-7-2-1-16,10 0 17 0,-9 2-45 0,9 1-22 16,-7 0-11-16,4-2-38 0,-10 2-41 15,4-2-53-15,-4 4-52 0,4 0-67 16,-7 2-68-16,-9-4-113 0,15 7-72 0,-15-7-238 15,10 5 36-15,-10-5 120 0,3 7 38 16,-3-7 45-16,0 0 68 0,0 0-18 0,-3 18 65 16</inkml:trace>
  <inkml:trace contextRef="#ctx0" brushRef="#br0" timeOffset="70300.45">8304 16192 1244 0,'-10'5'450'0,"10"-5"-48"15,0 0 7-15,0 0-45 0,0 0-6 16,0 0-35-16,0 0-42 0,0 0-27 0,0 0-9 16,0 0-22-16,0 0-15 0,31 3-9 15,-31-3-40-15,25-3-8 0,-25 3-26 0,19-4-15 16,-4 2-5-16,-2 1-15 0,-4-2-16 16,10 2-5-16,-7-2 5 0,0 1-4 15,4 1-47-15,-1-2 48 0,-2 1-86 0,-1 0 2 16,-12 2-53-16,25-1-21 0,-16 2-62 0,-9-1-45 15,19 2-85-15,-19-2-121 16,28 1-45-16,-28-1-323 0,12 1 102 0,-12-1 52 0,16 0 54 16,-16 0 55-16,12-2 42 0,-12 2 97 15,16-7-21-15</inkml:trace>
  <inkml:trace contextRef="#ctx0" brushRef="#br0" timeOffset="71192.67">9073 15569 422 0,'0'0'176'0,"3"-15"47"15,-3 15-31-15,0 0 18 16,0 0-28-16,0 0-26 0,0 0-18 0,0 0-7 16,9-11 9-16,-9 11-22 0,0 0-26 0,0 0 1 15,0 0-1-15,0 0-13 0,0 0 0 16,0 0 11-16,0 0-6 0,0 0 24 0,0 0 28 15,0 0-19-15,0 0 11 0,0 0-2 0,0 0 9 16,0 0-12-16,0 0-8 0,0 0 6 16,0 0-1-16,0 0-2 0,0 0-41 0,0 0 7 15,0 0-30-15,0 0 17 0,0 0-14 16,0 0-14-16,0 0 21 0,0 0-20 0,0 0-1 16,0 0-17-16,0 0 2 0,0 0 21 15,0 0-36-15,0 0 56 0,0 0-64 16,0 0 15-16,0 0-2 0,0 0 15 0,0 0-2 15,0 0-3-15,0 0-12 0,0 0 2 0,0 0-18 16,0 0 25-16,0 0 24 0,12 27-24 16,-12-16 1-16,7-1 15 0,-4 1-21 0,0-1-4 15,0 1 9-15,3 2-12 0,-6 0 23 16,6-1-28-16,-6 1-8 0,0 2 10 0,7-2-10 16,-7 1 26-16,0 0-19 0,6-2 6 0,-6 1-16 15,0-2-14-15,0-11 40 0,3 17-6 16,0-8 4-16,-3-9 7 0,3 13-20 15,-3-13 2-15,0 11 11 0,0-11 27 0,3 11-22 16,-3-11 10-16,0 0-21 0,3 11-2 16,-3-11 5-16,0 0 2 0,0 0 3 0,6 12-18 15,-6-12 6-15,0 0 6 0,0 0-22 16,0 0 21-16,0 0-21 0,0 0 17 0,22-21-12 16,-16 8 13-16,7-1-10 0,-7-5-3 0,6-1 7 15,1-5 1-15,2-1 13 16,4-10 7-16,-4 5-23 0,1 2-5 0,2 4-13 15,-5-2-2-15,-1 2-8 0,4 6 15 0,-10-1-41 0,6 2-20 16,-2 2-10-16,-4 4-36 16,0 1-70-16,0 1-104 0,0 1-123 0,-6 9-26 15,7-9-255-15,-7 9 66 0,6-6 30 0,-6 6 103 16,0 0 21-16,0 0 45 0,0 0 31 16</inkml:trace>
  <inkml:trace contextRef="#ctx0" brushRef="#br0" timeOffset="71751.03">9482 15711 1149 0,'0'0'379'0,"0"0"-8"16,0 0-18-16,0 0-41 0,0 0-30 0,18 5-6 16,-18-5-20-16,0 0-28 0,0 0-10 15,28-5 43-15,-28 5-85 0,13-4-19 0,-4 2-12 16,-9 2-4-16,19-1-13 0,-19 1-33 0,21-3 0 16,-21 3-11-16,13-1 1 15,-13 1-21-15,12-1-21 0,-12 1 31 0,0 0-53 0,0 0-6 16,0 0 11-16,16 8 15 0,-16-8 2 15,0 0-20-15,-6 15-23 0,6-15 41 16,0 0-33-16,-10 16 17 0,7-9-14 0,3-7 12 16,-9 13 15-16,9-6-63 0,0-7 60 15,-13 10-42-15,13-10 27 0,0 11-10 0,0-11-25 16,-6 9 43-16,6-9-18 0,0 0 16 0,0 12-4 16,0-12-11-16,0 0 7 0,13 11-8 15,-13-11 1-15,12 5 14 0,-12-5 33 16,16 6-36-16,-4-3-33 0,-12-3 40 0,15 5-12 15,-8-1 30-15,-7-4-59 0,18 6 8 0,-12-2 2 16,-6-4 2-16,4 10 19 0,-4-10-20 16,6 11-15-16,-6-11-9 0,-3 15-1 15,3-15 16-15,-3 17 12 0,-1-10 11 0,-2 2-36 16,0-2 0-16,0 0-13 0,-3 1 18 0,-1 0-23 16,1-2-56-16,3-1-51 0,-7-1-93 15,4-1-122-15,9-3-193 0,-19 4-243 0,19-4 98 16,-15 0 51-16,15 0 54 0,0 0 68 15,0 0 55-15,0 0 102 0</inkml:trace>
  <inkml:trace contextRef="#ctx0" brushRef="#br0" timeOffset="72137.23">9888 16045 1113 0,'12'-3'315'16,"-12"3"-16"-16,0 0-38 0,0 0-17 0,0 0-42 15,0 0-5-15,0 0-15 0,-46 10 15 16,30-6-49-16,-8-1 3 0,-4 3-33 0,0-1 10 16,-12-2-31-16,-1 4-5 0,1-1 3 0,-13 1-3 15,-3 2-36-15,10-2 3 0,6-1-10 16,-1-1 2-16,1 0-12 0,6 2-4 0,-6-2-27 16,5 1-8-16,4-2-43 0,4 3-16 15,5-4-21-15,-3 1-81 0,3 0-46 0,4-2-44 16,2 3-61-16,1-4-13 0,2 2-262 0,1 2 91 15,6-2 9-15,-7 3 52 0,4-1 59 16,3 1 46-16</inkml:trace>
  <inkml:trace contextRef="#ctx0" brushRef="#br0" timeOffset="72780.39">9206 16399 821 0,'0'0'248'0,"0"0"1"0,0 0-24 16,12-4-30-16,-12 4-11 0,0 0-25 0,0 0-16 15,0 0 33-15,0 0-19 0,0 0-14 16,0 0-7-16,7-4 20 0,-7 4-31 0,0 0 1 16,0 0-16-16,0 0 28 0,0 0-31 0,0 0 14 15,0 0-16-15,0 25-3 0,0-25 0 16,-4 15-15-16,4-15 13 0,0 21-8 15,-3-8-22-15,3 1-6 0,-6 0 10 0,6 1-15 16,-6 2-6-16,0 0 14 0,6 2-29 0,-10-3 14 16,7 5-27-16,-3-1-2 0,-3 0 18 15,3 1-5-15,-1 1-10 0,1-2-1 16,-3 1 24-16,3-1-39 0,0-5 0 0,-1 0 8 16,1-4-23-16,6-1 0 0,-6-1 0 0,0 1 2 15,6-10-25-15,-3 13-79 0,3-13-103 16,0 0-56-16,0 0-49 0,0 0-72 0,0 0 52 15,0 0-236-15,0 0 18 16,0 0 54-16,0 0 31 0,0 0 30 0,0 0 49 16,6-33 10-16</inkml:trace>
  <inkml:trace contextRef="#ctx0" brushRef="#br0" timeOffset="73199.27">9178 16582 358 0,'3'-8'233'15,"-3"8"18"-15,0 0 2 0,0 0-5 0,0 0-28 16,0 0 19-16,0 0-45 0,0 0 8 0,19 23 6 16,-19-15-9-16,0-8-2 0,12 15-2 15,-6-6-3-15,1-1-26 0,2 1 11 0,3 2 5 16,-6-3-42-16,1 1-9 0,8 2-24 15,-9-1 4-15,7-1-7 16,-7-1 14-16,3 0-41 0,4-1 0 0,-7-1-23 0,0 2 7 16,0-2 3-16,-6-6-18 0,16 9 15 15,-16-9-27-15,12 5-6 0,-12-5 8 0,0 0-8 16,19-6 5-16,-19 6-20 0,15-13 10 0,-9 4-23 16,1-1 26-16,-4-5-3 0,0-1 0 15,6-3-11-15,-3-2 6 0,1-1 3 0,-1-2 2 16,-3 0 8-16,0-1-36 0,3 0 33 15,-3 1-13-15,3 2-18 0,1-1 1 0,-7 5-36 16,6 2-21-16,0-1-23 0,-6 1-46 16,0 3-31-16,0 2-59 0,3 0-68 15,-3 11-21-15,3-16-70 0,-3 16-260 0,0-13 12 16,0 13 55-16,10-7 63 0,-10 7 33 0,12-2 93 16,-12 2 5-16</inkml:trace>
  <inkml:trace contextRef="#ctx0" brushRef="#br0" timeOffset="73790">9612 16605 808 0,'0'11'369'15,"0"-11"-36"-15,0 0 12 0,0 0-40 0,0 0-3 16,0 0-15-16,0 0 2 0,19 4-2 0,-19-4-49 16,0 0-18-16,18 2 0 0,-18-2-28 15,16 0-5-15,-16 0-26 0,18 1-18 16,-18-1-2-16,16 1-28 0,-4 0 7 0,-12-1-7 15,19 2 2-15,-19-2-33 0,15 3 2 16,-15-3-20-16,13 2-15 0,-13-2 10 0,12 3-36 16,-12-3 10-16,0 0-7 0,10 11-14 15,-10-11 27-15,0 0-19 0,-10 17 37 0,10-17-24 16,-12 16-10-16,12-9-9 0,0-7-14 0,-13 11 18 16,7-4-9-16,6-7-12 0,-9 9 8 15,9-9-20-15,-6 10 41 0,6-10-24 0,0 12 29 16,0-12-34-16,0 12 21 0,0-12 3 0,3 11 2 15,-3-11 18-15,12 12-44 16,-6-3 1-16,7-5 22 0,-7 1-17 0,3 2-3 16,4-1 10-16,-7 0-8 0,6-1-12 0,-5 1 2 15,-7-6-2-15,15 11 10 0,-9-7 21 16,0 3-26-16,-6-7-3 0,7 15 10 0,-7-15-9 16,3 15 9-16,-3-15 6 0,-3 17-21 15,0-7 21-15,3-10-39 0,-10 16 18 0,4-7-38 16,0-1 14-16,-3-1 3 0,2 1-34 0,-5-2-23 15,0 1-52-15,-4-4-90 0,4 1-126 16,-7-2-383-16,4-2-41 0,2 0 117 16,13 0 29-16,-22 0 112 0,22 0 0 0,-18-5 52 15,9 1 74-15</inkml:trace>
  <inkml:trace contextRef="#ctx0" brushRef="#br0" timeOffset="78452.66">3885 17506 685 0,'0'0'287'0,"0"0"23"16,0 0-18-16,6-7-6 0,-6 7-14 0,0 0-14 15,10-6 1-15,-10 6-37 0,0 0-12 16,0 0-2-16,9-6-24 0,-9 6-18 0,0 0-12 16,0 0-29-16,6-6 39 0,-6 6-61 15,0 0-14-15,0 0 1 0,0 0-3 0,6-6-10 16,-6 6-13-16,0 0-11 0,0 0-9 0,0 0 58 16,0 0-68-16,0 0 9 0,10-8-17 15,-10 8 7-15,0 0-15 0,0 0 2 0,0-9 16 16,0 9-10-16,0 0-13 0,3-12 7 15,-3 12 0-15,0 0 9 0,6-10-14 16,-6 10-5-16,0 0 11 0,0 0-11 0,3-11-13 16,-3 11 16-16,0 0-13 0,0 0 3 15,6-8 12-15,-6 8 8 0,0 0-23 0,0 0 31 16,0 0-18-16,0 0 43 0,0 0-28 16,0 0 3-16,0 0 7 0,0 0-2 0,0 0-8 15,0 0 6-15,0 0 4 0,0 0-5 0,13 29 16 16,-7-14-8-16,-3-1 10 0,3 4-8 15,-3 4 21-15,3 0-7 0,1 0-24 16,2 0 18-16,-3 0-38 0,3-3 15 0,-5-1-15 16,2-2 38-16,0 0-33 0,0-2 5 0,0-2-5 15,-3-1 5-15,1 0 39 0,-1-1 25 16,3-2-90-16,-6-8 72 0,6 13-84 16,-6-13 10-16,12 3 0 0,-12-3 33 0,0 0-46 15,19-17 8-15,-13 6 2 0,4-4 5 0,-7 0-4 16,6-4 7-16,0-2 28 0,1 0-31 15,-4-2 13-15,3 2 3 0,-3-1-28 16,1 0 10-16,-1 0-26 0,0 2-5 0,-3 2-48 16,3 1-1-16,0 3-61 0,-2 1-43 0,-1 2-192 15,0 2-441-15,0 2 21 0,-3 7 71 16,9-8 67-16,-9 8 69 0,13-5 70 0,-13 5 42 16,12-4 47-16</inkml:trace>
  <inkml:trace contextRef="#ctx0" brushRef="#br0" timeOffset="78948.59">4350 17713 706 0,'-3'10'235'0,"3"-10"1"0,0 0 20 0,0 0-10 16,0 0-26-16,-3 10 28 0,3-10-33 15,0 0 8-15,-3 15-31 0,3-15 18 0,-3 14-39 16,0-6-2-16,0 3-18 0,0 0 3 0,-1 1-3 16,1-1-21-16,0 1 21 15,0 1-25-15,0-2-29 0,0 1 0 0,0 4 3 16,0-4-8-16,3 0 3 0,-3-3 35 0,3-9-91 15,-3 19 17-15,3-10-15 0,0-9 0 16,-4 14-46-16,4-14-26 0,0 11-30 0,0-11-26 16,0 0-54-16,-3 8-77 0,3-8-153 15,0 0-312-15,0 0 25 0,0 0 72 0,0 0 33 16,0 0 161-16,0 0 11 0,0 0 0 0,0 0 4 16</inkml:trace>
  <inkml:trace contextRef="#ctx0" brushRef="#br0" timeOffset="79402.92">4518 18083 862 0,'0'0'371'0,"0"0"-5"0,0 0-18 0,0 0-28 16,0 0-20-16,0 0-21 0,-34 7 2 16,15-2-30-16,0 1-43 0,-5 1-6 15,-1-2-8-15,-3 2 3 0,0 0-17 0,0-1-42 0,-3 2 41 16,-3 0-82-16,3 1 44 0,-3-1-62 16,3-1-20-16,0 0-18 0,3-2-20 15,3 0-34-15,0-2 0 0,0 0-48 16,4-1-54-16,2-1-57 0,-3-2-79 0,4 2-115 15,2-2-376-15,4 0 71 0,-4 1 82 0,7-1 24 16,9 1 96-16,-18-1 27 0,18 1 63 16</inkml:trace>
  <inkml:trace contextRef="#ctx0" brushRef="#br0" timeOffset="80916">3987 18369 381 0,'0'0'138'0,"0"0"-46"0,0 0 23 0,0 0-12 15,0 0-3-15,7-7-1 0,-7 7 22 0,0 0 30 16,0 0 8-16,0 0 9 15,12-4 24-15,-12 4 3 0,0 0 12 0,0 0-10 16,0 0 31-16,0 0-36 0,9-4-15 0,-9 4-1 16,0 0-7-16,0 0-20 0,0 0 7 15,0 0 5-15,0 0-28 0,0 0-5 0,0 0-25 16,7-6-11-16,-7 6-5 0,0 0-23 16,0 0 13-16,0 0-1 0,0 0-1 0,0 0 25 15,0 0 10-15,0 0-23 0,0 0 0 0,0 0-8 16,0 0-23-16,0 0 13 0,0 0 3 15,0 0 2-15,0 0-15 0,18 12-13 16,-18-12-18-16,0 0 34 0,6 9-24 0,-6-9 11 16,0 0 30-16,3 8-48 15,-3-8-21-15,0 0 0 0,4 13 6 0,-4-13 7 0,0 0-8 16,0 15-15 15,0-15 49-31,0 0-24 0,0 12 34 16,0-12-61-16,0 0-1 0,0 0-12 0,0 13 22 0,0-13 4 0,0 0 32 0,0 0-30 0,0 0-26 15,0 0 26-15,0 0-21 0,0 14-3 0,0-14 4 0,0 0-8 0,0 0 13 16,0 0-14-16,0 0 39 0,0 0-23 16,0 0 23-16,0 0-36 0,0 0 49 15,3 11-65-15,-3-11 38 0,0 0-7 0,0 0-9 16,0 0 7-16,0 0-5 0,0 0 30 16,0 0-22-16,0 0 4 0,0 0-12 0,0 0-8 15,0 0 11-15,0 0-21 16,0 0 28-16,0 0-5 0,0 0 13 0,0 0-13 0,0 0 13 15,0 0-35-15,0 0 33 0,0 0-16 0,0 0 3 16,0 0-15-16,0 0 39 0,0 0-38 16,0 0 6-16,0 0 18 0,0 0-8 0,0 0 23 15,0 0-26-15,0 0-4 0,0 0 9 16,0 0-27-16,0 0 22 0,0 0 11 0,0 0-13 16,0 0 0-16,0 0 28 0,0 0-41 0,0 0 28 15,0 0-31-15,0 0 21 16,0 0-5-16,0 0 12 0,0 0-1 0,0 0-21 15,0 0 45-15,0 0-53 0,0 0 64 16,0 0-53-16,0 0 4 0,0 0 21 0,0 0-21 16,0 0 3-16,0 0 13 0,0 0-16 0,0 0-2 15,0 0 48-15,0 0-43 0,0 0-5 16,0 0 10-16,0 0-18 0,0 0 2 0,0 0-4 16,0 0-2-16,0 0 0 0,0 0 40 15,0 0-15-15,0 0 7 0,0 0-15 16,0 0 23-16,0 0-41 0,0 0 15 0,0 0 26 0,0 0-3 15,0 0 1-15,0 0-12 0,0 0 28 16,0 0-53-16,0 0 24 0,0 0-3 0,0 0-14 16,0 0 12-16,0 0 0 0,0 0 10 15,0 0-8-15,0 0 11 0,0 0-17 16,9 6 18-16,-9-6-12 0,0 0-12 0,0 0 12 16,-3 20 10-16,3-20-15 0,-3 10 25 15,3-10-12-15,0 0 0 0,0 15-3 0,0-15-8 16,0 0 8-16,0 11-20 0,0-11 7 15,0 0 8-15,0 0-25 0,0 0 14 16,0 15 22-16,0-15 4 0,0 0-20 0,0 0 0 0,0 13 12 16,0-13-24-16,0 0 19 15,0 13 7-15,0-13-15 0,0 0 6 0,0 16 28 0,0-16-50 16,0 0 22-16,0 16-9 0,0-16 7 16,0 0-11-16,0 13 5 0,0-13-12 15,0 0-9-15,0 0-4 0,0 12-23 0,0-12-8 16,0 0-28-16,0 0-8 0,0 0-3 15,0 0-40-15,0 0-62 0,0 0-66 0,0 0-57 16,0 0-76-16,0 0-331 0,0 0 54 0,-3-41 47 16,3 41 63-16,3-12 56 0,-3 12 55 15,0-13 45-15</inkml:trace>
  <inkml:trace contextRef="#ctx0" brushRef="#br0" timeOffset="81752.66">4059 18349 537 0,'0'0'187'0,"0"0"-39"0,-6-4 8 0,6 4-4 16,0 0-12-16,0 0-22 0,0 0 2 16,0 0 6-16,0 0-1 0,0 0-25 15,0 0 33-15,0 0 13 0,-7-8 41 0,7 8 5 16,0 0 10-16,0 0 21 0,0 0-18 16,0 0-1-16,0 0-24 0,0 0-17 0,0 0-9 15,0 0-29-15,0 0 49 0,0 0-64 16,0 0 13-16,0 0-38 0,0 0 12 0,0 0-12 15,0 0 4-15,0 0 19 0,0 0 14 16,38 10-42-16,-38-10 12 0,12 7-2 16,-12-7-3-16,12 7 18 0,-12-7-29 0,13 9-19 0,-4-3 4 15,-9-6-35-15,13 9 17 16,-7-4 1-16,0 1 25 0,-6-6-41 0,12 12 26 16,-5-5-29-16,-1-1 23 0,-6-6-16 0,9 8-20 15,-9-8 45-15,12 9-44 0,-12-9-3 16,16 9-5-16,-13-5 33 0,-3-4-9 0,19 9-12 15,-10-4-4-15,0-1-23 0,-9-4 20 16,19 7 3-16,-10-3-3 0,-9-4-5 0,16 5 39 16,-7-3-26-16,-9-2 46 0,12 7-49 0,-12-7-20 15,10 4 18-15,-10-4-16 0,12 6 16 16,-12-6-10-16,9 4 7 0,-9-4-13 0,0 0 11 16,13 7-3-16,-13-7-30 15,9 5 37-15,-9-5-35 0,9 3 41 0,-9-3-10 16,0 0 10-16,13 6-31 0,-13-6 49 0,0 0-23 15,9 4-1-15,-9-4-32 0,0 0 30 16,0 0-33-16,0 0 15 0,12 4-4 0,-12-4-22 16,0 0 34-16,0 0-18 0,0 0 26 15,0 0-10-15,0 0-19 0,0 0-4 0,0 0 7 16,0 0-16-16,0 0 24 0,0 0-5 0,0 0 2 16,0 0 13-16,0 0-3 0,-12-31 16 15,12 31-38-15,3-15 27 0,-3 6-25 16,0 9 51-16,3-17-2 0,0 7-44 0,-3 10 36 15,3-18-34-15,-3 10 14 0,0 8-29 0,4-17 11 16,-1 9 17-16,-3 8-4 0,3-19 9 0,0 8-20 16,-3 11 36-16,3-18-38 15,0 11 32-15,0-2-17 0,-3-2-13 0,0 11 21 16,6-21-26-16,-3 12-10 0,-3 1-16 0,0 8-18 16,7-17-43-16,-4 10-15 0,-3 7-67 15,6-14-90-15,-6 14-132 0,9-12-132 0,-9 12-227 16,0-9 36-16,0 9 85 0,0 0 76 15,3-10 79-15,-3 10 18 0,0 0 57 16</inkml:trace>
  <inkml:trace contextRef="#ctx0" brushRef="#br0" timeOffset="88657">4865 17767 906 0,'9'5'312'0,"-9"-5"28"16,0 0-7-16,0 0-28 0,0 0-3 0,13 2-18 15,-13-2-26-15,0 0-7 0,0 0 3 16,0 0-1-16,0 0-15 0,0 0-20 0,0 0 4 16,0 0-22-16,12 5-8 0,-12-5-5 0,0 0-13 15,0 0-18-15,0 0 8 16,16 2 0-16,-16-2-29 0,0 0 24 0,12 4-8 15,-12-4-41-15,12 3 18 0,-12-3-2 16,16 3-47-16,-4-1 21 0,-2 1 7 0,-10-3-17 16,27 1-3-16,-14 0-38 0,2-1 7 0,1 0-10 15,-4 0 20-15,10 0-2 0,-13 0-17 16,10-2-19-16,0-1-21 0,2 1-55 0,-2-1 20 16,-1 1 7-16,1-2-28 0,0 1 21 15,-1-3-48-15,-5 3-22 0,-1 2-12 0,0-1-31 16,-12 2-74-16,19-1-38 0,-19 1-98 15,0 0-181-15,19 3-382 0,-19-3 121 16,0 0 66-16,0 0 76 0,3 8 63 0,-3-8 55 16,0 0 70-16,0 0 23 0</inkml:trace>
  <inkml:trace contextRef="#ctx0" brushRef="#br0" timeOffset="88949.22">5085 18006 1131 0,'0'0'473'16,"0"0"-17"-16,0 0-26 0,0 0-33 0,0 0-11 16,0 0-58-16,0 0 20 0,0 0-20 15,0 0-26-15,0 0-64 0,37-8-31 0,-27 3 49 16,2 0-20-16,7-1-21 0,-10 0-44 16,6 0 24-16,1 1-49 0,-4 1 17 0,-2-1-50 15,2 2-5-15,0-2-34 0,-2 0-20 16,-1 3 25-16,-9 2-18 0,19-6-30 15,-13 3-34-15,-6 3-17 0,15-3-3 0,-15 3-64 16,10-3-90-16,-10 3-61 0,9-6-234 16,-9 6-425-16,9-9 42 0,-3 2 61 15,1 0 172-15,2 0-18 0,-6-2 65 0,3 1 65 0,0-2 72 16,1 5-2-16</inkml:trace>
  <inkml:trace contextRef="#ctx0" brushRef="#br0" timeOffset="89651.92">5786 17419 916 0,'0'0'381'0,"3"-11"-10"0,-3 11-63 16,0 0-9-16,0 0-20 15,0 0-23-15,3-10-8 0,-3 10-7 0,0 0 5 16,0 0-39-16,0 0-12 0,0 0-21 0,0 0-23 16,0 0-18-16,6-8-18 0,-6 8 3 15,0 0 10-15,0 0 0 0,0 0-16 0,0 0 1 16,-3 37-41-16,3-24 48 0,0 0-43 16,3 3 2-16,0 0-23 0,0 3-12 15,1-3 4-15,-1 2-14 0,3-1 4 0,0 0 13 16,-3-1 2-16,3 0-3 0,1-3-4 0,-4-1 20 15,3-1-4-15,0-3-34 0,3 0 20 16,-6-1-1-16,-3-7-40 0,13 6 37 16,-13-6-26-16,0 0 18 0,18-14-19 0,-11 4 30 15,-1-6-37-15,0-5 28 0,0-1-12 0,1-3-11 16,2-1 16-16,-6-5-3 0,3 0-23 16,0 1 41-16,-3 4-41 0,1 1 29 15,2 3-4-15,0 4-32 0,0 2 15 0,-6 0-80 16,6 4-23-16,-3 0-114 0,1 1-162 0,-1 3-139 15,-3 8-352-15,6-10 66 0,-6 10 64 16,9-8 148-16,-9 8-22 0,0 0 89 0,0 0 21 16,9-1 43-16</inkml:trace>
  <inkml:trace contextRef="#ctx0" brushRef="#br0" timeOffset="90141.29">6040 17555 1402 0,'0'0'417'0,"13"-10"-7"0,-4 5-39 0,0-2-41 0,0-1-2 16,-2 3-77-16,5-2-21 0,-6 2-38 15,4-4 3-15,-4 5-6 0,-6 4-20 16,15-9-10-16,-15 9-16 0,10-5-12 0,-10 5-6 15,0 0-7-15,0 0-36 0,0 0-23 16,15 12 23-16,-15-12-6 0,0 13 14 0,0-13-26 16,0 0 13-16,-3 21-47 15,3-21 6-15,-3 14-20 0,0-6 3 0,3-8-8 0,-3 16 10 16,3-16 15-16,-3 15-11 0,-1-9 3 0,4-6-16 16,-3 11-19-16,3-11 20 15,0 0 28-15,-3 14 0 0,3-14 23 0,0 0 5 16,-3 9-12-16,3-9 55 0,0 0-35 0,0 0 23 15,0 0-23-15,6 15-29 0,-6-15 14 16,0 0-6-16,13 3 18 0,-13-3-23 0,0 0 8 16,21 0-5-16,-21 0 23 0,16-5-72 15,-7 3 28-15,7-2-25 0,-7-1-11 0,3 2 9 16,7-1-22-16,-13-2 1 0,10 3-3 0,-4 1 36 16,-3-3-87-16,-9 5 23 0,19-4-82 15,-19 4-34-15,12-2-37 0,-12 2-19 0,0 0-74 16,13 8-156-16,-13-8-430 15,0 0 70-15,6 8 78 0,-6-8 80 0,0 0 79 0,3 11 0 16,-3-11 47-16,6 7 111 0</inkml:trace>
  <inkml:trace contextRef="#ctx0" brushRef="#br0" timeOffset="90417.53">6577 17722 1320 0,'0'0'384'16,"12"5"-7"-16,-12-5-22 0,0 0-27 15,0 0-11-15,0 0-22 0,-25 14-27 0,13-10-14 16,-4 0-21-16,4 2-16 0,-10-2-27 0,4 3-21 16,-7-1-3-16,0 1-2 0,0-1-33 0,-3 1-1 15,0-2-35-15,3 3-21 16,-6-2-30-16,4 0-27 0,-1 1-24 0,0 1-34 15,0 0-62-15,0-1-86 0,3 1-208 0,0 0-440 16,4-1 123-16,2-3 41 0,4 3 59 16,-1-1 48-16,1 2 49 0,2 0 71 0,4 0 42 15</inkml:trace>
  <inkml:trace contextRef="#ctx0" brushRef="#br0" timeOffset="91083.43">6022 18171 1279 0,'0'0'405'15,"9"5"-19"-15,-9-5-45 0,6 7-60 0,-6-7-25 16,9 10-20-16,-9-10-1 0,7 15-20 0,-7-7-36 15,6 3-25-15,-6-11 15 16,0 21-10-16,-6-8-19 0,6 2 17 0,-7-1-47 16,4 2 25-16,-3-2-35 0,0 1 28 15,0-2-54-15,-1 1-17 0,1-3-32 0,0-1-14 16,-3 0-19-16,3-2 16 0,-1-3-47 0,7-5-2 16,-6 7-25-16,6-7-9 15,0 0-58-15,0 0-15 0,0 0-39 0,-18-10-46 0,18 10-43 16,0-13 14-16,0 13 14 15,0 0 43-15,9-21 34 0,-6 14 45 0,-3 7 73 16,9-11 45-16,-6 5 29 0,-3 6 71 0,7-10 13 0,-7 10 41 16,0 0-16-16,6-12 26 15,-6 12-5-15,0 0-20 0,6-6 15 0,-6 6-23 0,0 0 22 16,0 0-22-16,9-5-10 16,-9 5 17-16,0 0 9 0,0 0-32 0,0 0 8 15,16 0-17-15,-16 0-22 0,0 0-9 0,18 5-26 16,-18-5 18-16,13 5 0 0,-13-5-8 15,18 5 5-15,-18-5 1 0,16 4 7 0,-10-2 17 16,-6-2-50-16,16 4 31 0,-16-4-29 16,9 3 31-16,-9-3-33 0,0 0 45 0,15 2-37 15,-15-2 4-15,0 0-9 0,0 0 4 16,10-12 8-16,-10 12-15 0,3-15 12 0,0 5 21 16,-3-3-18-16,3 1-25 0,-3-2 38 15,3-1-21-15,-3 0 75 0,0-1-106 16,3 2 11-16,-3 0-28 0,0 2 7 0,0-2-32 15,3 1-9-15,-3-2 1 0,6 3-29 0,-6-2 3 16,0 1-39-16,4 1 14 0,-4-1-57 16,3 4-11-16,-3-1-40 0,0 10-56 0,3-17-57 15,-3 17-100-15,3-9-7 0,-3 9-351 16,0 0 51-16,0 0 90 0,9-3 81 0,-9 3 44 16,0 0 26-16,0 0 61 0</inkml:trace>
  <inkml:trace contextRef="#ctx0" brushRef="#br0" timeOffset="91549.18">6313 18215 1290 0,'9'5'445'0,"-9"-5"-23"0,0 0-27 15,16 2-45-15,-16-2-25 0,0 0-2 0,18 0-44 16,-18 0-13-16,19-2-69 0,-19 2 21 15,16-1-19-15,-16 1-48 0,18-3-12 16,-18 3-14-16,13-1-7 0,-13 1-13 0,12 0-13 16,-12 0-13-16,0 0-7 0,19 0-8 0,-19 0-5 15,0 0-18-15,6 7 23 0,-6-7-34 16,0 0-9-16,-3 18 15 0,3-18-35 16,-3 16 26-16,-1-7-14 0,-2-1 10 0,6-8 0 15,-9 15 1-15,6-8-5 0,3-7 25 0,-6 11-39 16,6-11 41-16,-3 10-33 0,3-10 28 15,-4 8 25-15,4-8 3 0,0 0 11 0,-3 9-9 16,3-9-22-16,0 0 12 0,0 0-4 16,0 0 7-16,19 5-8 0,-19-5 3 0,0 0-16 15,28-5-4-15,-16 3-8 0,1 0-1 0,-4-1-17 16,6 0 13-16,-2 0-19 0,-4 0 9 16,7-1-16-16,-7 2 2 0,3-3-25 0,1 4 5 15,-13 1-15-15,21-6 20 0,-11 4-41 16,-10 2-12-16,12-4-1 0,-12 4-48 0,19-3-43 15,-19 3-91-15,6-4-101 0,-6 4-173 16,0 0-352-16,0 0 71 0,0 0 82 16,3-13 72-16,-3 13 102 0,0-11 88 0,0 11-22 15,0 0 35-15</inkml:trace>
  <inkml:trace contextRef="#ctx0" brushRef="#br0" timeOffset="93938.9">4787 18349 450 0,'0'0'189'0,"0"0"16"16,10-18 5-16,-10 18 13 0,0 0-6 15,0 0-14-15,0 0-9 0,0 0-2 0,0 0-36 16,0 0-5-16,0 0-23 15,0 0-18-15,0 0-10 0,0 0 5 0,0 0-3 0,0 0 3 16,0 0-23-16,0 0 10 0,3-10-22 16,-3 10 1-16,0 0-20 0,0 0 8 15,0 0-15-15,0 0-3 0,0 0 2 0,0 0 3 16,0 0-10-16,0 0 0 0,0 0-3 16,0 0 1-16,0 0-6 0,0 0 18 0,0 0-13 15,0 0 21-15,0 0 10 0,0 0 2 0,0 0-25 16,0 0 11-16,0 0 4 0,0 0 0 15,0 0 8-15,0 0-8 0,0 0-2 16,0 0-10-16,0 0 10 0,0 0 27 0,0 0-40 16,0 0 21-16,18 14-44 0,-18-14 25 15,0 0-22-15,0 0 12 0,0 0-18 0,10 5 57 16,-10-5-52-16,0 0-4 0,0 0 9 16,0 0-2-16,9 5-2 0,-9-5-6 0,0 0-17 15,9 6 7-15,-9-6 0 0,0 0 18 16,10 9-5-16,-10-9 20 0,9 9-53 0,-9-9 10 15,6 8-3-15,-6-8 3 0,6 8-3 0,-6-8 39 16,7 8-36-16,-7-8 25 0,6 10-27 16,-6-10 12-16,6 7-3 0,-6-7 16 15,0 0-33-15,6 7 7 0,-6-7 1 16,0 0-6-16,9 6 5 0,-9-6-30 0,0 0-3 16,0 0 8-16,0 0-3 0,0 0 5 0,7 10 5 15,-7-10 11-15,0 0 0 0,0 0 17 16,0 0-38-16,0 0 13 0,9 8-5 0,-9-8 15 15,0 0-30-15,0 0 2 0,0 0 8 0,0 0-16 16,0 0 8-16,0 0-33 0,0 8-23 16,0-8-60-16,0 0-93 0,0 0-63 0,9 7-17 15,-9-7-320-15,0 0 64 0,0 0 79 16,0 0 56-16,10 5 19 0,-10-5 38 0</inkml:trace>
  <inkml:trace contextRef="#ctx0" brushRef="#br0" timeOffset="95280.21">7274 17420 345 0,'0'0'161'16,"0"0"18"-16,0 0 8 0,0 0 26 0,0 0 10 16,0 0 17-16,0 0-4 0,-6 7 22 15,6-7-12-15,0 0-21 0,0 0-10 0,0 0-8 16,0 0-15-16,0 0-7 0,0 0 2 0,0 0-36 16,0 0-23-16,0 0 5 0,0 0-23 15,0 0 10-15,0 0-43 0,0 0 18 0,0 0-11 16,0 0 11-16,0 0-18 0,0 0 2 15,0 0 18-15,0 0-7 0,0 0 4 0,0 0-19 16,0 0-1-16,0 0-2 0,25 6 12 16,-25-6-5-16,15-1 21 0,-15 1-46 0,25-3 2 15,-9-1-15-15,-1 2 0 0,7-1-2 16,-7-1 4-16,4 0-2 0,0 0-15 0,-4 1 29 16,4 1-44-16,-4-2-11 0,-2 2-11 15,2 0-26-15,-15 2-22 0,19 0 5 0,-19 0-46 16,18 2-51-16,-8 2-36 0,-10-4-143 15,12 8-126-15,-12-8-242 0,6 10-6 0,-6-10 77 16,0 0 40-16,6 4 127 0,-6-4-14 0,0 0 139 16,0 0-44-16</inkml:trace>
  <inkml:trace contextRef="#ctx0" brushRef="#br0" timeOffset="95558.74">7367 17583 1177 0,'19'14'502'0,"-19"-14"-39"0,12 1-48 0,-12-1-52 16,0 0-10-16,28-5-45 0,-19 4-14 0,4-3-30 15,-13 4-29-15,22-5-25 0,-10 2-5 0,0-2-29 16,1 2-43-16,-1 0 1 0,4-5-40 16,-1 3-37-16,-2 0 22 0,-1 1-46 0,0-1-25 15,-5 1-24-15,-7 4-24 0,21-6-14 16,-18 4 5-16,-3 2-56 0,0 0-25 15,19-5-106-15,-19 5-99 0,19 0-72 0,-19 0-302 16,0 0 51-16,18 4 39 0,-18-4 63 0,16 0 65 16,-16 0 112-16,18-2 26 0,-18 2 10 15</inkml:trace>
  <inkml:trace contextRef="#ctx0" brushRef="#br0" timeOffset="96000.19">7966 17224 757 0,'0'-7'315'0,"0"7"2"15,6-11-38-15,-6 11 18 0,3-8-46 16,-3 8-8-16,0 0-5 0,0 0-17 0,6-8-6 15,-6 8-21-15,0 0-25 0,0 0-10 0,0 0-21 16,0 0 21-16,0 0-29 0,0 0 6 16,13 29-16-16,-13-18 11 0,6 4-24 15,0-2 3-15,0 3-15 0,0 1 0 0,4 1-13 0,2 2 15 16,-6-4-23-16,4 1-10 0,-1-5 23 16,0 2-13-16,4-1-2 0,-7-3-16 15,0-1 16-15,0 0-16 0,3-3-28 16,-2 0 11-16,-7-6 2 0,12 4 20 0,-12-4-25 15,16-12 0-15,-10 1-13 0,0-5 9 0,3-5 0 16,1-3-13-16,-1-1 0 0,-3-3 40 16,0-1-41-16,4-2-8 0,-1 6 3 0,-6 3 28 15,3 0-51-15,0 2-16 0,1 4-4 0,-4 4-1 16,0-1-28-16,0 3-10 0,-3 0-46 16,0 10-3-16,6-12-33 0,-6 12-44 15,0 0-81-15,13-5-118 0,-13 5-87 16,0 0-231-16,0 0 34 0,0 0 79 0,15 15 89 15,-15-15 42-15,12 13 2 0,-5-5 79 0</inkml:trace>
  <inkml:trace contextRef="#ctx0" brushRef="#br0" timeOffset="96917.2">8310 17459 975 0,'0'0'412'0,"0"0"-36"0,0 0-58 0,34-4-11 16,-34 4-46-16,19-8 0 0,-10 4-61 16,3 1-26-16,-12 3 0 0,16-7-31 0,-16 7 11 15,15-3-32-15,-15 3-27 16,16-5-16-16,-16 5-9 0,9-2 4 0,-9 2-8 16,0 0-2-16,12-3-23 0,-12 3 23 0,0 0-41 15,0 0 31-15,13 0-23 0,-13 0-6 16,0 0 1-16,0 0-11 0,0 0 14 0,0 0-24 15,0 0 10-15,12 5 3 0,-12-5-10 16,0 0 2-16,0 0-8 0,0 0 24 0,6 11-26 16,-6-11 0-16,0 0 13 0,0 0-13 15,0 0 13-15,4 11 2 0,-4-11-5 16,0 0-2-16,0 0 7 0,0 0-15 0,0 0 8 16,0 0 7-16,0 0-7 0,0 0 5 0,0 11 2 15,0-11 26-15,0 0-13 0,0 0 0 16,0 0-12-16,0 0 14 0,0 0-14 0,0 0-3 15,12 4-3-15,-12-4 3 0,0 0 33 16,0 0-44-16,0 0 14 0,12 8-19 0,-12-8 1 16,0 0-9-16,0 0 9 0,0 0-3 0,0 10-13 15,0-10 36-15,0 0-26 0,0 0 21 16,0 0-26-16,0 0 18 0,3 10 5 0,-3-10-7 16,0 0-3-16,0 0 13 0,0 0 12 15,0 0-17-15,0 0-13 0,0 0-8 16,4 9-2-16,-4-9 25 0,0 0-28 0,0 0 26 15,0 0-13-15,0 17 7 0,0-17-28 16,0 0 3-16,-4 16 8 0,4-16 30 0,0 10-32 16,0-10 11-16,0 0 19 0,-3 12-31 0,3-12 26 15,0 0-21-15,0 0 13 0,0 11-15 16,0-11 17-16,0 0-12 0,0 0 23 0,0 0 2 16,-6 8-28-16,6-8 34 0,0 0-47 15,0 0 39-15,0 10-18 0,0-10 2 0,-12 5-14 16,12-5 17-16,-13 9-6 0,10-5 9 15,3-4-18-15,-18 8 10 0,5-4-6 16,4 0 4-16,9-4-1 0,-12 3-10 0,12-3-18 0,-19 3 23 16,19-3-20-16,-9 2 20 15,9-2-5-15,0 0 6 0,0 0 12 0,0 0-6 16,0 0 24-16,0 0-23 0,0 0-2 0,0 0 19 16,0 0-1-16,0 0-14 0,0 0 34 15,0 0 30-15,34-9-53 0,-34 9 25 0,15 0-15 16,-15 0 10-16,0 0-10 0,19 1-18 15,-19-1 5-15,0 0 3 0,18 3-16 16,-18-3 34-16,0 0-26 0,10 4-26 0,-10-4-7 16,0 0-3-16,12 7-10 0,-12-7 3 0,0 0-1 15,0 0 24-15,0 0-24 0,6 10 34 16,-6-10-26-16,0 0 5 0,0 0-5 0,0 0 16 16,0 0-6-16,-12 21 3 0,12-21 11 15,-9 10-6-15,9-10 48 0,-7 11-42 0,4-6-22 16,3-5-14-16,-9 10-45 0,9-3-70 15,0-7-114-15,-12 11-120 0,2-7-265 0,10-4 37 16,-12 6 67-16,12-6 59 0,-12 3 79 0,12-3 13 16,-16-2 102-16</inkml:trace>
  <inkml:trace contextRef="#ctx0" brushRef="#br0" timeOffset="97284.53">8524 17840 1244 0,'0'0'476'15,"15"-4"-67"-15,-15 4-12 0,0 0-64 16,0 0-42-16,0 0-6 0,0 0-60 16,0 0-10-16,0 0-31 0,0 0 11 15,0 0-31-15,-49 7-16 0,30-3-12 0,-3-2-19 16,-2 3-9-16,-4-3-16 0,0 0-2 16,3 1-11-16,-3 1 11 0,-6-3-24 0,6 0-2 15,-3 2-28-15,3-1-33 0,0 0-34 16,3 0-20-16,4 2-47 0,-4-3-101 0,3 6-165 15,0-4-370-15,10-2 2 0,-3 0 94 0,15-1 47 16,-16 4 102-16,16-4 21 0,-9 6 71 16,9-6-5-16</inkml:trace>
  <inkml:trace contextRef="#ctx0" brushRef="#br0" timeOffset="97608.69">8093 18138 1028 0,'9'11'423'0,"-3"-2"-26"16,0 0-60-16,-6 1-29 0,7 4-29 15,-7 0-16-15,-7 1-4 0,7 0-49 0,0 3 5 16,-6-2-62-16,0 1-2 15,0 1-20-15,0-3-21 0,3-1 13 0,-4 0-31 16,1 0-2-16,0-3-21 0,0-1 15 0,0 0-17 16,2-1-21-16,4-9-8 0,-6 15 6 15,6-9-49-15,0-6 2 0,-6 10-23 0,6-10-9 16,0 0-60-16,0 0-143 0,0 0-95 16,0 0-66-16,0 0-1 0,0 0-260 0,0 0 66 15,0 0 98-15,0 0-1 0,6-33 64 0,-6 33 29 16</inkml:trace>
  <inkml:trace contextRef="#ctx0" brushRef="#br0" timeOffset="97904.71">8052 18316 829 0,'10'-3'327'0,"-10"3"29"0,0 0-49 0,25 3 3 0,-25-3-44 0,27 6-22 16,-14-2-22-16,9 0 16 0,-7 1 18 0,10-2-71 16,-10 4-4-16,1-1-27 0,6-1-11 15,-10 0-15-15,4-1-8 0,-4 1-30 0,-6-2 0 16,-6-3 10-16,16 6-26 0,-16-6-3 15,0 0-32-15,0 0 12 0,0 0-5 0,0 0 5 16,0 0 16-16,-34-23 12 0,24 13 21 16,1-3-3-16,0 0-15 0,2-1-2 0,1 0 1 15,-3 1 1-15,3-1-23 0,3-2 5 0,0 4 13 16,-1-1 15-16,4 1-66 0,0-1 20 16,0 2-13-16,0 11-41 0,7-19-25 15,-1 8-14-15,-3 2-54 0,6 1-45 0,-3-1-74 16,1 1-108-16,-1 1-128 0,3 0-191 15,4 2-60-15,-13 5 70 0,12-8 48 0,-12 8 85 16,9-1 7-16,-9 1 103 0,0 0 36 16</inkml:trace>
  <inkml:trace contextRef="#ctx0" brushRef="#br0" timeOffset="98527.56">8403 18217 1220 0,'12'3'392'0,"-12"-3"-44"16,0 0-5-16,16 3-23 0,-16-3-41 0,0 0-38 15,15 1-6-15,-15-1-40 0,0 0-34 16,19 2-12-16,-19-2-27 0,0 0 6 0,0 0-15 16,0 0-18-16,12-4-11 0,-12 4-7 0,0 0-13 15,10-5 15-15,-10 5-12 0,0 0-29 16,12-6 21-16,-12 6-31 0,0 0 34 0,12-6-24 15,-12 6 11-15,7-4 7 0,-7 4-2 16,9-4-29-16,-9 4 27 0,0 0-29 16,25-1 7-16,-25 1-19 0,15 0 7 0,-15 0-3 15,19 1-15-15,-19-1 15 0,21 1 11 16,-21-1-13-16,19 1 7 0,-19-1-5 16,9 5-22-16,-9-5-1 0,10 4 21 0,-10-4-31 15,9 11 13-15,-9-11 0 0,0 0 7 16,-6 16-2-16,6-16 3 0,-3 12-13 0,3-12 2 0,-7 11-13 15,7-11 32-15,-3 9-19 0,3-9-2 16,0 0 43-16,-3 10-20 0,3-10 12 0,0 0-19 16,0 9 24-16,0-9-4 0,0 0-26 15,0 0 38-15,0 0-22 0,0 0 14 0,13 10-1 16,-13-10 9-16,0 0-20 0,15 5-18 16,-15-5 13-16,6 4 7 0,-6-4-25 15,10 6 8-15,-10-6 2 0,12 8 10 0,-12-8-10 16,13 7 13-16,-7-2-20 0,-6-5 2 0,6 10-13 15,-6-10 5-15,9 10 8 0,-3-5 18 16,-6-5 0-16,13 6-5 0,-13-6-11 16,6 8-4-16,-6-8 9 0,6 6 11 0,-6-6-25 15,0 0 1-15,10 9-27 0,-10-9 15 16,0 0-7-16,12 3-1 0,-12-3-40 0,0 0-11 0,0 0-8 16,0 0 29-16,0 13-5 15,0-13 12-15,0 0-18 0,0 0 11 0,-12 14-36 0,12-14-5 16,-10 7-52-16,10-7-68 15,-6 7-91-15,0-4-86 0,6-3-292 0,-16 4 72 16,16-4 74-16,0 0 15 0,0 0 57 0,0 0 53 16,0 0-7-16</inkml:trace>
  <inkml:trace contextRef="#ctx0" brushRef="#br0" timeOffset="104647.45">9476 17729 906 0,'0'0'340'0,"6"-3"-30"0,-6 3-34 15,0 0-7-15,0 0-21 0,15 0-22 16,-15 0-29-16,0 0-13 0,13 10-15 0,-13-10-26 16,6 11-2-16,-6-11-23 0,0 16 23 15,0-6-47-15,6 3 21 0,-6 0-40 0,0 3 24 16,-6 1-24-16,12 4-24 0,-6 0 8 0,0 2-13 15,0 4 26-15,0 0-14 0,0 2-40 16,0-1 18-16,0 6-15 0,0-6 32 0,0 1-35 16,6 1 13-16,-6-3-16 0,3 0 11 15,1-2-8-15,-4 2-13 0,0-4 18 16,3-2 0-16,-3-2-5 0,0-1-21 0,3-1 24 0,0-1-11 16,3 0-23-16,-6-2 16 15,0-2-3-15,6 1 28 0,-6-13-23 0,0 20 3 16,0-9-21-16,0-11 5 0,0 16 8 0,0-16 13 15,6 16-13-15,-6-16 0 16,0 15 8-16,0-15 0 0,-6 14-1 0,6-14-7 0,0 10-10 16,0-10 7-16,0 11 3 0,0-11 16 15,0 10-24-15,0-10 13 0,0 0 3 0,0 11-8 16,0-11 2-16,0 0 6 0,-6 10-3 0,6-10 21 16,0 0 5-16,0 12-29 0,0-12-12 15,0 0 18-15,-6 10-16 0,6-10 16 16,-6 9 2-16,6-9 31 0,-7 8-57 0,7-8 42 15,-9 8-41-15,9-8 25 0,-6 9-10 0,6-9 2 16,-16 6 6-16,16-6-10 0,-9 5 25 16,9-5-23-16,-9 6-6 0,9-6 12 15,-13 3-4-15,13-3 1 0,-12 7-3 0,12-7 18 16,-9 4-13-16,9-4-3 0,-13 5-9 0,13-5 7 16,-15 4 18-16,9-1 7 15,6-3-20-15,-19 6 13 0,13-3 21 0,-7 2-34 0,4-1-16 16,3 1 6-16,6-5 23 0,-25 9 5 15,16-5-12-15,-4 0 4 0,-2 1-18 0,3 1 8 16,-7-1 13-16,3-2-20 0,-2 3 22 16,2-1-22-16,-8 1 30 0,2-2-10 15,3 1-16-15,-2 0 1 0,-4-1 0 0,3 0 2 0,0-1 5 16,4 2 10-16,-4-3-22 0,-6-1 9 16,9 3 11-16,-5-2-25 0,2 2-1 15,-3-3 26-15,-3 3 25 0,0-2-37 0,0 1 11 16,1-2-11-16,-4 1-9 0,3 1 13 15,0 0 1-15,-3 0 40 0,0 0-31 0,0 1 8 16,3 0-28-16,-6 0-5 0,0 1 13 0,-4 0-16 16,7 1 16-1,0-3-6-15,-3 2 14 0,0-1-8 0,0 1-3 0,3-1-8 0,0 0 6 16,0-2-1-16,-3 0-7 0,6 2 15 16,-6-3-2-16,3 1-8 0,-6-1-10 0,3 1 25 15,3 0-17-15,-10-4 4 0,7 2 6 0,-6-2-3 16,0 2 41-16,5-1-36 0,1 1-10 15,-6-2-5-15,6 2-10 0,0 0 25 16,3 2-15-16,-3-2 0 0,6 0 5 0,-6 1 15 16,6 3-28-16,-3-3 11 0,3 1 4 15,0 2 29-15,3-1-39 0,3-1 3 0,1 2 8 16,2-2 2-16,-6 1-23 16,4-2 10-16,2 2 11 0,0-1-16 0,4-1 10 0,-1 1 21 15,-5 0-25-15,8-2 30 0,-5 2-26 0,2-1-2 16,1 0-13-16,-1 0 16 0,-6-1 9 15,7 0-7-15,-4 0-7 0,1 0 1 16,-4 1-11-16,0-1 9 0,1 0 13 0,-4 0 23 16,6-1-30-16,-2 1 20 0,2 0-21 15,-3 0 0-15,1-1 6 0,2 1 2 0,-3-1-7 16,4 0-6-16,-4 1 26 0,3 0-23 16,1-2-3-16,-4 2 8 0,6-1 0 0,-2 2 8 15,-1-1-21-15,4 0 21 0,-4 0-3 0,1 2 0 16,-4-2 2-16,0 0-4 0,0 0-16 15,4-2 8-15,-10 2 18 0,6-1 10 16,1 0-13-16,-4 1-7 0,0-3-3 0,3 1 7 16,-3-1-27-16,-3 0 28 0,1 0-16 0,-1-1 28 15,3 1-27-15,-6-3 17 0,0 1-20 16,3 0 17-16,-3 0 9 0,3 2-24 16,3-1 18-16,4 3 11 0,-7-2-14 0,3 2-14 15,3 1-3-15,-3 0 7 0,1-1 3 0,-1 1 23 16,3 1-20-16,-3-1-9 0,3 1-9 15,-2 0 23-15,2 1-18 0,0 0 22 0,4 0-1 16,-4-1-27-16,3 0 32 0,-2 0-14 16,5 0-2-16,-2 0 3 0,2 1-1 0,-3-1 6 15,4 0-21-15,-1 2 18 0,1-3-10 0,-1 2 5 16,-2 1-5-16,-1-1 5 0,7 1-15 16,-7 0 2-16,4-1 23 0,-4 0 3 0,0-1-13 15,4 1-5-15,-4 0 2 0,4 1 13 16,-1-3-20-16,-2 2 13 0,-4-2-1 0,0 2-12 15,4-1 8-15,-1 0-4 0,1 0 6 16,2-1-7-16,1 0 45 0,-1 0-40 16,1 0 4-16,-1 0 8 0,4 2-10 0,-7-2 16 15,4 1-21-15,2 0 12 0,-2-1-14 0,-1 2 27 16,1-2-40-16,2 1 20 0,-2 0 2 16,-1 0-12-16,1 0 10 0,-1 0 0 0,1 2 20 15,2-2-25-15,-8 1-13 0,2-1 24 16,0-1 11-16,-2 2-1 0,2-2-21 0,-3 2 17 15,7-2-12-15,-4 1 11 0,-2-1-16 16,8 1 2-16,-5-1-15 0,2 0 18 0,1 0-2 16,-1 0 4-16,1 0-4 0,-1 1 4 15,1-1-7-15,2 2 2 0,-2-1-2 16,2 0 33-16,-2 1-30 0,2-1 12 0,-2 0 6 16,-1 0-15-16,1 0-2 0,-1 0 18 0,1 2-12 15,-1-2 11-15,1 0-19 0,-1-1 6 16,1 2-11-16,-1-2 31 0,1-2-15 0,-1 2 7 15,1-1-7-15,-1 1 7 0,-2-1-15 16,5 1 5-16,-2-1 1 0,-1-2 14 0,4 3-12 16,-4 0-12-16,1-2 8 0,2 1-9 15,-2 1-8-15,-1-1 20 0,1-1-12 0,3 2 46 16,-4-2-38-16,1 0 20 0,-1 1-36 16,4-1 13-16,-7-2 5 0,4 3-7 0,-1-2 7 15,0 0-10-15,4 1 43 0,-3 0-30 16,-1-1-3-16,4 1 23 0,-4-3-48 0,-2 1 21 15,5-3-15-15,-2 4 21 0,2-1-24 0,-2-1 6 16,2 1 11-16,1-1 13 0,0 1-13 16,-1 1 13-16,1-2-13 0,-1 1 9 0,1 0-10 15,0-1-5-15,-1 1-1 0,1 0 21 16,-4-1-8-16,4 0-1 0,-4 0-2 0,4-1-1 16,0 2-2-16,-1 0-10 0,4-1 41 0,0 0-18 15,-4 1-21-15,4-1-3 0,0 0 7 16,-1 1-1-16,1 1 2 0,0-2 13 15,2-1-17-15,-2 2 14 0,0-1-2 0,-1 0 13 16,4-2-13-16,-3 2-2 0,3 1 7 16,-7-2-25-16,7-1 17 0,-3 4 14 0,0-3-16 15,-1 1 1-15,4-1-10 0,-3 1 12 16,-1-2-9-16,4 3 4 0,-3-3 10 0,3 2-11 16,-4 0 28-16,10 5-4 0,-9-12-26 0,3 4 23 15,0 2-33-15,0-1 17 16,-1-2-12-16,1 2 30 0,3-2-27 15,0 1 22-15,3 8-5 0,-9-15-10 0,6 10 26 0,3 5-31 0,-7-12 25 16,4 6-25-16,3 6 13 0,-6-11-18 16,6 11 12-16,-3-9 6 0,3 9-13 15,-6-9 12-15,6 9-22 0,-3-8 48 16,3 8-53-16,0 0 12 0,-3-13 1 0,3 13-1 16,-7-11 23-16,7 11 1 0,0-12-11 0,0 12 18 15,0-16-57-15,0 16 22 0,-3-16 9 16,3 7 26-16,0 9-28 0,0-15 0 15,0 15-16-15,0-14 16 0,0 14-10 0,0-15 12 16,0 6 21-16,0 9-7 0,-3-16 4 0,3 16-23 16,0-17-12-16,0 9-3 0,0 8 20 0,0-19-5 15,0 8-17-15,0-1 30 16,0 0-2-16,0-1 14 0,3-1-42 0,0 0 22 16,-3 0 0-16,3-1-22 0,-3 2 38 0,0 0-17 15,0-1-2-15,4 2-15 0,-4 0 19 16,-4-1 9-16,8 0-9 0,-4 1-3 0,3 1 2 15,-3-2 13-15,0 1 12 0,0 12-56 0,3-24 51 16,-3 11-4-16,0-2-28 0,0 1-3 16,0-1 10-16,0 2-5 0,0-2-10 15,0-1 30-15,3-3-31 0,-3 3 48 0,3 1-46 16,-3-1 2-16,3 0 12 0,0 0 0 0,0 3 13 16,0-1 11-16,0 0-7 0,-3 2-16 0,4 0-3 15,-1 1 0-15,-3 0 2 16,3 0 11-16,-3-1-3 0,3 1 20 0,-3 11-17 15,0-22-11-15,3 13 8 0,0-3 5 0,-3 2 7 16,0 10-19-16,3-20 14 0,-3 11-9 16,3-2 13-16,0 0 1 0,-3 0-12 15,3 0 26-15,1-1-31 0,-1 1 51 0,0-1-59 16,0 0 3-16,0-1 2 0,-3 2-10 0,0 0 16 16,3 0-7-16,-3 0 0 0,0 11 4 0,0-18 6 15,0 18 5-15,3-17 12 0,-3 10-18 16,0 7-2-16,0-10 35 0,0 10-33 0,3-12 15 15,-3 12-17-15,0 0-1 0,3-16 19 16,-3 16-24-16,0-12-2 0,0 12 25 0,3-12-33 16,-3 12 16-16,4-13-1 0,-4 13-23 15,0-14 19-15,0 14 29 0,0-12-29 16,0 12 7-16,3-11-13 0,-3 11 6 0,0 0 2 16,0-14 20-16,0 14 0 0,0 0-17 0,0-10 4 15,0 10 3-15,0 0-28 0,0 0 28 16,0 0-7-16,3-14 4 0,-3 14-2 0,0 0 3 15,0 0 0-15,0 0-3 0,0-9 0 16,0 9 7-16,0 0 4 0,0 0-40 16,6-11 32-16,-6 11 2 0,0 0 10 0,6-8 13 15,-6 8-50-15,0 0 50 0,6-8-10 16,-6 8-8-16,10-5-10 0,-10 5 20 0,9-6-12 16,-9 6-8-16,9-8 0 0,-9 8 20 0,13-6-4 15,-7 2-19-15,-6 4 14 0,15-7 32 16,-8 3-71-16,2-1 51 0,-9 5-21 0,18-7-12 15,-11 2 3-15,2 2 63 0,-9 3-61 16,16-8-6-16,-4 5-4 0,-3-1 41 0,-9 4-16 16,22-6 8-16,-10 3-8 0,1 1-20 15,-1-2 7-15,4 2 1 0,-4-1 7 0,4 1 18 16,-1-1-13-16,1 1-10 0,-1 1 10 0,4 1-12 16,-7 0 12-16,7 0 0 0,-4 0-20 15,-2 1 15-15,2-1 0 0,1 2-10 16,-1 0-2-16,-15-2 30 0,28 1-34 0,-16 0 19 15,1 0-13-15,2 2 33 0,1-2-28 16,-4 1 13-16,1 0-11 0,2 0-4 0,1 1-6 16,2-1 21-16,-2-1-34 0,-1 0-7 0,1 2 39 15,-1 0-24-15,1-2 10 0,-4 1-10 16,4-2 1-16,-4 3 12 0,4-2 0 0,-1 2-8 16,-3-1 8-16,1 0-8 0,-1-1 13 15,1 1 6-15,-13-2-6 0,24 2 0 0,-14-1 18 16,-10-1-38-16,18 2 25 0,-18-2-15 0,19 2 10 15,-19-2 10-15,15 1-20 0,-15-1-8 16,16 0 21-16,-16 0-13 0,15 0 2 16,-15 0 8-16,19 0-7 0,-19 0-8 0,16 0 12 15,-16 0-4-15,18 0-1 0,-18 0 13 16,25 1-15-16,-13 0 3 0,1 0-9 0,-13-1 11 16,31 0 11-16,-19 2 14 0,7-2-12 15,-4 0-28-15,4 0 9 0,-4 1 6 0,4-1 8 16,-3 0 7-16,-1 1-2 0,1-1-13 0,-1-1 5 15,-3 1 3-15,4 0-5 0,-4 0 2 16,-12 0-18-16,28 0 5 0,-15-1-5 16,5 1 26-16,-8-3-5 0,2 2 35 15,3 0-45-15,-2-2-29 0,5-1 24 0,-2 1-6 16,-4 0 26-16,7-1-11 0,-4 0 19 0,-2 3-24 0,2-2-7 16,1-1 40-16,-4 1-40 15,4 1-3-15,-7-2 6 0,7 2 20 0,-4-1-26 16,0 1 18-16,7-1-15 0,-10 0-13 15,7-2 15-15,-1 1 10 0,-5 3 6 0,8-3-16 16,-5 1 16-16,2-1-8 0,1 0 3 0,-1-1 2 16,1 1-13-16,2 0 31 0,-2-1-36 15,2 0 31-15,-5 1-28 0,-1-1-5 0,4 1 12 16,-4 1-2-16,0 0 15 0,4-1-20 0,-7 2 18 16,7-2 17-16,-7 1-37 0,7 0 4 15,-7 0 8-15,6 2-5 0,-2-1 5 0,-13 2 10 16,28-4-13-16,-16 3-12 15,1-2 10-15,2 0-5 0,-6-1-1 0,7 2-1 16,-1 1 9-16,1-3 3 0,2 1-5 0,-5 0 8 16,2-1-11-16,-2 2 13 0,2-2-10 15,-2 1 23-15,2 1-36 0,1 0-3 0,-1-2 32 16,-2 1 19-16,2 1-17 0,-3-1-8 0,1 2-12 16,-1-1-1-16,-12 2 16 0,25-5-19 15,-9 3 24-15,-1 1-10 0,-9-1-37 0,-6 2 27 16,22-2 7-16,-10 1 18 0,1 0-13 15,-13 1 31-15,21-4-39 0,-8 3-7 0,-4-1-16 16,10 1 24-16,-7 1-3 0,4 0-3 16,-1 0 28-16,-2-2-22 0,2 1 4 15,-2 0-17-15,2 1 5 0,1 0 12 0,-4 0 9 16,3 0-9-16,-15 0-33 0,28 1 60 16,-12-1-24-16,-1 1-28 0,-2 1 17 0,2-2 14 15,-15 0-8-15,25 0 0 0,-9 1-13 0,-4 1-2 16,-12-2 23-16,28 2-19 0,-22-2 9 15,-6 0 2-15,25 4-5 0,-13-3 0 16,1 1-11-16,-1 0 21 0,-12-2 6 0,28 1-27 16,-16 0 6-16,1 0 15 0,2 1-10 0,-2 0 2 15,2-1 29-15,-2 0-13 0,5-1-11 0,-8 1-2 16,8 0-15-16,-2 1 13 0,-4-1 4 16,7 0 19-16,-7-1-39 0,4 3 38 15,2-3-22-15,-5 1 9 0,-1-1-7 0,3 1-5 16,-15-1 18-16,25 0-8 0,-9 1 18 15,-4-1-23-15,-12 0 23 0,25 0-36 0,-13 0 11 16,-12 0 25-16,19 0-39 0,-19 0 19 16,22-1-13-16,-22 1 2 0,18 0 6 0,-8 0-24 15,-10 0 18-15,24 0 21 0,-11 0-5 0,-13 0-3 16,18 0 5-16,-18 0 0 0,22 0 6 16,-13 0-37-16,-9 0 19 0,19 0-11 15,-19 0-3-15,19 1 11 0,-7 1-7 0,-12-2 27 16,19 1-18-16,-19-1 1 0,18 0 7 15,-18 0-36-15,22 0 21 0,-10-1 5 0,-12 1-8 0,25-2 5 16,-16 1 29-16,4 0-37 16,-13 1 14-16,22-4-1 0,-10 3 8 15,-12 1 8-15,22-1-15 0,-13-1 17 0,-9 2-15 0,22-2 8 16,-10 1-26-16,-12 1 18 0,16-1-3 16,-4-3 6-16,-12 4 2 0,12-2 10 0,-12 2-33 15,22-3 11-15,-22 3-9 0,12-2 37 16,-12 2-31-16,13-2 7 0,-13 2-15 15,15-3 21-15,-15 3-6 0,10-2 29 0,-10 2-37 0,15-2-19 16,-15 2 2-16,16-1 20 16,-16 1 3-16,18-3 10 0,-8 3 13 0,-10 0-33 15,24-3 2-15,-14 2 0 0,2-2-2 16,-12 3 7-16,22-3 0 0,-10 1 8 0,-12 2-10 16,19-3 64-16,-10 1-77 0,-9 2 15 0,19-1 8 15,-10-1-10-15,-9 2 5 0,16-2-14 16,-16 2 22-16,15-1-18 0,-15 1 11 15,12-2-2-15,-12 2-7 0,13-1 15 0,-13 1-9 0,15-2 14 16,-15 2-9-16,13-2-1 0,-13 2 29 16,15-1-39-16,-15 1 8 0,19-2 5 15,-19 2-8-15,15-2 13 0,-2 2 39 16,2-2-71-16,-5-1 5 0,5 1 4 0,-6 0-25 0,-9 2 33 16,31-3-11-16,-24 1 16 0,-7 2-10 15,21-2 12-15,-8 0-2 0,-4-1-3 16,-9 3 3-16,25-3-13 0,-19 2 5 0,-6 1-2 15,16-3 18-15,-16 3-24 0,18-1 16 16,-18 1-8-16,13-1 1 0,-13 1 19 0,12-2-7 16,-12 2 23-16,15-1-23 0,-15 1 3 0,13-2-35 15,-13 2 28-15,15-2 22 0,-15 2-18 16,19 0 20-16,-19 0-27 0,12 0 4 0,-12 0 1 16,16-2-4-16,-16 2 27 0,12-1-3 15,-12 1-13-15,13-3-20 0,-13 3 7 16,15-2 5-16,-15 2 6 0,0 0-3 0,16-1 13 15,-16 1-8-15,12-2-9 0,-12 2-13 0,12-2 30 16,-12 2-15-16,13-2 7 0,-13 2-5 16,15-1-11-16,-15 1 14 0,13-1 0 0,-13 1-11 15,18-1 13-15,-18 1 31 0,22-2-39 16,-13 2 30-16,-9 0-28 0,25-2-17 16,-19 0 13-16,7 2-8 0,-13 0 28 0,28-1-27 0,-19 1 42 15,-9 0-27-15,25 0-8 0,-13 0 5 16,-12 0-3-16,22 0-10 0,-10 0 16 0,-12 0-18 15,22-2 12-15,-10 2 11 0,-12 0-19 16,25 0 0-16,-9 0 11 0,-16 0-9 16,28 2 29-16,-16-2-27 0,0 0 14 0,-12 0-14 15,28 0-1-15,-15 0 12 0,2 0-16 16,1 0 5-16,-1 0-1 0,1 0 23 0,-4-2-15 16,-12 2-5-16,28 0 8 0,-19-1-18 15,4 1 27-15,-13 0-9 0,21-1 7 0,-8 1-7 16,-13 0 15-16,25 0-29 0,-16 0 16 0,10 0-25 15,-19 0 5-15,21 0 20 0,-8-2-13 16,-1 2 21-16,-12 0 0 0,28-1-3 0,-28 1-25 16,12 0 20-16,-12 0 0 0,22 1-13 15,-22-1 0-15,19 0 11 0,-19 0 2 0,12 0 5 16,-12 0 19-16,16 2-35 0,-16-2 1 16,12 2 3-16,-12-2-16 0,12 2 32 0,-12-2-28 15,16 4 10-15,-16-4-8 0,0 0 24 16,12 4-12-16,-12-4-9 0,13 4-1 0,-13-4 10 15,15 7 5-15,-15-7-10 16,13 6-8-16,-13-6 18 0,12 7-10 0,-3-2 28 0,-2-2-20 16,-7-3-21-16,15 8 15 0,-15-8-15 15,19 6 18-15,-13-2-15 0,3 0 24 0,-9-4-21 16,19 7 23-16,-7-3-32 0,-12-4 6 0,16 7 15 16,-4-2-3-16,-6-1-7 0,-6-4 2 15,16 8 2-15,-10-2 20 0,-6-6-17 0,19 12-2 16,-13-4-5-16,3-1 2 0,0 2 1 15,1-1 4-15,-4 0 11 0,6 1 6 16,-9-1-23-16,7 0 6 0,-1-1-7 0,-3 0 10 16,-6-7 8-16,9 13-11 0,-2-8-10 0,-7-5-2 15,12 10-8-15,-12-10 8 0,6 10-3 16,-6-10 5-16,7 8-5 0,-7-8 13 0,6 11 5 16,-3-3-13-16,-3-8 5 0,6 13 3 15,-6-13-18-15,6 13 23 0,-6-13-2 16,6 15-19-16,-6-7 57 0,0-8-51 0,7 14-1 15,-7-14 21-15,6 10-17 0,-6-10 19 0,6 9-12 16,-6-9 44-16,0 9-45 0,0-9-4 0,0 0-3 16,6 12 16-16,-6-12 2 0,3 10-2 0,-3-10-16 15,3 11 0-15,-3-11 3 16,10 11 10-16,-10-11-8 0,6 14 6 0,-6-6-4 16,0-8-1-16,6 18 4 0,0-9-7 0,-3-1 18 15,1 2-19-15,-4-10 11 0,9 14 8 16,-3-6-33-16,-6-8 12 0,6 13-3 15,0-6 68-15,-6-7-35 0,7 11-29 0,-7-11 9 16,9 9 1-16,-3-4 2 0,-6-5-3 0,13 10 0 16,-13-10 1-16,6 12-1 0,-3-7-2 0,3 2-18 15,-6-7 46-15,12 15-25 16,-5-8 7-16,-1 0-10 0,-6-7 15 0,6 14 0 0,0-7-18 16,-3 2-2-16,-3-9 10 0,13 12-5 15,-13-6 26-15,0-6-19 0,12 14 13 0,-6-8-27 16,-6-6-4-16,10 12 16 0,-10-12 18 15,12 9 10-15,-6-5-33 0,0 2-20 16,-6-6 20-16,10 10 7 0,-4-3 11 0,-6-7-11 16,12 12 14-16,-5-3-21 0,-1-2-8 0,0 1 10 15,0 0 3-15,3 2 0 0,-2-2 3 16,-7-8-3-16,12 16 5 0,-12-8-25 0,3 0 30 16,-3-8-8-16,3 17 16 0,0-11-25 0,-3-6-9 15,7 11 14-15,-7-11-3 16,6 11-11-16,-6-11 19 0,6 8-1 0,-6-8-7 15,6 8-2-15,-6-8 7 0,6 10-11 0,-6-10 22 16,7 11-1-16,-4-6-20 0,-3-5 22 16,12 12-17-16,-6-5 38 0,-6-7-43 0,6 11 8 15,-6-11 2-15,7 9-3 0,-7-9 3 16,6 8-18-16,-6-8 41 0,0 0-56 0,3 10 5 16,-3-10-18-16,0 0-21 0,0 0 1 0,0 0-11 15,0 0 13-15,0 0-51 0,0 0-18 16,0 0-54-16,0 0-67 0,0 0-63 15,-34-15-105-15,28 10-239 0,-4 1 19 0,4-3 45 0,0 1 113 16,6 6 19-16,-6-13 104 0,6 5-31 16</inkml:trace>
  <inkml:trace contextRef="#ctx0" brushRef="#br0" timeOffset="106198.96">8809 12036 926 0,'0'0'343'0,"0"-13"-5"16,0 13-23-16,0 0 2 0,0-12-4 0,0 12-14 0,0 0 44 15,6-10-67-15,-6 10-20 16,0 0-12-16,0 0-19 0,6-11 3 0,-6 11-31 16,0 0-44-16,0 0-17 0,0-8 7 0,0 8-33 15,0 0 0-15,0 0-33 0,0 0 5 16,0 0-10-16,0 0-11 0,0 0 16 0,0 0-21 16,0 0-12-16,0 0 10 0,0 0 15 0,0 0-27 15,0 0 41-15,0 0-32 0,10 26 6 16,-7-15-29-16,0 2 46 0,3 2-33 15,0 2-13-15,1-1-10 0,-7 2-13 0,6 0-7 0,0 1-62 16,-3 0-49-16,0-1-18 0,0 0-101 16,-3 0-60-16,0-4-90 0,-3-2-27 15,0-3-42-15,3-9 34 0,0 0-236 0,0 0-4 16,0 0 86-16,0 0 82 0,0 0 26 16,0 0 27-16,19-39 75 0</inkml:trace>
  <inkml:trace contextRef="#ctx0" brushRef="#br0" timeOffset="106639.9">9038 11809 1279 0,'7'-10'418'0,"-7"10"-14"0,0 0-41 0,0 0-25 15,0-10-38-15,0 10-42 0,0 0-14 0,0 0-19 16,0 0-26-16,0 0-35 0,0 0 21 0,0 0-24 16,0 0-31-16,-28 11-14 0,9-4-24 15,4 1-26-15,-10 1-17 0,3 0-67 0,-9 2-36 16,-3 0-58-16,0-1-45 0,-3 3-86 15,-7 5-69-15,10-5-11 0,6 2 4 16,0 1 22-16,4 3 2 0,8 1 32 0,4-2-173 16,-1 1-78-16,7-2 17 0,6 0 34 15,-3-2 123-15,6 2 278 0,6-5 44 16,7 3 0-16,-1-2-25 0,4-2 38 0,6-3 30 0,3 1-2 16,0 0 31-16,-7-3 64 0,10 0 194 15,-3-2 26-15,-6 0 13 0,3 1 4 0,-7-1 29 16,4-1-51-16,-6 0-46 0,-4 0-39 15,0-1-17-15,1 0-47 0,-13-2 5 16,15 4-25-16,-15-4-15 0,13 6 2 0,-13-6 0 16,0 0-3-16,0 13-2 0,0-13-31 0,0 0 0 15,-19 19-23-15,10-12 11 0,3 1-19 16,-7 0-2-16,1 3-5 0,-4-2-26 0,4 1-35 16,-4-1-1-16,4 0-20 0,0 0 18 0,-4-2-100 15,4 1-41-15,-1-3-85 0,7 0-171 16,-9-2 23-16,15-3 0 0,-7 6-61 0,7-6-215 15,0 0 30-15,0 0 46 0,0 0 75 16,0 0 38-16,0 0 97 0</inkml:trace>
  <inkml:trace contextRef="#ctx0" brushRef="#br0" timeOffset="107784.26">9687 12164 1036 0,'0'0'292'0,"-4"-10"-39"15,4 10 3-15,-12-3-12 0,12 3-35 0,-28 3 1 16,16 0-25-16,-10 1-16 0,3 4-1 16,-9 1-19-16,7 1-24 0,-4 2-17 0,-3 2 20 15,3 0-5-15,4-2-18 0,2 1 12 0,3-1-4 16,4-2-21-16,0 0 39 16,2-2-21-16,4-1 2 0,6-7 6 0,0 10-23 15,0-10-11-15,0 0 3 0,0 0-17 16,0 0 19-16,0 0-40 0,40-16-8 0,-33 4-3 15,2-3 26-15,3-2-26 0,1-1-17 0,-4-4-8 0,3 0 15 16,-5-2 8-16,-1-1-23 16,0 0-26-16,0-1 13 0,-3-1 5 0,0 1 5 15,1 2-23-15,2 1 16 0,-6 2-24 0,0 4 9 16,0 2-22-16,0 2 14 0,0 1 22 16,-6 1-4-16,6 11-6 0,0-13 18 0,0 13-33 15,0 0 26-15,0 0-13 0,0 0 10 0,0 0 5 16,6 50-18-16,-6-29-33 0,6 1 8 15,-6 2-29-15,6-4-12 0,-6-2-19 0,6 1 14 16,-3-1-6-16,1-3 1 0,2-1-19 16,3-2 13-16,-3-3 3 15,7-3 51-15,-7 0-56 0,9-2 41 0,-8 0-13 0,-7-4 25 16,28 1-4-16,-10-2 17 0,-5-3 0 16,8-1 36-16,-5 0-18 0,2-2 21 0,-5-3-18 15,8 2 28-15,-8-1-13 0,-1-3-5 0,4 1 2 16,-4-2 11-16,-6 0-5 0,4 2 18 15,-4-1-26-15,0 1 10 0,0 1-18 16,-6 1 18-16,0 9 13 0,0-15-10 0,0 15-10 0,0 0 17 16,-6-11-15-16,6 11 39 0,0 0 10 0,0 0-8 15,-28 24 10-15,22-11-7 16,-6 6 7-16,-1 3-28 0,10 1-15 0,-9 3 36 16,5-3-29-16,1-1-30 0,6-2 0 0,0-4-49 15,0 1-31-15,6-3-66 0,1-2-69 16,5-3-1-16,4-3-27 0,-4-4 25 0,3-2 21 15,4-2 5-15,3-2 25 0,3-2 41 0,-4-3-22 16,4-2 45-16,3-1-30 0,-6-4 35 16,2 0 16-16,4-1 15 0,-9-1-12 0,3 0 22 15,-4 4 24-15,-2-1 50 0,2-1 50 16,-2 3 53-16,-4-2-18 0,-5 2 0 0,-1 2 23 16,0 1 11-16,-3 0-29 0,3 1 5 15,-6 9-25-15,0-13 31 0,0 13 27 16,0 0-25-16,-9-8 16 0,9 8 32 0,0 0-37 15,0 0 14-15,-25 21-9 0,13-9-6 0,2 2-25 16,4 0-8-16,0 2 25 0,0-2-17 16,0 0-5-16,6-1 38 0,-7-2-16 0,4-1 6 15,3-10-13-15,3 14-8 0,-3-14-15 0,0 0-5 16,7 12-10-16,-7-12 9 0,0 0-27 16,18 0 10-16,-18 0-16 0,0 0 11 0,13-12-10 15,-13 12-14-15,15-9 6 0,-9 1-18 0,-6 8 15 16,7-12 21-16,-1 4-49 15,-6 8 21-15,0-13-8 0,0 13-3 0,6-12-20 0,-6 12 2 16,3-11 3-16,-3 11 36 0,6-10-28 16,-6 10-11-16,0 0 1 0,0-10 48 15,0 10-38-15,0 0 15 0,0 0-26 0,0 0 1 16,0 0-14-16,0 0 37 0,6 29-6 16,-6-29-12-16,7 16-14 0,-1-10 34 0,-6-6-33 15,0 13-21-15,0-13-25 0,6 9-41 0,-6-9-44 16,0 0-56-16,0 0-44 0,22-1-20 15,-22 1-41-15,6-14-36 0,3 5 13 0,4 0 18 16,-7-6-300-16,6-1 24 0,-6-2 96 0,10-1 29 16,-10-4-10-16,7 0 58 15</inkml:trace>
  <inkml:trace contextRef="#ctx0" brushRef="#br0" timeOffset="108017.3">10316 11511 1215 0,'0'0'420'15,"0"0"-44"-15,0 0-7 0,9 50-23 16,-3-23-24-16,-6 8-51 0,7 0-12 0,-1 15-36 16,0 2-19-16,-3 2-17 0,0-4-25 0,0-9-42 15,4-5 5-15,-7-5-12 0,0-3-24 16,0-2-30-16,0-5 13 0,0-3-26 16,6-1-59-16,0-5-63 0,-6-1-73 0,6-5-40 15,-6-6-32-15,16 8-29 0,-16-8-34 16,18 0-49-16,-18 0 10 0,22-5-212 0,-10-2-74 15,4-2 72-15,3 0 83 0,-7-3 76 0,3-1-29 16</inkml:trace>
  <inkml:trace contextRef="#ctx0" brushRef="#br0" timeOffset="108384.78">10784 11642 959 0,'0'0'400'0,"0"0"-34"16,0 0-28-16,0 0-49 0,0 0-18 15,0 0 1-15,0 0-42 0,0 0-38 0,0 0-31 16,0 0-7-16,0 0-21 0,0 0 15 0,0 0-2 16,0 0-2-16,19-10 14 15,-19 10 16-15,0 0-53 0,0 0-9 0,6-7-4 0,-6 7 27 16,0 0-48-16,0 0-38 0,0 0-39 16,0 0-66-16,0 0-49 0,0 0-118 15,0 0-86-15,0 0-65 0,0 0 18 0,0 0-309 16,0 0 35-16,0 0 64 0,12 24 64 0,-12-24 6 15,10 10 94-15,-10-10-8 0</inkml:trace>
  <inkml:trace contextRef="#ctx0" brushRef="#br0" timeOffset="108625.58">10824 11884 1456 0,'13'7'466'0,"-7"0"-52"0,-6-7-50 16,12 7-26-16,-12-7-41 0,4 5-67 0,-4-5-28 15,0 0-74-15,12 6 64 0,-12-6-92 0,0 0-15 16,0 0-27-16,0 0-157 0,0 0-45 16,0 0-63-16,0 0-64 0,0 0-24 0,0 0 142 15,0 0-16-15,0 0-23 0,0 0-26 0,0 0-360 16,0 0 35-16,0 0 3 0,0 0 74 15,0 0 59-15</inkml:trace>
  <inkml:trace contextRef="#ctx0" brushRef="#br0" timeOffset="109658.88">9925 12688 893 0,'0'0'351'0,"0"0"-16"15,0 0-48-15,0 0-8 0,0 0-59 0,0 0-21 16,0 0 6-16,-3-9-51 0,3 9-8 16,0 0 5-16,-9-4-23 0,9 4-26 0,-19-1-5 15,19 1-15-15,-15 1 38 0,15-1-12 0,-25 7-18 16,13-4 14-16,-4 5-9 0,4 0 2 16,2 3-12-16,-8 1-1 0,5 1 1 15,4-2-1-15,-3 3 3 0,-1-1 16 0,1-1-34 16,9 1 20-16,-3-5 1 0,-1 0 12 15,1 1-12-15,6-9-6 0,-6 13-7 0,6-13-15 16,0 10-1-16,0-10 8 0,0 0-43 0,19 6 15 16,-19-6 2-16,0 0-17 0,0 0-8 15,27-10-8-15,-20 5 16 0,-1 0-8 0,3-2-21 16,4 1 3-16,-7-3 18 0,0 2 0 16,0 0-11-16,0-1-7 0,1 1 3 15,2-2 0-15,-3 0-19 0,0 1 16 0,0 1 7 16,-6-2-11-16,7 2-1 0,-7 7 25 0,9-12-15 15,-3 6 16-15,-6 6-8 0,0 0-8 16,6-8-28-16,-6 8 30 0,0 0-4 0,0 0 12 16,0 0-15-16,13 22 3 0,-10-11 5 15,3 2-6-15,-6 0 8 0,6 3-12 0,0-2-16 16,-6-3 36-16,7 0-51 0,-1-1-19 0,-6-10-35 16,6 15-64-16,-3-9-43 0,-3-6-101 15,0 0-66-15,19 1-30 0,-19-1 17 16,12-8 23-16,-3-1 21 0,10 0 18 0,-7-4 18 0,1 1-116 15,2-4-51-15,4 1-33 16,3-6 41-16,-4 3 44 0,4-2 58 0</inkml:trace>
  <inkml:trace contextRef="#ctx0" brushRef="#br0" timeOffset="109961.76">10400 12507 279 0,'6'-6'207'0,"-6"6"-25"0,0 0 27 0,0 0-17 15,0 0-2-15,0 0-6 0,0 0 3 16,0 0-26-16,-34 18 3 0,21-13-10 0,4 1-8 15,3 1 23-15,-7-1-21 0,7 1-15 0,-9-2 36 16,9 2-5-16,-7-3 12 0,13-4-12 16,-12 12 18-16,6-7-31 0,6-5 18 0,-4 10-28 15,4-10-16-15,0 10 1 0,0-10-9 0,0 0 14 16,0 0 12-16,10 16-58 16,-10-16 15-16,12 8-34 0,-6-3-2 0,7-2 5 15,-13-3-20-15,15 8 28 0,-2-4-26 0,-7-1-8 16,6 2 19-16,-12-5-26 0,16 9-8 15,-10-4 5-15,3 0-7 0,-9-5-6 0,13 10-7 16,-7-4-28-16,-6-6 12 0,6 13-28 0,-6-13-7 16,0 13-36-16,0-13-11 15,-12 16-48-15,5-10-67 0,1 2-122 0,-3-4-85 0,9-4 33 16,-12 12-20-16,12-12-231 0,-7 3 32 0,7-3 58 16,0 0 51-16,0 0 31 15,0 0 33-15</inkml:trace>
  <inkml:trace contextRef="#ctx0" brushRef="#br0" timeOffset="110344.4">10567 12421 1200 0,'0'0'320'0,"0"0"-23"16,0 0-23-16,0 0-36 0,0 0 15 0,0 0-35 15,0 0-34-15,0 0-30 0,0 32-3 16,0-32-5-16,0 13 48 0,-6-4-51 0,6-9-17 15,0 13 12-15,0-13-7 0,-6 12 4 16,6-12-4-16,0 12-13 0,0-12 28 0,0 12-36 16,0-12 23-16,0 0-8 0,6 13-28 15,-6-13 11-15,6 11-16 0,-6-11-18 16,6 7-5-16,4-2 3 0,-10-5 7 0,12 9-45 16,-12-9-6-16,12 9 20 0,-5-4-14 0,-7-5-22 15,9 10 12-15,-3-3-14 0,-6-7 15 16,6 14-22-16,-6-14-8 0,0 20-16 0,-6-10 47 15,3 0-31-15,0 1-10 0,3-11-30 0,-3 19 20 16,3-10-44-16,-6-1-25 16,6-8-40-16,-7 13-29 0,7-13-78 0,-12 8-84 15,12-8-8-15,0 0-53 0,0 0 38 0,0 0-3 0,0 0-33 16,0 0-233-16,0 0 113 16,12-33 15-16,-5 19 8 0,-1 1 89 0,3-2-2 15</inkml:trace>
  <inkml:trace contextRef="#ctx0" brushRef="#br0" timeOffset="111383.23">10803 12415 734 0,'0'0'315'0,"0"0"-31"0,0 0 0 0,0 0 18 16,0 0-33-16,0 0-18 0,-6 35-11 0,6-35-19 16,0 16 24-16,0-5-40 0,0-11 0 15,0 17-16-15,0-17 6 0,0 16-8 16,0-16-26-16,6 14 0 0,-6-14 6 0,6 11-16 0,0-6-3 15,-6-5-10-15,6 10-15 16,-6-10-10-16,16 4 15 0,-16-4-33 0,12 0-8 16,-12 0-31-16,16-4 21 0,-4-2-39 0,1 1-16 15,-7-2-1-15,9-2 0 0,-9 2 0 16,1 0-20-16,2-1 5 0,-3 1 10 0,7 0-11 16,-7-1 28-16,0 2-31 0,-6 6-9 0,9-11 38 15,-9 11-24-15,7-7 21 0,-7 7-3 16,12-5-16-16,-12 5 1 0,0 0 23 15,0 0-5-15,12 0-15 0,-12 0 5 0,0 0 0 16,10 12-26-16,-10-12 13 0,12 13-69 16,-12-6-2-16,0-7-7 0,12 14-56 0,-12-14-48 15,7 8-110-15,-7-8-63 0,6 5-55 16,-6-5-48-16,0 0 67 0,0 0 45 0,22-4 29 16,-22 4-3-16,12-7 64 0,-12 7-18 0,6-8 60 15,-6 8 19-15,9-7 44 0,-9 7 16 16,13-6-9-16,-13 6 17 0,6-5 42 0,-6 5 14 15,0 0 73-15,0 0 211 0,0 0 46 0,0 0 7 16,16 13-13-16,-16-13-2 0,6 15-15 16,0-7 15-16,0 0-26 0,0 1-15 0,-6-9-10 15,7 15-44-15,-7-7-25 0,0-8 10 16,9 10-13-16,-9-10 23 0,6 8-61 16,-6-8-18-16,0 0 2 0,0 0-28 0,12 1-5 15,-12-1 39-15,0 0-44 0,22-14 13 0,-16 7-8 16,1 0-18-16,-1 0 15 0,6-2 34 15,-3 1-28-15,-2 2-29 0,-1-2-2 0,6 1 23 16,-6 1-3-16,4 1 1 0,-10 5 15 0,12-9-11 16,-6 6 13-16,-6 3-22 0,0 0 14 15,16-2-30-15,-16 2 10 0,0 0-5 0,18 15-7 16,-18-9-1-16,0-6 29 0,7 13-34 16,-7-13-20-16,6 12 17 0,-6-12 1 0,3 8 7 15,-3-8-15-15,0 0-7 0,6 11 14 16,-6-11 6-16,0 0-23 0,0 0 7 0,0 0-7 15,0 0 23-15,25-18-31 0,-19 12-2 16,-3-3 2-16,4-1 2 0,5 1 9 0,-6 0 32 16,0-2-40-16,1 0 23 0,2 3-37 0,-3-1 17 15,0 0 17-15,7 1 0 0,-10 3 8 16,-3 5-29-16,12-11 1 0,-6 8 38 0,-6 3-15 16,0 0-16-16,19 2 3 0,-19-2 5 0,15 8 18 15,-8-2-23-15,-7-6-6 0,12 16 11 16,-6-9 5-16,4 2 8 0,-4-2-10 0,0-2-1 15,6 1 6-15,-5-1 10 0,-7-5-3 16,15 9-15-16,-3-5 5 0,-5-1 8 16,-7-3-10-16,21 0 5 0,-21 0-19 0,19-3 11 15,-10-2-2-15,4-1 4 0,-1-3-9 16,4 1 42-16,-10-2-55 0,6 3 20 0,-6-2 0 16,1 0-21-16,-4 0 21 0,3-1-7 0,0 1 12 15,-6 1-28-15,0 8-8 0,6-16-7 16,-6 16 2-16,0-12 8 0,0 12-23 0,0 0 53 15,0 0-17-15,-12-4-13 0,12 4 12 0,0 0-4 16,-16 18-3-16,10-12 20 16,6-6-10-16,-12 16 31 0,12-7-30 0,0 1 19 0,0-10-12 15,0 15 10-15,0-15-10 0,0 14 46 0,12-7-56 16,-12-7 10-16,16 9-49 0,-4-5-10 16,0-1 0-16,1-1-33 0,-13-2-37 15,22 1-37-15,-10-1-111 0,4-3-32 0,-4 1-14 16,0 0 11-16,-2-2-55 0,2 0-237 15,0 1 36-15,-12 3 66 0,16-8 16 0,-10 4 68 16,-6 4 21-16</inkml:trace>
  <inkml:trace contextRef="#ctx0" brushRef="#br0" timeOffset="112457.06">10043 13184 726 0,'-3'-7'313'0,"3"7"7"0,0 0-8 0,0 0 23 15,-3-9-33-15,3 9-7 0,0 0-16 0,0 0-11 16,0 0 11-16,-3-9-20 0,3 9-59 16,0 0-13-16,0 0-8 0,0 0-8 0,0 0 8 15,0 0-33-15,0 0 8 0,0 0 2 16,0 0-51-16,0 0 0 0,0 0 2 0,0 0 3 16,0 0-12-16,3 39-16 0,0-25 2 15,6 3 3-15,-9 2-23 0,0 4-2 0,7 0-10 16,-7 2 18-16,0 0-21 0,0 0-11 15,6-4-12-15,-6-1-39 0,0 0-30 0,-6-2-6 16,6-2-48-16,0-2-29 0,0-3-63 0,0 0-72 16,0-11-136-16,-7 10 36 0,7-10-74 15,0 0-307-15,0 0 38 0,0 0 82 0,0 0 46 16,31-26 82-16,-21 15 26 0,2 0 32 0</inkml:trace>
  <inkml:trace contextRef="#ctx0" brushRef="#br0" timeOffset="112903.71">10263 13340 965 0,'0'0'360'15,"0"0"-37"-15,0 0-1 0,0 0-19 0,10 17-14 16,-10-17-15-16,0 0-3 0,0 0-51 0,18 5 5 15,-18-5-22-15,13 6-6 0,-4-3-39 16,3-1 4-16,1 2-14 0,-1-2-22 0,4 1-4 16,-4-1-1-16,-3-1-11 0,-9-1-21 15,31 2 3-15,-21-2-15 0,-10 0 3 16,24-2-16-16,-17 0-21 0,5-2 6 0,-3 0 7 16,-2-2-12-16,-7 6-21 0,12-11-3 0,-6 6-15 15,0-2 26-15,-6 7-36 0,3-14 7 16,-3 14-2-16,0-13-15 0,0 13 0 0,-3-12-8 15,-3 5-16-15,6 7 29 0,-12-9 5 0,12 9-8 16,-13-3 8-16,13 3 0 0,-15 5 0 16,2 0 7-16,7 1-4 0,-9 4 15 15,8 1-11-15,-5 1 8 0,6-1-15 0,0 3 31 0,-1-2-29 16,4-1 3-16,3 1-2 0,0-12-9 16,3 24 11-16,4-15-56 0,-1 1-28 15,0 0-11-15,6-3-30 0,-2-2-57 0,2-1-92 16,1 1-28-16,-1-3-31 15,4-2-12-15,2-1-24 0,-2-2 59 0,2-1-15 0,10 1-51 16,-12-2-182-16,8-4 82 0,-8 0 30 0,9 0-2 16,-13 2 131-16</inkml:trace>
  <inkml:trace contextRef="#ctx0" brushRef="#br0" timeOffset="113301.2">10849 13300 353 0,'6'-10'243'0,"-6"10"-36"0,0 0-17 15,0 0-3-15,0 0 7 0,0 0-28 16,0 0 14-16,-18-13-14 0,18 13 5 0,-13 1-4 15,13-1-3-15,-15 6-26 0,3-1-5 16,-4 3-10-16,4-1 10 0,-1 4-18 0,7-1-25 16,-9 2 7-16,2 1 8 0,7-4-31 15,0 1 34-15,-4-1-16 0,4 1 20 0,0-2-30 16,6-8 21-16,0 12-19 0,0-12 31 0,-6 8 1 16,6-8-6-16,0 0-28 0,0 0 2 15,0 0-10-15,0 0 8 0,0 0-5 0,0 0-26 16,40-13 0-16,-34 4-10 0,4 0 8 0,2 2-13 15,-6 0-11-15,0-2-7 0,1 1 0 16,2 1 77-16,-3-1-75 0,0 1 16 16,-6 7-36-16,13-9 26 0,-13 9-16 0,6-9 29 15,-6 9-11-15,6-5-3 0,-6 5 3 16,0 0 8-16,0 0-5 0,0 0-18 0,0 0 10 16,22 18-8-16,-16-10-2 0,0 1 10 0,-6-9-5 15,6 18 20-15,-6-11-33 0,0-7 16 16,4 14-1-16,-4-14-63 0,12 8-16 0,-12-8-69 15,6 5-56-15,-6-5-62 0,0 0-61 16,22-11-39-16,-10 5-27 0,-6-4-17 0,7-1-247 16,2-1 10-16,-2-5 66 0,-1 0 42 15,-2-2 104-15,2 0 11 0</inkml:trace>
  <inkml:trace contextRef="#ctx0" brushRef="#br0" timeOffset="113553.08">11091 12982 1205 0,'0'0'420'16,"-6"-4"7"-16,6 4-22 0,0 0-19 16,0 0-58-16,0 0-16 0,0 0-43 0,0 0 0 15,0 0-52-15,0 32-2 0,0-32-25 0,0 15-14 16,0-5-9-16,0-10-14 0,0 24-35 16,0-10-5-16,0 2 4 0,-6 3-1 0,6 0-40 15,0 0-1-15,0-1-27 0,-6 2-2 16,6-1 63-16,0 0-92 0,0-2 21 15,-7 1-49-15,7-3-33 0,0 0-58 0,0-2-56 16,0-3-118-16,0-10-131 0,0 17-49 0,13-12 19 16,-13-5-316-16,12 2 80 0,-12-2 48 15,0 0 80-15,28-9 56 0,-16 0 34 0,4 2 37 16</inkml:trace>
  <inkml:trace contextRef="#ctx0" brushRef="#br0" timeOffset="113906.19">11286 13171 916 0,'0'0'361'15,"0"0"-11"-15,0 0-17 0,0 0-15 16,0 0-34-16,0 0-10 0,0 0-13 0,0 0 0 0,0 0-41 16,0 0-15-16,-40 20-11 15,34-11-15-15,-6-2-61 0,-1 1 8 0,4 0-9 0,-4 1 6 16,1-3-38-16,6 0 9 0,-3 0-32 16,-4 1 12-16,7-2-10 0,-6 1 3 15,5-1-9-15,7-5 9 0,-9 9 2 0,3-6 41 16,6-3-2-16,-13 6 2 0,13-6 36 0,-9 7 2 15,9-7 6-15,0 0 7 0,-6 7-23 16,6-7-2-16,0 0-6 0,0 0-20 16,0 0 8-16,22 11-38 0,-10-8 12 0,-12-3-26 15,28 5-20-15,-16-1 34 16,4 0-57-16,2-2-10 0,-2 1 22 0,3 0-14 16,-1 0-3-16,-9 0-8 0,4-1-51 0,-1 0-5 0,4 1-49 15,-16-3-48-15,12 2-105 0,-12-2-154 16,16 0-41-16,-16 0-10 0,0 0-33 0,18-5-339 15,-18 5 52-15,6-9 77 0,-6 9 77 0,13-9 48 16,-4 2 61-16,-3 3 52 0,1-3 72 16</inkml:trace>
  <inkml:trace contextRef="#ctx0" brushRef="#br0" timeOffset="114977.04">11566 13194 1082 0,'0'0'323'0,"0"0"-29"15,6-7-40-15,-6 7-1 0,0 0-41 0,0 0-22 0,0 0-29 16,-16-13 5-16,4 12-38 0,12 1 8 16,-19-2-31-16,10 2 33 0,9 0-48 15,-25 2-3-15,13 2-8 0,2-1 44 0,4 4-46 16,-6 0 23-16,3-1-23 0,2 3 22 16,7 0 14-16,-6-2-11 0,6-7 24 0,-6 14-24 15,6-14 6-15,6 15-19 0,-6-15-7 0,0 11 3 16,0-11-19-16,13 8-15 0,-13-8 19 15,9 4-19-15,-9-4-18 0,0 0 21 0,18 0-29 16,-18 0 19-16,0 0-19 0,22-8 9 16,-16 4-19-16,1-1 3 0,-7 5 33 15,12-9-5-15,-3 6-41 0,-9 3-7 0,6-8 17 16,-6 8-2-16,7-6-16 0,-7 6-2 0,12-4 21 16,-12 4 7-16,0 0 10 0,0 0-7 15,9-5-16-15,-9 5 10 0,0 0-25 0,0 0 21 16,0 0-22-16,19 16 22 0,-19-16-3 15,6 10-26-15,-6-10-31 0,6 9 1 0,-6-9-80 16,7 8-54-16,-7-8-120 0,15 3-35 0,-15-3-19 16,12-2 26-16,-12 2-31 0,28-7 57 0,-15 3 43 15,2-3 5-15,-2 2 15 16,5-4 19-16,-2 1 37 0,2 0 14 0,-2-1 18 16,-4 1 63-16,7 1 101 0,-10-2 117 0,10 0 20 15,-13 2 47-15,3 0-21 0,4 2-10 16,-7-1-33-16,0 2-24 0,-6 4-9 0,9-9-27 15,-9 9-4-15,0 0 5 0,0 0 5 0,0 0 5 16,0 0-5-16,0 0-11 0,0 0 4 16,0 0 35-16,-37 10-49 0,25-4 8 0,6-1-2 15,6-5 4-15,-13 9-24 0,7-6 17 16,6-3 17-16,-9 6 17 0,9-6 25 16,0 0-24-16,-7 5-27 0,7-5 2 0,0 0 1 0,0 0 6 15,0 0-27-15,0 0-5 0,0 0-1 16,0 0-4-16,35-11 0 0,-35 11-9 15,12-5-12-15,-12 5 23 0,9-3-22 0,-9 3 1 16,0 0-12-16,25 7 5 0,-19-1 20 16,-3 4-17-16,10 1-6 0,-7 3-10 0,-6 2-5 15,6 4 26-15,-6-2-3 0,6 2-5 0,-6-1-5 16,0 1-19-16,-6 0 47 0,6-2-25 16,0 0-21-16,-6-1-1 0,6-3-9 0,-6 1-21 15,0-5-28-15,-4-1-38 0,4-3-31 16,6-6-36-16,-18 5-21 0,18-5-45 0,-16-5-72 15,4-1 43-15,5-2-35 0,1-2-11 0,6 1-5 16,0-4-289-16,0 1 13 0,0-5 53 0,6 2 75 16,1 1 28-16,-1-2 166 15,0 3 231-15,3 1 63 0,4 0 19 0,-1 0 15 16,-3 1 17-16,4 2 6 0,-1 2 59 0,4-1 23 16,-4 1 33-16,7 2 105 0,-4 0-20 15,4-1 20-15,-4 1-5 0,-2-1-31 0,5 2-3 16,-2-1-12-16,2-1-43 0,-2 2-19 15,-4-2-18-15,1 0-22 0,2 0 30 0,-2-1-46 16,-1 0-20-16,-3 1-6 0,4 0 1 16,-7 0-8-16,0 0 12 0,7 0-48 0,-13 6 16 15,9-12-37-15,-9 4 24 0,0 8-31 0,6-14 12 16,-6 14-22-16,0-12 12 0,0 12 19 16,0 0 9-16,-6-12-35 0,6 12 58 15,-6-4 16-15,6 4 5 0,0 0-33 0,0 0-10 16,-22 18-14-16,16-9 34 0,6 3-15 0,0-1-13 15,-6 1-5-15,6 0 25 0,0-12-28 16,6 22-17-16,0-12-9 0,0 0 43 0,0-1-21 16,4-3-26-16,2 0-24 15,0-2-27-15,-2-2-20 0,2 3 18 0,7-5-96 0,-10 1-41 16,-9-1-82-16,31-6-43 0,-22 2-93 16,4 1-7-16,-1-1-359 0,-6 0 57 0,-6 4 51 0,22-7 72 15,-22 7 58-15,6-6 54 0,-6 6 67 16</inkml:trace>
  <inkml:trace contextRef="#ctx0" brushRef="#br0" timeOffset="115570.5">10620 14090 752 0,'0'0'346'16,"-6"-11"-6"-16,6 11-10 0,0 0-2 0,0 0-3 0,0 0-26 16,0 0-40-16,0 0 5 0,0 0-39 15,0 0-43-15,0 0-19 0,15-16-9 0,-15 16 0 16,0 0-44-16,0 0 0 0,-9-9-13 16,9 9-23-16,-13-3 26 0,13 3-41 15,-18-1-10-15,18 1 12 0,-16 1 0 16,4 3 6-16,-4 2 33 0,4 1-31 0,0 3 3 0,-4 2-26 15,4 1 13-15,-1 3 7 0,1-1-15 16,3 2 6-16,2-2 12 0,1 1-8 0,0-1 13 16,6 0-2-16,0-3-13 0,6 1-5 0,0-2-1 15,-6-2 0-15,13-2-3 0,-7-1-14 16,10-2-1-16,-4-3-9 0,-12-1 18 0,34-4-19 16,-18-2 3-16,2 0-7 0,4-5-13 0,-4 0-14 15,1-2 19-15,3-1-10 0,-10-2-8 16,4 0-26-16,-4-3 0 0,0 3 0 15,-2-4-7-15,-4 2-5 0,0-1-14 16,-6 1-43-16,6 1-2 0,-6 3-41 0,-6 1-26 16,6 1-80-16,-6 0-60 0,0 2-57 0,0 6-44 15,-4-3-286-15,10 7 38 0,-6-6 49 0,6 6 133 16,-12-2-21-16,12 2 42 0,0 0 45 16</inkml:trace>
  <inkml:trace contextRef="#ctx0" brushRef="#br0" timeOffset="115926">10589 13858 829 0,'0'0'327'0,"0"0"-9"0,0 0 10 16,0 0-3-16,0 0-8 0,0 0 23 0,0 0-45 15,0 0 4-15,0 0-33 0,0 0 19 16,-9 31-11-16,9-17-19 0,0 4-11 0,0 0-32 16,0 2 18-16,0 3-45 0,3 2-37 15,-3 1 19-15,3 0-32 0,0 3 16 16,-3-1-52-16,0 1 2 0,0 3-9 0,0-3-30 0,-3 1-1 16,3-2-28-16,0-2-38 0,-3 2-3 15,3-5-22-15,-3-1-11 0,3-3-31 0,0-3-23 16,0-1-22-16,0-1-45 0,0-1-86 15,0-13-115-15,3 16-32 0,-3-16-60 16,6 14 43-16,-6-14-285 0,12 3 40 0,-12-3 53 16,6 3 86-16,-6-3 53 0,0 0 35 0,16 0 56 15</inkml:trace>
  <inkml:trace contextRef="#ctx0" brushRef="#br0" timeOffset="117044.43">10865 14251 366 0,'0'0'189'0,"-10"-3"21"0,10 3 51 15,0 0 8-15,0 0 10 0,0 0 28 0,0 0-10 16,0 0-8-16,0 0-20 0,0 0-6 15,0 0 1-15,-12 0-31 0,12 0 0 0,0 0-44 16,0 0-4-16,0 0-24 0,0 0 16 0,-12 11-14 16,12-11 6-16,0 11-36 0,0-11-7 15,-7 16-6-15,4-5 18 0,3-3-38 0,-3 5 5 16,0-5 0-16,3 5-36 0,0-4 34 16,-6 2-29-16,6-11-14 0,0 22-13 0,-6-14-8 15,6 3 25-15,-6-2-26 0,6 0-5 16,0-9-27-16,-7 15 29 0,7-7 14 0,0-8-31 15,-6 10-5-15,6-10 5 0,-6 9 17 16,6-9 4-16,0 0 12 0,-3 11 3 0,3-11 23 16,0 0 15-16,0 0 5 0,0 0 26 0,0 0-59 15,0 0 25-15,22 11-22 0,-22-11-26 16,18-3 5-16,-18 3 21 0,28-4-50 0,-16 3 9 16,4 0-13-16,3-2-28 0,-10 1 35 15,3 0-48-15,1 1-39 0,-13 1-12 0,28-2-41 16,-22-1-36-16,-6 3-65 0,15-3-76 15,-8-1-69-15,-7 4-51 0,18-9-72 16,-5 5-361-16,-4-4 65 0,-3 2 94 0,6-2 76 16,4-3 57-16,-4-1 46 0,7 0 92 0,-4-2 47 15</inkml:trace>
  <inkml:trace contextRef="#ctx0" brushRef="#br0" timeOffset="117337.37">11274 14115 1100 0,'0'0'394'0,"0"0"-38"16,0 0 3-16,0 0-9 0,0 0-25 0,28-12-23 15,-28 12-15-15,12-3-8 0,-2 1-3 16,-10 2-17-16,18 0-29 0,-18 0-2 0,19-1-28 15,-19 1-24-15,15 0-22 0,-15 0-29 0,19-1-30 16,-19 1-23-16,22 0-67 0,-22 0-51 16,18-2-51-16,-18 2-85 0,16-1-153 0,-16 1-88 15,12-2 19-15,-12 2-239 0,13-5-45 16,-13 5 71-16,15-4 77 0,-15 4 135 16,0 0-45-16,13-3 38 0</inkml:trace>
  <inkml:trace contextRef="#ctx0" brushRef="#br0" timeOffset="117595.26">11370 14203 1269 0,'0'0'435'0,"0"0"-18"0,0 0-7 16,0 0-41-16,13 13 7 0,-13-13-33 16,0 0-28-16,6 5 5 0,-6-5-41 0,0 0-16 15,12 4-22-15,-12-4 20 0,0 0-61 0,0 0 2 16,16 5-41-16,-16-5-2 15,0 0-26-15,18 2-41 0,-18-2 3 0,10 0-18 16,-10 0-16-16,12 1-69 0,-12-1-33 0,19 0-33 16,-19 0-33-16,15-1-60 0,-15 1-40 15,0 0-123-15,13-2-62 0,-13 2 57 0,12-4-39 16,-12 4-38-16,9-4-287 0,-9 4 21 0,13-3 61 16,-13 3 28-16,18-3 80 0,-18 3 38 15,16-4 69-15</inkml:trace>
  <inkml:trace contextRef="#ctx0" brushRef="#br0" timeOffset="118057.39">12037 13898 721 0,'0'0'261'16,"-6"-5"-15"-16,6 5 0 0,0 0-23 0,-22 3 7 15,22-3-18-15,-19 7-9 0,4-1 12 16,-4 1-18-16,4 2-33 0,-4 4-1 16,4 0 14-16,-4 0 10 0,7 2-41 0,-4 2 5 15,4 1-28-15,-1-2 23 0,4 0-1 16,9-1 9-16,-6 0-6 0,0 0 11 0,6-1-46 15,6-1-3-15,-6-1 2 0,6 2-14 0,0-1 17 16,4-2-28-16,-4-2-20 0,6-2-1 16,-6-1 1-16,10-2 7 0,-4 0-23 0,-12-4-2 15,22 2-1-15,-10-5-25 0,7-1 44 0,-10-2-41 16,10-1-25-16,-4 1 38 16,-2-4-41-16,-1 3 10 0,-6-2-6 0,10-1-4 0,-10 0 7 15,6-2-41-15,-5 1 5 0,-4-1-17 16,3 1-4-16,-6 0-9 0,0-1-31 0,-6 1-6 15,3 1-27-15,-10 0 18 0,7 1-19 16,-9 3-38-16,2 2-81 0,-5 0-52 0,2 2-57 16,4 0-17-16,12 2 10 0,-28 3-240 15,15-2 30-15,13-1 16 0,-12 4 43 0,12-4 48 16,-9 5 39-16</inkml:trace>
  <inkml:trace contextRef="#ctx0" brushRef="#br0" timeOffset="119639.59">12049 14026 161 0,'0'0'-5'0,"0"0"-8"0,0 0 33 15,0 0 44-15,0 0 23 0,-18-7 52 0,18 7-4 16,0 0 14-16,0 0-26 0,0 0-6 0,0 0-2 16,0 0-15-16,0 0 3 0,0 0-1 15,0 0-28-15,0 0 24 0,0 0 4 16,0 0-7-16,0 0-3 0,12-16 8 0,-12 16-11 16,0 0 16-16,0 0-46 0,0 0 10 15,0 0-7-15,0 0 2 0,0 0-13 0,0 0-15 16,0 0 2-16,0 0 0 0,0 0 11 15,0 0-5-15,0 0-9 0,0 0-17 0,0-7-13 16,0 7 29-16,0 0-6 0,0 0-18 0,0 0 11 16,6-13 9-16,-6 13-7 0,0 0-7 0,0 0-14 15,0 0 24-15,0-12-8 0,0 12-11 16,0 0 19-16,0 0 5 0,0 0-29 0,0 0 16 16,0-12 13-16,0 12-8 0,0 0-43 15,0 0 30-15,-6-11 20 0,6 11-14 16,0 0-24-16,0-10 16 0,0 10-13 0,0 0 7 15,-6-10-9-15,6 10 30 0,0 0 12 0,0 0 1 16,0-10-8-16,0 10-12 0,0 0-16 16,0 0 51-16,0 0-38 0,-6-8 18 0,6 8-8 15,0 0 7-15,0 0-4 0,0 0-6 0,-16 2-9 16,16-2 4-16,0 0-10 0,-18 1 23 16,18-1-20-16,0 0 2 0,0 0 16 0,-16 3 7 15,16-3-33-15,0 0 5 0,-12 3-5 16,12-3 33-16,0 0-27 0,0 0-1 15,0 0-23-15,-13 2 28 0,13-2 10 0,0 0-7 16,0 0 5-16,-15 4-5 0,15-4-5 0,0 0 7 16,-6 5-5-16,6-5-2 0,-13 6-13 15,13-6 7-15,-6 5 6 0,6-5-11 0,-9 7 1 16,9-7-3-16,-13 6 0 0,13-6 25 16,-6 4-25-16,6-4 8 0,-12 4-24 0,12-4-7 15,0 0-28-15,-10 4-21 0,10-4-72 0,0 0 4 16,0 0-37-16,-12 3-74 0,12-3-3 15,0 0-209-15,0 0-47 0,0 0 49 16,0 0 26-16,0 0 46 0</inkml:trace>
  <inkml:trace contextRef="#ctx0" brushRef="#br0" timeOffset="143776.75">3882 17454 412 0,'0'0'143'0,"-9"-8"5"15,9 8-2-15,0 0-20 0,0 0-24 16,-3-8 6-16,3 8-19 0,0 0-7 16,0 0-13-16,0 0 18 0,-7-9-23 0,7 9-13 15,0 0-20-15,0 0-3 0,-3-12-30 16,3 12 45-16,0 0-63 0,0 0 17 0,0-11-15 15,0 11-18-15,0 0 13 0,0 0-7 16,-3-11-1-16,3 11 11 0,0 0-11 0,0 0 5 16,0 0 21-16,0-13 10 0,0 13 11 15,0 0-27-15,0 0-9 0,0 0 17 0,-3-8-22 16,3 8 43-16,0 0-18 0,0 0 2 0,0 0-2 16,0 0 44-16,0 0-34 0,-3-8 41 15,3 8-20-15,0 0 2 0,0 0 18 16,0 0 6-16,-9-5-9 0,9 5 34 15,0 0-23-15,0 0 10 0,0 0-2 0,0 0 10 16,-6-6-6-16,6 6-4 0,0 0 2 0,0 0 13 16,0 0-3-16,0 0 11 0,0 0 4 15,0 0-14-15,0 0 22 0,0 0-20 0,0 0 3 16,-7-7 17-16,7 7-15 0,0 0 3 16,0 0 22-16,0 0 1 0,0 0-8 0,0 0 23 15,0 0-11-15,0 0-1 0,0 0-11 0,0 0 15 16,0 0-33-16,0 0 28 15,0 0-46-15,0 0 5 0,0 0-10 0,25-3 8 16,-25 3-13-16,19-3-10 0,-10 3 20 16,-9 0 0-16,25-1-18 0,-10-2 16 0,-2 2-37 15,2 0 14-15,1 0-24 0,-4-2-2 0,4 1 23 16,-1-1-28-16,-2 1 18 0,-1 1-26 16,3-1 0-16,-15 2-15 0,19-2 2 0,-7 2-12 15,-12 0-47-15,19-3 8 0,-19 3-18 16,16-2-30-16,-16 2-72 0,12-2-113 0,-12 2-143 15,16 0-239-15,-16 0 14 0,12-2 176 16,-12 2-69-16,15-5 105 0,-5 0-2 0,-4 1 63 16,-6 4 42-16</inkml:trace>
  <inkml:trace contextRef="#ctx0" brushRef="#br0" timeOffset="144850.87">5560 17222 1003 0,'0'0'302'0,"0"0"-18"0,-7-7 0 16,7 7-20-16,0 0-11 0,0 0 1 0,0 0-27 15,0 0-9-15,-9-6-31 0,9 6-3 0,0 0 34 16,0 0-52-16,0 0-2 16,0 0 0-16,0 0-44 0,0 0-15 0,0 0 15 15,0 0-10-15,0-10-35 0,0 10 9 16,0 0-5-16,0 0-9 0,0 0-17 0,0 0 11 16,0 0-12-16,0 0 6 0,12-12 14 0,-12 12-3 15,13-5-41-15,-13 5 34 0,12-7-14 16,-6 4 27-16,4-2-29 0,-1 0-21 0,3 1-17 15,-2-2 5-15,2 2-6 0,1-2 1 16,2 0 0-16,-6 2-21 0,4-1 3 0,5-2 2 16,-8 4 31-16,2-1-64 0,0 2 18 15,-2-1-51-15,2 3-52 0,-12 0-60 0,22-2-101 16,-7 4-164-16,-15-2-273 0,22 1 53 0,-6-2 24 16,-7 1 102-16,6-3 112 15,-8-1 0-15,5-1 3 0,-3-1 41 0</inkml:trace>
  <inkml:trace contextRef="#ctx0" brushRef="#br0" timeOffset="145907.34">7919 17136 488 0,'0'0'221'0,"0"0"11"0,0 0-24 0,0 0-14 0,0 0-22 15,-9-3 27-15,9 3-58 0,0 0-5 16,0 0-11-16,0 0 11 0,0 0-28 0,0 0-11 15,0 0-23-15,0 0 3 0,-16 0 10 16,16 0-36-16,0 0 5 0,0 0 3 0,0 0 8 16,0 0-21-16,0 0-28 0,0 0 25 15,-9 0 8-15,9 0 16 0,0 0-21 16,0 0 3-16,0 0-13 0,0 0 12 0,0 0 24 16,0 0-13-16,0 0 5 0,0 0 13 0,0 0-21 15,-19-1 36-15,19 1-20 0,0 0 2 16,0 0 18-16,0 0 5 0,0 0-7 0,0 0 40 15,0 0-25-15,0 0-5 0,0 0 0 16,0 0-13-16,0 0-8 0,0 0 19 0,0 0-16 16,0 0-29-16,0 0 9 0,0 0 7 0,0 0-31 15,28-19 8-15,-21 14 3 16,-7 5-26-16,18-10 3 0,-12 5 2 0,1-1-26 16,2 1 11-16,0 0-3 0,0-2-15 0,-2 2-38 15,2-2 15-15,0 1-13 0,1 1-34 0,-10 5 24 16,15-10-59-16,-6 8-61 0,-9 2-78 15,10-4-170-15,-10 4-293 0,0 0 57 16,18-2 51-16,-18 2 46 0,0 0 107 0,6-7 21 16,-6 7 33-16,0 0 21 0</inkml:trace>
  <inkml:trace contextRef="#ctx0" brushRef="#br0" timeOffset="161057.78">853 10622 688 0,'-3'-14'230'0,"3"14"-17"15,0-8-34-15,0 8 16 0,0 0-44 0,-4-11 0 16,4 11 18-16,0 0 0 0,0-11-18 15,0 11 12-15,0 0 19 0,0 0 8 0,0 0 27 16,0-14 3-16,0 14 5 0,0 0 3 0,0 0-25 16,0 0 70-16,0-13-68 15,0 13-36-15,0 0 23 0,0 0 0 0,0 0-3 0,0-12-17 16,0 12 25-16,0 0-46 0,0 0-28 16,0 0 47-16,0 0-25 0,0 0 3 0,0-13 3 15,0 13-18-15,0 0-23 0,0 0-17 16,0 0 4-16,0 0-33 0,0 0 2 15,0 0-22-15,0 0-8 0,0 0 7 0,0 0-9 16,0 0 17-16,0 0-21 0,0 0-12 0,0 0-5 16,0 0 0-16,0 0 18 0,0 38-16 15,0-38 18-15,4 20-22 0,-1-8-6 0,-3-1-3 16,3 1 6-16,0 0 5 0,0 4-18 16,0-2 17-16,0 1-9 0,-3 0-36 0,3-3 38 15,-3 2-13-15,3-2 0 0,-3 1-22 16,3-1-27-16,-3-1-7 0,4 0 23 15,-4 1-53-15,0-12-11 0,0 16-15 0,0-16-62 16,0 16-72-16,0-16-155 0,0 9-469 0,0-9 25 16,0 0 83-16,0 0 53 0,0 0 93 15,0 0 55-15,0 0 88 0,0-38 15 0,0 23 57 16</inkml:trace>
  <inkml:trace contextRef="#ctx0" brushRef="#br0" timeOffset="161851.87">1008 10217 1041 0,'0'0'428'0,"-13"-9"-55"0,4 8 11 15,9 1-69-15,-19 0-10 0,7 0-29 16,12 0 1-16,-25 6-42 0,10-2-2 0,-4 3 5 16,4 3-48-16,-7 0 22 0,0 4-48 15,0 0-5-15,1 3 7 0,-1-1-48 16,0 2-18-16,1-1-3 0,-1 1-2 0,0 2-14 15,4-1-19-15,-1-3 4 0,4 1 1 0,-1 2-8 16,1 2 0-16,-1-1 28 0,7 0-33 16,-1 1 4-16,1 1 9 0,0-1 7 0,6 1-28 15,-7-1-10-15,7-3 15 0,0 5 31 16,0-5-41-16,0 0 31 0,0 1-29 0,3-2 14 16,0 1 25-16,0 1-31 0,3-1-26 15,-3 0 39-15,6 1-25 0,-3 0 9 16,0-2-12-16,4 3 10 0,-1-2-15 0,3-3 25 15,0 4-15-15,4 0-28 0,-4-1 51 0,4-2-18 16,2 0 5-16,4-1 6 0,-4-3-9 16,4 1-2-16,-1 1 0 0,4-3 13 0,-3-2-28 15,2-2-5-15,-2-2-14 0,3 1 32 0,-1-3 15 16,1-3-26-16,0 0-35 0,3-2 42 16,-1-4-34-16,1 1 24 0,3-3-12 15,0-4 23-15,0 0-36 0,3-1-5 0,-6 0 11 16,-4 1 6-16,1 0 6 0,0-2-10 0,-4 2-13 15,1-3 8-15,0 3-11 0,-4-4 24 16,1 0 4-16,-4 0-30 0,4-2-18 16,-7 2 44-16,3-5-26 0,-2 1-16 0,-4 0 29 15,0-3 0-15,0 1-6 0,-3-3 1 0,3 0-3 16,-2 1-3-16,-4-2-20 0,3 2 46 16,-3 1-23-16,-3-3-36 0,3 1 6 15,-4 1 14-15,1 1 24 0,-3 0-23 0,0 1-21 16,0 2 2-16,0 1-12 0,-4 0 11 0,-2 2-4 15,-1 4 6-15,1 2-16 0,-3 3-5 0,-1 4 8 16,1 0-15-16,-1 2 7 0,-3 4-17 16,1 0-24-16,-1 1-13 0,1 3-9 15,2 2-24-15,-2-1-31 0,2 2-7 0,-3-1-51 0,4 0-65 16,-1-1-68-16,4 0-170 0,3-2-250 16,-1 0-8-16,10-5 100 0,-15 5 64 15,15-5 38-15,0 0 72 0,0 0 57 0,0 0 70 16</inkml:trace>
  <inkml:trace contextRef="#ctx0" brushRef="#br0" timeOffset="162507.57">1532 10168 1054 0,'3'-11'410'16,"-3"11"-6"-16,0 0-38 0,0 0-13 16,0 0-51-16,6-9 0 0,-6 9-43 15,0 0-29-15,0 0-2 0,0 0-23 0,0 0-28 0,0 0 7 16,0 0-33-16,9-4-21 16,-9 4-14-16,0 0-17 0,0 0-14 0,13 21 10 15,-7-11-26-15,0 3 7 0,3 5-14 0,4 0-13 16,-4 4-3-16,0-1 2 15,7 5-4-15,-1 0-3 0,-2 1 0 0,2-1 0 0,-2-1-11 16,2 0 24-16,-2-5-23 0,-4-1 10 16,3-1-41-16,-2-1 48 0,-4-3-32 15,3-1-11-15,-3-3 8 0,1 0 6 0,-4-2 36 16,-3-8 11-16,9 14 6 0,-6-9 25 0,-3-5 13 16,9 8-17-16,-9-8 6 0,0 0-6 15,0 0-50-15,0 0 42 0,19-15-32 16,-19 3-14-16,3 0-3 0,0-4 7 0,0-3-28 15,0 0-2-15,1-2 36 0,-1-4-29 0,0 1-12 16,0-1-16-16,0 0-20 0,0 2 23 16,3-1-33-16,-3 3-1 0,4-1-9 0,-1 5-11 15,-3 2-26-15,3 1-2 0,-3 2-28 0,3 1-26 16,-3 1-10-16,1 0-79 16,-4 10-29-16,6-11-71 0,-6 11-123 0,6-6 10 15,-6 6-291-15,0 0 50 0,12-2 65 0,-12 2 53 16,0 0 100-16,25 12-2 0,-16-6 28 15,7 2 71-15</inkml:trace>
  <inkml:trace contextRef="#ctx0" brushRef="#br0" timeOffset="162963.51">2288 10492 980 0,'0'0'404'16,"0"0"-20"-16,0 0-36 0,0 0-25 16,0 0-26-16,7-7-49 0,-7 7-18 0,0 0-27 15,0 0-22-15,0 0 4 0,0 0-29 16,0 0-46-16,0 0 8 0,0 0-16 16,0 0 3-16,-25 23-3 0,15-14-7 0,4-1-31 15,0 2-5-15,-3 2 2 0,2-1-4 16,1 0-1-16,0 0-18 0,3 1 1 15,3-3-1-15,0 3 34 0,0-12-13 0,0 22 0 0,0-13 25 16,6 1-7-16,-3-1 7 0,3 0-17 16,1-1 12-16,2 0-15 0,-3-2 0 0,-6-6 0 15,13 11 31-15,-4-8-16 0,-9-3 1 0,9 7 9 16,-9-7-2-16,10 4-13 0,-10-4-4 16,0 0-1-16,0 0 2 0,21-8-1 15,-21 8-30-15,10-10-4 0,-7 3-10 16,0-2-16-16,-3 9-12 0,6-16-24 0,-3 5-5 15,-3 11 11-15,3-12-29 0,-3 12 18 16,3-15-35-16,-3 15-31 0,3-13-24 16,-3 13-17-16,-3-11-3 0,3 11-12 0,0 0-24 0,-6-13-64 15,6 13-91-15,-9-6-83 0,9 6-5 0,-10-7-263 16,10 7 20-16,-6-6 82 0,6 6 38 16,-9-10 36-16,9 10 108 0,-9-10 2 0,9 10 65 15</inkml:trace>
  <inkml:trace contextRef="#ctx0" brushRef="#br0" timeOffset="163402.69">2360 10279 1103 0,'0'0'371'0,"0"0"-49"0,0 0-9 16,0 0-62-16,0 0-3 0,0 0-8 0,0 0-45 15,0 0-6-15,0 0-27 0,0 0 7 0,0 0-18 16,12 41-26-16,-9-27-2 16,3 2-13-16,-3-1 3 0,4 3-3 0,-1-1 0 0,0 2-5 15,3 1-21-15,1-1 16 0,-4 2-18 0,6-1 13 16,-2 0-29-16,-1 0 16 16,0-1-18-16,4 2-18 0,-7-2-7 0,6-2-11 15,-3 2-18-15,-2-4-59 0,-1 0-25 16,0 0-44-16,0-2-92 0,0-2-92 0,-2-3-61 15,-1 1-198-15,-3-9-97 0,6 9 29 0,-6-9 58 16,0 0 115-16,9 5 52 0,-9-5 7 16,0 0 64-16</inkml:trace>
  <inkml:trace contextRef="#ctx0" brushRef="#br0" timeOffset="163742.97">2744 10520 773 0,'0'0'289'0,"0"-12"-15"0,0 12-34 0,0 0-4 15,0-11-29-15,0 11 16 0,0 0-34 0,0-12 8 16,0 12-23-16,0 0-7 0,0 0-16 16,0 0-8-16,0 0-7 0,0 0-18 0,0 0-6 15,0 0 47-15,0 0-39 0,0 0-12 16,0 0-6-16,16 29 21 0,-13-19-5 0,0 1 17 15,0 1-45-15,3-1 25 0,-3 3-30 16,3-1-16-16,-2 1 43 0,-1 0-43 0,3-1-17 16,-3 2 6-16,3-2-22 0,-3 0 0 15,0 0-23-15,0 1-16 0,4 0-17 0,-1 1 12 16,-3-4-63-16,0 2-11 0,0-2-36 16,0 0-36-16,0-1-40 0,-3-10-121 0,3 19-69 15,1-10 13-15,-4-9-261 0,3 8 45 16,-3-8 45-16,0 0 91 0,0 0 14 0,0 0 19 15,0 0 60-15</inkml:trace>
  <inkml:trace contextRef="#ctx0" brushRef="#br0" timeOffset="163986.17">2964 10667 793 0,'0'0'361'0,"0"0"-5"0,0 0-26 15,0 0-28-15,-15-6-10 0,15 6-52 16,0 0 16-16,-16 3-53 0,16-3-4 15,0 0-27-15,-21 5 17 0,11-2-66 0,10-3 2 16,-18 4 19-16,8-2-24 0,10-2-51 16,-21 6 39-16,8-2-70 0,-2 2 6 0,2-1-42 15,-2 1 3-15,-1 2-38 0,1-2-16 16,-1 3-40-16,4-2-42 0,-1 2-53 0,4-2-21 16,0 2-23-16,0-1-43 0,2-2-34 15,1 1 37-15,6-7-80 0,-6 12-182 0,6-12 41 16,0 0 72-16,0 8 51 0,0-8-24 15</inkml:trace>
  <inkml:trace contextRef="#ctx0" brushRef="#br0" timeOffset="164919.34">3243 10636 1092 0,'10'-7'369'16,"-10"7"-44"-16,9-5-10 0,-9 5-59 0,0 0-3 15,12-6-20-15,-12 6-36 0,0 0-33 16,0 0-5-16,0 0-21 0,0 0-2 0,0 0-18 16,0 0-24-16,0 0-7 0,0 0-15 15,-24 20 2-15,14-14 11 0,4 0-37 16,-3 1 9-16,-1-1-6 0,4 1 5 0,-3 1 3 15,3 0-8-15,-1 2 8 0,1-1 13 16,3 0 7-16,0 1-23 0,0 0-10 0,3-10 24 16,-6 16-22-16,6-8 16 0,0-8 8 0,-3 15 20 15,3-15-28-15,0 11 41 0,0-11-13 16,0 0 3-16,-3 12-3 0,3-12 13 0,0 0-14 16,0 0-16-16,0 0-17 0,0 0 7 15,0 0-16-15,0 0-3 0,24-23-8 16,-24 23 21-16,3-12-23 0,-3 12 0 0,7-10 0 15,-7 10 2-15,6-7-17 0,-6 7-21 0,0 0 20 16,6-10-12-16,-6 10-13 0,0 0-26 16,6-6 5-16,-6 6 42 0,0 0-39 0,0 0 46 15,0 0-23-15,0 0-23 0,16 2-21 16,-16-2 1-16,0 0-19 0,18 8 11 0,-18-8-23 16,13 6-36-16,-13-6-4 0,18 4-33 0,-11-2 1 15,-7-2-18-15,18 1-46 0,-18-1-15 16,19-1-34-16,-19 1-10 0,18-3 1 0,-8 0 27 15,-1 0 29-15,0-3 40 16,-9 6-5-16,19-9 21 0,-10 5 10 0,1-1 34 16,-1-4-14-16,-3 2 52 0,3 0 41 0,1-1 33 15,-4 2 48-15,0-1 22 0,0 1 11 16,-6 6 32-16,13-13 10 0,-10 8-8 0,-3 5-15 16,9-10 2-16,-9 10-27 0,6-8 4 15,-6 8 36-15,0 0-53 0,0 0 14 0,0 0-14 16,0 0-21-16,0 0 5 0,0 0 0 0,0 0-5 15,0 0-13-15,0 0 23 0,-31 19-41 16,25-14 16-16,6-5 5 0,-9 12 15 16,3-7-26-16,6-5 39 0,-10 8-15 0,10-8-19 15,-9 8 24-15,9-8 5 0,-6 6 28 16,6-6 17-16,0 0-4 0,-10 7-8 0,10-7 5 16,0 0-5-16,0 0-23 0,-3 7 49 15,3-7-54-15,0 0-8 0,0 0 8 0,0 0-3 16,0 0-15-16,0 0 10 0,0 0-2 15,0 0-21-15,22 11-20 0,-22-11 38 0,16 5-21 16,-10-1 4-16,3 1-4 0,3 1 52 0,-2 1-39 16,2 0-9-16,-3 0-14 0,7 2 8 0,-7 1 5 15,4-1-5-15,-1 1 0 0,-3 0-19 16,4 0-8-16,-4 0 21 0,0 1-8 0,-2-1 9 16,2-1-26-16,-6 1 26 15,3 1-15-15,-3-1-37 0,-3-10-7 0,3 21-20 16,-6-12-29-16,3-9 1 0,-3 22-83 0,-3-14-38 15,0 1-120-15,0-3-103 0,6-6-27 16,-10 11-249-16,10-11 43 0,-15 1 90 0,15-1 52 16,0 0 73-16,-16-2 8 0,16 2 62 15,0 0 12-15</inkml:trace>
  <inkml:trace contextRef="#ctx0" brushRef="#br0" timeOffset="165311.57">3618 10849 775 0,'16'-5'366'0,"-16"5"-5"0,16-6-10 15,-7 2-49-15,0-1-28 0,0 0-11 16,-2 0-53-16,2 0 23 0,0-2-33 0,1-1 2 16,2 1-41-16,-3-4-5 0,4 3-23 15,-4-2-7-15,0 1-21 0,4-1 7 0,-7 1 27 16,0 0-60-16,0 1-5 0,0-2 1 0,1 3-27 15,-7 7 8-15,6-12 6 0,-3 6-21 16,-3 6-16-16,0 0 37 0,0-16-44 16,0 16 15-16,-9-10-12 0,9 10-6 0,-16-7 21 15,7 6-16-15,9 1-25 0,-19-1 26 16,19 1-24-16,-18 3 0 0,5 0-2 0,4 1 16 16,3 2-14-16,-4 0 21 0,10-6-23 15,-9 14 23-15,9-6-11 0,0-8-4 0,3 21 7 16,0-11 3-16,7 2-10 0,-1 1 50 0,3-3-73 15,1 1 38-15,-1 0-28 16,4-2-31-16,-4 0-29 0,7-2-17 0,-7 2-71 16,4-8-42-16,-4 2-133 0,0-2-51 0,4-1-286 15,-4-5 27-15,4-1 55 0,-4-3 45 0,1-4 67 16,-1 0 64-16,3-6 12 0</inkml:trace>
  <inkml:trace contextRef="#ctx0" brushRef="#br0" timeOffset="165722.96">3987 10539 821 0,'-9'-4'261'0,"9"4"5"15,0 0-45-15,0 0 17 0,0 0-36 16,0 0-8-16,-22 11-30 0,22-11-5 0,-12 9 7 16,6-4-22-16,-3 2 17 0,-1 0-33 15,1 2-28-15,-3 0-6 0,2-1-24 0,1 2 32 16,-3 0-36-16,5-2 9 0,-2 0-24 15,3 0 10-15,0 1 3 0,6-9 23 16,-10 12 34-16,7-7-11 0,3-5 15 0,-3 11 13 16,3-11-22-16,0 0 6 0,0 0-37 0,13 16 35 15,-13-16-43-15,18 6-10 0,-5-5-3 16,-1 2-6-16,0-2-4 0,7-1-13 0,-4 0 23 16,1 3-18-16,-1-1 3 0,1 0 7 15,-4 1-28-15,1 1-25 0,2-1 2 0,-5 2 5 16,2 0-5-16,-3 3 0 0,-3 0 1 15,-2 1-17-15,-1 1 27 0,-3-10-6 0,3 22 3 16,-3-10 7-16,-3-1-20 0,-4 2 23 16,7 2-33-16,-6-4-5 0,3-1 7 0,0 1 3 15,-3-1-62-15,0-1-12 0,-1 1-72 16,1-4-100-16,-3 1-182 0,-3-4-304 0,12-3 62 16,-16 4 60-16,16-4 42 0,-15-4 66 15,15 4 51-15,-16-12 75 0,10 5 5 0</inkml:trace>
  <inkml:trace contextRef="#ctx0" brushRef="#br0" timeOffset="173020.87">13088 9611 522 0,'0'0'171'0,"0"0"6"0,0 0 17 16,0 0-4-16,0 0 20 0,0 0 33 15,0 0 18-15,0 0 8 0,0 0 10 16,0 0-21-16,0 0 24 0,0 0-19 0,0 0-12 15,0 0 31-15,0 0-42 0,0 0-9 0,0 0 7 16,0 0 15-16,0 0-66 0,0 0 15 0,0 0-25 16,0 0 25-16,12-24-18 0,-12 24-58 15,0 0 15-15,7-12-21 0,-7 12-20 16,9-8 23-16,-9 8-13 0,6-9 20 0,-6 9-15 16,6-10 3-16,0 5-13 0,-6 5-15 0,13-10-42 15,-4 2 45-15,-3 3-32 0,7-1-7 16,-7 0 5-16,6-1-36 0,-2 3 23 0,-4-1 0 15,6 0-10-15,-5 0-3 0,-7 5-8 0,9-7-4 16,-9 7-11-16,12-3-5 16,-12 3-5-16,0 0-18 0,0 0 8 0,0 0 23 15,13 12-49-15,-13-12 36 0,0 15 5 0,0-15-20 16,-7 23-6-16,7-12 50 0,-6 3-27 16,0-1-10-16,0-1-9 0,-3 0-12 0,2 1 24 15,1-2-13-15,0 0 6 0,0 1 6 0,-1-4 1 16,4 0-20-16,-3 1 25 0,0-2 0 15,6-7-5-15,-6 11-3 0,6-11 3 0,-6 11 5 16,6-11 2-16,-7 10 16 0,7-10 8 0,0 8 7 16,0-8-10-16,0 0 28 0,-6 10 8 15,6-10-8-15,0 0-2 0,0 0 25 0,0 0-22 16,0 0-1-16,13 15 0 0,-13-15-5 16,12 5-5-16,-12-5 0 0,12 5-13 15,-12-5 18-15,10 1-20 0,-10-1-13 0,18 1-13 16,-18-1 0-16,22 2 0 0,-22-2 0 0,19-2 0 15,-4 2 0-15,-2-1 0 0,-13 1 0 16,24-3 0-16,-14 2 0 0,2 0 0 0,-12 1 0 16,16-2 0-16,-16 2 0 0,18-1 0 0,-18 1 0 15,13 0-3-15,-13 0-107 0,0 0 0 16,15-2-39-16,-15 2-12 0,0 0-23 0,0 0 7 16,19 0-46-16,-19 0-7 0,0 0-16 15,15-1-28-15,-15 1-22 0,13-6-24 16,-13 6-16-16,12-7-14 0,-3 2-27 0,-3-1-9 15,7 0-346-15,-7-2 28 0,0 3 46 0,-6-4 87 16,10 2 69-16,-4-2 8 0,0 2 75 16</inkml:trace>
  <inkml:trace contextRef="#ctx0" brushRef="#br0" timeOffset="173599.21">13262 9219 614 0,'-19'1'210'0,"-3"1"12"0,-3 3-14 16,10 1-6-16,-10 1-20 0,3 3-1 0,-5 1-7 0,-1 3-2 16,-3 3-39-16,-10 5-2 15,7-1-21-15,0 0 10 0,0 4-20 0,0 1-28 16,6-2-6-16,-3 5 8 0,3 1-2 0,0 2 15 15,3-4 10-15,4 9 3 16,2 1-15-16,10-3 48 0,-10 5-31 0,7-4 29 16,9-3-9-16,-4-1 12 0,7 2-19 0,0-2 18 15,0 1-18-15,0-4 10 0,10 2 6 16,-4-1-16-16,0-2 3 0,7-2 15 0,2 0-13 16,-3-2 13-16,7-1 1 0,3-4 4 0,3 2-33 15,-4-6 0-15,7-1-8 0,6-2-13 16,-9-6-7-16,9-3-5 0,0-3-16 0,7-3-7 15,14-5 7-15,-2-7-35 0,6-2 27 16,-3-4-20-16,9-8 18 0,-3-6 18 0,0-1-33 16,-3-1-21-16,-3-1 3 0,-16 5 21 0,0 1-47 15,-6-2 28-15,-3 3 11 0,-9 4 9 16,0 2-29-16,-10 3-17 0,7-3-9 0,-10 3 17 16,-3-1 1-16,-6-1 4 0,0 3-2 0,-6-3 8 15,-3-3 5-15,-16-8-29 16,3 1 4-16,-12 2 9 0,0 0-30 0,-6 2 38 15,0 3-41-15,-1 2-15 0,1 3-11 0,9 6 9 16,3 4-9-16,0 1-12 0,10 6-16 16,-4 1 3-16,0 1-12 0,4 6 4 0,-4 1-36 15,3 1 19-15,4 2-65 0,-4 2-23 0,7 1-27 16,2 2-57-16,-2-3-49 0,0 1-41 16,-1 1 13-16,10-3-292 0,-9 0 49 0,5-4 46 15,7-4 11-15,-12 4 93 0,12-4-1 16</inkml:trace>
  <inkml:trace contextRef="#ctx0" brushRef="#br0" timeOffset="174403.67">14657 9274 875 0,'0'0'397'0,"0"0"-57"15,0 0-10-15,-28-11-43 0,28 11-44 0,0 0-25 16,0 0 15-16,-6-9-49 0,6 9-25 0,-13-4-24 15,13 4-4-15,-18-2-21 0,2 1 3 16,1 2-8-16,-4 2-8 0,1 2-33 16,-10 0 2-16,6 4 9 0,-3 2-4 0,-3 1-22 15,0 2 23-15,4 1-16 0,2 3 31 16,0 0-23-16,-3 3 8 0,13 1-6 0,-4 1-2 16,4-3 8-16,3-1 12 0,-1 2-30 0,1-1 0 15,3 1 2-15,6-4 13 0,-6 1-18 16,6 0 6-16,-6-2-6 0,6-2 15 0,0-2-12 15,6 1 13-15,-6-2-6 0,0 1 54 16,6-3-30-16,0 0-14 0,3-1-1 0,1-2-1 16,-1-1-10-16,3-1-6 0,4-2-15 0,-4 0 22 15,7-2-30-15,-4 0 6 0,10-2-8 16,-9-2-5-16,15-1-15 0,-10-1-21 16,7 0-2-16,0 0-18 0,-9-2-16 0,3 2-10 15,-4 1-43-15,4 0-3 0,-10 1-64 16,10 0-36-16,-10 2-56 0,1-1-21 0,2 0-99 15,-2 2-67-15,-1-4-253 0,4 1 43 0,-4 0 15 16,0-4 62-16,-2-2 85 0,-4 0 25 16,6 1 43-16</inkml:trace>
  <inkml:trace contextRef="#ctx0" brushRef="#br0" timeOffset="175035.73">14871 9435 939 0,'0'0'345'0,"0"0"-53"16,0 0-18-16,0 0-5 0,0 0-21 0,0 0-12 15,0 0 2-15,0 0-59 0,0 0 13 0,0 0-36 16,-31 18 8-16,31-18 12 0,-6 11-19 15,6-11 6-15,-3 15 14 0,3-15-13 0,0 16 10 16,-4-8-13-16,4-8-20 0,4 16 25 0,-4-16-20 16,3 14 31-16,-3-14-13 15,6 12-6-15,-6-12-12 0,6 11-5 0,0-7-18 16,-6-4 2-16,13 4-4 0,-13-4-27 0,0 0 22 0,15-1-47 16,-15 1-10-16,19-9-8 0,-13 3-8 15,3 0 24-15,-3-2-24 0,1-1 19 16,-1 3-24-16,0-3 31 0,0 3-53 0,-6 6 17 15,10-11-13-15,-10 11-12 0,6-10-3 16,-6 10 34-16,6-9-14 0,-6 9-35 0,6-6 7 16,-6 6 14-16,0 0-14 0,6-7-12 15,-6 7 7-15,0 0-5 0,0 0-12 0,0 0 17 16,0 0 11-16,0 0 7 0,0 0-10 0,16 11-13 16,-16-11 8-16,12 11-23 0,-12-11-29 0,6 12 14 15,-6-12-19-15,13 9-45 0,-10-5-54 16,-3-4-19-16,12 7-37 0,-12-7-62 0,16 3-59 15,-16-3-33-15,12 0-13 0,-12 0-79 16,19-5-310-16,-19 5 35 0,12-5 101 16,-12 5 76-16,10-7 11 0,-10 7 100 0,12-2 12 15</inkml:trace>
  <inkml:trace contextRef="#ctx0" brushRef="#br0" timeOffset="177104.89">15231 9593 540 0,'12'10'286'0,"-6"-3"29"0,0 0 43 16,-6-7-9-16,7 9-37 0,-7-9-28 15,3 9-2-15,-3-9-24 0,0 0-45 0,12 9-39 16,-12-9-3-16,0 0-17 0,0 0-6 0,0 0-33 16,0 0-10-16,0 0 36 0,0 0-28 15,0 0 7-15,0 0 34 0,0 0-14 0,0 0 24 16,0 0-8-16,-12-34 24 0,12 34 14 0,0-16-12 16,6 7-18-16,-6 9-3 15,6-17-20-15,0 9 25 0,-6-2-61 0,10 2 2 16,-4-1-14-16,0-2-1 0,0 4-36 0,0 0-7 15,1-2-72-15,5-1-13 0,-3 4-44 16,4-3-32-16,-4 0-1 0,0 2-33 0,1 0 8 16,-4 1-23-16,0 1-13 0,-6 5-26 0,19-8-10 15,-16 4 5-15,-3 4-22 0,12-6 12 16,-12 6 38-16,0 0 13 0,0 0 6 0,0 0 6 16,0 0 14-16,22 13 15 0,-22-13 44 15,6 13-23-15,-6-13 15 0,0 12 15 16,0-3 13-16,0-9 8 0,6 15 12 0,-6-15-7 15,0 15 23-15,0-15 5 0,6 15 29 0,-6-15 22 16,0 14 28-16,0-14 29 0,7 10 64 16,-7-10-44-16,0 0 23 0,0 13-28 0,0-13 2 15,0 0-10-15,0 12 14 0,0-12-9 0,0 0 18 16,0 13-17-16,0-13-9 0,0 0 4 16,0 12-22-16,0-12 22 0,0 0 1 0,0 0-11 15,0 0 16-15,6 12 4 0,-6-12 23 16,0 0-6-16,0 0 11 0,0 0 2 0,0 0-38 15,0 0 20-15,0 0 18 0,0 0-25 16,0 0-18-16,0 0-11 0,0 0-15 16,9-28 8-16,-9 28 0 0,3-8-21 0,-3 8-12 15,0 0-4-15,3-14 4 0,-3 14-8 0,0-8 15 16,0 8-20-16,0 0-16 0,7-17 26 16,-7 17-26-16,0-12-33 0,6 5 21 0,-6 7 10 15,0-16-11-15,6 9-12 0,0-2-8 0,-6 9 13 16,6-16 10-16,-3 8-12 0,4 2-27 15,-1-1-30-15,-6 7 18 0,12-12-36 0,-6 7 21 16,-6 5-1-16,10-7-19 0,-10 7 6 16,12-6-25-16,-12 6-12 0,6-4 15 15,-6 4-16-15,16-4 21 0,-16 4-8 0,0 0 3 16,6-5 7-16,-6 5 11 0,0 0 17 0,12-2 1 16,-12 2-8-16,0 0 10 0,0 0 8 15,0 0-3-15,22 7 10 0,-22-7 27 0,0 0 37 16,6 7 8-16,-6-7-5 0,0 0 34 0,13 5 19 15,-13-5 37-15,9 4-16 0,-9-4-7 16,0 0 6-16,12 5 5 0,-12-5-1 0,7 5 5 16,-7-5-3-16,12 1-12 0,-12-1-14 0,19 2-19 15,-19-2 2-15,9-4-8 0,-9 4 10 16,22-4-10-16,-13 1-15 0,-9 3 13 0,15-7-8 16,-8 5-18-16,-7 2 0 0,15-7 3 15,-15 7 25-15,13-4-33 0,-13 4-8 16,6-7 5-16,-6 7-7 0,0 0 12 0,9-6-2 15,-9 6-20-15,0 0 7 0,0 0 0 0,0 0-2 16,-25-9-14-16,25 9-9 0,-18 1-3 16,-1 1-10-16,10 2 7 0,-4-1-7 0,-5 4-8 15,8 0 28-15,-2 1-10 0,6 3-16 16,-3 3 32-16,2-1 4 0,7 3-10 0,0-1 1 16,3 3-19-16,4-1 28 0,-1 1-4 15,6 1-16-15,1-2-23 0,-4-1-21 0,3-3 26 16,4-3-31-16,-4-1-17 0,1-2-16 15,2-3 23-15,-2 0 5 0,-1-3-20 0,-12-1-8 16,19-3 20-16,-10-1-17 0,3 2 15 16,-2-3-20-16,-10 5 9 0,12-9 1 0,0 4 46 15,-5 1 2-15,-7 4-15 0,9-9 8 0,-9 9 20 16,6-7-5-16,-6 7 10 0,6-7-4 16,-6 7 22-16,6-5 79 0,-6 5 29 0,0 0 5 15,13-5-8-15,-13 5 5 0,0 0 29 0,0 0-47 16,15 3-20-16,-15-3 18 15,0 0 33-15,0 0-10 0,19 1 12 0,-19-1-20 0,0 0-10 16,12-4 8-16,-12 4-21 0,10-8-2 16,-4 1-21-16,0 0 28 0,0-2-43 15,1 0-3-15,2-1 2 0,-3-1-4 0,0 0 2 16,0 2 5-16,4 0-35 0,-4 0 25 0,0 2-21 16,0 0 39-16,-6 7-7 0,13-12-19 15,-4 10-15-15,-9 2 18 0,12-3-15 16,-12 3 14-16,19 4 14 0,-19-4-13 0,22 11-31 0,-10 0-23 15,-3 1 13-15,4-1-15 0,-7 1-29 16,0 0-4-16,7-1-9 0,-7-1-4 0,0-1-6 16,0-2 6-16,-3 0-3 0,-3-7-8 15,13 10 6-15,-13-10-55 0,12 3 21 16,-12-3-43-16,0 0-8 0,16-8 8 0,-10 1-14 0,0 0-4 16,0-4-13-16,4-2 23 0,-4-2-3 15,0 0 1-15,-6-1 27 0,6-3 19 16,0 0 17-16,-3 2 11 0,1-2-3 0,-1 2 18 15,0 0 15-15,-3 2 11 0,3 1 25 16,-3 3-44-16,3 0 109 0,-3 11 42 0,3-18 62 16,-3 12 23-16,0 6 13 0,6-10-7 0,-6 10 22 15,16-4-28-15,-16 4-10 0,0 0-18 16,18 12 26-16,-5-1-39 0,-1 1-10 16,-2 7-34-16,2 2 19 0,0 4-13 0,1 3 25 15,-4-2-76-15,-3 5 4 0,4-7-50 16,-7 0-24-16,0-1-17 0,-3-6-5 0,0 0-47 15,0-3-7-15,0-3-34 0,0-1 21 0,0-10-18 16,-3 11-8-16,3-11-15 0,0 0 18 16,0 0-13-16,0 0 26 0,0 0-26 0,0 0 20 15,0 0-27-15,15-30 50 0,-9 17-12 0,7-1 28 16,-7 0-18-16,0-1 20 0,3 1 24 16,-2 1 5-16,5-1-1 0,-6 2 32 0,0 1 7 15,1 1 20-15,-4 1 1 0,3 1 58 16,-6 8-12-16,6-14 35 0,-6 14 26 0,6-9 5 15,-6 9 3-15,0 0 38 0,0 0-10 0,0 0 13 16,0 0-21-16,-18-3 13 0,18 3-44 16,0 0 3-16,-28 10-10 0,15-6 8 15,4-1-27-15,0 0-19 0,9-3-21 0,-22 7-23 16,13-5-34-16,3 1-32 0,6-3-55 16,-19 2-2-16,19-2-20 0,0 0-8 0,0 0-18 15,0 0-3-15,0 0-23 0,0-14 3 0,0 14-10 16,0 0 35-16,19-17 14 0,-10 12 30 15,3-3-3-15,4 0 24 0,2 0 9 0,4-2 19 16,-3 1 30-16,6-1 67 0,-4 1 18 0,7 0 56 16,0 2 36-16,-9-1 26 0,9 2 35 15,-10 0 72-15,4-1 6 0,-4 1 6 0,1 3-45 16,-10-2-23-16,7 2-23 0,-4 1 5 0,-12 2-21 16,13 1-2-16,-13-1-39 0,0 0-20 15,0 0-13-15,0 0 21 0,-19 24-18 16,4-14-24-16,-1-2-7 0,-3 2-5 0,1 0 10 15,2-1-28-15,-2 0 10 0,5-2-22 16,4-1 4-16,-3 1 13 0,2-2 10 0,1 0 39 16,3 1-8-16,6-6 10 0,-9 9 26 15,9-9-41-15,0 0-18 0,0 0 13 0,21 16-11 16,-8-12-2-16,-1 1 0 0,7 0-18 0,-4 1 8 16,7-2-15-16,3 4 9 0,-4-1 16 15,7 2-42-15,-9 1-11 0,6 0 13 16,-4 2 4-16,-2-1-10 0,-3 5-21 0,-1-3-10 15,-6 0 11-15,1 2 2 0,-4 0 7 16,-6-3-35-16,0 0 31 0,0 3-31 0,-13 1 20 16,7-1-18-16,-6 0-22 0,-4-2-14 0,-2 0-20 15,-10-1-12-15,9-3-6 0,-6-2-77 16,-6 0-40-16,13-4-91 0,-10 1-24 0,0-4-83 16,6-1-266-16,-3-2 28 0,-2 0 42 0,8-5 142 15,-3 1-25-15,4-3 10 16,-4-3 77-16</inkml:trace>
  <inkml:trace contextRef="#ctx0" brushRef="#br0" timeOffset="179823.49">19258 9267 414 0,'0'0'167'15,"0"0"22"-15,0 0 29 0,0 0-3 16,0 0 2-16,0 0 52 0,0 0 23 16,0 0 33-16,0 0-41 0,0 0-8 0,0 0-17 15,0 0-31-15,0-13-21 0,0 13-5 0,0 0-25 16,0 0-8-16,0 0-21 0,0 0 16 15,0 0-59-15,0 0 8 0,0 0-1 0,0 0-9 16,0 0-32-16,0 0-2 0,0 0 3 0,0 0 0 16,0 0-18-16,0 0 7 0,0 0 13 15,0 0 3-15,0 0-18 0,0 0 25 0,0 0-15 16,0 0 24-16,-6 35-17 0,-3-17 19 0,-4 7-21 16,1 3 16-16,-3 1-18 0,-1 15-1 15,-6-2 19-15,4 2-21 0,-4-2 18 16,6-2-33-16,-2-1-21 0,-1-7 18 0,7-4-10 15,-1-2-5-15,1-2 5 0,0-1-31 0,-1 1-17 16,1-6-19-16,-1 0-38 0,-2-2-5 16,9-4-36-16,0-3-18 0,-4-1 95 0,4-4 5 15,6-4 7-15,0 0 9 0,0 0-39 0,0 0 18 16,3-29-9-16,3 12 4 0,4-2 3 16,5-6 9-16,1-2 29 0,-4 0-44 0,13-11 10 15,0 2 16-15,-4-2-15 0,4 4 27 16,-6 3 14-16,-4 7-34 0,4-2 28 0,-7 4-28 15,4 2 10-15,-1 2 8 0,-2 2 23 16,-1 1 16-16,-3 3 2 0,1 1-3 16,-1-1 24-16,0 3 19 0,-2 3-22 15,2 0-8-15,-3 2-12 0,-6 4 50 0,12-7-30 0,-12 7-30 16,0 0 11-16,22 11-4 0,-16 0 49 16,4 3-34-16,-1 5-23 0,3 7 3 0,1 3 15 15,-4 1-31-15,3-1 8 0,4 13 8 0,-4-8 5 16,1-7-11-16,-4-1 6 0,0-2 2 15,1-4 8-15,-1-1-2 0,-3-2-26 0,0-4 12 16,1 1-7-16,-4-4-38 0,3-3-6 16,-3 2 34-16,-3-9-47 0,6 13 16 15,-6-13-2-15,0 0-1 0,0 0 6 0,0 0-19 0,0 0 21 16,0 0 23-16,0 0-30 0,0 0 22 16,-34-16-30-16,25 9 5 0,-7 1 23 15,1-1-16-15,-1 3 24 0,1-2 12 0,-7 2-63 16,7 1 24-16,-10-1-29 0,6 3-47 15,-3-2-2-15,4 2-6 0,-4-1-25 0,7 1-54 16,2-2-56-16,-2 3-16 0,2-1-17 0,13 1-18 16,-15-4-67-16,15 4-98 0,0 0-296 15,0 0 97-15,0 0 6 0,0 0 73 0,0 0 75 16,34-10 23-16,-22 9 48 0</inkml:trace>
  <inkml:trace contextRef="#ctx0" brushRef="#br0" timeOffset="180784.58">19665 9678 509 0,'0'0'217'15,"6"7"19"-15,-6-7 33 0,3 10 17 0,-3-10 22 16,3 13 45-16,-3-13 3 0,6 14-1 16,-6-14-30-16,3 13-28 0,0-5-28 15,-3-8-5-15,7 14-13 0,-7-14-31 0,3 13-8 0,-3-13-2 16,3 12-56-16,-3-12 4 0,0 0-1 15,3 11-47-15,-3-11 15 0,0 0-30 0,9 6-1 16,-9-6-12-16,0 0-23 0,0 0-2 16,0 0-16-16,22-14 7 0,-13 7-12 15,-3-1-10-15,4 1 30 0,-1-2-15 0,0 3 2 16,1-2-7-16,-1 2-3 0,-3 0 3 0,3 0-15 16,-9 6-3-16,13-7 7 0,-4 6 32 15,-9 1 9-15,0 0-50 0,25 4 14 0,-25-4-7 16,12 7-7-16,-2 0-4 0,-4 0 27 15,-6-7-14-15,12 12-25 0,-6-5 6 0,-6-7 22 16,10 11-28-16,-10-11 0 0,9 7 2 16,-9-7-15-16,6 6 37 0,-6-6-45 0,0 0-17 15,19-1 17-15,-19 1-2 0,18-9-13 0,-8 2 6 16,2-1 37-16,0 0 6 0,4-2-8 16,-4 0-13-16,1 0-9 0,-1 1 37 0,1-1 36 15,-1 2-51-15,0 1-5 0,-5 3 44 16,2-2 5-16,0 1 30 0,-9 5-30 0,13-3 9 15,-13 3 14-15,0 0-36 0,21 5-3 0,-21-5 1 16,13 13 6-16,-7-4 1 0,-3 3-15 16,3-1 0-16,-3 1 15 0,0 1-44 15,1-1 13-15,-1-2 3 0,3 1-15 0,-6-11-6 16,3 17-41-16,-3-17-35 0,3 11 7 16,-3-11-46-16,9 5-48 0,-9-5-21 0,0 0 7 15,0 0-35-15,31-13-61 0,-21 6-34 0,2 0 2 16,0-4-27-16,1 1 18 0,-1-1 17 15,1 1 39-15,-1 0 5 0,0 3 46 0,-2 0 2 16,-1 3 42-16,-9 4-1 0,12-1 62 0,-12 1 67 16,0 0 66-16,13 14 74 0,-10-4 41 15,0 0 57-15,0 6 53 0,0 0-13 0,-3 3-9 16,0 1-27-16,3 1 19 0,-3 3-29 16,0-1-27-16,0 2-34 0,0-4 10 15,0-2-15-15,-3 0-3 0,3-2-56 0,0-3-61 16,-3-2-44-16,3 0-39 0,0-12 16 0,0 12 0 0,0-12-2 15,0 0 12-15,0 0-8 16,0 0 6-16,0 0 2 0,6-34-4 0,-3 22 6 16,1-4 4-16,2 0 9 0,-3-1 9 0,0 0 14 15,3 1 37-15,-3 0-24 0,0 0 31 16,0 2 41-16,4 1 49 0,-4 1 23 0,3 2-10 16,0-1-11-16,0 1 10 0,4 1-7 0,-1-2-5 15,0 1-16-15,1 1-22 0,2 1-9 16,0-1 16-16,-2 0-7 0,2 3-24 0,1-2 18 15,-4 2 3-15,3 0-21 0,-2 0-30 16,-1 2 28-16,-9 4-21 0,18-5 26 0,-18 5 2 16,16 0-35-16,-16 0-6 0,0 0-4 15,12 12 9-15,-12-12-12 0,3 16-3 0,-3-16 8 16,-9 22-28-16,3-10-23 0,-6 0-6 0,-1-1-9 16,4-1 9-16,-7 1-45 0,4-4-16 15,3 1-5-15,-4-2-37 0,4 0-18 16,3-3-40-16,6-3-22 0,-16 5-42 0,16-5-79 15,0 0-69-15,0 0-369 0,0 0 52 0,0 0 140 16,0 0-2-16,0 0 33 0,28-25 123 16,-19 18-8-16</inkml:trace>
  <inkml:trace contextRef="#ctx0" brushRef="#br0" timeOffset="182619.55">20787 9685 248 0,'0'0'105'0,"0"0"12"0,0 0-32 16,0 0-11-16,0 0 0 0,0 0-25 0,0 0 10 16,19-4 5-16,-19 4-28 0,0 0 25 15,0 0 6-15,0 0-78 0,0 0 32 0,0 0 17 16,0 0 11-16,0 0 20 0,0 0 3 0,0 0-13 15,0 0-29-15,0 0 34 0,0 0-25 16,0 0 15-16,0 0-6 0,0 0 3 0,0 0-28 16,0 0 13-16,0 0 0 0,0 0 15 0,0 0-23 15,0 0-5-15,0 0 8 0,0 0 8 16,0 0 19-16,0 0 12 0,0 0-12 16,0 0 12-16,0 0-14 0,0 0 3 0,0 0 2 15,0 0 11-15,0 0-13 0,0 0-3 0,0 0-18 16,0 0 24-16,0 0-42 0,0 0 14 15,0 0-32-15,0 0 24 0,0 0-3 16,0 0-28-16,0 0 0 0,0 0-3 0,0 0 8 0,0 0 8 16,0 0 7-16,0 0-7 0,0 0 7 15,0 0-7-15,0 0-11 0,0 0 13 16,0 0-10-16,0 0 5 0,0 0 13 0,0 0 26 0,0 0-11 16,0 0 11-16,0 0-3 0,0 0-3 15,0 0-5-15,0 0 24 0,0 0-11 16,0 0-11-16,0 0-17 0,0 0-2 0,0 0-1 15,0 0 13-15,0 0-12 0,0 0 27 16,0 0 3-16,0 0 13 0,0 0 3 0,0 0 37 16,0 0-9-16,0 0 7 0,0 0-17 0,0 0 4 15,0 0-10-15,0 0 34 0,0 0-49 16,0 0 28-16,0 0-18 0,0 0 5 0,3 9 13 16,-3-9-18-16,0 0 0 0,0 0 26 0,0 0-34 15,12 8 24-15,-12-8-31 16,12 1 43-16,-12-1-36 0,19 1-30 0,-19-1 5 0,25-2-11 15,-13-1 6-15,4 1 33 0,-4-1-46 16,4-1-10-16,-4 1 12 0,1-2-15 16,-4-1-10-16,3 2-10 0,-2-3-13 0,-1 2 18 15,-6-3-26-15,6 0 15 0,-6 1-2 0,-3 7-8 16,7-14-7-16,-7 14 10 0,0-12-13 16,0 12 13-16,-7-10 5 0,7 10 5 0,-12-8 10 15,12 8-15-15,-19 0 15 0,19 0 24 16,-18 9-6-16,2-1 0 0,4 1 8 0,-1 1 0 15,1 3 18-15,0 3-10 0,2-1-6 16,1-1 16-16,3 1-23 0,3-2-1 0,-4 0-19 0,7-2-3 16,0-1-21-16,0-10-5 15,0 0-18-15,7 19 11 0,-1-15-24 0,-6-4-7 16,18 1-13-16,-18-1 15 0,22-8-30 0,-9 4 38 16,-1-4-23-16,0 1 7 0,1-1-17 15,-1 0 26-15,1 1 1 0,-4 1 19 0,3 0 8 16,-2 0-3-16,-10 6-11 0,12-7 29 0,-12 7-3 15,12-4 14-15,-12 4 14 16,0 0 0-16,0 0 1 0,16 14 127 0,-13-4 19 0,-3 1-4 16,0 2-22-16,3 0 25 0,-6 4-20 15,3-3 3-15,0-1-16 0,0 2-5 0,-3-5-8 16,3 2 41-16,0-12-35 0,0 16-9 16,0-16 1-16,0 12 2 0,0-12 3 0,0 0-33 15,0 0-19-15,0 0-4 0,0 0-24 0,0 0-7 16,22-22-18-16,-16 12 2 0,0-3-7 15,0 2 5-15,4-4-10 0,-4 2-6 0,3 1 16 16,-3 1 31-16,4 1-39 0,-1-1-5 16,0 3-2-16,-3 1 4 0,4 0-2 0,-1 3-2 15,3-1 30-15,-12 5 18 0,19-2-35 0,-10 1 30 16,-9 1-34-16,25 0-7 0,-13 2-5 16,-12-2 11-16,25 3-11 0,-15 0 28 15,2-2-3-15,-12-1-17 0,22 3-6 16,-16-2 3-16,-6-1-17 0,15 2-11 0,-15-2 5 15,13 2-8-15,-13-2-23 0,0 0 34 0,15 2-44 16,-15-2 36-16,0 0-21 0,13 1 3 16,-13-1 3-16,0 0 15 0,0 0 13 0,12 2 10 15,-12-2-16-15,0 0 26 0,0 0 18 0,0 0-12 16,0 0 2-16,13 2 20 0,-13-2 16 16,0 0-8-16,0 0-3 0,9 9 47 0,-9-9-3 15,0 0 43-15,9 7-32 0,-9-7 4 0,16 4-15 16,-16-4 41-16,15 5 15 0,-2-3-76 15,-13-2 2-15,18 2-3 0,-2 0-12 0,-4-2 23 16,-12 0-21-16,28-5-13 0,-16 1 16 16,1 0-10-16,-1-2 2 0,-3 3-15 15,1-4-11-15,-1 3 0 0,0-2-19 0,-9 6 38 16,10-10-27-16,-10 10-1 0,3-11 4 0,-3 11-20 16,0 0 41-16,0 0-23 0,-13-15 13 15,4 13-16-15,9 2-10 0,-22 6 26 0,10 0 7 16,-7 4-18-16,4 2 21 0,-4 3-7 0,4 3 17 15,2-1-10-15,1 2-26 0,3-1 3 16,-1-2-28-16,7-3 7 0,0 0-52 0,6-2-16 16,-3-11-8-16,16 13-10 0,-7-9 27 15,3-4-33-15,-12 0-15 0,35-7 13 0,-14 1-8 16,1-3 26-16,6-2-11 0,0-3 21 0,0 1-8 16,0-4 15-16,-4 1 29 15,-2-1-10-15,0 0 9 0,-1 2-12 0,-5 1 26 16,-1 0 7-16,-2 1-5 0,-7 1 8 0,3 0-1 15,1 0 24-15,-4 2 5 0,-3 1 10 16,-3 9-2-16,3-12 43 0,-3 12 28 0,0 0 36 16,0 0-13-16,0 0-22 0,0 0 19 0,0 0 14 15,0 0 9-15,0 0-35 0,0 0 23 16,-31 18 5-16,31-18-40 0,-6 8 32 0,6-8-15 16,-3 7-13-16,3-7-7 0,0 0-19 0,0 0 55 15,0 0-60-15,9 20 3 0,-9-20 0 16,12 9 8-16,-2-3 49 0,-10-6-73 0,12 12-9 15,-6-5 12-15,-2 2-5 0,2 0 5 16,-6-9-25-16,3 22-26 0,-6-9 8 16,0-1-3-16,-4 2 8 0,1 0-49 0,-3-1-20 15,0-3-5-15,-1 2 10 0,1-1-26 16,0-1-28-16,-1-3-28 0,1 0-23 0,3-2-15 16,0-1 17-16,6-4 6 0,0 0-6 0,-13 3-25 15,13-3-77-15,0 0-89 0,0 0-354 16,0 0 51-16,10-31 78 0,-4 16 76 0,0-4 23 15,6-3 49-15</inkml:trace>
  <inkml:trace contextRef="#ctx0" brushRef="#br0" timeOffset="182906.43">22030 9181 1108 0,'0'0'476'0,"0"0"-69"0,0 0-10 15,0 0-39-15,0 0-82 0,0 0-25 16,0 0-36-16,0 0 11 0,0 0-63 0,0 0-19 16,0 0-19-16,-24 19-20 0,24-19 10 15,-10 8-33-15,10-8-31 0,-12 7 6 0,6-3 9 16,6-4-27-16,-13 6-3 0,13-6-3 0,-6 10 3 16,0-3-6-16,6-7 1 0,-6 11 0 15,3-4 7-15,3-7 13 0,-10 14-53 16,7-7-14-16,3 1-37 0,0-8-42 0,-6 15-59 15,3-9-73-15,3-6-50 0,0 0-104 16,-3 12-341-16,3-12 72 0,0 0 43 0,-3 10 80 16,3-10 46-16,0 0 104 0</inkml:trace>
  <inkml:trace contextRef="#ctx0" brushRef="#br0" timeOffset="184221.62">22362 9260 778 0,'0'0'312'0,"0"0"8"0,0 0-41 0,0 0 10 15,0 0-30-15,0 0 15 0,-12 35-29 0,9-26 9 16,0 0-57-16,-4 2-13 0,1 2 11 15,0 1 20-15,-3 5-39 0,-1 1-7 0,1 1 13 16,0 3-26-16,-1 1 44 0,1-3-47 0,-3 3-38 16,2-3 47-16,1 0-70 15,0 1 3-15,3-2-6 0,-4-2 8 0,1 0 16 0,3-3-46 16,-4-2-8-16,4-2 10 0,3-1-26 0,-3-2 62 16,0 0-84-16,6-9-1 15,-3 14 6-15,3-14-11 0,0 0 16 0,0 8 7 16,0-8-2-16,0 0 10 0,0 0-13 0,0 0 18 15,24-1-2-15,-24 1-34 0,0 0 6 16,25-3 7-16,-15 0-7 0,-10 3-14 0,21-4 29 16,-8 3-28-16,-4-2-18 0,-9 3-52 0,25-1 42 15,-13 1-70-15,1-2-15 0,2 2-24 16,-2-1-46-16,-13 1-17 0,24 0-54 0,-8 0-31 16,-4-1 1-16,1-2 10 0,2 0-31 15,-2 1 31-15,-1-2 4 0,3 2 17 0,-5-1 40 16,2 0 13-16,1 1 44 0,-1 0 30 0,-3-2 31 15,4 0 43-15,-4 2 6 0,-9 2 33 16,22-8 35-16,-16 4 75 0,-6 4-10 16,15-6 28-16,-8 3 0 0,-7 3-13 0,12-4 5 15,-12 4-51-15,6-7 10 0,-6 7 16 16,0 0-26-16,0 0 10 0,0 0-15 0,-22-16-18 16,10 12 28-16,0 2-10 0,-1-1-31 0,-2 2 21 15,2 1 28-15,13 0 48 0,-28 4-38 16,16-2-8-16,0 3 44 0,2 2-10 15,1-2 15-15,3 1 2 0,0 0 21 0,6-6-28 0,-7 12 0 16,7-12-28-16,0 11 17 16,0-11-30-16,0 0 8 0,10 14-11 0,-10-14-4 15,9 6-19-15,-9-6-15 0,12 5 20 0,-12-5-13 16,16 1-11-16,-16-1-12 0,19 0-4 16,-19 0 38-16,12-3-1 0,-12 3-32 15,15-1 10-15,-15 1-23 0,0 0 17 0,16-1-9 0,-16 1-21 16,0 0 15-16,0 0-7 0,15 1-21 15,-15-1 13-15,0 0 10 0,10 6 13 16,-10-6-17-16,6 10-14 0,-6-10 21 0,3 10-8 0,-3-10 15 16,3 11-25-16,-3-11-8 0,3 8 24 15,-3-8-22-15,0 0-19 0,10 10-39 0,-10-10-16 16,0 0-22-16,12 1-16 0,-12-1-39 16,19-7 9-16,-10 0-21 0,-3 2 33 15,6-4-28-15,-2-2 18 0,-1 1-5 0,0 1 38 16,1-1 11-16,-1 0 4 0,-3 2 32 15,0 2 12-15,1-1 13 0,-7 7 43 0,9-4 6 16,-9 4 2-16,0 0 18 0,0 0 38 0,0 0 39 16,18 14-15-16,-18-14-4 0,4 18 32 15,-1-9-31-15,0 1 56 0,-3-10-53 0,3 20-37 16,-3-13 24-16,0-7-11 0,3 14 1 0,-3-14-1 16,3 10-2-16,-3-10 13 0,0 0-44 15,6 9-13-15,-6-9 16 0,0 0-5 16,0 0 9-16,22-4-27 0,-22 4 13 0,12-7 12 15,-2 0-13-15,-1 1 42 0,-3 0-48 16,4 0-8-16,-4-1 5 0,3 2-1 0,0-2 31 16,-9 7-13-16,13-8-8 0,-13 8 29 0,12-2-39 15,-12 2-20-15,0 0 10 0,0 0-5 16,22 8 12-16,-16 1-19 0,0-1 12 0,-6-8-5 16,10 15 5-16,-4-8 7 0,0 1 3 0,-6-8 11 15,12 10-6-15,-5-7 3 0,-7-3-15 16,12 2-6-16,-12-2 24 0,22-7 15 0,-10-1-34 15,0-5-2-15,1 0 3 0,2-3 4 0,1-4 16 16,-1-1-30-16,1-1-55 16,-7 1 42-16,4 0-34 0,-1 3-20 15,0 2-29-15,-2 0-23 0,-1 4-52 0,-3 1-32 16,3 2-43-16,-2 0-67 0,2 5-133 0,-3-2-331 16,-6 6 75-16,9-7 59 0,-9 7 56 0,13-4 87 15,-13 4 36-15,12-2 72 0</inkml:trace>
  <inkml:trace contextRef="#ctx0" brushRef="#br0" timeOffset="189003.11">14955 10235 1254 0,'0'0'391'16,"0"-11"-19"-16,0 11-58 0,0 0-1 0,0 0-47 15,0 0-2-15,0 0-47 0,6-10-20 16,-6 10-10-16,0 0-28 0,0 0-21 0,0 0 10 16,0-15-40-16,0 15-8 0,-6-10 0 0,6 10-19 15,-4-14-11-15,1 7-4 0,-3-3-17 16,-3 5 28-16,3-4-44 0,-1 1-8 0,1 3 11 15,-3-4-20-15,-3 2 2 0,-1 2-3 0,4 2-15 16,-4-1 8-16,1 1 10 0,-3 2 5 16,2 1 28-16,-5 0-10 0,5 1-39 15,-2 2 29-15,2 1-21 0,-8-1 16 0,8 2-8 16,-2 0 7-16,-4 3-2 0,4-2 13 16,-4 2-20-16,7 0 35 0,-4 0-15 0,4 2-18 15,-1-2 17-15,1 1 17 0,3 3-9 0,-4-5 29 16,7 0-6-16,0 1 28 0,-1 1 3 15,4-1 9-15,3-8 22 0,-6 18-31 0,6-9-22 16,0-9 25-16,6 20-13 0,1-10-34 0,-1 2 9 16,3 2-11-16,4 2-5 0,-1 0 3 15,3 3-11-15,4 3-10 0,3 1-12 0,-4 1-6 16,-2 1 20-16,2 1-19 0,4 12-9 16,-9-8 11-16,2-2 2 0,-3 1 1 0,-5 2-1 15,-1-7-40-15,0 3 7 0,-6-5 10 16,-6 5 3-16,6-1 2 0,-13 3 3 0,7-1-33 15,-3-2 20-15,-10 2-7 0,-2 6 4 16,2-9-22-16,-3-6-29 0,-2 1 16 16,2-1 0-16,0-4-18 0,-3-2-18 0,7-5-13 0,-4 2 0 15,-6-6-35-15,9 0-11 0,-2-3 77 16,2-1-29-16,4-1 22 0,-4-3-88 16,7 1-8-16,2-2-35 0,-2-2-80 0,12 0-145 15,0 7-347-15,-6-14 65 0,6 14 100 0,12-20 28 16,-6 9 48-16,4 0 93 0,-4-1 30 0</inkml:trace>
  <inkml:trace contextRef="#ctx0" brushRef="#br0" timeOffset="189873.86">14927 10522 560 0,'0'0'248'0,"0"-11"11"16,0 11 5-16,0 0 4 0,0 0-30 0,0 0-15 15,0 0-13-15,-7-13-16 0,7 13-25 16,-9-8 3-16,9 8-3 0,-18-6-28 0,11 1-21 16,-5 1-10-16,0-1 10 0,-4 2 16 15,1-3-41-15,-4 3 7 0,0 0-7 0,-2 1-26 16,2-1 44-16,-9 4-1 0,10 1-9 0,-10 3-1 16,0 0-20-16,0 1 10 0,0 3 13 15,-3 2-3-15,-3 3 11 0,6 2 10 0,3 0 18 16,-9 10-24-16,6-3-9 0,6-4-21 0,-2 2 31 15,8 1-16-15,-3-3-18 16,10 0 21-16,-3-2-2 0,-1-1 12 0,7-2-13 0,6 2-15 16,0-2 29-16,0 0-22 0,6 0-14 15,7 0-24-15,2 0 0 0,4-3 24 16,3-3-11-16,2 0-5 0,4-4-8 0,6-2-12 16,-6-2 2-16,9-2-13 0,4-3-23 0,8-7-5 15,-2-1-12-15,3-4 27 0,-4-1-33 16,-3-4 18-16,-5 2 11 0,2-4-37 0,-12 3-17 15,-10 1 12-15,4 1-7 0,-9-2 10 0,-1 4-21 16,-6-3-2-16,3 0 8 0,-5 2-26 16,-1 3 5-16,-6-1-7 0,-1 3-1 0,1 0-2 15,-3 1-26-15,-6 0-10 0,2 2-25 0,1 1-9 16,-6 3-1-16,2 0-63 16,1 3 9-16,-4 0-47 0,4 2-61 0,3-1-43 0,-4 1-1 15,13 1-48-15,-18 0-351 0,18 0 82 16,-10 0 113-16,10 0 58 0,0 0-25 15,-18 0 69-15,18 0 64 0</inkml:trace>
  <inkml:trace contextRef="#ctx0" brushRef="#br0" timeOffset="193763.37">15404 10443 240 0,'0'0'95'16,"9"-5"-39"-16,-9 5 6 0,0 0-27 15,7-7 14-15,-7 7 7 0,0 0-27 0,0 0 17 16,6-7-3-16,-6 7-17 0,0 0-8 15,0 0 35-15,0 0-30 0,0 0-15 16,0 0-69-16,0 0 25 0,0 0 15 0,0 0-4 16,0 0 135-16,0 0 13 0,0 0 25 0,0 0 3 0,0 0 28 15,0 0 6-15,0 0-11 16,0 0 28-16,0 0 18 0,0 0 13 0,0 0-10 16,0 0 4-16,0 0-32 0,0 0-11 0,0 0-20 15,0 0 23-15,0 0-26 0,-13 27-23 16,13-17-17-16,-3 2 20 0,0 1-19 0,3 4-6 15,-3-1-6-15,-3 1 33 0,6 2-43 0,-6 0-8 16,6 4-15-16,-6-2 0 16,-1 2-16-16,1-1 11 0,0 0-16 0,-3-2 5 15,2 0 3-15,1-2-20 0,6-3-6 0,-6 0-7 0,0 0 18 16,3-2 15-16,-3 0-64 16,6-3-3-16,-7 0-33 0,7-10-5 0,-6 14-20 15,6-14-72-15,0 10-67 0,0-10-25 0,0 0-77 16,0 0-113-16,0 0-358 0,25 0 67 15,-25 0 76-15,15-15 72 0,-8 3 49 0,8-1 79 16,-9-4 51-16</inkml:trace>
  <inkml:trace contextRef="#ctx0" brushRef="#br0" timeOffset="194256">15702 10325 1228 0,'0'0'451'16,"0"0"9"-16,0 0-65 0,0 0-34 16,0 0-31-16,0 0-36 0,0 0-20 0,0 0-23 15,0 0-16-15,18 21-32 0,-18-21-4 0,-3 19-4 16,3-6 4-16,-3-1-53 0,3 2 5 16,-6 2 34-16,6 2-60 0,0-1-7 0,-6 2 6 15,6 0-3-15,0-1-39 0,0 1 11 0,-6 2-32 16,6 0 6-16,0 4-32 0,0-2-27 15,-3 1-21-15,3-4-58 0,-4-1-22 16,1-1-9-16,0-2-57 0,3-5-15 0,-3-1-20 16,3-10-39-16,0 0-56 0,3 13-26 15,-3-13-3-15,0 0 1 0,0 0-29 0,0 0 26 16,0 0 64-16,0 0 11 0,0 0 63 0,0 0 16 16,13-32 30-16,-13 32-46 0,0-12 116 15,0 12 94-15,0 0 133 0,0-16 123 16,0 16 28-16,0 0-7 0,-3-12-26 0,3 12-15 0,0 0-11 15,0 0-48-15,-4-11-13 0,4 11-13 16,0 0-36-16,-6-4-7 0,6 4-16 16,0 0-10-16,-21 1-5 0,8 1-15 0,13-2-39 0,-28-2 16 15,10 2-67-15,-4-1-31 0,6-2 46 16,-2 2-17-16,-1-1-19 0,-2-1-45 16,2-1-44-16,3 1-34 0,1 1-35 0,2-1-8 15,1-1-30-15,6-1-29 0,6 5-97 16,-6-5-399-16,6 5 56 0,0 0 69 0,6-21 69 15,0 12 41-15,0-2 64 0,4-2 62 0</inkml:trace>
  <inkml:trace contextRef="#ctx0" brushRef="#br0" timeOffset="194771.92">15324 10270 767 0,'0'0'343'16,"-13"-1"6"-16,13 1-24 0,0 0 20 15,-12 0-38-15,12 0-25 0,0 0-16 16,0 0-12-16,0 0-19 0,-16-1 13 0,16 1-2 15,0 0 15-15,0 0-61 0,0 0 10 16,0 0 10-16,0 0 13 0,0 0 2 0,-12 0 1 16,12 0-3-16,0 0-18 0,0 0 20 0,0 0-22 15,0 0 2-15,0 0-23 0,0 0-23 16,0 0-21-16,0 0-28 0,0 0 11 0,46-10-24 16,-27 8-7-16,-4-1-36 0,10-1 0 0,3 2-13 15,-6-3-33-15,12 1 3 0,-3 0 2 16,0 1-21-16,0-3 9 0,-3 1-9 0,0 2-20 15,-3-1 8-15,3-1 15 0,-7 3-25 16,-2-3 12-16,-1 3-41 0,-8-1 1 0,2 0-9 16,4 0-12-16,-7 1 10 0,-9 2 3 15,15-7 23-15,-15 7-21 0,7-9-23 0,-7 9 6 16,0 0-6-16,-7-14-13 0,7 14 36 16,-12-10-35-16,12 10-47 0,-9-9 1 0,-4 5-29 15,7 2-33-15,6 2-24 0,-18-2-19 0,18 2-6 16,-22 0-41-16,13 1-30 0,9-1-77 15,-25 2-54-15,12-1-310 0,13-1 75 0,-15 1 40 16,15-1 103-16,-13 0 41 0,13 0 74 0,0 0 26 16</inkml:trace>
  <inkml:trace contextRef="#ctx0" brushRef="#br0" timeOffset="195711.34">16080 10558 778 0,'0'0'276'0,"0"0"8"0,0 0 23 16,-15 2-10-16,15-2-36 0,0 0 8 0,0 0-31 16,0 0 3-16,-19 3-11 15,19-3-2-15,0 0-16 0,0 0-25 0,-6 4-10 0,6-4-3 16,0 0 3-16,0 0 2 0,-13 2-46 0,13-2-5 15,0 0-8-15,0 0-2 0,0 0-11 16,0 0-12-16,0 0-8 0,0 0 10 16,0 0-38-16,0 0 10 0,0 0-25 0,0 0 15 15,0 0 41-15,0 0-31 0,0 0-23 16,-15-6 18-16,15 6-8 0,0 0 7 0,0 0-21 16,0 0-14-16,0-12 11 0,0 12-21 0,0 0 12 15,0 0-30-15,0 0 5 0,0 0 21 16,0 0-36-16,0-8 17 0,0 8-9 0,0 0 4 15,0 0-4-15,0 0-13 0,-16-1-47 16,16 1 6-16,0 0-29 0,0 0 14 0,0 0-32 16,-18 4-4-16,18-4-3 0,0 0-36 0,0 0-36 15,0 0-15-15,0 0-28 0,0 0-62 16,0 0-97-16,0 0-358 0,0 0 33 16,28 15 87-16,-28-15 38 0,12 0 62 0,-12 0 74 15,22-3 64-15</inkml:trace>
  <inkml:trace contextRef="#ctx0" brushRef="#br0" timeOffset="196355.4">16536 10541 801 0,'9'-8'325'0,"-9"8"-28"0,6-7-44 16,-6 7 18-16,0 0-73 0,7-8-14 0,-7 8 8 16,0 0-34-16,0 0 6 0,-22-10-18 15,10 10 10-15,-1 0 21 0,-2 0-64 16,-4 2 4-16,0 1 1 0,-2 1-16 15,-7 2-4-15,6 1-1 0,-3 1 5 0,4 1 29 0,-4 2-16 0,3 0 16 16,3 3 4-16,4 0 9 16,-4 0 17-16,10 1-5 0,0 1-15 0,-1-1 20 15,10 0-12-15,-6-3-34 0,12 0 8 0,-6-1-13 16,10-3 20-16,-4-1-20 0,3-1-5 16,-9-6-18-16,22 3-20 0,-10-4-3 0,-12 1 2 15,28-10-20-15,-12 1-5 0,-4-3 16 0,7-3 7 16,-4-1-18-16,-2-4-28 0,2-4 0 15,-2-1-21-15,2-2 16 0,-2-1-18 0,-1 1-16 16,0-2-4-16,-5-1-6 0,2 2-33 16,-3 5 15-16,0 0-2 0,4 3 18 15,-7 3-13-15,0 1-26 0,0 4 0 0,-3 1-7 16,0 11 33-16,3-12 51 0,-3 12-51 0,0 0 33 16,0 0 8-16,0 0 5 0,0 0 2 15,-16 38 52-15,10-18-43 0,0 4 7 0,0 1 10 16,6 1-13-16,-3 2 0 0,3-1 16 15,-3-1 0-15,3 0-34 0,3-4 21 0,-3-2-18 16,3-1 34-16,3-2-40 0,-6-1-24 0,6-2-9 16,7-1-32-16,-7-2-16 0,3-3 2 15,-3-1-25-15,7-2-5 0,-4-1-31 0,-9-4-36 16,19 1-7-16,-19-1-24 0,24-4-14 0,-14 0-42 16,2-1-59-16,4-3-66 15,-7 0-336-15,0-1 55 0,4 1 48 0,-1-3 79 16,-9 0 67-16,10 1 22 0</inkml:trace>
  <inkml:trace contextRef="#ctx0" brushRef="#br0" timeOffset="197216.07">16685 10648 496 0,'0'0'205'0,"-13"6"20"0,13-6 21 16,0 0 38-16,0 0 21 0,-6 4 48 0,6-4 36 16,0 0-46-16,0 0-10 0,0 0-21 15,0 0-13-15,-3 7-27 0,3-7-24 0,0 0-28 16,0 0-15-16,0 0-16 0,0 0 3 15,0 0-61-15,0 0-13 0,0 0 7 0,0 0-28 16,0 0-7-16,0 0-1 0,0 0-9 0,0 0-6 16,0 0-10-16,0 0-5 0,0 0 17 15,0 0-27-15,0 0 10 0,16-30-23 16,-16 20-3-16,9-4-22 0,-3 2 17 0,0-4-3 16,0-2 16-16,7 0-25 0,-4-3-21 0,0 0 28 15,1 0-16-15,2-5 1 0,-3 4-26 16,1 1 33-16,-1 0-2 0,3 0-13 0,-2 3-41 15,-1 2 36-15,-3 2-5 0,-3 2-6 16,4 0 11-16,2 1-7 0,-6 4-1 0,-3 7-3 16,9-14-9-16,-6 8 7 0,-3 6-3 0,4-9 9 15,-4 9 4-15,0 0-28 0,0-11 54 16,0 11-56-16,0 0 7 0,0 0 18 16,0 0-15-16,0 0 33 0,-10-8-23 0,10 8-2 15,0 0 17-15,0 0 12 0,0 0-26 0,0 0 20 16,0 0-8-16,-6-4 24 0,6 4-19 15,0 0-9-15,0 0 9 0,0 0 0 0,0 0-5 16,-6-12 13-16,6 12-3 0,0 0 28 16,-6-9-25-16,6 9-21 0,0 0 16 15,-7-10 2-15,7 10 2 0,0-6-19 0,0 6-22 0,-6-6 24 16,6 6-19-16,-9-7 14 0,9 7-2 16,-13-5 14-16,13 5 3 0,-12-2-13 15,12 2 13-15,-15 0-20 0,15 0 4 0,-19 4 14 16,10 1 2-16,-1-2 13 0,4 4 15 15,-3 0-8-15,3 1 3 0,-1 2 10 0,1 0 9 0,3 0 14 16,0 2-25-16,3 2 33 0,0 3-24 16,3 1-1-16,0 1 7 0,3-2 13 15,1 2-18-15,-1 0-3 0,3 1 16 0,-3-5-18 16,4 1 41-16,-1 0-31 0,-3 2 10 0,3-1-5 16,1-2-23-16,-1 0 39 0,-3 0-52 15,4 0 21-15,-1 3-21 0,0-6-9 0,-3 2 14 16,1-2-10-16,5-2-15 0,-6-1-20 15,0-1-47-15,-2-1-38 0,-4-7 2 0,21 10-9 16,-11-7 4-16,-1 0-43 0,-9-3-13 16,22 1-15-16,-22-1-34 0,18-1-35 0,-5-2 4 0,-4-1-32 15,-9 4-16-15,18-8-28 0,-11 4-26 16,-7 4-5-16,15-12-355 0,-9 5 119 16,1 0-4-16,-4-1 64 0,-3 8 53 0,3-19 51 15</inkml:trace>
  <inkml:trace contextRef="#ctx0" brushRef="#br0" timeOffset="197931.99">16403 10246 163 0,'0'0'34'0,"0"0"40"16,-16 0-13-16,16 0 1 0,0 0 4 15,0 0-99-15,0 0-11 0,-19 1 39 0,19-1 31 16,0 0 10-16,0 0 20 0,0 0 16 0,-12-4 2 16,12 4-2-16,0 0-6 0,0 0 21 15,-9-5 5-15,9 5-5 0,0 0 57 0,-13-3 73 16,13 3-2-16,0 0-7 0,-12-4 53 0,12 4-36 16,0 0 0-16,-6-6-20 0,6 6 7 15,0 0-12-15,0 0-16 0,-13-5-12 0,13 5 5 16,0 0 9-16,0 0-17 0,-9-3-15 0,9 3 30 15,0 0-30-15,0 0 22 16,0 0-7-16,0 0-7 0,0 0 12 0,0 0-28 0,0 0 5 16,-6-3-3-16,6 3-7 0,0 0-16 15,0 0 8-15,0 0 1 0,0 0 32 0,0 0-48 16,0 0 20-16,0 0-23 0,0 0 18 16,0 0-15-16,0 0-11 0,0 0-14 0,0 0-22 15,0 0 16-15,0 0-28 0,28-10 10 16,-16 6-12-16,1 1-19 0,2-2-5 15,-3-1-12-15,10 1-3 0,-3-2-11 0,9 0-4 16,-3-2-16-16,-4 2 26 0,4 2 10 0,0-2-13 16,0 0-15-16,-10 1 18 0,4 2-8 15,-7-3-38-15,7 2 15 0,-10 2-46 0,7-1 28 16,-7 0-51-16,0 1-28 0,-9 3 25 16,13-8-10-16,-13 8-17 0,6-7 9 0,-6 7-5 15,0 0 14-15,0 0-24 0,-13-17 5 0,4 13-25 16,0 1-14-16,-1 0-6 0,-2 0-42 15,0 0-13-15,-4 1-2 0,4 0-33 0,2 0-29 16,-2-1-22-16,0-1-24 0,5 1-84 16,-5 0-310-16,3 0 49 0,-4 1 105 0,4 0 40 15,-3-2 73-15,-1 1 19 0,1-1 55 0</inkml:trace>
  <inkml:trace contextRef="#ctx0" brushRef="#br0" timeOffset="198821.07">14846 11014 373 0,'0'0'144'0,"12"-6"9"0,-12 6 31 15,0 0 11-15,0 0 30 0,4-8 47 16,-4 8-40-16,0 0 42 0,0 0-66 0,0 0 12 16,6-7-33-16,-6 7-3 0,0 0-28 0,0 0 11 15,0 0-47-15,3-9-2 0,-3 9 40 16,0 0-40-16,0 0-46 0,0 0 15 0,0 0-13 15,0 0-8-15,0 0 14 0,-6-16-11 0,6 16 18 16,0 0-10-16,-13-3-26 0,13 3 21 16,0 0-6-16,-18 2 34 0,18-2-44 15,0 0 3-15,-22 6 0 0,22-6 5 0,-12 5-2 16,8 0 4-16,4-5-15 0,-9 10-5 0,9-10 3 16,-9 10-3-16,3-5-5 0,6-5 13 15,-7 12-13-15,7-12-3 0,0 13-20 0,0-13-10 16,0 0-21-16,13 20-15 0,-7-15-34 15,0 4 3-15,4-4-20 0,-4-1-3 0,-6-4-15 16,25 9-3-16,-10-5-10 0,-3-1-31 0,1-1-35 16,2 1-16-16,-2-1-34 0,2-2-22 15,-15 0-67-15,25 1-30 0,-9-2-277 0,-4 0 38 16,3-1 54-16,-2-1 69 0,-7-1 21 0,13 0 43 16</inkml:trace>
  <inkml:trace contextRef="#ctx0" brushRef="#br0" timeOffset="202206.54">17289 10501 450 0,'0'0'207'0,"-9"6"19"0,9-6-6 0,0 0 5 16,0 0-18-16,-9 4 29 0,9-4-31 0,0 0-11 16,0 0 11-16,0 0 10 0,0 0-21 15,-13 6 21-15,13-6-20 0,0 0-3 0,0 0-18 16,0 0 41-16,0 0-31 0,0 0-30 0,0 0-26 16,0 0 20-16,0 0-32 15,0 0-6-15,-6 6-28 0,6-6 20 0,0 0-10 16,0 0-31-16,0 0-2 0,0 0 23 0,0 0-38 15,0 0-8-15,0 0 7 0,0 0 26 16,0 0-25-16,0 0-1 0,0 0 8 0,0 0 29 16,0 0-29-16,0 0 23 0,0 0-12 15,0 0-6-15,0 0 0 0,0 0-12 0,0 0 12 16,0 0-7-16,0 0-19 0,0 0 9 16,0 0-1-16,0 0-17 0,0 0 9 0,0 0 6 0,0 0-10 15,0 0 40-15,0 0-25 0,0 0-5 16,0 0 13-16,0 0 7 0,0 0-5 0,0 0 24 15,0 0-19-15,0 0 8 0,0 0-8 0,0 0-5 16,0 0-2-16,0 0-13 16,0 0-5-16,0 0-3 0,0 0-8 0,47-8 6 15,-38 6-1-15,-9 2-7 0,22-3 18 0,-13 1-13 16,7 1-20-16,-4-2-3 0,0 0-5 16,4 2 17-16,-4 0 1 0,1-1-18 0,5 2-3 15,-8-1-15-15,8-1-30 0,-2 2 4 0,-4-2-7 16,7 2-16-16,-4-2-2 15,4 1-18-15,-4 0 7 0,-2-1-15 0,5 2-25 0,-2 2 5 16,-16-2-36-16,28 0 30 0,-16 0-68 0,4 0-9 16,-16 0-55-16,18 2-52 0,-18-2-48 15,19 2-24-15,-19-2 1 0,12 5-305 0,-12-5 51 16,0 0 44-16,0 0 61 0,9 4 44 16,-9-4 43-16,0 0 87 0</inkml:trace>
  <inkml:trace contextRef="#ctx0" brushRef="#br0" timeOffset="202536.92">17339 10705 729 0,'0'0'415'0,"-6"3"17"0,6-3 1 0,0 0-18 0,-9 5-3 0,9-5-10 16,0 0-24-16,0 0-32 0,0 0-16 0,0 0-48 16,0 0-1-16,0 0-27 0,0 0-9 15,0 0-19-15,0 0-27 0,40-3-43 0,-31 1-28 16,10 2-28-16,-4-1 10 0,-2-2-41 16,5 2-35-16,-2-2-42 0,2 2-5 0,-2 0-51 15,2 0-33-15,-2 1 64 0,-4-1-29 0,7 1-43 16,-7-2-30-16,4 2-42 0,-16 0-64 15,22-1-73-15,-1 0-157 0,-15 0-343 0,-6 1 74 16,19-7 110-16,-10 3 29 0,-9 4 53 16,16-7 72-16,-10 2 30 0</inkml:trace>
  <inkml:trace contextRef="#ctx0" brushRef="#br0" timeOffset="205275.77">18288 10484 565 0,'0'0'223'15,"0"0"7"-15,6-10 85 0,-6 10-13 0,0 0 13 16,6-7-23-16,-6 7-36 0,0 0 15 0,6-9-33 16,-6 9 0-16,0 0 10 0,4-7-30 15,-4 7 5-15,0 0-16 0,0 0-2 0,9-5-46 16,-9 5-14-16,0 0-14 0,0 0-3 15,0 0 0-15,0 0-49 0,6-10-74 16,-6 10 1-16,0 0-17 0,0 0-12 0,0 0 18 16,0 0 0-16,0 0 2 0,0 0-2 0,0 0 26 15,-34 21 27-15,25-10-37 0,-10 1 12 16,7 5-13-16,-4-1 18 0,4 1 0 16,-4 1 6-16,4 2 4 0,-1-2-5 0,1 3-2 0,-4-2 5 15,7 1-3-15,0-1-23 0,0 0 11 16,-4-4 12-16,10 0 18 0,-3 0-33 0,0-2 5 15,3-1 41-15,3-1-15 0,-4-1-1 0,1 0 4 16,3-10-15-16,7 14 20 16,-7-14-26-16,9 11-26 0,0-7 3 0,-9-4-21 15,28 3-10-15,-16-3-23 0,10-3-5 0,-3-1 7 0,6-2-30 16,-1 0-16-16,1-3-2 16,0 0-10-16,0-1 7 0,-3 0-38 0,-1-1-8 15,-2 0-53-15,-1-1-52 0,1-3 8 0,-7 0-72 16,4-1-435-16,-4 0 105 0,-5-2 57 15,-1-3 48-15,0 0 74 0,-3-3 8 0,0 1 33 16</inkml:trace>
  <inkml:trace contextRef="#ctx0" brushRef="#br0" timeOffset="205444.92">18310 10210 1551 0,'0'0'483'0,"0"0"-55"0,0-11-3 16,0 11-28-16,0 0-72 0,0 0-28 0,0 0-64 15,0 0-49-15,15-14-25 0,-15 14-65 16,6-6 1-16,-6 6-90 0,13-6-56 16,-13 6-34-16,12-8-84 0,-6 4-66 0,-6 4-72 15,16-4-425-15,-16 4 59 0,12-6 79 0,-6 4 54 16,-6 2 51-16,0 0 56 0</inkml:trace>
  <inkml:trace contextRef="#ctx0" brushRef="#br0" timeOffset="206285.2">18499 10650 601 0,'6'7'228'0,"-6"-7"2"0,15 3-10 0,-15-3 6 16,10 4-42-16,-10-4-15 0,15 3 69 0,-15-3-21 15,19 0-27-15,-19 0-8 0,15-3-16 16,-15 3 8-16,19-1-28 0,-19 1 8 0,15-5-16 15,-8 4 3-15,-7 1-16 0,15-7-25 0,-15 7-3 16,12-6 16-16,-12 6-24 0,10-9-30 16,-10 9-3-16,3-10-7 0,-3 10 5 15,0-10-8-15,0 10-13 0,0 0 3 0,-13-15-3 16,7 12 13-16,6 3 0 0,-12-6-28 0,3 4-13 16,9 2 19-16,-19 0-22 0,19 0 1 0,-22 5 17 15,10 1 24-15,-1 2-3 0,-2 2 28 16,9 2-23-16,-4 0-3 0,1 1 3 15,0 1 6-15,6 1 24 0,-3-1-1 0,6-1-32 16,-4 0 11-16,4-1-8 0,4 1 13 16,-4-13-28-16,3 20-1 0,0-10-9 0,0-3-3 15,9 0-11-15,-6 0-27 0,4-2-49 0,-10-5-21 16,18 6-7-16,-5-6-21 0,-13 0-35 16,21-1-27-16,-11-1-24 0,2-2-60 15,1-1-74-15,-4-2-230 0,6-2-144 0,-5 0 106 0,-4 2 45 16,3-2 18-16,1-3 98 0,-4 5 371 15,0-1 35-15,-6 8 47 0,3-8 38 16,-3 8 5-16,0 0 41 0,0 0 36 0,0 0 46 16,0 0 47-16,0 0 45 0,0 0 28 15,0 0 16-15,0 0 48 0,0 28-2 0,0-28-41 16,0 0-23-16,0 16-21 0,0-16-30 0,0 0-6 16,0 0-33-16,0 13 18 0,0-13-61 15,0 0-41-15,0 0-16 0,0 0 1 0,0 0-27 16,0 0-9-16,0 0-18 0,28-25-11 0,-22 17-2 15,0-1 36-15,7-3-52 0,-4 3-7 16,0-1 0-16,1 1 5 0,2 0-21 0,-3 1 21 16,1 3 5-16,-1 1-15 0,0 0 7 0,-9 4 3 15,16-1 2-15,-16 1-14 16,21 5 24-16,-14-2-20 0,2 3 6 0,0 2 35 16,-6-1-33-16,7 1 13 0,-1-1-16 0,-3 1-33 15,-6-8-18-15,13 12-20 0,-10-5-13 16,-3-7-36-16,9 10-21 0,-9-10-17 0,12 7-54 15,-12-7 2-15,10 3-43 0,-10-3-79 0,9 2-75 16,-9-2-342-16,0 0 78 16,22-5 70-16,-22 5 54 0,18-5 58 0,-8 2 72 0</inkml:trace>
  <inkml:trace contextRef="#ctx0" brushRef="#br0" timeOffset="206568.41">19199 10688 386 0,'10'-4'177'0,"-4"-1"15"0,3 0-8 15,-9 5 28-15,13-7-20 0,-7 1 28 0,-6 6-2 16,9-6-26-16,-9 6-28 15,0 0-13-15,6-8-10 0,-6 8-6 0,0 0-14 16,0 0-9-16,-15-11 6 0,15 11-5 0,-19-2 4 16,7 2 19-16,12 0-34 0,-22 0 16 15,7 2-5-15,5 0 45 0,-2 2 11 0,3 2-10 16,-1 0-13-16,1 3 8 0,3 1-11 0,0 1 16 16,2 1-8-16,1-1-26 0,3 0 1 15,0-11-37-15,7 24-2 0,-4-15-15 0,3 1-3 16,3 1-31-16,1-4-27 0,-1 2-4 15,3-3-30-15,1 0-31 0,-1-2-2 0,-3 0-67 16,4-2-10-16,-13-2 3 0,21 1-60 16,-21-1-56-16,25-3-137 0,-15-1-373 0,-1-1 132 15,3 0 2-15,-2-3 31 0,-4 1 107 16,3 0 28-16,0-5 47 0</inkml:trace>
  <inkml:trace contextRef="#ctx0" brushRef="#br0" timeOffset="210551.83">23537 7839 601 0,'0'0'259'0,"0"0"-21"0,6-7 2 15,-6 7-12-15,0 0-41 0,0 0 0 16,0 0-13-16,7-8-8 0,-7 8-102 0,0 0 8 15,0 0-29-15,6-9 14 0,-6 9 9 0,0 0 11 16,0 0-31-16,6-8 13 0,-6 8 25 16,0 0 24-16,0 0 17 0,0 0 24 0,3-11-11 15,-3 11-7-15,0 0 12 0,0 0-2 0,0 0-6 16,0 0-25-16,3-10-12 0,-3 10-4 16,0 0-19-16,0 0-19 0,0 0 0 0,0 0 16 15,0 0-26-15,0 0 0 0,0 0-18 16,0 0 31-16,0 0-20 0,0 0 9 0,0 0 8 15,0 0-12-15,0 0 17 0,0 0 9 16,0 0-22-16,0 0 16 0,0 0 3 0,6 33 4 16,-6-21 16-16,4 2-10 15,-1 4-10-15,-3-1 25 0,3 4-13 0,0-3-7 16,0 5-6-16,0 1-4 0,-3-4-3 0,0 2-18 0,3-1-16 16,-3 1 29-16,0-3-49 15,0-1 21-15,3-2-52 0,-6 4-35 0,3-8-24 0,3 2-22 16,-3-3-39-16,0-11 18 0,0 17-46 0,0-17 0 15,0 11-11-15,0-11-68 16,0 0-85-16,0 0-56 0,0 0-320 0,0 0 48 16,22-24 80-16,-13 13 23 0,-6 1 74 0,4-5 39 15,-1 1 53-15</inkml:trace>
  <inkml:trace contextRef="#ctx0" brushRef="#br0" timeOffset="210855.91">23860 7731 542 0,'0'0'243'0,"0"0"41"15,0 0 29-15,0 0 7 0,0 0-16 0,0 33-9 0,0-20-11 16,-3-1-5-16,3 1-36 0,0 4 15 15,0 0-32-15,0 3-27 0,0 1-30 0,0-2-7 16,0 4-6-16,0 1-10 0,3 2-49 0,-3-5 16 16,0 0-49-16,0 0-21 0,3-2-71 15,-3-5-3-15,0 0-35 0,0 0-27 0,0-3-50 16,0-11-41-16,3 15-100 0,-3-15-54 0,6 6-330 16,-6-6 102-16,0 0 13 0,0 0 46 15,22-15 62-15,-22 15 10 0,6-16 51 16</inkml:trace>
  <inkml:trace contextRef="#ctx0" brushRef="#br0" timeOffset="211027.55">23916 7993 985 0,'0'0'461'0,"-4"-8"-41"0,4 8-31 0,0 0-54 15,0 0-2-15,-6-8-49 0,6 8-38 16,0 0-14-16,0 0-63 0,-15-2 3 0,15 2-52 16,-22-1-40-16,10 1-27 0,-4-3-25 15,1 1-17-15,-7-2-52 0,3 0-51 0,1 0-49 16,-1-1 3-16,-3 2-1 0,4-1-65 15,-1-1-24-15,-3 1-13 0,7 1-61 0,-1 1 5 16,1-1-268-16,3 2 53 0,12 1 51 0,-22 0 51 16,22 0 24-16</inkml:trace>
  <inkml:trace contextRef="#ctx0" brushRef="#br0" timeOffset="212899.23">24824 7883 488 0,'-3'-12'261'16,"3"12"-5"-16,0 0-12 0,-3-11 24 0,3 11-4 16,0 0 51-16,0-10-11 0,0 10 4 0,0 0 19 15,0 0-63-15,0 0 0 0,-3-11-21 16,3 11-41-16,0 0-5 0,0 0-38 0,0 0-26 16,0 0 13-16,0 0-11 0,0 0 45 15,0 0-40-15,-13 22 14 0,7-11-13 16,3 5 0-16,-6 5 7 0,3 1-53 0,-1-2-6 15,1 3 6-15,0-3 4 0,0-3-3 16,0 3 8-16,-1-5-37 0,1 0 2 0,3-1-7 16,0-3-19-16,-3 0-4 0,3 0-29 0,3-11-31 15,-7 13-38-15,7-13-20 0,-3 11 7 16,3-11-25-16,0 0 10 0,0 0-23 0,0 0-10 16,0 0 5-16,10-36 15 0,-7 21 0 0,3-2 5 15,-3-1 13-15,3-2 11 0,0 0-6 16,1 2 10-16,-4 0-7 0,3 4 15 0,-3 0 16 15,0 4 12-15,0-2 39 0,-3 2 15 0,0 10 18 16,6-14 40-16,-6 14-17 0,7-10 21 16,-7 10 15-16,0 0-41 0,0 0 40 15,0 0-6-15,0 0-40 0,0 0-1 0,21 26 8 16,-18-18 25-16,4 0-49 0,2 0-9 16,-3-2 13-16,3 1 6 0,-9-7-15 0,19 7 4 15,-7-7-6-15,-12 0 1 0,22-4-40 0,-6 1 13 16,-1-4-11-16,-2-2 28 0,2 0 4 15,-3-3-40-15,4-1-30 0,-7 0 44 0,7-2-29 16,-7 2 28-16,3-3-38 0,1 5-7 16,-7-3 32-16,3 0 3 0,-2 4 13 0,2 0-24 15,-6 1-13-15,3 0 40 0,-3 2-32 16,-3 7 29-16,10-11-7 0,-10 11 9 0,9-7 9 16,-9 7-22-16,0 0 28 0,0 0-23 15,0 0 12-15,15 20 5 0,-8-6-13 0,-4 2 10 16,3 3-7-16,-3 3-2 0,3 0 31 15,0 0-30-15,1 2-43 0,-1-2-3 0,3-1-28 16,-3-4-34-16,7 1-43 0,2-1-13 0,-2-3-64 16,2-4 16-16,1-3-6 0,2 0-12 15,-2-3-16-15,5 2-2 0,-2-5-16 0,3-1 1 16,-1-1 35-16,-2-2 23 0,3-2 13 0,-4 0 31 16,-2 0 20-16,2-2 36 15,-2-2 10-15,-4 2 57 0,4 0 0 0,-7 1 35 16,1-1-94-16,-4 1 51 0,3 1 12 0,-9 5 37 15,3-9 64-15,-3 9 4 0,0 0 11 16,3-11 33-16,-3 11-20 0,0 0 13 0,0 0-11 16,-21-2 15-16,21 2-17 0,-22 8-21 0,6-1 8 15,4 0 8-15,-4 2 12 16,1 1-28-16,-1 2-12 0,1-4 22 0,2 3 6 0,1 0-3 16,0-2 18-16,5 0-10 0,1-1-6 0,3 0 21 15,3-8 5-15,-3 14-17 0,3-14 9 16,0 0 8-16,0 0-17 0,12 14-14 15,-12-14-28-15,0 0 11 0,25-11-8 0,-15 4 2 16,-1-2-25-16,3-1 18 0,1-2-41 16,-1-1-6-16,0-3 11 0,1 4-5 0,-7-1-31 15,6 0 3-15,-5 2-3 0,2-2 36 16,-3 3-36-16,-3 2-5 0,4 0 20 0,-1-1-12 16,-6 9-3-16,6-12-18 0,-6 12 0 0,3-8 11 15,-3 8 17-15,0 0 26 0,0 0-18 16,0 0 3-16,0 0 7 0,0 0 8 0,-19 26-23 15,13-18 23-15,0-1-24 0,6-7 35 0,-9 12-14 16,6-7-13-16,3-5 1 0,-7 9 20 16,7-9-2-16,-6 9-14 0,6-9-7 15,0 0 10-15,-6 7 1 0,6-7 7 0,0 0-21 16,-6 7 11-16,6-7-6 0,0 0 19 16,0 0 4-16,0 0-30 0,0 0-20 0,-6 6 37 15,6-6-12-15,0 0 34 0,0 0-29 0,0 0 0 16,0 0-5-16,0 0-10 0,0 0 38 15,0 0-13-15,0 0-17 0,0 0 30 0,0 0-28 16,0 0-10-16,31-17-8 0,-31 17 7 16,9-5-14-16,-9 5 15 0,12-1 15 15,-12 1-21-15,0 0 11 0,19 1 0 0,-19-1 36 0,0 0 0 16,15 2-13-16,-15-2-18 0,13 3 25 16,-13-3-10-16,0 0 3 0,12 5-18 15,-12-5 6-15,0 0-47 0,10 7-36 0,-10-7-36 0,0 0-46 16,0 0-33-16,15 3-112 15,-15-3-78-15,0 0-334 0,16-6 53 0,-16 6 74 16,15-11 77-16,-9 5 26 0,4-5 58 16,-1 2 9-16</inkml:trace>
  <inkml:trace contextRef="#ctx0" brushRef="#br0" timeOffset="213355.03">25888 7842 427 0,'0'0'200'0,"0"0"-8"0,0 0-18 16,0 0-16-16,-41 1 9 0,29 3-16 0,-4 0 0 16,1 1-36-16,-1 2-10 0,1-1-10 0,2 2 17 15,-2-2-22-15,3 1 7 0,-1 1 11 16,4 0-3-16,0-2 25 0,5 1-12 0,-2-1-16 15,6-6 8-15,0 0-23 0,-3 10 8 0,3-10-28 16,0 0 2-16,0 0-5 0,0 0-8 16,28 1 13-16,-28-1-23 0,19-4 13 15,-7 0 10-15,-12 4 5 0,19-3-2 0,-10 2 7 16,-9 1 16-16,15-3 13 0,-15 3 4 16,13 0-4-16,-13 0-16 0,12 6-5 0,-12-6-8 15,13 12 6-15,-10-5 4 0,0 3-40 0,0-1 7 16,0 3 3-16,0-1-15 0,-3 3-6 15,0-14 6-15,-3 24-29 0,-3-8 13 16,3-1-7-16,-3 2 17 0,-4-5-38 0,-2 5-20 16,-1-2-16-16,1-2-21 0,-3-1-17 0,2-2-28 15,-2-2-57-15,-4-1 0 0,4-1-20 16,2-3-23-16,1-2-28 0,12-1-29 0,-19-1-53 16,19 1-59-16,-9-3-221 0,9 3 1 15,-6-14 87-15,6 14 58 0,3-18 47 0,0 7 54 16</inkml:trace>
  <inkml:trace contextRef="#ctx0" brushRef="#br0" timeOffset="213969.7">25956 7988 852 0,'12'11'348'0,"-9"-6"-69"0,-3-5-23 16,10 11-13-16,-10-11-23 15,3 9-25-15,-3-9 30 0,0 0-66 0,9 9-18 0,-9-9-24 16,0 0 14-16,0 0-11 0,0 0-12 0,0 0-26 15,0 0-1-15,22-20-6 0,-16 13 4 16,0-3-20-16,0 2 20 0,4-3-25 16,-1 0-5-16,0 1-6 0,1-1 31 0,-1 1-2 15,0 2 15-15,0 1-8 0,1 1 57 16,-4 1-46-16,-6 5-16 0,19-5 26 0,-19 5-13 16,15 0-28-16,-15 0-13 0,16 6-3 15,-7 1 29-15,-3 0-46 0,-6-7-14 16,12 12-27-16,-2-6-26 0,-7 2-15 0,3-2-26 0,-6-6-49 15,9 10 13-15,-9-10-9 0,10 9-14 16,-10-9-49-16,6 5-22 0,-6-5 7 0,0 0 11 16,15 2-11-16,-15-2-3 0,0 0 11 15,0 0 36-15,19-1 18 0,-19 1 7 16,0 0 3-16,19-1 41 0,-19 1-23 0,12 0 40 16,-12 0-12-16,15 0 26 0,-15 0 38 0,19 0 2 15,-10 1 9-15,-9-1 53 0,25-2-8 16,-16 0 18-16,4-1 36 0,-1-1 26 0,-2 0-3 15,2 1 18-15,0-3-10 0,-2 0-1 0,-4 0-9 16,3 0-11-16,-3 0 0 0,4-2-17 16,-10 8-6-16,6-13-2 0,-3 8-6 0,-3 5 6 15,0-13-21-15,0 13 5 0,-6-14-22 0,3 6 9 16,-3 2-25-16,-1 0 18 16,-2 0-18-16,9 6 0 0,-15-3-11 0,15 3 45 15,-13 2 4-15,13-2 10 0,-15 13 4 0,8-4 1 16,4 4-4-16,0 1-1 15,-3-1 1-15,6 0-1 0,-3 1-27 0,3-3 9 0,3 1-9 16,0 0-19-16,-3-12-53 0,6 18-18 16,-3-12-36-16,-3-6 18 0,13 5-34 0,-13-5 1 15,0 0-41-15,28-8 20 0,-13-1-31 0,-5 0-38 16,2-4-43-16,3-2-11 16,1-2-20-16,3-4 0 0,-1-4 35 0,-2 2-296 0,-1-1 23 15,-6 3 84-15,4 2 33 0</inkml:trace>
  <inkml:trace contextRef="#ctx0" brushRef="#br0" timeOffset="214148.95">26675 7634 972 0,'-15'37'394'15,"12"-23"-20"-15,3 4-39 0,0 1-20 0,3 1-13 16,0 5-38-16,0-2 12 0,-3 1-63 0,3 1-19 16,0 0-37-16,0-3-14 0,0-1-69 15,0-1-107-15,-3-4-36 0,3 0-44 0,1-4-120 16,2-1-69-16,0 2 13 0,-3-7-264 15,-3-6-26-15,0 0 68 0,19-2 63 0,-19 2 5 16,15-14 66-16</inkml:trace>
  <inkml:trace contextRef="#ctx0" brushRef="#br0" timeOffset="214312.01">26787 7842 837 0,'0'0'348'0,"0"0"-36"0,0 0-7 15,-25 12-34-15,19-6-33 0,-7-1-21 0,4-1-19 16,0 1-24-16,-4 0-54 0,1-1-15 0,0-1-92 15,-1-1-65-15,13-2-32 0,-22 1-23 16,22-1 12-16,-15-1-64 0,15 1-51 0,-9-5-2 16,9 5 25-16,0 0-287 0,0 0-20 0,0 0 36 15,0 0 113-15</inkml:trace>
  <inkml:trace contextRef="#ctx0" brushRef="#br0" timeOffset="214446.68">26839 7863 975 0,'7'14'335'15,"2"-2"-12"-15,-6 2-21 0,3-3-5 0,-3 0-18 16,1 4-49-16,-1-5-41 0,0 3 11 16,3-4-80-16,-6-9-35 0,3 21-103 0,-3-15-87 15,0-6-108-15,3 11-9 0,-3-11-16 16,0 0-338-16,0 0 48 0,0 0 73 0,0 0 25 16,0 0 66-16</inkml:trace>
  <inkml:trace contextRef="#ctx0" brushRef="#br0" timeOffset="214575.71">26970 7725 796 0,'0'0'225'0,"18"1"-59"0,-18-1-33 16,19 0-82-16,-19 0-48 0,19 1-67 16,-4-2-407-16,-3 0 31 0</inkml:trace>
  <inkml:trace contextRef="#ctx0" brushRef="#br0" timeOffset="-214655.82">27239 7635 903 0,'0'0'338'16,"0"0"-26"-16,0 0-2 15,0 0-11-15,0 0 6 0,-31 22-13 0,25-15-23 0,-3 0-31 16,0 4 23-16,-4 0-51 0,7 2-11 16,-3 0-4-16,3 3-39 0,-4 3 21 15,7 1-29-15,0-2-23 0,0-1-9 0,0 0-1 16,6 0 3-16,0 0-29 0,0 0-17 15,0-4-18-15,7 0-21 0,-4-1 23 0,0-3-20 16,0 0-26-16,3-3 18 0,1 0-40 0,-1 0-32 16,-9-6-58-16,16 5-31 0,-16-5-75 15,15 0-58-15,-15 0-62 0,22-6-424 0,-13 2 30 16,3-6 74-16,-2 2 83 0,5-1 43 0,-5-2 30 16,2-2 129-16</inkml:trace>
  <inkml:trace contextRef="#ctx0" brushRef="#br0" timeOffset="-213941.4">28132 7621 665 0,'0'0'238'0,"-9"-15"-15"0,3 8 5 15,0-1-24-15,0 0-17 0,-1 1 26 16,-2 2-16-16,3 1 10 0,-3-2 21 0,-1 4 23 16,10 2-31-16,-18 2 15 0,5 4-7 0,4 2 36 15,-3 3-59-15,2 3-16 0,-2 5-20 16,-1 2 5-16,1 7-20 0,3-1-11 16,-4 5-15-16,4-1-23 0,0 3-16 15,-1-2 1-15,4-2-64 0,0 0-39 0,0-4-38 16,3 0-77-16,0-6-72 0,3-1-56 15,0-4-46-15,3-1-33 0,3-1 7 0,-3-5-30 16,9 0 22-16,-12-8-247 0,16 6 73 0,-16-6-25 16,15-3 80-16,-15 3 45 0,16-17 37 0,-10 11 337 15,3 1 25-15,-2-2-9 0,-7 7 46 16,6-13 20-16,-6 13 28 0,3-13 46 0,-3 13 113 16,3-12 54-16,-3 12-3 0,0 0 33 15,-3-15-25-15,3 15-13 0,0 0 5 16,-6-12-33-16,6 12-15 0,-13-1-32 0,13 1-12 0,-15-1 8 15,15 1-49-15,-25 2-20 0,13 1-50 16,-4-2-63-16,1 1-115 0,-4-2-95 0,4 0-100 16,2 0 1-16,13 0-293 0,-22 0 64 15,13-2 16-15,9 2 61 0,-9-6 59 0,9 6 23 16</inkml:trace>
  <inkml:trace contextRef="#ctx0" brushRef="#br0" timeOffset="-213748.91">28089 7895 1612 0,'9'11'494'0,"-6"-3"-5"0,4 2-56 0,-7-10-32 15,6 15-70-15,-3-8-32 0,-3-7-35 0,3 18-29 16,-3-8-68-16,0-10-39 0,3 20-77 16,-6-8-28-16,3-12-105 0,-3 18-110 15,3-10-69-15,0-8-74 0,-3 11-380 0,3-11 27 16,0 0 58-16,0 0 75 0,0 0 48 0,0 0 56 15,0 0 85-15</inkml:trace>
  <inkml:trace contextRef="#ctx0" brushRef="#br0" timeOffset="-213374.77">28238 7864 895 0,'9'1'277'0,"-9"-1"-34"0,22 4-25 16,-10-2-21-16,1-1 5 0,-1 2-43 0,4-3-3 16,-1 2-10-16,-15-2 17 0,31-2-52 0,-18-1 45 15,2 1-18-15,-3 0-15 0,4-1-11 16,-4 1 11-16,-2-1-2 0,2 0-22 0,-12 3-24 16,16-6-14-16,-10 2-2 0,-6 4 10 0,9-8 0 15,-9 8-25-15,3-12-14 16,-3 12-1-16,0 0-9 0,-9-16 3 0,9 16-33 15,-13-8 17-15,7 4-17 0,6 4 5 0,-15-3-5 16,15 3 15-16,0 0 5 0,-25 12 11 16,19-5 32-16,0 3-19 0,-4 1-11 0,7 4 5 15,0 0-5-15,3-1 3 0,-3 0-21 0,6-1 2 16,-3-1-37-16,3-3-39 0,-3-9-39 16,6 15-23-16,1-10-73 0,-7-5 4 0,0 0-58 15,24-5-47-15,-24 5 54 0,19-11-309 16,-7-1 9-16,1-4 78 0,2 0 78 0,-2-1-14 15,2-1 33-15</inkml:trace>
  <inkml:trace contextRef="#ctx0" brushRef="#br0" timeOffset="-212755.57">28629 7600 1203 0,'0'24'381'16,"0"-1"-41"-16,0 1-27 0,0-2-19 15,0 0-33-15,0 1-31 0,0 3-35 0,0-4-6 16,0 0-27-16,0-2-29 0,3 1-49 0,-3-1-33 16,3-3-51-16,-3 0-40 15,3-2-86-15,3-1-58 0,0-1-82 0,0-5 2 0,1 2 8 16,-1-4-26-16,3-1 83 0,-9-5-37 16,19 3 62-16,-19-3 8 0,22-2 28 15,-13-2-6-15,3 0 16 0,1-4 18 0,2 1 67 16,-2 0-24-16,-1-2-5 0,0 0-38 15,1 1 46-15,-1-2 95 0,-3 2-46 0,-2-1 28 16,2 0-21-16,-3 0 21 0,0 1 7 0,1-1 19 16,-4 1-14-16,-3 8-2 0,6-16 5 15,-6 16 34-15,0-9 45 0,0 9-27 0,0 0 37 16,-13-7 16-16,13 7 16 0,-18 0 28 0,18 0-16 16,-16 8 8-16,7-1 0 0,0 0-5 15,3 1-1-15,-4 2 24 0,7 1-43 0,-3 3 1 16,3-4-29-16,3 1 17 0,0-11-16 0,3 16 4 15,-3-16 17-15,9 8-41 16,-9-8-10-16,0 0-18 0,22-3 1 0,-10-7 6 16,4-5-19-16,-4-1 17 0,1-3-28 15,5-9-8-15,-5 1-12 0,8-11 10 0,-8 5 0 16,-1 2-13-16,1-1-13 0,-7 1-10 0,3 0 10 16,-3 4-33-16,-3 0-5 0,0 2 0 15,-3 4-11-15,0 1 14 0,0 3-26 0,-3 3-6 16,3 4 19-16,-3 1 7 0,3 9 44 15,0 0 25-15,0 0 14 0,0 0 27 0,0 0-25 16,-9 31 12-16,9-12-2 0,0 9-2 0,3 8-27 16,-3-2 14-16,3 1 2 0,0-1 0 15,0-8-35-15,0 4 9 0,4-4-30 16,-4-4-7-16,3-1-42 0,0-4-56 0,3-2-64 16,1-1-36-16,-1-3-28 0,3-3-26 0,1 0-92 15,-4-2-281-15,4-2 40 0,-1-2 57 16,0-2 62-16,-12 0 43 0,28-4 28 0</inkml:trace>
  <inkml:trace contextRef="#ctx0" brushRef="#br0" timeOffset="-210816.18">23748 8570 450 0,'0'0'218'0,"0"0"4"0,0 0-7 15,0 0 23-15,0 0-18 0,0 0-17 16,0 0-1-16,0 0-8 0,0 0-25 0,0 0 34 16,-9-5-4-16,9 5 19 0,0 0-26 0,0 0 0 15,0 0-21-15,0 0 11 0,0 0-41 16,0 0-6-16,0 0-19 0,0 0-4 0,0 0 9 15,0 0-29-15,0 0-10 0,0 0 5 16,0 0-3-16,0 0-43 0,0 0 5 16,0 0 10-16,-6 22-7 0,6-22-8 0,0 12-3 15,0-12 19-15,-3 19-24 0,3-6 31 0,0-1-33 16,0 2 35-16,0-1-30 0,0 5-8 16,0 0 0-16,0 0 13 0,-4 1-25 0,4-1 4 15,0 3-7-15,-3-4 0 0,3 1 7 0,-3 0-25 16,3-2-5-16,0-2-28 0,-3 0-44 15,3-3 28-15,-3 0-56 0,3-11-18 0,0 17-15 16,0-17-16-16,0 0-89 0,0 0-47 0,0 0-50 16,0 0-50-16,0 0-242 15,0 0 18-15,0 0 63 0,0 0 111 0,0 0 4 16,16-36 17-16</inkml:trace>
  <inkml:trace contextRef="#ctx0" brushRef="#br0" timeOffset="-210029.41">23720 8645 911 0,'0'0'292'0,"0"0"-16"15,0 0-20-15,0 0-18 0,0 0 10 0,0 0 13 16,0 0-40-16,0 0-19 0,-6-8-5 0,6 8-18 16,0 0-10-16,0 0 10 0,0 0 13 15,0 0-10-15,9-15-34 0,-9 15 16 0,7-9-15 16,-7 9 7-16,9-9-15 0,-3 4-16 0,-6 5 5 16,12-7-25-16,-2 2-15 0,-10 5 15 15,12-8-23-15,-6 5-13 0,-6 3 10 0,16-5-27 16,-16 5-14-16,12-3-5 0,-12 3-15 0,10-4-15 15,-10 4 33-15,0 0-54 0,12-1 10 16,-12 1-13-16,0 0 6 0,0 0 2 16,0 0-15-16,9 11-13 0,-9-11 3 0,0 0 12 15,0 0 34-15,3 14-13 0,-3-14-29 16,0 0 19-16,0 0-5 0,-9 19-9 0,6-13 14 16,3-6 5-16,-9 12 23 0,-1-4-18 15,4-2-21-15,0 2 31 0,0-3-25 0,0 1 7 16,-4 1 5-16,10-7 0 0,-12 10 14 0,12-10-12 15,-6 9 4-15,6-9 27 0,-10 8 4 0,10-8 17 16,-6 7 0-16,6-7 10 0,0 0 13 16,-6 8-2-16,6-8-16 0,0 0-5 15,0 0-6-15,0 0-21 0,0 0 19 0,0 0-15 16,12 15 12-16,-12-15-13 0,10 5-12 0,-10-5 3 16,9 6 2-16,-9-6-15 0,9 6 8 15,-9-6-1-15,10 5 1 0,-10-5-5 16,9 6-21-16,-9-6 41 0,0 0-26 0,9 10 7 15,-9-10 0-15,6 8-9 0,-6-8 12 0,10 4-13 16,-10-4 15-16,0 0-12 0,6 13-12 0,-6-13-11 16,3 9-2-16,-3-9 8 15,0 0-1-15,0 17 11 0,0-17-3 0,0 13 8 16,-6-4-15-16,3 0-1 0,3-9-7 0,-10 15 10 0,4-7-13 16,0-1 39-16,0 0-23 0,-4 1 20 15,4-3-13-15,6-5-10 0,-15 11 16 16,9-7-24-16,6-4 13 0,-13 6 8 0,13-6-20 15,-12 4 22-15,12-4-28 0,-10 4 1 16,10-4-4-16,0 0 9 0,-15 1-21 0,15-1-5 16,0 0 17-16,0 0-12 0,0 0-31 0,0 0-15 15,-9 3-28-15,9-3-44 16,0 0-69-16,0 0-64 0,-3 9-107 0,3-9-308 0,0 0 49 16,0 0 67-16,0 0 53 0,0 0 57 0,0 0 23 15,0 0 76-15</inkml:trace>
  <inkml:trace contextRef="#ctx0" brushRef="#br0" timeOffset="-208493.27">25007 8544 225 0,'0'0'110'0,"-6"-4"-10"0,6 4 7 15,0 0-27-15,0 0 24 0,0 0 27 0,0 0-11 16,0 0 1-16,0 0-16 0,0 0-11 15,0 0 32-15,0 0-1 0,-3-12 29 16,3 12 45-16,0 0-2 0,0 0 6 0,0 0-27 16,0 0-17-16,0 0-8 0,0 0-33 0,0 0 7 15,0 0-20-15,0 0 0 0,0 0-3 16,0 0-30-16,0 0-13 0,0 0 8 0,0 0-11 16,0 0 0-16,0 0 0 0,0 0 8 0,0 0-30 15,0 0 20-15,0 0 22 0,0 0 34 16,0 0-5-16,0 0 23 0,0 0-15 0,0 0-18 15,0 0-11-15,0 0 11 0,0 0 12 0,15-10-9 16,-15 10-6-16,0 0 10 0,13-4-10 16,-13 4-2-16,12-4-1 0,-12 4 14 15,12-4-3-15,-2 1 53 0,-10 3-48 0,12-3 18 16,-12 3-8-16,9-4-2 0,-9 4-29 16,0 0-32-16,13-2 1 0,-13 2-2 0,0 0-20 15,0 0-5-15,0 0 10 0,0 0 7 0,-28 14-15 16,12-10-17-16,1 1 14 0,-4-1-27 15,1 0 27-15,-4 2 6 0,3-2-41 0,-2 0 35 16,2-1-32-16,0 3 9 0,1-3-35 0,5 0 15 16,-2-1 38-16,3 2-27 0,2-1-19 15,-2-1 29-15,12-2 22 0,-16 4 16 0,16-4 21 16,-9 2-37-16,9-2-2 0,0 0-2 0,0 0-19 16,0 0 42-16,0 0-21 0,0 0 2 15,0 0-9-15,9 19-21 0,-9-19 25 0,0 0-10 16,10 17 24-16,-7-7-34 0,0 2-13 15,0 1 18-15,-3-1 10 0,3 6-17 16,-3 0-24-16,0 0 29 0,0 1 7 0,0 1 0 16,0 0-7-16,0-2-1 0,0 1-32 0,0 2 71 15,0-2-93-15,-3 1-47 0,3-3-19 16,0-4-10-16,3 0-15 0,0-1-37 0,3-4-63 16,-3 0-49-16,7-3-122 0,-10-5-183 15,18 5-204-15,-18-5 41 0,25-3 117 0,-12-4 24 16,-1 1 79-16,0-3 79 0,1-1 0 0,-1-1 49 15</inkml:trace>
  <inkml:trace contextRef="#ctx0" brushRef="#br0" timeOffset="-208296.16">25035 8801 883 0,'0'0'499'15,"0"0"-8"-15,6-7-33 0,-6 7-38 0,0 0-54 16,0 0-10-16,0 0-46 0,0 0-42 16,0 0-32-16,0 0-39 0,0 0 5 0,0 0-35 15,0 0-42-15,0 0-20 0,-31 1-15 0,31-1-52 16,-25 2-17-16,13 0-37 0,-1-1 24 15,-2 0-47-15,-1-1-7 0,4 2-23 0,12-2-10 16,-22-2-26-16,13 2-20 0,9 0 14 16,-19-1 24-16,19 1-53 0,-6-3-6 0,6 3-49 15,0 0-25-15,0 0-100 0,0 0-361 16,0 0 59-16,25-25 44 0,-9 18 63 0,-1-1 39 16,4-4 74-16</inkml:trace>
  <inkml:trace contextRef="#ctx0" brushRef="#br0" timeOffset="-208024.72">25292 8508 911 0,'0'0'384'0,"0"0"30"15,10-4 22-15,-10 4-53 0,0 0-55 16,0 0-26-16,0 0-13 0,0 0-35 0,0 0-57 16,0 0 18-16,18 13-21 0,-18-13-32 0,0 16-19 15,0-5 13-15,0 2-10 16,-3 6-5-16,0-1 25 0,3 2-22 0,-3 5 12 0,0 0-28 15,3 0-23-15,0 3 15 0,0-3-15 16,-3 0-28-16,3-3-3 0,0-1-5 16,0 1-8-16,-3 0-63 0,3-2-34 0,0-2-43 15,0 0-29-15,0-3 26 0,3-2-87 0,0-3-43 16,3-2-52-16,-6-8-79 0,0 0-61 16,15 4-372-16,-15-4 26 0,0 0 75 0,22-18 78 15,-13 8 72-15,-2-3 19 0,2 0 63 16</inkml:trace>
  <inkml:trace contextRef="#ctx0" brushRef="#br0" timeOffset="-207647.16">25472 8772 552 0,'0'0'277'0,"9"-5"20"0,-9 5 7 16,0 0 14-16,7-9 99 0,-7 9-54 15,0 0-17-15,0 0-29 0,6-5-53 0,-6 5-23 16,0 0-26-16,0 0 0 0,0 0-49 0,0 0-7 16,3 32-13-16,-3-23 12 0,0-9-45 15,0 21 2-15,0-11 16 0,0-10-42 0,0 19 16 16,0-19 44-16,3 16-49 0,-3-9-6 0,0-7-9 15,6 12-6-15,-6-12-5 0,13 8 11 16,-13-8-52-16,15 2 26 0,-15-2-44 16,19-2 19-16,-19 2-34 0,21-10-8 0,-8 3 0 15,2-2-25-15,-2-1 7 0,2-1-15 16,-5 2 3-16,2-2 18 0,0 1-19 0,-2 3 29 16,-1-1 0-16,-3 1-6 0,3 1 11 0,-2-1-5 15,-7 7-29-15,9-8 39 0,-9 8 6 16,12-6-27-16,-12 6 15 0,0 0 12 0,13 3 20 15,-13-3-19-15,9 13-4 0,-3-3 2 0,0-2 39 16,1 3-55-16,-1-3-1 16,0 2 42-16,6 0-40 0,-2-2-46 15,-1-3 2-15,3-1-20 0,1 1-41 0,-1-3-24 0,7-2-68 0,-7-2-36 16,7-3-36-16,-4-2-85 0,1 0-378 16,2-5 36-16,-2 0 63 0,0-2 118 0,-4 0-2 15,3-1 95-15,-2-2 19 0</inkml:trace>
  <inkml:trace contextRef="#ctx0" brushRef="#br0" timeOffset="-207481.93">26126 8590 724 0,'0'0'402'0,"0"0"48"15,0 0-2-15,0 0-46 0,22 27-46 0,-13-13-13 16,4 3-44-16,-4 1-40 0,7 8-24 16,-1-3-12-16,1 0-49 0,-7-3-28 0,3-2-67 15,1 0 8-15,-4-5-99 0,0-2-55 0,1-4-89 16,2-5-51-16,-12-2-88 0,15 2-107 0,-15-2-245 15,16-12 38-15,-7 2 22 0,-3-2 45 16,1-1 71-16,-1-2 30 0</inkml:trace>
  <inkml:trace contextRef="#ctx0" brushRef="#br0" timeOffset="-207327.97">26387 8629 366 0,'-3'-14'232'16,"3"14"12"-16,-3-5 37 0,3 5 19 0,0 0-3 16,0 0-3-16,0 0-30 0,-22 23-37 0,13-9-14 15,-7 5 7-15,4 5-38 0,-7 1-24 16,0 0-35-16,-8 7-46 0,2-7-41 0,6-4-64 15,-3-2-46-15,1-2-47 0,2-4 4 0,7-4-75 16,-1 3-62-16,1-8-319 0,3 1 28 16,9-5 56-16,-10 2 33 0,10-2 64 15</inkml:trace>
  <inkml:trace contextRef="#ctx0" brushRef="#br0" timeOffset="-206012.14">27258 8732 504 0,'0'0'253'0,"0"0"3"0,6-10 49 16,-6 10 20-16,0 0 28 0,3-11-61 15,-3 11-34-15,0 0-14 0,3-7-42 0,-3 7-3 16,0 0-27-16,0 0-6 0,0 0-27 15,0 0-19-15,0 0 0 0,-9-14 11 0,9 14-29 16,-18-2-20-16,11 1 13 0,-5-1-31 0,-4 0 5 16,1 2-13-16,-1-2-12 0,1 4 4 15,-4-1 1-15,1 2-29 0,-4 2 24 0,3 1 12 16,1 3 8-16,-1 2-5 0,1 2 10 16,2 0-5-16,4 3 36 0,-1 0-26 0,4-3 57 15,0 1-44-15,6-2 36 0,0-2 2 16,-1 0-2-16,4-10-21 0,0 0 14 0,7 15-19 15,-7-15-10-15,0 0-21 0,24-8-9 0,-14-2 2 16,2-2-36-16,4-4 20 0,-4-1-10 16,4-9 3-16,-4 2-20 0,3-3-24 0,1-4 16 15,-4 1-34-15,4 0 23 0,-7 0-35 0,4 1-5 16,-1 2 40-16,-6 4-48 16,0 0 2-16,4 3-12 0,-7 2 10 0,3 2 15 0,-3 2-26 15,0 3-12-15,0 1 15 0,-3 10-5 16,3-11 41-16,-3 11-8 0,0 0-10 15,0 0 39-15,0 0-13 0,0 0-6 0,-3 48 3 16,0-29 36-16,0-1-38 0,3 2-11 0,-3-1 26 16,3 2 18-16,0-3-39 0,0 0 3 15,3-1-10-15,0-4 10 0,0 0 20 0,0-2-30 16,7 1-11-16,-1-3 24 0,0-2 4 0,4-1 19 16,-1-4-24-16,0 1 16 15,4-1-2-15,-1-2 4 0,1-2-17 0,0-1 27 0,-1-1-27 16,4-2 38-16,-1 0-26 0,-2-3-2 15,2-2 15-15,-2-1-18 0,-1-1 23 16,-2 0-33-16,-1 1 3 0,-3 0 17 0,1 0-17 16,-4 2 48-16,-3-1-51 0,-3 2 0 15,0 9 0-15,0-15 10 0,0 15-2 0,-9-11 7 16,9 11-7-16,-16-3 15 0,16 3 12 0,0 0 14 16,-25 14-8-16,13-3 13 0,3 3 17 15,-4 3-7-15,4 3-7 0,0 0 9 0,3 1-5 16,-1-2 11-16,1-1-21 0,3 0-28 0,3-2 16 15,0-1-47-15,3-3-28 0,3-2-61 16,1-2-36-16,-1 1-47 0,3-5-4 16,-9-4-34-16,19 4-22 0,-19-4-11 0,24-4-5 15,-8 1 36-15,-1-3-34 0,1-1 14 16,-4 1 35-16,4-1 67 0,-4-2-11 0,1 2 21 16,-1 1 38-16,-3-1 14 0,1 2 27 0,-1 1 26 15,-9 4 10-15,9-4 59 0,-9 4-59 16,0 0 100-16,0 0 105 0,16 11 36 0,-16-11-18 15,9 17-21-15,-6-8-10 0,-3 1 3 0,0-10 7 16,6 21-15-16,-6-21-12 0,0 12 1 16,0-12-6-16,3 13 22 0,-3-13-36 0,7 7-20 15,-7-7-34-15,0 0 24 0,18-4-18 16,-18 4-29-16,16-12-25 0,-7 3-3 0,3-1-12 16,-2-2 20-16,2 1-28 0,1-1 33 15,-1-1-31-15,3-2 16 0,-5 5 5 16,2-3 0-16,-2 3 3 0,-1-1 17 0,0 4 5 15,-3 2 21-15,4-1-17 0,-10 6-22 0,15-5 21 16,-15 5 13-16,0 0-26 0,19 11-28 16,-13-3-20-16,-3 3 0 0,3 0-3 0,0 0 5 15,-2 1-30-15,-1 0 9 0,3 0-35 0,0-2-61 16,0 0-52-16,0-3-8 0,4-1-55 16,-1-2-65-16,-9-4-38 0,19 7 30 0,-7-9-304 15,-12 2 82-15,25-10-15 0,-10 4 66 0,1-3 146 16,-1 0-38-16</inkml:trace>
  <inkml:trace contextRef="#ctx0" brushRef="#br0" timeOffset="-205696.78">28219 8475 555 0,'-15'1'238'0,"15"-1"5"16,0 0-18-16,-25 13-7 0,16-7 17 0,-1 0-19 15,1 3 14-15,0-5-38 0,3 2 15 0,-1 1-12 16,1 0 2-16,6-7-10 0,-12 12 0 15,9-5-34-15,3-7 24 0,-7 11-19 0,7-11-19 16,4 12 1-16,-4-12-9 0,0 0-3 0,9 17-15 16,-9-17-21-16,12 11 5 15,-6-5-13-15,1 1 4 0,2-2-12 0,-3 4-37 16,3-3-1-16,-2 0 26 0,-4 5-2 0,3-2-32 0,-3 0-30 16,0 3-15-16,0-1-8 15,-3-11 2-15,-3 23-32 0,0-12-19 0,-3-1-23 16,3-1-33-16,0 1-30 0,-4-3-22 0,1 0-45 15,6-7-3-15,-6 10-17 0,6-10 17 16,-6 6-38-16,6-6-52 0,0 0 52 16,0 0-18-16,0 0-241 0,0 0 46 0,0 0-2 0,0 0 95 15,15-31 9-15</inkml:trace>
  <inkml:trace contextRef="#ctx0" brushRef="#br0" timeOffset="-205542.17">28294 8627 650 0,'0'0'315'0,"0"0"-6"0,0 0 9 0,18 13-60 15,-18-13 6-15,10 12-47 0,-7-4-20 16,-3-8-15-16,6 15-15 0,0-6-19 0,-6-9-43 16,0 15-28-16,3-6-41 0,-3-9-72 0,3 14-46 15,-3-14-36-15,7 11-107 0,-7-11-21 16,6 6-325-16,-6-6 80 0,0 0 2 16,0 0 59-16,0 0 61 0</inkml:trace>
  <inkml:trace contextRef="#ctx0" brushRef="#br0" timeOffset="-205212.72">28452 8358 1026 0,'9'-9'397'0,"-9"9"-39"16,9-9-38-16,-9 9-33 0,7-7-39 16,-7 7-36-16,9-9-45 0,-9 9-57 0,6-9-28 15,-6 9-44-15,6-9-30 0,-6 9-49 0,7-10-46 16,-7 10 10-16,0-7-10 0,0 7 13 15,0 0-23-15,6-7-3 0,-6 7-5 0,0 0 31 16,0 0 20-16,0 0 28 0,0 0 31 16,0 0 52-16,0 0 19 0,12 26 50 0,-12-12-3 15,3 4 5-15,0 1-21 0,-3 5 8 0,3 1 21 16,1 4 20-16,-4 1-59 16,0-2 3-16,3 2-15 0,-3-1 17 0,3 0-33 15,-3-2-5-15,0-2-36 0,0-3-10 0,3-3-41 16,-3 0-48-16,0-4-68 0,0-5-12 15,0-10-51-15,3 15-56 0,-3-15-16 0,0 0 5 16,0 0-258-16,0 0-6 0,0 0 57 0,31-25 87 16,-25 9-41-16</inkml:trace>
  <inkml:trace contextRef="#ctx0" brushRef="#br0" timeOffset="-205072.56">28672 8525 225 0,'-3'-13'146'0,"3"13"2"0,0 0 6 15,0 0-19-15,-16-1 14 0,16 1-1 0,-18 4-22 16,2 0-11-16,1-2-18 0,-1 1-10 0,-2-1 13 15,2 0-31-15,-2 2-5 16,5-2-46-16,1-1-59 0,-1 2-49 0,1-1-4 16,12-2-14-16,-16 0-12 0,16 0-318 0,0 0 36 15,0 0 31-15</inkml:trace>
  <inkml:trace contextRef="#ctx0" brushRef="#br0" timeOffset="-204459.03">28703 8360 522 0,'3'10'212'15,"-3"-10"6"-15,0 0 2 0,0 18-8 16,0-18-20-16,0 12 0 0,0-12 8 0,0 15-36 16,0-15 5-16,6 16-13 0,-3-9 10 0,-3-7-2 15,10 11-21-15,-10-11 1 0,9 8 22 16,-3-5-41-16,-6-3-17 0,16 3-16 15,-16-3 13-15,0 0 13 0,25-5-44 0,-16 0-2 0,0-1-19 16,0 1-12-16,4-4 13 16,-4 1-36-16,0-2-23 0,1 1-8 0,2-2 29 15,-6 3-39-15,1 0-3 0,2-1 8 0,0 3 21 16,-3 0-26-16,-6 6 12 0,10-9-17 16,-10 9 23-16,9-5-5 0,-9 5 15 0,0 0 0 15,0 0 5-15,0 0 16 0,15 24 28 0,-15-11-6 16,4 2 44-16,-1 4-25 0,0 6-1 15,0 0 14-15,-3 3-29 0,3-2-7 0,0 1 22 16,0 2-22-16,-3-1-1 0,3 1 3 0,-3-3-20 16,3 1 28-16,-3-4-16 0,0-2-18 15,0-1-2-15,-3 0-13 0,3-1 26 16,-3-1-26-16,0-2 3 0,0 0-3 0,0-1 3 0,-3-1 25 16,-1-2-41-16,1-1 1 15,-6-1 7-15,3-2-21 0,-4-3 24 0,1 0-24 16,2-4 24-16,-5 0-6 0,15-1-9 0,-22-3 35 15,7 1-16-15,5-2-12 0,10 4 10 16,-18-5 11-16,9-1 19 0,9 6-12 0,-10-8 0 16,10 1 8-16,0 7 20 0,0 0-33 15,3-17 41-15,4 9-43 0,2-1 14 16,0 2-27-16,4 0-3 0,-1-3 0 0,0 3-3 0,4 1-10 16,-1-1-45-16,1-1-40 0,2 2 14 15,1-2-29-15,-3 0 8 0,2 3-41 0,-2 0-2 16,-1-2-18-16,1 0-19 0,-4 3-20 0,0-1-45 15,-2 1-65-15,-1 1-33 16,3-1-272-16,-12 4 72 0,13-4 21 0,-13 4 46 16,15-2 71-16,-15 2 57 0</inkml:trace>
  <inkml:trace contextRef="#ctx0" brushRef="#br0" timeOffset="-198044.12">6694 5643 38 0,'0'0'28'15,"0"0"-31"-15,0 0 27 0,0 0 11 0,0 0-6 16,0 0-35-16,0 0 42 0,0 0-59 16,0 0 23-16,0 0-7 0,0 0 12 15,0 0 87-15,0 0-79 0,0 0 71 0,0 0-12 16,0 0 12-16,0 0 19 0,0 0 27 16,0 0 21-16,0 0-8 0,0 0 9 0,0 0 14 15,0 0 13-15,0 0 18 0,0 0-23 0,0 0 13 16,0 0-21-16,0 0 3 0,0 0-30 15,0 0-6-15,0 0-3 0,0 0 3 0,0 0-15 16,0 0 5-16,0 0 0 0,0 0 7 0,0 0-25 16,0 0 31-16,0 0-13 0,0 0-3 15,0 0-2-15,0 0 10 0,-3-7-31 16,3 7 6-16,0 0-27 0,0 0 22 0,0 0-24 16,0 0-20-16,0 0 33 0,0 0-34 15,0 0 1-15,0 0-26 0,0 0 8 0,0 0-8 16,0 0 21-16,0 0-16 0,0 0-7 0,0 0-8 15,0 0-5-15,0 0-1 0,0 0 6 16,0 0 0-16,0 0-8 0,0 0 13 0,0 0 0 16,0 0-17-16,-6 25-1 0,6-25 0 15,0 14 36-15,0-14-31 0,0 15 10 16,0-5-14-16,0-10-12 0,0 23 9 0,3-10-6 0,-3 1 21 16,0-2-28-16,0 1 5 0,0 0 10 15,0-1 3-15,0-12 7 0,0 25-28 16,3-14 19-16,-3 0-14 0,0-11 16 0,0 21-24 15,0-12 16-15,0-9-18 0,0 19 34 16,3-11-37-16,-3-8-25 0,0 16 0 0,0-16-26 16,-3 12-38-16,3-12-51 0,0 11-41 0,0-11-93 15,0 0-37-15,-3 13-1 0,3-13 8 16,0 0-333-16,0 0 56 0,0 0 21 0,0 0 52 16,0 0 124-16,0 0 3 0</inkml:trace>
  <inkml:trace contextRef="#ctx0" brushRef="#br0" timeOffset="-197227.09">6673 5679 1203 0,'6'-9'358'0,"-6"9"-28"0,3-9-36 16,-3 9-2-16,6-11-26 0,0 6-40 0,1-2-34 15,-7 7-23-15,12-13 10 0,-6 6-38 0,3 1-19 16,1-2-6-16,5 3-1 16,-9-2-13-16,4 3-12 0,-1-3-3 0,-3 3 0 15,-6 4-13-15,16-6 41 0,-16 6-58 0,9-1 14 16,-9 1-45-16,0 0 17 0,0 0-12 15,16 9-3-15,-16-9 21 0,0 0-26 0,-7 18-10 16,7-18 17-16,-6 12-19 0,6-12 30 16,-9 13-44-16,0-7 16 0,2 2-3 0,1-3 41 15,-3 1-23-15,9-6-25 0,-13 10-11 0,7-6 3 16,6-4 28-16,-6 6 8 16,6-6 13-16,-9 6-1 0,9-6 6 0,0 0-11 15,-6 9 34-15,6-9-16 0,0 0-30 0,0 0 12 16,0 0 0-16,0 0-2 0,0 0-26 15,15 17 16-15,-15-17-3 0,6 5-15 0,-6-5 15 16,0 0-18-16,13 7 26 0,-13-7-21 16,15 5 3-16,-15-5 25 0,6 5-43 0,-6-5 54 15,13 7-47-15,-13-7-25 0,9 7 10 0,-9-7 1 16,9 7 9-16,-9-7 29 0,16 7-1 16,-16-7-48-16,6 8-2 0,-6-8-6 0,6 8 0 15,-6-8 26-15,7 10-18 0,-7-10 23 0,3 10-23 16,-3-10-13-16,0 0 28 15,3 14-33-15,-3-14-2 0,0 0 43 0,0 10-46 0,0-10 28 16,0 0-15-16,0 0 17 0,3 12-9 16,-3-12-9-16,0 0 34 0,0 0-28 15,0 0 13-15,0 0-11 0,-3 14 16 0,3-14 0 16,0 0-26-16,-3 14 26 0,3-14 0 0,-3 11-16 16,3-11 18-16,-7 10-17 0,7-10 20 15,-3 11-3-15,3-11-20 0,-3 7 30 16,3-7-15-16,0 0 44 0,-6 12-44 0,6-12 13 15,0 0 0-15,-9 9 23 0,9-9 6 0,0 0-24 16,0 0-5-16,0 0 20 0,0 0-12 0,-4 8 23 16,4-8-31-16,0 0-6 15,0 0-17-15,0 0 26 0,0 0-11 0,-3 8 11 16,3-8-3-16,0 0-5 0,-9 7 7 0,9-7 1 16,-6 6-8-16,6-6 7 0,-9 7-7 15,9-7 3-15,-10 4-21 0,10-4-13 0,0 0-67 16,-9 3-43-16,9-3-120 0,0 0-151 0,0 0-371 15,0 0 163-15,0 0 1 0,0 0 40 16,-9-14 69-16,9 14 44 0,0 0 70 0</inkml:trace>
  <inkml:trace contextRef="#ctx0" brushRef="#br0" timeOffset="-196760.9">7017 5709 655 0,'0'0'343'0,"0"0"13"16,0 0-42-16,0 0 6 0,0 0-25 15,0 0-14-15,0 0-25 0,0 0 8 0,0 0-47 16,15-2-14-16,-15 2-34 0,0 0-8 0,0 0 0 15,13-1-17-15,-13 1-22 16,0 0 1-16,0 0-31 0,12-2-7 0,-12 2-31 0,0 0-3 16,0 0-5-16,19 3-36 0,-19-3-28 0,0 0 41 15,18 4-64-15,-18-4 13 16,16 2-79-16,-16-2-75 0,15 2-133 0,-15-2-56 16,19 2-259-16,-19-2 1 0,12 0 60 0,-12 0 93 15,16 0 15-15,-16 0 29 0,12-5 71 16</inkml:trace>
  <inkml:trace contextRef="#ctx0" brushRef="#br0" timeOffset="-196363.82">7159 5613 901 0,'0'0'322'0,"0"0"-46"16,0 0-17-16,0 0-26 0,0 0-39 0,0 0 9 15,0 0-55-15,0 0-10 0,0 0-7 16,0 0-21-16,0 0 5 0,0 0-15 16,0 0 13-16,0 0-6 0,0 0-7 0,0 0-3 15,0 0-2-15,0 0-3 0,35 10-15 0,-35-10 12 16,0 0 6-16,18 2-36 16,-18-2 13-16,0 0-6 0,16 1 1 0,-16-1-6 0,0 0-43 15,15 3 15-15,-15-3-22 0,0 0 27 16,9 6 18-16,-9-6-50 0,0 0 4 15,7 7 31-15,-7-7-34 0,0 0 1 0,6 10-3 16,-6-10-2-16,0 0 12 0,0 14-12 0,0-14 15 16,3 11-13-16,-3-11 10 0,-3 15-15 15,3-15 0-15,0 17 3 0,0-8 2 0,0 2 5 16,0-11-7-16,-6 21 20 0,6-9-31 16,0-3-2-16,-7-1 10 0,4 4-46 0,3-12-36 15,-6 18-57-15,0-11-63 0,3 0-90 0,3-7-40 16,-9 8-255-16,9-8-19 15,-7 7 53-15,7-7 54 0,0 0 43 0,0 0 65 0,0 0 42 16</inkml:trace>
  <inkml:trace contextRef="#ctx0" brushRef="#br0" timeOffset="-195793.72">7777 5620 639 0,'0'0'272'0,"0"0"-16"0,0 0-13 0,0 0-28 16,0 0-8-16,0 0-12 0,0 0-16 0,0 0-15 15,0 0 12-15,12 21-2 0,-12-21-23 16,0 16 11-16,3-5-9 0,-3 0-22 0,6 3-6 15,-6 0-15-15,0 4-5 0,0-2 0 16,6-3-33-16,-6 1-8 0,0 4 8 0,0-5-1 16,7-1-32-16,-7-1-9 0,0-11-32 0,0 19-34 15,0-10-89-15,0-9-42 0,0 12-148 16,0-12-302-16,0 0 11 0,0 0 53 16,0 0 72-16,0 0 30 0,0 0 29 0</inkml:trace>
  <inkml:trace contextRef="#ctx0" brushRef="#br0" timeOffset="-195408.62">7891 5586 962 0,'0'0'351'0,"13"14"-3"16,-13-14-54-16,15 18-20 0,-15-8-18 0,6 2-23 15,1 0-21-15,-1 2-38 0,0 1 0 16,0 0-33-16,-3 0-10 0,3 1-1 15,1 0-58-15,-4 0-41 0,3 0-42 0,-3-3-50 16,0-1-26-16,0-2-44 0,-3-10-48 0,3 12-64 16,-3-12-28-16,0 0-8 0,0 0 48 15,0 0-19-15,0 0 93 0,0 0-14 0,0 0 38 16,0 0 2-16,19-23 1 0,-19 23-21 16,0-11 59-16,0 11 43 0,0 0-10 0,0 0 90 15,-6-18-6-15,6 18 6 0,-6-7 28 0,6 7 48 16,0 0 39-16,-10-7-2 0,10 7 7 15,-9-4 2-15,9 4 9 0,0 0-29 16,-16-2 13-16,16 2-24 0,-15 0 6 0,15 0-23 16,-12 0-2-16,12 0-29 0,-19-1-5 0,19 1-18 15,-19-3-38-15,10 0-105 0,3 1-141 16,6 2-15-16,-19-5-310 0,19 5 64 0,-9-8 25 16,3 3 67-16,6 5 34 0</inkml:trace>
  <inkml:trace contextRef="#ctx0" brushRef="#br0" timeOffset="-194824.27">8161 5650 767 0,'0'0'320'0,"0"0"-7"0,0 0-39 16,0 0-16-16,0 0-15 0,9 2-30 0,-9-2 15 16,0 0-47-16,0 0-25 0,0 0-30 15,0 0 2-15,0 0-5 0,13 4-29 0,-13-4 9 16,0 0-29-16,0 0 0 0,0 0 34 15,0 0-34-15,6 7-10 0,-6-7 26 0,0 0-1 16,0 0 47-16,0 0-52 0,6 9 21 0,-6-9 3 16,0 0-21-16,13 5 25 0,-13-5-32 15,9 5-6-15,-9-5 5 0,0 0-15 0,12 4 46 16,-12-4-71-16,0 0 4 0,13 5-7 0,-13-5-5 16,0 0 25-16,12 5-30 0,-12-5-21 15,0 0 3-15,0 0 7 0,9 4 8 0,-9-4-15 16,0 0 33-16,13 7-36 0,-13-7 5 0,0 0 5 15,6 10-17-15,-6-10 2 0,3 11 2 16,-3-11-9-16,3 13 17 0,-3-13-10 16,6 15 0-16,-3-6-5 0,-3-9 5 0,7 19 18 15,-1-11-26-15,-6 2 23 0,0-10-15 16,6 20-20-16,-6-10 17 0,6 1-22 0,-6 0 40 16,0-11-46-16,0 22-2 0,0-12 23 15,3-1-31-15,-3-9-5 0,3 15-5 0,-3-15-13 16,0 13 7-16,0-13-25 0,0 13 16 15,0-13-16-15,-3 13-33 0,3-13-47 0,-3 10-94 16,3-10-120-16,0 0-13 0,0 8-251 0,0-8 39 16,0 0 50-16,-12 1 85 0,12-1 11 0,0 0 20 15,0 0 112-15</inkml:trace>
  <inkml:trace contextRef="#ctx0" brushRef="#br0" timeOffset="-194412.83">8133 5895 614 0,'0'0'225'0,"0"0"-2"0,0 0-49 16,0 0 0-16,0 0-23 0,0 0 23 0,0 0-5 15,0 0-13-15,0 0 10 0,0 0-2 16,0 0-13-16,0 0 16 0,0 0-24 15,28 16 21-15,-28-16-21 0,3 10-10 0,-3-10 18 16,9 13-23-16,-2-7-30 0,-7-6 1 16,9 16-6-16,-3-9 11 0,0 2-27 0,-3 0-3 15,-3-9-2-15,10 15 13 0,-4-8 4 0,-6-7 1 16,9 12-11-16,-9-12 6 0,6 8 9 16,-6-8 1-16,7 6-18 0,-7-6 2 15,0 0-15-15,15-1 8 0,-15 1-24 0,19-8 6 16,-13 1-13-16,0 1 21 0,10-2-39 15,-4-3 41-15,-6 2-34 0,7-2 1 0,2 3-8 16,-6-2-2-16,7 1-21 0,-7 0-6 0,4 0-29 16,-7 3 6-16,3 1-65 0,-3-1-80 15,-6 6-156-15,13-7-103 0,-13 7-120 0,6-8-130 16,-6 8 38-16,6-9 76 0,-6 9 47 0,6-12 113 16,-3 4-24-16,-3 8 11 0</inkml:trace>
  <inkml:trace contextRef="#ctx0" brushRef="#br0" timeOffset="-180669.97">24740 9390 325 0,'0'0'128'0,"0"0"2"16,0 0-22-16,0 0 66 0,0 0 15 0,0 0-25 16,0 0-23-16,0 0 2 0,0 0-33 0,10-7 10 15,-10 7-20-15,0 0 0 0,0 0-3 16,0 0-7-16,0 0-82 0,0 0-1 0,0 0 16 15,0 0 23-15,0 0-7 0,0 0 22 0,0 0 8 16,0 0 0-16,0 0 11 0,0 0 7 16,0 0-3-16,0 0 19 0,0 0-19 0,0 0 16 15,0 0-13-15,0 0-3 0,0 0-17 0,0 0 7 16,0 0-17-16,0 0 4 16,0 0-7-16,0 0-16 0,0 0 1 0,0 0-9 15,0 0-7-15,0 0 108 0,0 0-31 0,0 0 0 16,0 0 10-16,-25 27-21 0,19-17 31 15,-1 2-35-15,-2 1-29 0,0 5 6 0,-4-2-19 16,4 2 3-16,-3 2 3 0,-1 0-6 0,-2 3 11 16,2-2-13-16,-2 1-13 0,2 1-2 15,-2-4-8-15,3 3 36 0,-1-5-13 0,1 2-18 16,2-3-11-16,-2-2 1 0,3 0 15 16,3-1-33-16,-4-5-13 0,4 2 34 0,0-3-24 15,0 1 16-15,6-8-16 0,-7 11 0 16,7-11-7-16,0 0 15 0,0 0-15 0,0 0 40 15,0 0-38-15,0 0 54 0,-3-26-56 16,3 26-11-16,16-28 14 0,-7 12-9 16,0-1 6-16,1-3-13 0,-1 1 2 0,3 1 26 15,-2 1-15-15,-4 2 4 0,6-3 14 16,-2 5-6-16,-4-1 8 0,3 0-25 0,-3 1 10 0,4 0 28 16,-7 1-29-16,3-1 1 0,3 1 0 0,-2 0 5 15,-4 2 20-15,3 0-12 16,-3 1-3-16,3 0 13 0,0 0-13 0,-3 0 33 15,4 2-23-15,-7 7 34 0,6-13-34 0,-3 8 18 16,-3 5-20-16,9-7 20 0,-9 7 0 16,0 0 15-16,13-2-12 0,-13 2-5 0,0 0 7 15,12 18-7-15,-6-3 17 0,0-1-17 0,1 4-6 16,2 5 37-16,-3-1 1 0,0 2-27 16,1 1-10-16,-1-1 9 0,0-1 14 0,3 1-26 15,-6-2 5-15,4-2-5 0,-1-3-3 16,-3-3 41-16,0-3-45 0,0 0-6 0,3-1-3 15,-6-10-7-15,6 10-18 0,-6-10-28 0,10 5 23 16,-10-5-21-16,0 0-33 0,0 0-7 16,18-11 14-16,-18 11-12 0,7-10 31 0,-7 10-33 15,6-11 2-15,-6 11-1 0,6-8-6 16,-6 8 32-16,0 0 1 0,-3-13 10 0,3 13 17 16,0 0-4-16,0 0 0 0,-9-12-1 15,9 12 9-15,-10-4 24 0,10 4-4 0,-12-4 20 16,12 4 60-16,-16-3-32 0,16 3 34 15,-18-3-60-15,8 2 17 0,-2 1 6 0,-3-2-1 16,2 2 7-16,-2-3-16 0,-1 1 16 0,1-1-41 16,-1 0-38-16,1 0-42 0,-1-1-45 15,4 0-52-15,-4 2-140 0,4-1-420 0,2 0 102 16,10 3 16-16,-12-4 68 0,12 4 32 0,0 0 81 16,0 0 28-16</inkml:trace>
  <inkml:trace contextRef="#ctx0" brushRef="#br0" timeOffset="-179832.67">25788 9561 898 0,'0'0'258'0,"13"-1"-27"0,-13 1-16 16,0 0-36-16,0 0-13 0,9-4-43 0,-9 4 3 15,0 0-24-15,0 0 6 16,0 0-34-16,6-7 3 0,-6 7-3 0,0 0-23 15,0 0 16-15,0 0-42 0,6-9 24 0,-6 9 25 16,0 0-74-16,0 0 44 0,0 0 27 16,0-12-7-16,0 12-7 0,0 0 55 0,0 0 1 15,4-10-3-15,-4 10-10 0,0 0-8 0,0 0 8 16,0 0-36-16,0 0-21 0,-7-14 31 16,7 14-25-16,-9-4-3 0,9 4-7 0,-22 0-11 15,7 0-10-15,2 3 23 0,-8 1-21 16,2 0 49-16,1 2-54 0,-7-1-4 0,3 5 27 15,0-2-20-15,1 2 8 0,-1 1 12 16,3 3-10-16,1 0 59 0,2 0-43 0,1 1 7 16,2-1 5-16,4-1 54 0,0 0-35 15,2-2 14-15,4 1-25 0,-3-1 18 0,6-2-13 16,0-9-25-16,9 18 15 0,1-12-39 0,-1 0-17 16,4-2-16-16,-1-3-36 0,3 2-7 15,1-2-16-15,-1-1 3 0,4-2-15 0,0 0-11 16,-4 0-46-16,1 1-18 0,-1-1-38 0,1-1-79 15,-4-1-108-15,7-1 56 0,-10 1-273 16,0-1-3-16,4 1 58 0,-7-3 70 16,3 1 5-16,-3 1 34 0</inkml:trace>
  <inkml:trace contextRef="#ctx0" brushRef="#br0" timeOffset="-178665.13">25968 9522 796 0,'10'15'294'16,"-7"-8"34"-16,3 2-3 15,-3 1-34-15,3-1-29 0,0 3-6 0,-3 1-29 16,4 0-30-16,-1-1-30 0,-3-1 7 0,0 0-26 0,0-2-12 15,-3-9-34-15,3 15-12 16,-3-15-3-16,0 11-5 0,0-11-8 0,0 0 5 16,0 0-17-16,0 0 45 0,0 0-45 15,0 0-6-15,0 0 24 0,-6-31-22 0,6 31-6 16,3-24 12-16,0 11-26 0,0 2 3 0,0-1-5 16,4-1 10-16,-1 2-23 0,0 3-13 0,3-3-28 15,-2 3-2-15,2-1-29 0,0 3-12 16,4-1-24-16,-4 3-22 0,9 0-34 0,-5 0-31 15,2 0-7-15,1 2-10 0,-1-2-29 0,4 1-35 16,-7 1 35-16,4-1 19 16,-1 1-19-16,-2 0 44 0,2-3 31 0,-2 4 15 15,-1-2 18-15,0 0 66 0,1 1 16 0,-4-1 33 16,4-1 49-16,-1 1-8 0,-3-1 18 16,4 0 43-16,-4-1-9 0,0 1 19 0,-9 4 93 15,16-7 8-15,-7 3-24 0,-9 4-25 0,9-5-33 16,-9 5 7-16,0 0-33 0,0 0 3 15,0 0-21-15,0 0-7 0,0 0 2 0,0 0-11 16,-37 20-9-16,22-7 30 0,-1-1-46 0,1 2 6 16,-1 1 32-16,4 1-7 0,-4-1 13 15,7 0 2-15,0-1 0 0,-1 0 19 0,4-3 27 16,3 0-28-16,0 1-5 0,3-12-18 16,3 16 16-16,-3-16-44 0,9 11-3 15,-9-11 6-15,13 7-18 0,-4-5-16 0,-9-2-84 16,0 0-11-16,22-4-9 0,-13 0 1 0,0-1 17 15,1-2-27-15,-1-1-50 0,-3 1-19 16,3-3-7-16,1 0 5 0,-4-1 0 0,3-1 21 16,-3 2 12-16,1-1-2 0,-1 0 35 15,0-1-17-15,3 0 15 0,-2 1 23 0,-1-1 20 16,3 2-7-16,0 0-5 0,-2-1 51 0,2 1 10 16,0 1 18-16,-3 0 7 0,-2 3 32 15,2-1-19-15,-6 7 44 0,9-10-48 16,-9 10-6-16,6-6 18 0,-6 6 3 0,0 0-28 15,0 0 20-15,0 0 0 0,0 0 10 16,0 0 8-16,-25 20-36 0,25-20 13 0,-9 9 3 16,9-9 30-16,-9 8-5 0,9-8 36 0,-6 9-15 15,6-9-19-15,-3 7 55 0,3-7-57 16,0 0-31-16,0 0-10 0,12 17-10 0,-6-12-41 16,-6-5-8-16,13 12-10 0,-7-6-30 0,3 1-37 15,0 0-9-15,-2 2-32 0,-7-9 8 16,9 18-17-16,-6-10-27 0,-3-8-14 15,3 12-29-15,-3-12-20 0,0 0 4 0,0 12-9 16,0-12-3-16,0 0 49 0,0 0 53 0,0 0-17 16,0 0 35-16,0 0 16 0,0 0 35 15,16-32 37-15,-10 23 24 0,0-3 24 0,3 0 59 16,1-2 26-16,2-2-19 0,0-1 19 16,-2 4 2-16,-1 0 5 0,0 1 31 0,1-1 0 15,-1 3 2-15,-6 2-12 0,6 0-6 0,-6 1-12 16,-3 7-13-16,10-10-28 0,-10 10 15 15,3-8-31-15,-3 8 11 0,0 0-90 0,0 0 28 16,0 0-7-16,0 0 30 0,0 0 28 16,0 0 31-16,0 0 13 0,0 0 44 0,0 0-24 15,0 0 3-15,-19 25-8 0,19-25 31 16,0 0-20-16,9 19-16 0,-9-19-5 16,13 14 10-16,-7-7-33 0,0 1 16 0,0-1-27 15,4 1-1-15,-4-2-14 0,-6-6 16 0,12 13-21 16,-5-5-23-16,-4 0-25 0,0 3 5 15,-3-11-3-15,0 23-8 0,0-12-12 0,0-11 0 16,-6 20-18-16,2-12-6 0,-2 1-22 0,0-2 5 16,0 0-3-16,-3-1-20 15,9-6-21-15,-16 9-38 0,10-7-59 0,6-2-103 0,-13 4-112 16,13-4-215-16,0 0 90 0,0 0 30 16,0 0 36-16,0 0 82 0,0 0-13 15</inkml:trace>
  <inkml:trace contextRef="#ctx0" brushRef="#br0" timeOffset="-178194.25">27103 9453 1249 0,'0'0'407'16,"0"0"10"-16,-6 5-23 0,6-5-13 16,0 0 16-16,0 0-18 0,0 0-31 0,0 0-30 15,0 0-11-15,0 0-51 0,0 0-18 16,0 0-16-16,0 0-30 0,0 0-12 16,31 2-6-16,-31-2-34 0,18 0-24 0,-18 0-47 15,25-2-28-15,-12 0-26 0,2 0-48 0,-2 2-11 16,-1-1-43-16,3 1-48 0,-15 0-22 15,28 1-32-15,-15 1-21 0,2-1-25 16,-5 2-32-16,-10-3-104 0,24 3-77 0,-14-1-263 0,-10-2 20 16,18 2 97-16,-18-2 102 15,13 0 16-15,-13 0 8 0,15-3 76 0</inkml:trace>
  <inkml:trace contextRef="#ctx0" brushRef="#br0" timeOffset="-177540.14">27717 9387 957 0,'12'-5'399'15,"-12"5"-41"-15,0 0-25 0,7-6-38 0,-7 6-29 16,0 0-41-16,0 0-15 0,0 0-44 0,0 0-2 16,0 0-15-16,0 0-14 0,0 0-32 15,0 0 9-15,0 0-27 0,-31-4-14 0,31 4 1 16,0 0-3-16,-25 7 0 0,15-4-7 0,10-3-6 15,-12 6-12-15,12-6 12 0,-15 4 34 16,15-4-1-16,-7 5 1 0,7-5 35 0,-9 6-35 16,9-6-8-16,0 0-11 0,0 11 4 0,0-11 4 15,0 0-23-15,16 12-2 0,-10-5 18 16,-6-7-16-16,15 9-15 0,-9-4-5 16,4 1-18-16,-1 1 28 0,-9-7-44 15,12 12 11-15,-12-3-5 0,4 0-3 0,-4-9 3 16,3 20-21-16,-3-20-5 0,0 19 5 0,-3-9-18 15,-1-1-10-15,-2 0-20 0,0 1-29 0,0-2-20 16,-3 0-38-16,-1-1-39 0,1 0 46 16,0-1-46-16,-1-1-48 0,10-5-75 0,-15 6-419 15,15-6 76-15,-13-1 23 0,13 1 59 0,0 0 136 16,0 0-33-16,-6-12 22 0</inkml:trace>
  <inkml:trace contextRef="#ctx0" brushRef="#br0" timeOffset="-176780.35">27770 9460 504 0,'15'-2'197'16,"-15"2"-31"-16,0 0-2 0,16 0-18 0,-16 0 5 16,0 0-5-16,15 0 30 0,-15 0-9 15,19-1 12-15,-19 1 0 0,22 1 18 0,-10 1-25 16,-12-2-1-16,28 0-2 0,-16-2-15 0,4 2-3 15,-4-1 28-15,1 0-41 0,2-1 26 16,-15 2-33-16,22-4-19 0,-10 2-20 0,-3-1-5 16,-9 3-2-16,19-7-16 0,-10 2-2 0,-2 0-3 15,-7 5-13-15,9-9-15 16,-9 9 2-16,6-11 6 0,-6 11 2 0,0-11-16 16,0 11-25-16,0 0 16 0,-6-15-26 0,6 15 7 15,-9-7 3-15,9 7 1 0,-13-3 9 16,13 3 0-16,0 0-30 0,-22 13 17 0,16-5-7 15,3 3 3-15,-3 3 7 0,3 1-15 0,0 2-11 16,3 1-15-16,0-3-22 0,3 2-32 16,0-2-36-16,0-1 6 0,3-3-28 0,0-2 4 15,1-1-17-15,2-4-10 0,-9-4-1 0,19 7 26 16,-7-7 5-16,-12 0 11 0,25-7-13 16,-13 3 25-16,4-3 10 0,2 0 39 0,-5-1-5 15,2 1 107-15,-2-2 8 0,2 1 33 16,-3 1 6-16,-2 0 73 0,-4 2 39 15,3-2-53-15,-3 1-9 0,-6 6-12 0,10-7-18 16,-10 7 2-16,0 0-12 0,0 0 22 0,0 0-9 16,0 0-1-16,-19-11 0 0,19 11-7 15,0 0 8-15,-25 9 17 0,25-9-41 0,-15 11 11 16,6-7 12-16,2 1 16 0,1 2 25 0,6-7-38 16,-6 13-10-16,3-6 15 0,3-7-18 15,3 15-18-15,-3-15-30 0,9 16 2 16,-3-10 3-16,1 0-57 0,2 1-25 0,-9-7-31 0,22 5-54 15,-10-5 0-15,-12 0-74 0,25-5-36 16,-10-1-30-16,1-2-47 0,-1-3 11 16,4-2-26-16,-3-3 10 0,-1-3-61 0,1-3-192 15,-1-1-21-15,-3-4 70 0,1 2 237 16,-1 3 131-16,-6 0 52 0,7 1 45 0,-4 0 44 16,-3 3 48-16,1 1-4 0,-1 4 7 0,-3 3-56 15,0 0 33-15,-3 10 79 16,3-10 88-16,-3 10 60 0,0 0 4 0,0 0 12 0,0 0-41 15,0 0 6-15,6 31-14 0,-3-16-20 16,-3 4 16-16,3 1-42 0,1 5-22 16,-4 0-19-16,6 0-32 0,-6 2-19 0,3-2-92 0,0 0-38 15,0-1-67-15,0-1-53 0,3-6-83 16,7-3 1-16,-7-2-318 0,0-3 26 16,3-4 92-16,-9-5 30 0,13 5 1 0,-13-5 38 15</inkml:trace>
  <inkml:trace contextRef="#ctx0" brushRef="#br0" timeOffset="-176649.1">28582 9453 524 0,'0'0'177'0,"-22"-2"-16"0,10 4-23 16,0-2-40-16,-4 1-6 0,1-2-49 16,-1 1-50-16,4-2-63 0,-4 1 4 0,4 0-47 15,12 1-304-15,-22-1 51 0</inkml:trace>
  <inkml:trace contextRef="#ctx0" brushRef="#br0" timeOffset="-176473.1">28678 9478 1259 0,'13'10'356'16,"-1"-3"-39"-16,-3 2-15 0,-2 0-41 15,-1 0-51-15,0 2-44 0,-6 0-22 0,3 1-62 16,-3-12-26-16,0 19-89 0,-3-9-65 0,0-1-45 15,3-9-97-15,-3 14 9 0,3-14-288 16,-6 6 17-16,6-6 67 0,0 0 20 0,0 0 18 16</inkml:trace>
  <inkml:trace contextRef="#ctx0" brushRef="#br0" timeOffset="-176192.03">28932 9384 824 0,'10'-3'212'0,"-10"3"-20"0,0 0-15 16,0 0-19-16,0 0-17 0,0 0-18 0,0 0 3 15,0 0-34-15,0 0 8 0,0 0-11 0,0 0-2 16,0 0 13-16,0 0 41 0,-28 16 17 16,28-16 52-16,-3 11-20 0,3-11 12 15,-6 14-13-15,6-14 8 0,0 13-22 0,0-13-17 16,3 13-9-16,-3-13-21 0,3 10 2 15,-3-10-45-15,6 9-55 0,-6-9-30 0,0 0-97 16,9 5-46-16,-9-5-70 0,0 0-50 0,0 0-78 16,19-15-334-16,-13 8 29 0,0 0 91 15,0-1 38-15,1-1 41 0,-4 2 48 16</inkml:trace>
  <inkml:trace contextRef="#ctx0" brushRef="#br0" timeOffset="-175947.16">29041 9437 1203 0,'6'12'430'0,"0"-1"-46"0,1-4 5 15,-7-7-59-15,6 12-18 0,-6-12-5 16,9 6-38-16,-9-6-31 0,0 0-43 0,12 4-49 16,-12-4-11-16,0 0-32 0,19-10-19 15,-10 3 11-15,-2 0-29 0,2 0 11 0,3-2-18 16,-2 0 18-16,2 1-26 0,-3-2-8 0,4 2-9 16,-4 2 14-16,0-1-12 0,4 4 28 15,-1 0-25-15,-12 3 2 0,19-1-16 16,-19 1-2-16,18 7 5 0,-11 0-38 0,-1 2-49 0,0 0-5 15,0 0-48-15,-3 1-42 0,0 2-56 16,-3-12-82-16,7 17-10 0,-4-6-25 0,-3-11-405 16,6 10 71-16,-6-10 75 0,9 5 69 15,-9-5 25-15,16 4 21 0</inkml:trace>
  <inkml:trace contextRef="#ctx0" brushRef="#br0" timeOffset="-175273.02">30244 9422 693 0,'0'0'279'0,"0"0"-69"0,0 0-21 15,-9-12 1-15,9 12-16 0,-25-6 8 0,13 5-16 16,-4 1-2-16,1 0-11 0,-7 3 27 0,3 1 4 16,-2-1-48-16,-1 2-11 0,6-1-5 15,-5 3 16-15,5 1-8 0,1-1-18 0,2 0 18 16,1 2-15-16,2-2 7 0,1 1 11 15,6 1-29-15,0-1 11 0,3-8-14 16,-3 14-14-16,3-14 25 0,3 12-36 0,-3-12-23 16,0 0 6-16,12 8-9 0,-12-8 1 15,16-1-41-15,-16 1-16 0,15-7 5 0,-5 0-2 16,-1 2 18-16,0-3-26 0,-3 2 21 0,4-2-11 16,-1 2-2-16,0 0 28 0,-2-1-18 15,-7 7-10-15,12-9 10 0,-6 4-5 16,-6 5 41-16,13-7-10 0,-13 7 7 0,9-5-17 0,-9 5-6 15,0 0 47-15,15 0-26 0,-15 0-29 16,0 0 34-16,16 12-38 0,-13-5 7 0,-3-7-23 16,12 14 3-16,-8-7-26 0,-4-7-7 15,9 13-3-15,-6-7-54 0,-3-6-74 16,9 8-93-16,-9-8-140 0,13 5-296 0,-13-5 37 16,12 0 82-16,-12 0 80 0,22-5 5 0,-16 0 133 15,9 2-23-15</inkml:trace>
  <inkml:trace contextRef="#ctx0" brushRef="#br0" timeOffset="-174811.93">30377 9482 975 0,'7'12'394'0,"-7"-12"-28"0,6 9-18 15,-6-9-51-15,0 0-61 0,6 8-32 16,-6-8-60-16,0 0 4 0,0 0-22 0,0 0-19 16,0 0-5-16,0 0-17 0,0 0-13 0,0 0-11 15,0 0-23-15,0 0 8 0,0 0-28 16,-3-37 21-16,3 37-29 0,0-14 8 0,0 14 5 15,6-13-8-15,0 5 16 0,-6 8 15 16,10-13-36-16,-4 9 13 0,3-1-2 16,-9 5 51-16,19-9-75 0,-10 7 16 15,0-3-6-15,-9 5 32 0,22-3-24 16,-10 2-2-16,-2-1-10 0,-10 2 12 0,25-2-5 0,-13 1 8 16,-12 1-26-16,22-2 14 0,-10 1-4 0,0 1 6 15,1-1-16-15,-13 1 31 0,25-1 3 0,-13 1 10 16,-12 0-16-16,25-2 11 0,-13 2-18 15,1-2 30-15,-1 1 8 0,-3-2-20 0,4 0-13 16,-1 1 7-16,-3-2-4 0,-9 4 10 16,22-7-3-16,-16 4-8 0,-6 3-30 15,13-6-5-15,-13 6 17 0,6-9-7 0,-6 9-8 16,0 0 6-16,-6-14-1 0,6 14 21 16,-10-9-31-16,10 9 3 0,-12-4-11 0,12 4 21 15,-15 1-11-15,15-1-4 0,-16 6 12 0,10 2 24 16,-3-1-21-16,2 3 12 0,1 1-9 15,3 3-11-15,0-1-10 0,0-2 10 0,3 3-48 16,-3-2-50-16,3-12-70 0,6 22-50 0,-3-13-63 16,3-1-39-16,0-2-266 0,7 0 8 15,-13-6 59-15,25 3 66 0,-13-3 13 16,7-3 125-16</inkml:trace>
  <inkml:trace contextRef="#ctx0" brushRef="#br0" timeOffset="-174469.47">31063 9372 394 0,'9'-4'181'16,"-3"0"-12"-16,-6 4-5 0,9-7-18 0,-9 7 23 15,0 0-56-15,0 0-6 0,0 0 11 16,0 0 10-16,-24-9-21 0,24 9 6 0,-22 3 5 16,22-3-8-16,-22 9 2 0,10-4 11 15,-1 0-5-15,4 1 2 0,0 0-20 0,-1 0 13 16,1 0-8-16,9-6 20 0,-12 12-2 0,9-8 23 16,3-4-13-16,-3 9-38 0,3-9-18 15,0 0-1-15,0 0-4 0,0 0 0 0,0 0-26 16,0 0-3-16,34-9-7 0,-25-2 3 0,0 0 4 15,4-5-10-15,-1 4-15 16,-3 0 8-16,4 1-13 0,-7-2 2 0,3 4-5 16,-2 1 6-16,-1 0-22 0,0 2 42 15,-6 6-36-15,6-5 31 0,-6 5-21 0,0 0 3 16,0 0 13-16,13 25-19 0,-10-10-19 16,3 1 17-16,-3 0 5 0,0 0 13 0,3 1-26 15,0 0-15-15,-2-2 16 0,2-1-19 16,0-4-55-16,0 1-63 0,0-4-86 0,4-2-110 0,-10-5-282 15,15 3 79-15,-15-3-12 16,19-3 61-16,-7-2 44 0,-3-1 28 0,4-1 12 16</inkml:trace>
  <inkml:trace contextRef="#ctx0" brushRef="#br0" timeOffset="-173559.82">8787 10472 74 0,'-40'-12'5'0,"3"1"18"15,0 1 0-15,-10-4-13 0,1-1-15 16,-10 1 0-16,9-3-13 0,-5 3 49 15,-1 0 25-15,9 5-15 0,4 0 13 0,-13-1 7 16,13 1-5-16,0 2-4 0,-1 0-27 0,7 4-7 16,-6-2 33-16,0-2-7 0,-1 3-49 15,1-1 30-15,0-1-2 0,0 1 3 16,5 0 10-16,-5-2 5 0,0 1-31 0,6-3 5 0,0 0 21 16,-4 3-18-16,7-3-33 0,0 3-34 15,3-1-17-15,4 2-3 0,-4-3 28 0,6 1 12 16,-6 1 9-16,3 0-42 0,4 0 39 15,-7 0 29-15,9 2-73 0,-3-1 39 16,1 1 38-16,-1 0-64 0,3 0 57 16,-2 1-21-16,-1 1-64 0,0-1 74 0,1 0-45 0,2 2-9 15</inkml:trace>
  <inkml:trace contextRef="#ctx0" brushRef="#br0" timeOffset="-171949.25">5346 9463 468 0,'0'0'246'0,"0"0"5"0,0 0 10 0,0 0 12 16,0 0-1-16,0-12-21 15,0 12 0-15,0 0-29 0,0 0 3 0,0 0-25 16,0 0 33-16,0 0-61 0,3-9 4 0,-3 9-17 16,0 0 10-16,0 0-18 0,0 0-16 15,0 0-22-15,0 0-16 0,0 0 1 0,0 0 19 16,0 0-19-16,0 0 1 0,0 0-17 0,0 0 5 16,3-9-17-16,-3 9-17 0,0 0 19 15,0 0-8-15,0 0-13 0,0 0 8 16,0 0-15-16,0 0-21 0,0 0-44 0,0 0-12 0,0 0-26 15,0 0-15-15,0 0-65 0,0 0-109 16,0 0-164-16,0 0-38 0,0 0-226 16,0 0 21-16,6 30 56 0,-6-30 79 0,0 0 39 15,0 0 35-15,6 9 129 0</inkml:trace>
  <inkml:trace contextRef="#ctx0" brushRef="#br0" timeOffset="-171755.45">5349 9622 844 0,'9'7'353'0,"-9"-7"-27"0,0 0-32 0,9 8-38 0,-9-8-54 16,10 5-41-16,-10-5-71 0,0 0-80 16,6 6-53-16,-6-6-47 0,0 0-48 0,0 0-29 15,3 12 9-15,-3-12-39 0,0 0 20 0,0 0-307 16,0 0 41-16,0 0 54 0</inkml:trace>
  <inkml:trace contextRef="#ctx0" brushRef="#br0" timeOffset="-171573.39">5392 9806 895 0,'0'0'269'15,"0"0"-18"-15,0 0-33 0,0 0-49 0,3 8-82 16,-3-8-77-16,0 0-113 0,0 0 4 0,3 12-52 16,-3-12-292-16,0 0-18 0,3 12 95 15</inkml:trace>
  <inkml:trace contextRef="#ctx0" brushRef="#br0" timeOffset="-171405.62">5386 9970 1064 0,'6'9'315'0,"-6"-9"-64"15,0 0-44-15,9 7-79 0,-9-7-61 16,0 0-72-16,7 9-80 0,-7-9-68 0,3 9-6 16,-3-9 59-16,0 0-41 0,3 14-283 0,-3-14-24 15,0 11 76-15</inkml:trace>
  <inkml:trace contextRef="#ctx0" brushRef="#br0" timeOffset="-171027.95">5386 10203 547 0,'6'12'264'16,"-6"-12"-34"-16,0 0-25 0,0 0 8 0,0 0-50 15,0 0 9-15,0 0-47 0,0 13-35 0,0-13-44 16,0 0-33-16,0 0-31 0,0 0-79 16,0 0-8-16,0 0-34 0,0 0-7 15,0 12-5-15,0-12 29 0,0 0-27 0,0 0 47 16,0 0 2-16,0 0-18 0,0 0 80 16,0 0-98-16,0 0 98 0,0 0 30 0,0 0-41 0,0 0 24 15,0 0-57-15,0 9 74 0,0-9-12 16,0 0 2-16,0 0 8 0,0 0 20 15,0 0 33-15,0 0 11 0,0 0 38 0,19-20 57 16,-19 20 50-16,6-7-2 0,-6 7 16 0,0 0-26 16,9-9-13-16,-9 9-28 0,6-9 10 15,-6 9-64-15,10-5-20 0,-10 5-57 0,9-6-71 16,-9 6-90-16,6-8-13 0,-6 8-33 0,16-7 46 16,-13 1-307-16,-3 6 62 0,9-9 19 15</inkml:trace>
  <inkml:trace contextRef="#ctx0" brushRef="#br0" timeOffset="-170859.25">5541 10058 839 0,'0'0'269'0,"12"-4"2"0,-12 4-25 0,7-5-26 16,-7 5-23-16,9-5-25 0,-9 5-29 15,9-5-43-15,-9 5-80 0,0 0-56 0,9-8-76 16,-9 8-47-16,7-7-15 0,-7 7-10 0,9-9-11 15,-9 9-15-15,9-9-204 0,-9 9-14 16,3-9 47-16</inkml:trace>
  <inkml:trace contextRef="#ctx0" brushRef="#br0" timeOffset="-170528.52">5656 9915 839 0,'0'0'300'15,"12"-5"-6"-15,-12 5-13 0,3-6-19 0,-3 6-27 0,0 0 1 16,13-6-24-16,-13 6-15 0,9-5-31 15,-9 5-2-15,9-5-20 0,-9 5-52 16,9-5-44-16,-9 5-50 0,0 0-57 0,7-7-51 16,-7 7-44-16,0 0-71 0,12-8-3 0,-12 8 16 15,6-5-13-15,-6 5 25 0,6-7-18 16,-6 7 29-16,7-8-52 0,-7 8 85 0,6-9 74 16,-6 9-51-16,6-8 23 0,-6 8-36 0,9-9 64 15,-9 9 64-15,7-8-20 0,-7 8-11 16,9-6 1-16,-9 6 14 0,0 0 4 15,9-8 43-15,-9 8 2 0,6-5 49 16,-6 5 28-16,0 0 72 0,13-5 38 0,-13 5 3 16,9-5 2-16,-9 5 11 0,0 0-11 15,9-4-12-15,-9 4-26 0,0 0-6 0,13-7-68 16,-13 7-31-16,6-4-102 0,-6 4-62 0,6-6-84 16,-6 6-29-16,9-4-248 0,-9 4-2 0,10-7 38 15,-10 7 10-15</inkml:trace>
  <inkml:trace contextRef="#ctx0" brushRef="#br0" timeOffset="-170369.31">5956 9664 890 0,'0'0'302'0,"10"-3"-79"15,-10 3-46-15,12-1-88 0,-12 1-68 0,0 0-83 16,9-6-48-16,-9 6-2 0,10-4-50 15,-10 4-255-15,0 0 41 0,9-8-18 0</inkml:trace>
  <inkml:trace contextRef="#ctx0" brushRef="#br0" timeOffset="-170181.79">6018 9626 852 0,'0'0'266'0,"0"0"-7"16,0 0-34-16,0 0-20 0,0 0-29 0,10-1-14 16,-10 1-65-16,0 0-56 0,0 0-92 15,0 0-67-15,0 0-49 0,0 0 27 0,0 0-306 16,0 0-9-16,3-15 37 0,-3 15 63 0</inkml:trace>
  <inkml:trace contextRef="#ctx0" brushRef="#br0" timeOffset="-170024.48">5984 9481 657 0,'0'0'156'0,"10"-7"-99"16,-10 7-44-16,0 0-72 0,0 0 36 0,6-7 5 15,-6 7-90-15,0 0-250 0</inkml:trace>
  <inkml:trace contextRef="#ctx0" brushRef="#br0" timeOffset="-169683.6">5938 9414 883 0,'0'-11'268'0,"0"11"-37"15,0 0-24-15,0 0-33 0,0 0-5 0,0 0-59 16,0 0-71-16,0-15-57 0,0 15-28 15,0 0-62-15,0-12-58 0,0 12 17 0,0-8 29 16,0 8-8-16,-6-10 2 0,6 10 24 0,-3-10 0 16,3 10 10-16,-4-9-16 15,4 9 62-15,0 0-21 0,-3-14 3 0,3 14 16 16,0-8 27-16,0 8 21 0,0 0 16 0,-3-13-37 16,3 13 16-16,0 0 31 0,0-11-8 15,0 11 15-15,0 0 13 0,0 0 15 0,3-17 29 16,-3 17 2-16,0-8-10 0,0 8 10 0,0 0-15 15,0-14 20-15,0 14-33 0,0-12 0 16,0 12-20-16,0-13-29 0,0 13-53 0,0-14-34 16,0 14 0-16,-3-15-12 0,3 15-16 15,0-13 31-15,0 13-97 0,0-15-106 0,0 15-99 16</inkml:trace>
  <inkml:trace contextRef="#ctx0" brushRef="#br0" timeOffset="-169537.72">5907 9001 174 0,'0'0'66'0,"3"-8"-7"0,-3 8-5 15,0 0 17-15,0 0-71 0,0-16 11 16,0 16-6-16,0 0-31 0,3-9-40 0,-3 9-34 16</inkml:trace>
  <inkml:trace contextRef="#ctx0" brushRef="#br0" timeOffset="-169375.5">5885 8843 1100 0,'0'0'315'0,"0"0"-23"0,3-8-57 16,-3 8-45-16,0 0-83 0,0 0-76 0,9-10-87 15,-9 10-60-15,0 0-68 0,0 0 2 0,0-11 1 16,0 11-101-16,0 0-176 0,0 0 74 15,0-11 44-15</inkml:trace>
  <inkml:trace contextRef="#ctx0" brushRef="#br0" timeOffset="-168710.97">5857 8774 813 0,'0'0'328'0,"0"0"2"0,0 0-48 0,0 0-29 16,28 0-12-16,-28 0-31 0,0 0-21 15,0 0-43-15,0 0 26 0,0 0-83 0,0 0-53 16,0 0-44-16,0 0-33 0,0 0-46 0,0 0 13 16,0 0-33-16,0 0-3 0,0 0-13 15,0 0-31-15,0 0 29 0,0 0-3 0,0 0 7 16,3 20 14-16,-3-20 7 0,0 0 3 16,0 0 23-16,-9 16 17 0,9-16 6 0,-6 8-8 15,6-8-2-15,-7 8 27 0,7-8 14 0,-3 8-34 16,3-8 18-16,-9 8 24 0,9-8-4 15,-6 6 32-15,6-6 27 0,0 0 31 16,-6 6 3-16,6-6 38 0,0 0 1 0,0 0-4 16,-10 7-15-16,10-7 11 0,0 0-16 0,0 0-5 15,0 0-33-15,-6 11 2 0,6-11-30 16,0 0-16-16,-3 12-30 0,3-12-16 0,0 8 8 16,0-8-26-16,-6 9-10 0,6-9-23 0,-9 12 28 15,9-12-18-15,-10 9 0 0,7-4 6 16,3-5-32-16,-9 12 29 0,9-12 2 0,-9 9 21 15,9-9-3-15,-10 9-2 0,10-9 18 16,-6 8 86-16,6-8 6 0,-6 10-10 16,6-10-6-16,-3 9 0 0,3-9-9 0,-6 10-1 15,6-10 20-15,-4 9-12 0,4-9-8 0,-6 8-7 16,6-8 15-16,-6 11-34 0,6-11 8 16,-6 7-7-16,6-7 7 0,-6 9-25 0,6-9-24 15,-7 9 14-15,7-9-26 0,-3 7 23 0,3-7-24 16,-9 10-27-16,9-10 2 15,-9 10 18-15,9-10 0 0,-6 8-7 0,6-8 4 0,-13 8-7 16,10-4 10-16,3-4 67 0,-12 9-82 16,12-9 25-16,-13 7 24 0,7 0 9 0,6-7 37 15,-9 8 7-15,-1-2 21 0,10-6 56 16,-6 8 61-16,6-8 39 0,-12 6 23 0,12-6-6 16,-6 6-12-16,6-6 13 0,-7 7-39 15,7-7-20-15,-6 9-41 0,6-9-26 0,-3 7-23 16,3-7-46-16,-6 9-45 0,6-9-65 15,-9 11-59-15,9-11-33 0,-10 9-36 0,10-5-335 16,0-4 35-16,-18 10 24 0,12-7 38 0</inkml:trace>
  <inkml:trace contextRef="#ctx0" brushRef="#br0" timeOffset="-168582.14">5370 9314 645 0,'0'0'258'0,"0"0"-25"0,-3 12-46 15,3-12-44-15,0 0-51 0,-3 12-43 16,3-12-46-16,0 0-80 0,0 10-61 0,0-10-259 16,0 0-69-16,-6 10 69 0</inkml:trace>
  <inkml:trace contextRef="#ctx0" brushRef="#br0" timeOffset="-168429.14">5203 9450 1328 0,'0'0'340'0,"6"10"-58"0,-6-10-70 0,6 9-109 16,-6-9-172-16,0 0-49 0,7 10-425 0,-7-10 75 15,0 0 10-15,0 0 28 16</inkml:trace>
  <inkml:trace contextRef="#ctx0" brushRef="#br0" timeOffset="-167141.68">5609 9525 63 0,'0'0'29'15,"0"0"-11"-15,0 0-16 0,0 0 47 0,0 0-49 16,0 0 18-16,0 0 5 0,0 0 7 16,0 0-47-16,0 0 47 0,0 0 29 15,0 0 20-15,0 0 67 0,0 0 21 0,0-15 55 16,0 15 50-16,0 0-21 0,0 0-21 16,0 0 5-16,0 0-17 0,0 0 2 0,0 0-36 15,3-11-7-15,-3 11-13 0,0 0-26 0,0 0 21 16,0 0-31-16,0 0-18 0,0 0-5 15,0 0-16-15,0 0 1 0,0 0-21 0,6-9 5 16,-6 9-10-16,0 0-10 0,0 0 0 16,0 0 10-16,0 0-13 0,0 0 18 15,0 0-7-15,0 0 2 0,0 0-18 16,0 0 36-16,0 0-26 0,0 0-25 0,0 30 4 0,0-30 6 16,4 20-15-16,-4-10 5 0,6 0 2 15,-6-10-13-15,0 24 16 0,0-13 5 0,0 1-31 16,0-1 1-16,0-11 7 0,3 20 5 15,-3-20-13-15,0 18-2 0,0-18-16 0,0 14-5 16,0-14 16-16,0 15-34 0,0-15-5 0,0 16 16 16,-3-7-39-16,3-9 0 0,0 19-26 15,-6-12-22-15,6 4-29 0,0-11-15 0,-4 14-10 16,4-14 20-16,-3 14-25 0,3-14 28 16,-3 9 4-16,3-9 58 0,0 0-32 0,0 0 8 15,0 0-40-15,0 0-1 0,0 0-38 16,0 0 30-16,0 0 8 0,0 0-40 0,-6-26 7 0,6 26 35 15,0-11 1-15,0 11 25 16,0 0-17-16,0-15 30 0,0 15 0 0,0 0-7 16,0 0 12-16,0-14 11 0,0 14 35 0,0 0-25 15,0-10-16-15,0 10 34 0,0 0 28 16,-3-10-13-16,3 10 23 0,0 0-8 0,0-13 24 16,0 13 32-16,0-13-30 0,0 13 16 15,0-12 37-15,0 12 19 0,0-13 13 0,0 13 14 16,0-14 4-16,0 14-8 0,3-14-6 15,-3 14-4-15,0-12-9 0,0 12 4 0,0-14-24 16,0 14-2-16,0 0 2 0,3-15-2 0,-3 15-8 16,0 0-15-16,0-14-8 0,0 14 33 15,0 0 0-15,0 0-7 0,0-13 15 0,0 13 20 16,0 0-14-16,0-9 11 0,0 9-9 16,0 0 15-16,0 0-20 0,0 0 10 0,3-16-6 15,-3 16 6-15,0 0-26 0,0-11 29 0,0 11-50 16,0 0 21-16,0 0-28 15,0-14 36-15,0 14-28 0,0 0 13 0,0 0-3 0,0 0 28 16,0-11 15-16,0 11 1 0,0 0 22 16,0 0-22-16,0 0 17 0,0 0 21 0,3-9-11 15,-3 9-9-15,0 0-19 0,0 0 54 16,0 0-56-16,13-6-10 0,-13 6-5 0,0 0 50 16,0 0-71-16,12 1 49 0,-12-1-56 15,0 0 2-15,0 0 20 0,28 8-28 0,-28-8-7 16,9 8-3-16,1-3 2 0,-1 1 1 15,3 1-16-15,-5 1 11 0,-1-1 2 0,6 1-10 16,-3-2-6-16,-2 2 4 0,-7-8-11 0,12 11 17 16,-6-8-9-16,-6-3 0 0,10 11 15 15,-10-11-41-15,9 6-28 0,-9-6 0 16,0 0-39-16,9 9-50 0,-9-9-121 0,0 0-57 0,9 3-63 16,-9-3 43-16,0 0-286 15,0 0 25-15,0 0 18 0,0 0 128 0,0 0 28 0,0 0-28 16,0 0 98-16</inkml:trace>
  <inkml:trace contextRef="#ctx0" brushRef="#br0" timeOffset="-166928.75">5811 9572 929 0,'0'0'353'0,"0"0"-25"16,0 0-39-16,0 0-33 0,0 0-18 0,0 0-8 15,0 0-20-15,0 0-31 0,0 0-17 16,0 0-27-16,0 0-7 0,0 0-23 0,0 0 3 15,0 0-11-15,0 0-10 0,0 0-28 0,-41 9-13 16,41-9-46-16,-18 3-36 0,8-2-41 16,1 3-58-16,-3-3-68 0,-1 3-81 15,1-1-5-15,0 1-269 0,2 1-10 0,-2-3 46 16,12-2 68-16,-16 7 30 0,7-4 83 16</inkml:trace>
  <inkml:trace contextRef="#ctx0" brushRef="#br0" timeOffset="-150043.85">24334 10346 975 0,'0'0'292'0,"0"0"-6"16,0 0-20-16,0 0-28 0,0 0 6 15,0 0-52-15,0 0-3 0,0 0 8 16,0 0-36-16,0 0 1 0,0 0-1 0,0 0-20 16,0 0-16-16,0 0-15 0,0 0-74 0,0 0-5 15,0 0 51-15,0 0-52 0,0 0 11 16,0 0 8-16,0 0-3 0,0 0-10 0,0 0 20 16,0 0-30-16,0 0 20 0,0 0 72 0,0 0-21 15,0 0-8-15,0 0 4 0,0 0-22 16,0 0-4-16,0 0 5 0,0 0-29 15,0 0 13-15,25 11-10 0,-25-11 13 0,-3 15 8 0,3-15-26 16,-3 21-5-16,0-10-70 0,0 2 22 16,-1-1-24-16,-2 5 13 0,3-2-5 15,-3 3 12-15,0 0-7 0,-4 2 10 0,4-1-12 16,0-2 20-16,-3-2-31 0,3 0 28 16,-1-2-5-16,1-1 11 0,0-2-8 0,3 0 10 15,-3-2-8-15,6-8-5 0,-7 14 13 0,7-14 8 16,-6 11 2-16,6-11 18 0,-3 11-15 15,3-11-3-15,-6 9 29 0,6-9 22 0,-3 8-33 16,3-8 21-16,0 0-11 0,-3 9 24 0,3-9-16 16,0 0 5-16,0 0 21 15,-3 9 2-15,3-9 10 0,0 0-2 0,0 0 21 0,0 0 4 16,0 0-25-16,0 0-5 0,0 0 2 0,0 0-7 16,21 4-6-16,-21-4-9 15,25-4-34-15,-9 0 12 0,-1 0-6 0,7 1-27 16,-4-2 21-16,4 0 0 0,-3 2-10 0,-1 0-18 15,4 1-18-15,-6 0 8 0,-1 2-57 16,1 2-5-16,-1-1-23 0,-3 1-12 0,1 1-21 16,-1 2-18-16,1-1-36 0,-4 1-26 0,3-2-112 15,-12-3-151-15,16 7-279 0,-7-4 25 16,-9-3 108-16,19 0 39 0,-19 0 89 0,18-6 20 16,-8 0 24-16,-1-2 40 0</inkml:trace>
  <inkml:trace contextRef="#ctx0" brushRef="#br0" timeOffset="-148757.62">25596 10229 785 0,'0'0'341'0,"0"0"-11"0,-6-5-36 0,6 5-38 0,0 0-18 16,0 0-92-16,0 0 8 0,0 0 5 0,0 0-19 15,0 0 6-15,0 0 13 0,0 0-57 16,0 0-2-16,0 0-3 0,0 0 19 16,0 0-37-16,0 0-7 0,0 0-19 0,0 0 11 15,0 0-18-15,-19 12-5 0,19-12 28 16,0 0 11-16,-3 14-24 0,3-14 11 0,-3 17-8 16,0-9 46-16,3 3-44 0,0-11 13 15,-3 24 0-15,3-10-2 0,0 0-8 0,0 2 8 16,0-1-26-16,0 2 0 0,0 1-10 0,-3 0 2 15,3-1 3-15,0 1 10 0,-3-2-17 16,0 1-24-16,3 0 0 0,-7-2-13 0,7 1-12 16,-3-4-28-16,0-1 2 0,0 2-16 15,3-3-9-15,0-10 20 0,-3 15-16 0,3-15-35 16,0 14-57-16,0-14-58 0,0 0-64 16,3 13-106-16,-3-13-263 0,0 0 87 0,6 9-2 15,-6-9 30-15,0 0 51 0,13 4 62 0,-13-4 33 16</inkml:trace>
  <inkml:trace contextRef="#ctx0" brushRef="#br0" timeOffset="-146840.85">31810 9049 724 0,'0'0'264'0,"-13"0"-21"16,13 0-41-16,0 0-20 0,-21 5-1 0,15-1-19 15,-7-1-11-15,4 1-31 0,0 0-15 16,-4 2 23-16,-2 2-31 0,2-1-2 15,1 2 7-15,-4 2-2 0,7-2 13 0,-3 3 20 16,2-1-10-16,-2 0-6 0,3 1 14 16,-1-2 12-16,4-1 1 0,0 0 20 0,0-2-8 15,6-7-16-15,-6 11 9 0,6-11-34 0,0 0 39 16,0 0-72-16,0 0 25 0,18 7-38 16,-18-7-10-16,0 0 2 0,28-11-35 0,-19 5-26 15,4 0-26-15,-1 0-20 0,-6 0-35 16,7-1-76-16,-4 1-50 0,0-1-100 0,1 2-121 15,-4-3-260-15,3 1 58 0,0-1 72 16,-5 0 39-16,5 0 37 0,0-1 80 16,0-1 31-16</inkml:trace>
  <inkml:trace contextRef="#ctx0" brushRef="#br0" timeOffset="-146579.18">32098 8735 542 0,'0'-11'192'0,"0"11"-28"0,0 0 2 0,-12-11-25 15,12 11 5-15,-13-3 36 0,13 3 17 0,-21 4 14 16,21-4 25-16,-19 11-13 0,7-1 34 16,2 3-14-16,4 2 1 0,0 6-26 15,0 2-15-15,6 2-31 0,-3 3-15 0,6 0-24 16,0 6-22-16,3 4-23 0,-3 12-24 15,7-2-96-15,-4-12-86 0,0-8-96 0,-3-2-131 16,6-6-310-16,-6-5 39 0,4-4 53 16,-1-4 62-16,-6-7 8 0,12 3 71 0,-12-3 49 15</inkml:trace>
  <inkml:trace contextRef="#ctx0" brushRef="#br0" timeOffset="-146416.13">32086 8999 990 0,'0'0'379'16,"0"0"-3"-16,0 0-38 0,0 0-10 15,0 0-60-15,0 0-4 0,-25 11-23 0,19-3-42 16,0-1-7-16,-4 2-35 0,-2 0-27 16,0-1-63-16,-1 1-29 0,-2-2-64 15,-1-2-50-15,1-1-104 0,-1-3-93 0,4-1-288 16,-4 0-56-16,16 0 72 0,-21-3 146 16,11 1-49-16,10 2 36 0,-9-4 48 0</inkml:trace>
  <inkml:trace contextRef="#ctx0" brushRef="#br0" timeOffset="-145948.95">32166 9406 834 0,'0'0'312'0,"0"0"-20"0,0 0-26 0,0 0-17 15,0 0-29-15,0 0-28 0,0 0-11 16,-27 12 14-16,11-8-39 0,4 3-31 16,-4 1 6-16,1-2-21 0,2 1 31 0,1 3-49 15,-4-2 5-15,7-2 3 0,0 3 15 16,-4 1-5-16,7-3 13 0,0 3 28 0,3-3-20 16,3-7-19-16,-3 14-1 0,3-14-24 0,6 16 7 15,0-9-27-15,0-1-19 0,7 1-22 16,-13-7-49-16,18 7 0 0,-5-3-72 0,2-1-74 15,-5-2-156-15,8-1-82 0,-18 0-261 0,31-3 28 16,-15-2 54-16,-1 1 87 16,4-2 13-16,-1 2 89 0,-2-2 15 0</inkml:trace>
  <inkml:trace contextRef="#ctx0" brushRef="#br0" timeOffset="-145732.15">32362 9461 747 0,'0'0'281'0,"0"0"-12"0,0 0 3 15,0 0-45-15,0 0-1 0,0 0-14 0,-41 11 13 16,32-4-12-16,0 3-14 0,0-1-40 16,-1 1-3-16,4 0-15 0,0 0 8 15,3 0-32-15,0-1 9 0,0 1-3 0,3-10-11 0,-4 13 1 16,4-13-8-16,0 0-3 0,7 15-5 16,-7-15-33-16,12 5 0 0,-12-5-17 15,16 0-37-15,-16 0-18 0,18-5-43 0,-9 2-82 16,4-4-108-16,-4-1-186 0,4 1-239 15,-4 1 26-15,0-1 85 0,4 2 22 0,-4-2 83 16,0 4 30-16,1-3 59 0</inkml:trace>
  <inkml:trace contextRef="#ctx0" brushRef="#br0" timeOffset="-145218.68">32511 9560 813 0,'3'9'305'0,"-3"-9"-18"0,0 0-47 0,0 0-7 16,0 0-28-16,0 0-10 0,0 0 4 15,0 0-37-15,0 0-11 0,0 0-16 0,0-34-35 16,0 34 5-16,3-17-28 0,0 9-8 16,-3 8-23-16,9-17 3 0,-6 9-1 15,4 1-9-15,-4 1-16 0,-3 6 28 0,15-11-31 16,-9 7-9-16,4-2 4 0,-10 6 16 0,12-4-24 16,-12 4 16-16,16-4-15 0,-16 4-3 15,12-3 16-15,-12 3-21 0,12 0 12 0,-12 0-1 16,0 0 7-16,22 2-11 0,-22-2-2 0,12 1 36 15,-12-1-36-15,16 1 16 16,-16-1 2-16,19 3 0 0,-10-2-20 0,-9-1 27 16,25 2-22-16,-13 1 25 0,0-2-10 0,4-1-5 15,-16 0-13-15,25 2 52 0,-13-2-45 16,-12 0 14-16,25-3-3 0,-16 1-18 0,7 0 3 16,-7-2 17-16,0 1 1 0,4-2 20 15,-4 0-38-15,0-1-3 0,-2 0-5 0,-7 6 13 16,9-13 5-16,-6 6 10 0,-3 7-36 0,0-13 16 15,0 13-26-15,-3-13 10 0,3 13 6 16,-9-10 12-16,9 10-13 0,-10-4 21 0,10 4 8 16,0 0 7-16,0 0 8 0,-24 15 33 15,20-5-40-15,1 2-1 0,3 1-2 16,0 3 4-16,0 1-17 0,3-3 5 0,-3 1-7 16,7-3 4-16,-1 2-2 0,0-4-15 0,0-1-31 15,4-1 10-15,-4-1-57 0,3-1-42 16,-9-6-196-16,22 7-129 0,-10-5-239 0,-12-2 59 15,22-3 59-15,-7 1 51 0,-2-1 48 16,5-2 75-16,-2-1-2 0</inkml:trace>
  <inkml:trace contextRef="#ctx0" brushRef="#br0" timeOffset="-143039.68">25742 10547 435 0,'0'0'176'0,"0"0"6"0,0 0 25 0,-13 1-12 0,13-1 20 15,0 0 25-15,0 0 6 16,0 0 20-16,0 0 11 0,-15 2-39 0,15-2 0 0,0 0-33 16,0 0-6-16,0 0-19 0,0 0-32 15,0 0-20-15,0 0 18 0,0 0-23 16,0 0 0-16,25 15-8 0,-25-15-20 0,15 3 4 16,-15-3-17-16,19 0-25 0,-19 0 45 0,22-1-58 15,-10-1-1-15,-12 2-5 0,22-5 19 16,-16 3 4-16,-6 2-15 0,18-4-30 15,-8 1 4-15,-10 3 8 0,15-7-12 0,-9 5-11 0,-6 2 38 16,10-9-27-16,-10 9-19 0,9-10-15 16,-9 10 13-16,3-12-13 0,-3 12 3 0,0-12-11 15,0 12-2-15,-6-13 15 0,0 7-7 16,-4 1-19-16,1 0 3 0,0 2-4 16,9 3-1-16,-22-2 2 0,10 5 14 0,-1 2 19 15,-2 0-19-15,2 5 17 0,-2-1-5 0,6 2 11 16,-4 1 30-16,4 1 64 0,0 0-10 15,2-1 10-15,1 2 31 0,3-2-62 0,-3 1-2 16,6-2 8-16,0-11 7 0,0 18 3 0,3-9-16 16,-3-9 1-16,9 14-8 0,-2-8-8 15,-7-6-36-15,12 9-20 0,-3-5 15 0,4-2-23 16,-13-2-28-16,21 2-5 0,-5-2-8 0,-16 0 31 16,28-4-80-16,-13 1-38 0,1-1-28 15,-1 0-33-15,4-3-39 0,-7 0-38 0,4-1-51 16,-4-1 20-16,4 1 8 0,-4-2-29 15,1 0 47-15,-1 0 59 0,-3 1 15 16,1-1 58-16,-1 1 29 0,-3 3 39 0,3-1-11 16,-9 7 64-16,7-11 44 0,-7 11 15 0,3-6 20 15,-3 6 29-15,0 0 61 0,0 0 39 16,0 0-3-16,0 0 51 0,0 0 36 0,0 0-18 16,-16 28-3-16,16-28-17 0,0 12-1 0,0-12 4 15,0 0-37-15,3 15-18 0,-3-15-10 16,0 0-33-16,10 8 26 0,-10-8-44 0,0 0-26 15,21-1-12-15,-21 1-11 0,19-9 10 16,-10 5-22-16,4-1-3 0,-4 0 13 16,3 0-39-16,1-1-20 0,-4 1 5 0,0 0-3 15,1-1 11-15,-1 0-26 0,0 0-10 0,4 2 23 16,-7 0-3-16,-6 4-25 0,18-8-23 16,-8 5 50-16,-10 3-52 0,15-3 4 0,-15 3-23 15,19 0-7-15,-19 0-24 0,18 0 41 16,-18 0-27-16,22 5-9 0,-10-3 1 0,1 1 2 15,2-2-2-15,-2 0-6 0,-13-1 8 16,28 2 13-16,-16-2-7 0,-12 0 27 0,22-2-2 16,-10 1-8-16,-12 1 13 0,16-4-7 0,-16 4 17 15,12-2 21-15,-12 2-6 0,9-5 29 0,-9 5-5 16,0 0 2-16,0 0 0 16,0 0-2-16,0 0 15 0,0 0-11 0,0 0 14 15,-21-12 17-15,21 12-9 0,-13 0 19 16,13 0-14-16,0 0 9 0,-18 5-9 0,18-5 14 15,-13 6 11-15,13-6 46 0,-9 7-10 0,9-7 28 16,-6 9 23-16,6-9-20 0,0 0 20 0,0 10-26 16,0-10 0-16,0 0 6 0,0 0-13 15,0 0-3-15,0 0-18 0,15 10 0 16,-15-10 13-16,0 0-23 0,19 1 8 0,-19-1 33 16,0 0-18-16,15 4 41 0,-15-4-67 15,10 6-25-15,-10-6-5 0,6 15 7 0,-3-5 8 0,0 2-15 16,-3 0-5-16,0 2 20 0,0-1-28 15,-3 4 0-15,0-1 7 0,0-1-7 16,-3 1-13-16,3-2-33 0,-1 1-23 0,-2-3-11 16,0 0-17-16,3-4-75 0,3-8-22 0,-9 9-8 15,9-9-8-15,0 0-180 0,0 0-396 16,0 0 54-16,-10-20 87 0,10 6 74 16,0-2 26-16,3-2 15 0,0-6 103 0</inkml:trace>
  <inkml:trace contextRef="#ctx0" brushRef="#br0" timeOffset="-142628.59">26632 10136 161 0,'0'0'82'0,"0"0"-23"16,0 0 10-16,0 0 23 0,0 0 36 15,0 0 94-15,0 0 65 0,0 0-10 0,-3 15 53 16,3-15 33-16,0 14-15 0,0-14-10 16,3 25-56-16,-3-8-13 0,3 1 10 15,-3 4-57-15,3-2-19 0,-3 1-14 0,0-1-41 16,3 2 1-16,-3-1-8 0,0 0-29 0,3-4 6 16,-6 2-28-16,3-4-8 0,0-2 2 15,0 1-23-15,0 0-4 0,0-3-29 0,0-11 3 16,-3 19 15-16,3-10-18 0,0-9-13 0,0 15-2 15,0-15 2-15,0 12 29 0,0-12-11 16,0 0-38-16,0 17 8 0,0-17 12 0,0 0 16 16,0 11-13-16,0-11-8 0,0 0-15 0,0 12 17 15,0-12 1-15,0 0-28 0,-3 11-23 16,3-11 12-16,0 0-48 0,0 0-8 0,0 15-33 16,0-15-36-16,0 0-108 0,0 0-40 0,0 0-114 15,0 0-329-15,0 0 64 0,0 0 71 16,0 0 49-16,0 0 44 0,0 0 81 15,0 0 11-15</inkml:trace>
  <inkml:trace contextRef="#ctx0" brushRef="#br0" timeOffset="-142220.72">26784 10401 391 0,'0'0'177'0,"-10"-16"7"15,10 16-18-15,0 0 3 0,0 0-12 16,0 0-9-16,0 0 67 0,0 0-13 16,0 0-2-16,0 0-13 0,-21 5-44 0,21-5-5 0,0 0-7 15,-22 4 15-15,22-4-46 16,-22 2 4-16,13-1-16 0,9-1-30 0,-25 0-27 15,13 0-72-15,-1-1-82 0,13 1-115 0,-18-3-379 16,8 2 41-16,10 1 98 0,-15-4 25 16,9-1 30-16</inkml:trace>
  <inkml:trace contextRef="#ctx0" brushRef="#br0" timeOffset="-141840.89">26765 10148 542 0,'0'0'218'16,"12"13"7"-16,-5-1-41 0,-7-1 24 0,3 5-11 15,-3 3-5-15,3 0-23 0,-3 1-6 16,3 1-9-16,-3 0 12 0,0-1-35 0,3-1 17 16,-3-1-12-16,0-3-8 0,0-2-18 15,0-1 85-15,3-1-1 0,-3-11 11 0,0 18-8 16,0-18-51-16,6 12-23 0,-6-12-16 15,13 5-15-15,-13-5 3 0,15 0-5 0,-15 0 4 16,22-7-30-16,-10 2-10 0,-2 2 3 16,5-3 27-16,1-1-17 0,-1 2-3 0,-2 2 0 15,-4 0 2-15,3-1 1 0,-12 4-11 16,19-1-5-16,-19 1-2 0,19 4 2 0,-10 1-18 16,0 2-30-16,0 3 10 0,1 0-31 0,-4 3 18 15,0-3-44-15,3 4-7 0,-5-6-8 16,2 2-33-16,0-2-18 0,-6-8-59 0,9 10-123 15,-9-10-105-15,10 3-350 0,-10-3 25 16,15-1 85-16,-15 1 58 0,19-7 32 0,-10 2 78 16,3-3 65-16</inkml:trace>
  <inkml:trace contextRef="#ctx0" brushRef="#br0" timeOffset="-141276.25">27925 10429 445 0,'0'0'192'0,"0"0"25"0,0 0-37 16,0 0-9-16,0 0-22 0,0 0 2 0,-34-4-11 15,34 4 73-15,-25 8-24 0,16-3 24 0,-7 1-6 16,4 3-15-16,-1-1 10 0,4 1-15 16,3 1-36-16,-4 2 26 0,4-4-29 0,0 2 26 15,3-2-12-15,3-8-4 0,-3 15-2 0,3-15 0 16,0 0-10-16,9 13-28 0,-9-13-3 15,0 0-7-15,22 1-13 0,-22-1-11 0,22-8-15 16,-13 2-20-16,6-2 5 0,1 2-29 16,-4-3-56-16,1-1 16 0,2 0-62 0,-2 0-17 15,-1 0-40-15,0-5-22 0,1 6-54 16,-4-4-43-16,0-1-87 0,-2 3-400 0,2-1 54 16,0-1 133-16,-6 2 8 0,3 0 84 15,4-1 0-15,-4 1 34 0</inkml:trace>
  <inkml:trace contextRef="#ctx0" brushRef="#br0" timeOffset="-141017.12">28334 10034 655 0,'6'-5'286'0,"-6"5"-1"0,0 0-19 0,6-9-20 16,-6 9-116-16,0 0 11 0,0 0-5 15,0 0 2-15,0 0 10 0,-9-12-25 0,9 12 10 16,-15-1 3-16,15 1-31 0,0 0-11 0,-25 4 11 15,16 0 13-15,-4 3 20 16,4-1 16-16,0 4-34 0,-4 2 21 0,4 6-31 16,-1 2-5-16,4 3-8 0,-3 6-15 0,6-2-28 15,0 0-13-15,-3 5 2 0,6-4-73 16,-4-3-21-16,4-3-62 0,0-3-56 0,4 0-56 16,-1-4-93-16,0-2-301 0,0-4 12 0,0 0 75 15,-3-9 63-15,12 11 11 0,-12-11 41 16</inkml:trace>
  <inkml:trace contextRef="#ctx0" brushRef="#br0" timeOffset="-140864.78">28269 10347 1018 0,'0'0'300'0,"0"0"-16"0,0 0-41 0,0 0-13 16,0 0-2-16,0 0-28 0,-34 7-6 16,21-1-45-16,-2-1-16 0,2 2-59 0,-5-1-17 15,2-1-63-15,-2-4-37 0,2 0-80 16,1-2-15-16,2 0-29 0,-2-3-45 0,-1 0-75 15,1-3-209-15,2-3-9 0,4 3 70 0,3-1 10 16</inkml:trace>
  <inkml:trace contextRef="#ctx0" brushRef="#br0" timeOffset="-139398.53">28300 10361 174 0,'0'0'112'0,"-6"-4"-27"0,6 4-11 15,0 0 5-15,0 0-12 0,0 0 2 16,0 0-18-16,0 0 21 0,0 0-39 0,-10-8-7 15,10 8 7-15,0 0 0 0,0 0-23 16,-9-5 34-16,9 5-41 0,0 0 9 0,0 0-9 16,0 0-16-16,-9-4 5 0,9 4 16 0,0 0-13 15,0 0 59-15,0 0-13 0,0 0-52 16,-9-4 17-16,9 4 11 0,0 0-4 16,0 0 95-16,0 0-14 0,0 0 6 0,0 0-2 15,0 0 1-15,0 0-17 0,-13-2-15 0,13 2 15 16,0 0 12-16,0 0 6 0,0 0 15 15,0 0 13-15,0 0-2 0,0 0-6 0,0 0 8 16,0 0 8-16,0 0-18 0,0 0-3 16,0 0-18-16,0 0 3 0,0 0 12 0,-12 0-30 15,12 0 8-15,0 0 10 0,0 0 5 0,0 0-8 16,0 0 5-16,0 0 6 0,0 0 43 16,0 0-28-16,0 0-5 0,0 0-3 15,0 0 8-15,0 0-36 0,0 0-11 0,0 0-17 0,-7 17 28 16,7-17-41-16,-3 14 0 15,0-5 13-15,0 2-10 0,0 0-16 0,0-2-10 16,0 3 13-16,0-3 49 0,3 3-62 0,-6-1-5 16,2-2-6-16,1 3-22 0,-3-3-23 15,6-9-36-15,-6 18-23 0,6-11 7 0,0-7-74 16,0 11-40-16,0-11-96 0,0 0-60 0,0 0-357 16,9 10 34-16,-9-10 40 0,0 0 98 15,0 0 21-15,25-5 71 0,-25 5 56 0</inkml:trace>
  <inkml:trace contextRef="#ctx0" brushRef="#br0" timeOffset="-138698.12">29208 10353 1036 0,'10'-6'410'0,"-10"6"-34"0,0 0-48 0,6-8-47 16,-6 8 3-16,0 0-51 0,0-11-23 0,0 11-33 15,0 0 5-15,-16-11-6 0,7 8-27 16,0-1-24-16,0 2 6 0,-4 1-29 0,1-1-18 15,12 2-2-15,-25 3 26 0,12 0-24 16,-2 1-15-16,3 3-12 0,-1 0 30 0,1 0-39 16,-1 4 16-16,1 0-5 0,6 0 15 15,-4 3 3-15,1 0-20 0,0-3 4 0,6 4 3 16,0-4-8-16,0 1-15 0,-1-1 34 16,1-3-4-16,3-8-2 0,3 16-7 0,-3-16-34 0,7 15 8 15,-1-10-8-15,-6-5-26 0,18 9-12 16,-8-6-21-16,2-2 11 0,-12-1-59 15,25 1-37-15,-10-2-42 0,1-3-39 0,-1 2-26 16,4-2-46-16,-3-1-17 0,2-1-42 0,-5 3 5 16,5-2-350-16,-5-1 18 0,2-1 46 15,-2 0 76-15,2 0 52 0,-3 0 46 0</inkml:trace>
  <inkml:trace contextRef="#ctx0" brushRef="#br0" timeOffset="-138427.6">29438 10340 440 0,'0'0'207'0,"0"0"23"0,0 0 3 15,0 0 18-15,0 0-18 16,-28-1-2-16,28 1 22 0,-22 10 16 0,10-5-41 16,-1 1-13-16,-2 2-6 0,3 0-4 0,-1 1 20 15,4 3-38-15,0-2-33 0,-1 2 12 16,1-1-25-16,3 1 20 0,3-3-10 0,3 1-12 16,0-10-1-16,0 15-13 0,0-15 11 15,9 13-18-15,-9-13-24 0,9 10 6 0,-3-8 0 16,-6-2-8-16,16 3-2 0,-16-3-16 0,15-1 8 15,-15 1-21-15,19-6-45 0,-13 1-21 16,4-1-44-16,-4 0-30 0,3-1-72 16,-3-1-70-16,0 1-42 0,1-3-42 0,-4 0-86 15,3 1-349-15,0-2 5 0,-3 0 98 16,3-3 66-16,1 1 67 0,-1 1 30 0,-3-2 60 16</inkml:trace>
  <inkml:trace contextRef="#ctx0" brushRef="#br0" timeOffset="-137822.57">29624 10435 1256 0,'3'12'379'0,"0"-2"-33"15,-3-10-39-15,3 17-26 0,-3-17-17 16,3 10-46-16,-3-10 4 0,0 0-50 0,0 10-49 16,0-10-31-16,0 0 33 0,0 0-22 0,0 0-27 15,0 0 11-15,0 0 31 0,0 0-54 16,0 0 5-16,0 0 31 0,0 0-36 15,0 0 5-15,3-37-10 0,-3 37-15 0,4-15 35 16,-4 15-46-16,3-16 26 0,-3 16-31 0,3-15 18 16,0 8-23-16,-3 7-12 0,3-14-1 15,3 7-2-15,-6 7-8 0,6-15 23 0,-3 8-41 16,-3 7 13-16,10-10-3 0,-4 6-10 0,-6 4 10 16,19-5 6-16,-19 5-16 15,12-6 15-15,-3 5-2 0,-9 1 15 0,19 1-20 0,-19-1 8 16,22 6 14-16,-10-5-9 0,0 3 15 15,1-2-16-15,-4 2-22 0,3 0 10 16,1-1 23-16,2 1-3 0,-2 0-13 0,-1-2 13 16,4 2-15-16,-4-2 8 0,4 2 30 15,-1-1-38-15,1-2-3 0,-1 0 16 0,-15-1-13 16,28-2 30-16,-19 2-19 0,4-3-6 0,-13 3 2 16,21-2 3-16,-8-2-7 0,-4 0-1 15,-9 4 21-15,13-5-5 0,-7 0-16 0,-6 5 3 16,6-11 13-16,-6 11-10 0,0-11-1 0,0 11-9 15,0 0-9-15,-9-19 21 16,2 13-28-16,-2 0 36 0,0 2-46 0,-4-1 12 16,4 3 11-16,-3 0 5 0,12 2 8 0,-28 3 4 15,12 3 19-15,4 2 20 0,-1 3-8 16,1 0 11-16,-3 4 10 0,5-2 5 0,4 2 20 16,0 1-35-16,3-1 0 0,0-2 25 0,3 0 0 15,3-2-23-15,-3-11-18 0,9 19-15 16,0-12-5-16,1-1-8 0,2-1-7 0,-3-2-34 15,-9-3-36-15,25 1-17 0,-9-2-88 0,-1-3-43 16,-2-1-105-16,5 0-69 0,-2-4-364 16,2 2 75-16,1-3 71 0,0 1 79 15,-1-1 24-15,1 0 33 0,-4 3 64 0</inkml:trace>
  <inkml:trace contextRef="#ctx0" brushRef="#br0" timeOffset="-137333.93">30718 10353 1098 0,'-12'27'425'15,"9"-17"-34"-15,3 1-17 0,0 5-31 16,0 1-46-16,0 0-5 0,0 4-42 0,0-1-35 16,-3-2-10-16,3 1-15 0,0 0 2 15,-3-2-39-15,3-1-32 0,0 0-47 0,-3-5-13 16,0 1-86-16,3-1-34 0,0-11-74 15,-7 18-108-15,4-12 52 0,3-6-98 16,-6 5-2-16,6-5-405 0,0 0 80 0,0 0 48 16,-15-16 46-16,11 7 60 0,1-2 37 0</inkml:trace>
  <inkml:trace contextRef="#ctx0" brushRef="#br0" timeOffset="-137049.42">30588 10379 1318 0,'6'-12'440'0,"-2"6"-20"0,-4 6-11 15,9-8-55-15,-3 2-27 0,3-2-55 0,-2 2-6 16,2-1 3-16,-3 3-65 0,0-4-4 16,4 2-11-16,-1-1-43 0,0 2-5 0,7-3-16 15,-4 1-7-15,0 1-18 0,1 3-5 0,2-2-18 16,1 1 17-16,-4 1 4 0,4 1 19 16,-4 1-19-16,-12 1-27 0,25 1 10 0,-13 2-16 15,-5 3-16-15,2 0-11 0,-9-6-5 16,9 16 31-16,-9-6-43 0,0-10-16 15,-3 20-36-15,-3-6 1 0,-3 0-22 0,2-3-17 16,-5 3-46-16,3-6-23 0,-4 0-49 0,4-2-18 16,0-1-35-16,-4 0-21 0,13-5-75 15,-18 3-4-15,18-3-221 16,-10 1-166-16,10-1 59 0,0 0 92 0,0 0 49 0,0 0 82 16,0 0 25-16</inkml:trace>
  <inkml:trace contextRef="#ctx0" brushRef="#br0" timeOffset="-136660.86">31199 10222 959 0,'0'0'261'15,"0"0"-2"-15,0 0-11 0,0 0-33 0,0 0-28 16,0 0-10-16,0 0-21 0,-43 21-2 0,27-15-16 16,1 2 5-16,-4 2 6 0,-3-2-6 15,7 3 3-15,-1 0-11 0,1 0-9 0,2 0-1 16,4 0 6-16,-3 1 25 0,9-3-15 0,-4 0-3 15,4 0-10-15,3-9-3 0,0 12 3 16,0-12-25-16,0 0-16 0,0 0 10 0,13 9-23 16,-13-9 1-16,0 0-9 0,0 0-17 15,28-10-11-15,-19 3-12 0,0-1 33 0,4 0-49 16,-4-3 13-16,0 0-8 0,1 0-10 16,-1 2 21-16,-3 2-16 0,3-1 31 15,-2 1-43-15,-1-1 9 0,-6 8 16 0,9-9-20 16,-9 9-19-16,9-6 22 0,-9 6-19 0,0 0 26 15,0 0-13-15,0 0 12 0,16 18-14 16,-13-9-8-16,-3-9 12 0,6 17 1 0,-3-8-6 16,0-1-20-16,-3-8-2 0,7 16-55 0,-1-10-94 15,-6-6-102-15,9 8-83 0,-9-8-386 16,12 3 13-16,-12-3 64 0,0 0 80 0,25-9 47 16,-15 1 47-16,5-3 72 0</inkml:trace>
  <inkml:trace contextRef="#ctx0" brushRef="#br0" timeOffset="-136429.31">31450 10051 1310 0,'0'0'448'0,"3"14"-46"15,-3-14-18-15,0 17-57 0,0-6-4 16,0 3-49-16,0-1-44 0,0 6-2 15,0 0-31-15,0 1-5 0,-3 1-20 0,6 2-26 0,-3-1-44 16,0 3-38-16,0 2-36 16,-3-6-97-16,3 1-115 0,0-3-154 0,0 1-415 15,0-5 47-15,3-1 81 0,0-6 98 0,1 1 18 16,-4-9 50-16,12 5-1 0</inkml:trace>
  <inkml:trace contextRef="#ctx0" brushRef="#br0" timeOffset="-136260.87">31574 10265 1185 0,'-6'-7'355'0,"6"7"-45"15,0 0-10-15,-22 3-52 0,10-3-28 0,0 0-13 16,-4 0-40-16,1-1-21 0,-4-1-54 16,-3 1-10-16,4-3-100 0,-1 0-79 15,0 1-118-15,4 0-3 0,-1-2-371 0,1 0 70 16,6 0 12-16,-1-1 46 0,4-1 80 0</inkml:trace>
  <inkml:trace contextRef="#ctx0" brushRef="#br0" timeOffset="-135835.65">31596 9945 1256 0,'9'13'405'0,"-6"-3"-73"0,0 4-17 15,1 2-31-15,-4 3 1 0,3 2-32 16,-3 5-12-16,0 0-16 0,3-1-31 0,-3 2-14 16,0-5 12-16,0-2-34 0,3-1-4 0,-3-2-21 15,0-2-20-15,0-2 25 16,0-1-10-16,3 0 10 0,-3-12-2 0,3 17-49 0,-3-17-13 16,9 8-33-16,-9-8 8 0,13 2-19 0,-13-2 29 15,18-3-33-15,-8-3 40 0,2 1-48 16,4-1 10-16,-1 0-15 0,1-2 10 15,-1 0 10-15,1 1 3 0,-1 1 3 16,-3 1 14-16,1 0 4 0,-1 2-6 0,1 1-31 0,-13 2 24 16,18 2-49-16,-18-2 15 0,22 8-19 15,-13 1 8-15,1 1 8 0,-1 0-9 16,-6-2-19-16,3 2-2 0,4 1 5 0,-7-3 11 16,3 2 2-16,0-1 0 0,-3-2-7 15,-3-7-3-15,9 15-7 0,-9-15-9 0,13 11-23 16,-7-8-28-16,-6-3-43 0,12 7-11 0,-12-7-81 15,19 3-67-15,-19-3-174 0,16 3-305 16,-16-3 61-16,21 0 70 0,-8 0 59 16,-13 0 35-16,24 0 85 0,-5 0 46 0,-7-1 8 15</inkml:trace>
  <inkml:trace contextRef="#ctx0" brushRef="#br0" timeOffset="-132910.15">6031 9565 970 0,'0'0'291'0,"0"0"4"0,0 0-16 0,34 7-13 15,-34-7-15-15,0 0-13 0,0 0-18 0,0 0-20 16,0 0-16-16,0 0-23 0,0 0-17 16,15-9-6-16,-15 9-49 0,0 0-48 0,0 0-33 15,0 0-85-15,0 0-120 0,19 0-95 16,-19 0-2-16,0 0-226 0,12 0-15 0,-12 0 29 16,16-2 40-16,-16 2 43 0,22-1 42 0</inkml:trace>
  <inkml:trace contextRef="#ctx0" brushRef="#br0" timeOffset="-132721.25">6443 9551 1305 0,'0'0'402'15,"0"0"-52"-15,16-2-27 0,-16 2-44 0,15-2-28 16,-15 2-31-16,13-2-82 0,-13 2-89 15,0 0-121-15,24 2-112 0,-24-2-80 0,13 1-322 16,-13-1 25-16,18 1 55 0,-18-1 42 0,16-2-1 16</inkml:trace>
  <inkml:trace contextRef="#ctx0" brushRef="#br0" timeOffset="-132540.36">6825 9549 1246 0,'0'0'338'0,"21"1"-26"16,-11 0-40-16,-10-1-40 0,24 2-32 0,-14-1-36 15,8-1-39-15,-18 0-76 0,16 0-95 0,-16 0-85 16,25-4-71-16,-13 1-10 0,-3 0-339 16,4-2 4-16,-1 1 106 0,-6 0 11 0</inkml:trace>
  <inkml:trace contextRef="#ctx0" brushRef="#br0" timeOffset="-132347.22">7159 9475 1331 0,'13'-3'417'16,"-1"1"-49"-16,-12 2-4 0,25-2-57 0,-9-1-38 16,-7 2-31-16,6-2-36 0,1 2-15 15,-4-1-64-15,1 0-39 0,2 0-74 0,-2 1-68 16,2-1-116-16,-2 0-57 0,-4 1-79 0,-9 1-109 15,25-5-173-15,-16 0 39 0,0 1 98 16,1 1 4-16,2-2 49 0</inkml:trace>
  <inkml:trace contextRef="#ctx0" brushRef="#br0" timeOffset="-132178.66">7690 9379 911 0,'9'2'248'0,"6"-2"-15"15,1 2-26-15,-16-2-25 0,22 4-51 0,-10-1-32 16,1 0-53-16,-1 1-48 0,-12-4-95 16,22 3-6-16,-13-2-32 0,-9-1 2 0,19 2-31 15,-19-2 31-15,0 0-49 0,15-3-207 16,-15 3 30-16</inkml:trace>
  <inkml:trace contextRef="#ctx0" brushRef="#br0" timeOffset="-132022.18">8062 9445 540 0,'12'5'225'0,"-12"-5"-5"0,0 0-8 0,13 3-25 16,-13-3-31-16,0 0-17 0,0 0-73 16,9 4-43-16,-9-4-74 0,0 0-69 0,0 0-6 15,18-8-27-15,-18 8-290 0,0 0-5 0,7-6 87 16</inkml:trace>
  <inkml:trace contextRef="#ctx0" brushRef="#br0" timeOffset="-131856.63">8155 9372 783 0,'0'0'210'16,"6"-8"-59"-16,-6 8-98 0,9-13-83 0,-9 6-52 15,3-3-54-15,4 0 29 0,-7-3-288 16,3 1 60-16</inkml:trace>
  <inkml:trace contextRef="#ctx0" brushRef="#br0" timeOffset="-131694.4">8074 8932 678 0,'6'-13'233'0,"1"7"-69"16,-7 6-65-16,3-14-88 0,0 5-63 16,-3 9 27-16,3-20-37 0,0 10-32 0,-3-1-283 15,3-1-19-15</inkml:trace>
  <inkml:trace contextRef="#ctx0" brushRef="#br0" timeOffset="-131534.48">8074 8564 770 0,'13'-8'220'0,"-13"8"-25"15,9-7-19-15,-3 3-53 0,-6 4-38 0,12-8-60 16,-12 8-48-16,7-12-51 0,-1 6-3 0,-6-2-74 16,6 0-36-16,-3-2-220 0,-3 10 34 15</inkml:trace>
  <inkml:trace contextRef="#ctx0" brushRef="#br0" timeOffset="-131361.63">8108 8219 980 0,'13'-13'304'0,"-7"6"-32"16,0 0-21-16,3-2-21 0,-2 2-5 0,-1-1-58 15,0 0-68-15,0-1-73 0,0 1-59 16,1-1-80-16,-4-1-63 0,-3-1-39 0,0 11 7 15,0-20-276-15,0 8-2 0,-3-2 135 16,3 4-35-16</inkml:trace>
  <inkml:trace contextRef="#ctx0" brushRef="#br0" timeOffset="-131197.35">8114 7749 854 0,'0'-7'241'0,"0"7"-21"0,7-15-43 0,-7 15-21 16,0-15-84-16,6 6-62 0,-6 9-51 16,0-18-51-16,-6 7-29 0,6 1 1 0,0-2-33 15,0 0-57-15,0 0-190 0,0-1 11 0</inkml:trace>
  <inkml:trace contextRef="#ctx0" brushRef="#br0" timeOffset="-130976.9">8087 7256 542 0,'0'-15'202'0,"0"15"31"0,0-13-33 0,0 13 7 16,0-13-7-16,0 13-13 0,3-13-16 0,-3 13-12 15,3-13-23-15,-3 13-6 0,3-12-25 0,-3 12-28 16,0-13-72-16,0 13-54 0,3-13-66 15,-3 13-51-15,-3-15-24 0,3 15 55 16,0-16-180-16,0 5-164 0,0 11 3 0,0-20 92 0</inkml:trace>
  <inkml:trace contextRef="#ctx0" brushRef="#br0" timeOffset="-130812.93">8052 6786 908 0,'4'-9'284'0,"-4"9"-23"16,3-13-25-16,0 3-62 0,-3 10-92 15,3-18-118-15,-3 10-82 0,3-2-389 0,3-2 26 16,0-1 69-16</inkml:trace>
  <inkml:trace contextRef="#ctx0" brushRef="#br0" timeOffset="-130623.93">8015 6290 540 0,'0'0'207'15,"6"-19"0"-15,-6 11-12 0,4-2-67 0,-4 10-62 16,3-19-63-16,3 10-49 0,-6-1-67 15,6-1-350-15,-6 2 74 0</inkml:trace>
  <inkml:trace contextRef="#ctx0" brushRef="#br0" timeOffset="-130456.6">7978 5963 1136 0,'0'0'384'0,"9"-3"-18"0,-9 3-56 15,13-6-26-15,-13 6-38 0,12-4-16 0,-12 4-117 16,9-8-157-16,-9 8-179 0,7-4-368 16,-7 4 10-16,6-15 54 0,-6 4 63 15,0 11 52-15</inkml:trace>
  <inkml:trace contextRef="#ctx0" brushRef="#br0" timeOffset="-130301.89">7919 5713 558 0,'0'0'135'15,"0"0"-112"-15,0 0-13 0,0 0-30 16,0 0 10-16,0 0-59 0,0 0-21 0,0 0-253 0</inkml:trace>
  <inkml:trace contextRef="#ctx0" brushRef="#br0" timeOffset="-130092.6">7339 5706 952 0,'-18'-2'279'15,"5"0"2"-15,4 0-50 0,9 2 2 0,-22 0-47 16,22 0 14-16,-12 0-36 0,12 0-28 0,0 0-52 15,-19 2-61-15,19-2-128 0,-15 4-151 16,15-4-307-16,-13 4 43 0,4-3 52 16,9-1 33-16,-19-1 46 0</inkml:trace>
  <inkml:trace contextRef="#ctx0" brushRef="#br0" timeOffset="-129926.77">6549 5738 880 0,'-16'3'371'16,"16"-3"-30"-16,0 0-21 0,0 0-29 16,0 0-40-16,-15 2-56 0,15-2-72 0,0 0-82 15,-16-2-136-15,16 2-128 0,-15-3-353 16,2 1 75-16,1-2 9 0,-1 0 47 0,-5 1 56 16</inkml:trace>
  <inkml:trace contextRef="#ctx0" brushRef="#br0" timeOffset="-129544.68">5963 5726 806 0,'0'0'371'15,"0"0"-15"-15,0 0 0 0,0 0-65 16,-13 2-30-16,13-2-17 0,0 0-27 16,0 0-35-16,0 0-39 0,0 0-69 0,-12 0-71 0,12 0-75 15,0 0-104-15,-22 0-47 16,22 0-38-16,-19 0-23 0,4 0-51 0,-4-1 73 15,1 0 22-15,-4 0-1 0,-6-1 70 0,0 1 33 16,3 1 89-16,-2 0 10 0,-1 0 9 16,0 1 40-16,6 1 21 0,-3 0 28 0,7 0 12 15,-1 1-2-15,0-1 31 0,7 0 38 16,-3 0 26-16,2-2 0 0,4 3 5 0,9-3-5 16,-22 4 18-16,16-3 12 0,6-1 29 15,-19 3 2-15,19-3 26 0,-12 1 7 0,12-1-9 16,-16 0-14-16,16 0 1 0,-15-1-62 15,15 1-10-15,-16 0-16 0,16 0-12 0,-15-2-11 16,15 2-7-16,-13-2-13 0,13 2-64 16,-15-3-11-16,15 3-55 0,-16 0-54 0,4-1-98 15,12 1-125-15,-25 4-72 0,13-6-378 0,-4 2 61 16,1-1 71-16,-1 0 72 0,1-2 57 16,-4 3 43-16,1 0 23 0</inkml:trace>
  <inkml:trace contextRef="#ctx0" brushRef="#br0" timeOffset="-129414.38">4893 5742 601 0,'0'0'243'16,"-16"3"-10"-16,16-3-41 0,-15 2 18 0,15-2-49 16,-13 2-2-16,13-2-21 0,-15 1-10 15,15-1-18-15,-12 2-20 0,12-2-67 0,-19 1-92 16,19-1-49-16,-16 3-384 0,16-3-25 16,-15 0 69-16,15 0 43 0</inkml:trace>
  <inkml:trace contextRef="#ctx0" brushRef="#br0" timeOffset="-129225.97">4229 5806 1126 0,'0'0'368'0,"0"0"-32"0,0 0-29 15,0 0-38-15,0 0-52 0,0 0-76 16,0 0-54-16,-18-7-100 0,18 7-87 15,-10-4-104-15,10 4-388 0,-12-5 37 0,3 3 66 16,-4-2 46-16,1 1 75 0</inkml:trace>
  <inkml:trace contextRef="#ctx0" brushRef="#br0" timeOffset="-129046.65">3693 5747 793 0,'-9'2'379'16,"9"-2"7"-16,0 0-12 0,0 0-46 15,-16 1-34-15,16-1 3 0,0 0-31 16,0 0-23-16,0 0-38 0,0 0-44 0,-15 0-30 16,15 0-62-16,0 0-36 0,-13-3-84 15,13 3-136-15,-12-2-102 0,12 2-366 0,-16-3 33 16,16 3 46-16,-18-1 74 0,8 0 44 0,10 1 43 16</inkml:trace>
  <inkml:trace contextRef="#ctx0" brushRef="#br0" timeOffset="-128888.56">3383 5757 665 0,'-9'3'320'0,"9"-3"5"0,-13 1-13 16,13-1-28-16,-12 1-25 0,12-1-31 15,-16 1-8-15,16-1-23 0,-12 0 3 0,12 0-13 16,0 0-47-16,-16 2-30 0,16-2-20 0,0 0-70 16,-15 1-86-16,15-1-147 0,0 0-432 15,0 0 16-15,-16 4 66 0,16-4 79 0,-12-3 33 16,12 3 52-16</inkml:trace>
  <inkml:trace contextRef="#ctx0" brushRef="#br0" timeOffset="-128728.82">2918 5896 1197 0,'0'0'354'0,"0"0"-19"15,0 0-28-15,0 0-20 0,6 13-47 16,-6-13-48-16,0 0-66 0,0 0-124 0,0 0-201 15,9 7-98-15,-9-7-269 0,0 0 39 16,0 0 38-16,0 0 61 0,0 0 24 0</inkml:trace>
  <inkml:trace contextRef="#ctx0" brushRef="#br0" timeOffset="-128569.83">2871 6046 957 0,'10'11'263'0,"-10"-11"-12"0,6 10-36 0,-3-4-20 15,-3-6-6-15,12 13-40 0,-9-6-3 16,-3-7-52-16,10 16-32 0,-7-8-116 16,3 0-28-16,-3 2-71 0,3 0-83 0,-6-10-243 15,3 17 16-15,0-9 28 0,-3-8 31 16</inkml:trace>
  <inkml:trace contextRef="#ctx0" brushRef="#br0" timeOffset="-128418.47">3001 6411 637 0,'0'0'253'0,"4"11"-17"0,-4-11-42 16,6 11 11-16,-6-11-51 0,6 9 20 0,-6-9-36 0,3 12-8 15,-3-12-40-15,6 13-21 16,-3-4-100-16,-3-9-102 0,7 17-20 0,-7-7-349 16,0-10 39-16,3 20 38 0,-3-12 36 0</inkml:trace>
  <inkml:trace contextRef="#ctx0" brushRef="#br0" timeOffset="-128250.22">3001 6727 696 0,'0'0'271'0,"0"0"8"0,7 8-46 16,-7-8-23-16,0 0-36 0,6 8 5 0,-6-8-33 16,0 0-10-16,3 11-8 0,-3-11-31 15,0 0-48-15,-3 16-106 0,3-16-137 16,3 9-34-16,-3-9-292 0,0 0 60 0,-6 16 27 15,6-16 29-15</inkml:trace>
  <inkml:trace contextRef="#ctx0" brushRef="#br0" timeOffset="-128124.63">2995 7007 276 0,'0'0'-8'0</inkml:trace>
  <inkml:trace contextRef="#ctx0" brushRef="#br0" timeOffset="-127127.88">2955 7476 35 0,'-6'15'21'0,"0"-6"-26"0,-1-1 58 15,-2 0-68-15,3 3 23 0,0-3 12 16,-1 2-2-16,1-1 28 0,0 2-33 0,0-1 18 15,0 1-57-15,3-1 31 0,-1 1-69 16,1 1 108-16,0-2 10 0,3 1-8 16,-3 1 38-16,3-12 11 0,0 22 53 0,0-12 29 0,0 2 7 15,0-12-7-15,3 21 5 0,0-11-19 16,0 1-32-16,-3-11-11 0,4 18-12 16,-4-9 12-16,0-9-15 0,3 18-8 0,-3-18-20 15,-3 16 2-15,3-16-22 0,0 16-9 16,-4-6-17-16,1 0 0 0,3 0-52 0,0-10-7 15,-3 20-38-15,0-8-37 0,3 1 19 0,0 0-52 16,0 1 21-16,3 3-34 16,0-1-12-16,4 1 15 0,-1 4 23 0,0-1 52 0,3-2-37 15,-3 0 6-15,1-3-11 0,-1 3 3 16,-3-1 28-16,3-2 23 0,-3 0-5 16,-3-4 16-16,0 2-9 0,3-2-9 15,-3-11 38-15,-3 23 25 0,3-13 31 0,0-10 36 16,-3 17 39-16,3-8 7 0,0-9 41 0,0 16-8 15,0-16-25-15,3 17 48 0,-3-17-35 0,3 18 38 16,4-9-29-16,-4 0-14 0,0 2-16 16,3-2-8-16,-3 0-2 0,3 1-13 0,0 1-33 15,-2-2-36-15,2 1-72 0,-3-1-58 16,-3-9-22-16,0 18-6 0,0-18-42 0,0 17 36 16,0-8-8-16,0-9 52 0,0 17 35 0,-3-8 39 15,3-9-13-15,-3 16 85 16,3-7 15-16,0-9 35 0,-3 16 4 0,-1-8 12 0,4-8 15 15,4 16 6-15,-4-16-8 0,0 18 10 16,0-18-16-16,3 16-24 0,-3-8 4 16,0-8-28-16,0 18 13 0,0-18-26 0,3 14 6 15,-3-14 30-15,0 16-21 0,0-16 27 16,0 16-47-16,0-16 15 0,0 16-17 0,0-16 28 16,3 10 5-16,-3-10-8 0,0 11-15 0,0-11 18 15,0 14-24-15,0-14 4 0,3 9-27 16,-3-9 34-16,3 15-46 0,-3-15-12 0,0 18-45 15,0-7 16-15,0-11-26 0,0 19-17 0,0-8 4 16,-3-1-22-16,3 1 2 16,-3 0 3-16,3 1-3 0,-3 1 2 0,3 0 1 15,-3-1 20-15,3 1-5 0,0-1 11 0,-3 1-9 16,3-13 11-16,0 23 7 0,0-12 6 16,0-1 10-16,0-10 30 0,0 20 14 0,0-11-6 15,0-9 10-15,0 16 32 0,0-16-24 16,0 14 41-16,0-14-8 0,3 12 16 0,-3-12 2 15,0 14 21-15,0-14-15 0,0 12-14 0,0-12-1 16,3 13 11-16,-3-13-17 0,0 15 6 16,0-15-32-16,3 15 18 0,-3-15-35 0,0 17-11 15,0-6-43-15,0-11 2 0,0 22-59 16,3-12-25-16,-6 3-49 0,3-1-33 0,0 1-54 16,0-2 24-16,0 1-24 0,0 0 49 15,-3 1-11-15,3 0-219 0,-3-1-16 16,3-1 41-16,0 2 74 0</inkml:trace>
  <inkml:trace contextRef="#ctx0" brushRef="#br0" timeOffset="-126970.86">2961 9410 386 0,'0'0'189'0,"3"12"16"0,-3-12-20 16,0 0 17-16,3 9-38 0,-3-9-3 0,0 0-3 15,7 7-14-15,-7-7-24 0,0 0-20 16,0 0 2-16,6 11-53 0,-6-11-29 0,0 0-37 15,0 0-30-15,0 12-52 0,0-12-29 0,0 0-113 16,0 0-220-16,0 0-10 0,-6 14 82 16</inkml:trace>
  <inkml:trace contextRef="#ctx0" brushRef="#br0" timeOffset="-126762.94">2974 9589 693 0,'0'0'220'0,"0"0"-17"0,3 10-27 0,-3-10-9 0,0 0-29 15,0 0 5-15,0 0-20 0,0 0-5 0,0 0-13 16,3 12-46-16,-3-12-80 16,0 0-81-16,0 0-70 0,0 0-51 0,-3 17-222 15,3-17 84-15,0 0-51 0,0 0 54 16</inkml:trace>
  <inkml:trace contextRef="#ctx0" brushRef="#br0" timeOffset="-126594.3">2995 9670 1200 0,'0'0'366'0,"16"-1"-56"0,-16 1-3 16,0 0-61-16,0 0-31 0,0 0-34 0,18-4-40 15,-18 4-61-15,0 0-104 0,10-4-114 16,-10 4-133-16,0 0 5 0,0 0-279 0,12-3 45 15,-12 3 60-15,0 0 33 0,0 0 28 16</inkml:trace>
  <inkml:trace contextRef="#ctx0" brushRef="#br0" timeOffset="-126443.92">3225 9634 770 0,'12'-5'238'0,"-3"2"-31"16,-9 3-45-16,13-4 4 0,-13 4-35 15,12-4-19-15,-12 4-58 0,10-4-28 0,-10 4-47 16,9-3-48-16,-9 3-33 0,0 0 4 16,0 0-35-16,0 0-8 0,25 6 36 0,-25-6-71 15,9 5-247-15,-9-5 45 0</inkml:trace>
  <inkml:trace contextRef="#ctx0" brushRef="#br0" timeOffset="-126283.19">3395 9653 839 0,'0'0'297'0,"22"0"-38"15,-22 0-14-15,15-2-32 0,-15 2-88 16,0 0-74-16,16-1-166 0,-16 1-97 0,12-1-101 16,-12 1-140-16,0 0 92 0,10-5 1 15</inkml:trace>
  <inkml:trace contextRef="#ctx0" brushRef="#br0" timeOffset="-125508.51">3618 9510 998 0,'0'0'345'15,"0"0"3"-15,-3-10-25 0,3 10-8 16,0 0-11-16,0-11-32 0,0 11-6 0,0 0-10 16,0 0-28-16,0-13-13 0,0 13-18 15,0 0 8-15,3-11-47 0,-3 11-14 0,0 0-16 16,0 0-11-16,0-12 32 0,0 12-49 16,0 0-36-16,0 0 10 0,0 0-10 0,4-10 18 15,-4 10-34-15,0 0-12 0,0 0 10 16,0 0 23-16,0 0-25 0,0 0-8 0,0 0-18 15,0 0 7-15,0 0-2 0,0 0 29 16,0 0-19-16,0 0-8 0,0 0-7 0,0 0-2 16,0 0 27-16,6 39-21 0,-9-28 5 15,3 0 6-15,-3 0-25 0,-1 2 40 0,4-2-30 16,0 0-13-16,-3 0-12 0,0 0 14 16,0 0 22-16,3-11-22 0,-3 18-7 0,3-9-2 15,0-9-1-15,-3 16 26 0,3-16-19 16,0 13 8-16,0-13-12 0,-3 12 20 0,3-12-5 15,0 13-17-15,0-13-11 0,0 0 3 0,3 17 7 16,-3-17 16-16,3 9-5 0,-3-9-6 16,0 0 1-16,3 13 5 0,-3-13 9 0,0 0-6 15,0 11 25-15,0-11-1 0,0 0 1 0,6 8 44 16,-6-8-14-16,0 0 39 0,13 9-10 16,-13-9-29-16,15 1 39 0,-15-1-33 0,22-1 5 15,-6-1-13-15,2-1-13 0,1 1 0 16,-1 0-2-16,4-2-31 0,0 3-23 15,-4-3-6-15,4 1 11 0,0 3-5 0,-4-2 36 0,1 0-26 16,-4 0-46-16,4 1 13 16,-3 1-39-16,-4 0 21 0,0 0-20 15,-12 0-26-15,25 0-3 0,-16 0-23 0,-9 0-2 0,16 1-62 16,-16-1-49-16,15 2-63 0,-15-2-69 16,0 0-95-16,16 2-57 0,-16-2-219 0,0 0 25 15,0 0 92-15,0 0 84 0,9-9 29 0,-9 9-5 16,0 0 76-16,0 0 57 0</inkml:trace>
  <inkml:trace contextRef="#ctx0" brushRef="#br0" timeOffset="-124673.04">4183 9603 432 0,'0'0'312'0,"0"0"26"0,0 0 0 16,0 0-13-16,0 0-2 0,0 0-11 15,0 0 5-15,0 0-40 0,0 0-37 16,0 0-17-16,0 0 13 0,0 0-21 0,0 0-11 15,0 0-53-15,0 0-10 0,0 0-51 16,15-2-18-16,-15 2-29 0,0 0-17 0,0 0-103 16,13 7-51-16,-13-7-115 0,0 0-88 0,6 6-308 15,-6-6-22-15,0 0 52 0,0 0 84 16,0 0 41-16,15 1 24 0,-15-1 63 16</inkml:trace>
  <inkml:trace contextRef="#ctx0" brushRef="#br0" timeOffset="-124548.58">4356 9661 601 0,'16'7'233'0,"-7"-3"-39"0,-9-4-68 0,13 3-90 0,-13-3-123 16,15 6-323-16,-15-6-4 0</inkml:trace>
  <inkml:trace contextRef="#ctx0" brushRef="#br0" timeOffset="-124367.58">4564 9672 901 0,'0'0'284'0,"19"-2"-39"0,-7 2-22 16,-12 0-13-16,22-1-36 0,-22 1-2 15,22 1-80-15,-13-2-59 0,-9 1-135 0,19-1-39 16,-19 1-33-16,18 1-54 0,-18-1-220 15,0 0 13-15,13-1 38 0,-13 1 44 0</inkml:trace>
  <inkml:trace contextRef="#ctx0" brushRef="#br0" timeOffset="-124204.51">4977 9720 112 0,'12'2'51'16,"-12"-2"-79"-16,12 2 20 0,-12-2 39 0,16 4-87 15</inkml:trace>
  <inkml:trace contextRef="#ctx0" brushRef="#br0" timeOffset="-123998.39">5166 9711 1018 0,'18'-1'313'0,"-18"1"-22"0,19-2-47 15,-10 2-1-15,-9 0-16 0,19 0-63 16,-19 0-48-16,18 2-76 0,-18-2-78 0,16 0-52 16,-16 0-86-16,15 0-19 0,-15 0-20 0,13 1 54 15,-13-1-54-15,12 3 59 0,-12-3-10 16,0 0-6-16,19 0 24 0,-19 0-27 0,12 1 45 15,-12-1-54-15,16 2-154 0</inkml:trace>
  <inkml:trace contextRef="#ctx0" brushRef="#br0" timeOffset="-122777.91">4366 9515 1323 0,'0'0'412'0,"0"0"-23"15,0 0-59-15,0 0-5 0,0 0-12 16,0 0-50-16,0 0-32 0,0 0 17 0,0 0-71 16,0 0 2-16,0 0-28 0,0 0-8 15,0 0-2-15,0 0-21 0,0 0-17 0,0 0 22 0,0 0-28 16,25-9-25-16,-25 9 30 0,0 0-15 15,0 0 5-15,15-3-28 0,-15 3-25 16,0 0 4-16,12-2-20 0,-12 2 6 0,0 0-1 16,19 7-3-16,-19-7-7 0,12 9 10 15,-2-6-5-15,-1 2 24 0,3 2-60 0,-2-2 27 16,-1 1-3-16,7 0 2 0,-4 2-19 0,0-1 17 16,1 1 10-16,2-1 4 0,-2-1-20 15,-4 1-10-15,0-1 18 0,4 0-3 0,-7-2 1 16,3 1-9-16,-9-5-4 0,16 7 19 0,-7-3-14 15,-9-4-13-15,9 5 57 0,-9-5-56 16,10 5 2-16,-10-5-1 0,0 0-20 16,12 5 28-16,-12-5-23 0,0 0-5 0,6 6 17 15,-6-6 4-15,0 0-22 0,0 0 22 16,3 11-27-16,-3-11 24 0,0 0-5 0,0 0 20 16,0 0 8-16,-6 20-13 0,0-13-10 15,6-7 35-15,-12 15-33 0,5-7 39 0,-2-1-51 16,6 0 22-16,-6 2 9 0,-1 0-27 15,4-2 6-15,0 2 18 0,-6-2-8 0,5 1-3 0,1-1 8 16,-3 1-10-16,6 0 27 0,-7-1-44 16,4 0-34-16,0 1-11 0,0 0-2 0,0-2-54 15,-1 1-79-15,-2 0-57 0,3 0-168 16,6-7-29-16,-16 8-209 0,7-5-1 16,9-3 70-16,-12 1 79 0,12-1 23 0,0 0 25 15,-19 0 70-15</inkml:trace>
  <inkml:trace contextRef="#ctx0" brushRef="#br0" timeOffset="-121843.23">3302 9470 1105 0,'0'0'330'0,"0"0"-10"0,0-12-30 0,0 12-19 0,0 0-20 16,0-13-21-16,0 13-10 0,0 0-35 0,-3-10-16 16,3 10-11-16,0 0-12 15,0 0-20-15,0 0-21 0,-3-10-21 0,3 10 8 0,0 0-7 16,0 0-9-16,-15 1-6 0,15-1-4 15,0 0 19-15,-22 9-39 0,13-5-3 16,2 0 3-16,-5 1-7 0,3 0-4 16,-1-1-11-16,1 0 14 0,0 3-30 15,-1-1 33-15,1-1 23 0,0-1-44 0,9-4-28 16,-16 10 29-16,7-6-16 0,9-4 8 0,-12 7-13 0,12-7 0 16,-13 7 0-16,13-7 36 0,-6 7-24 15,6-7-17-15,-9 7-5 0,9-7 23 16,-7 7-18-16,7-7 5 0,-6 7 5 0,6-7-5 15,0 0-8-15,-6 12 3 0,6-12-8 16,0 10 0-16,0-10 6 0,0 0 17 0,3 18 8 16,-3-18-10-16,3 14 12 0,-3-14-15 0,10 17 5 15,-7-9 8-15,3 2-20 0,3 2 15 16,-3 1-6-16,4-1 1 0,-1 1-16 0,0 1 11 16,4 0 2-16,-4-1-13 0,0 1-10 15,1-2-10-15,-1 1 0 0,0-1 8 0,-3 1-44 16,4-2-11-16,-4-1-42 0,0 0-68 15,0-1-83-15,-3 0-91 0,4-3 21 0,-7-6-335 0,6 9 23 16,-6-9 61-16,0 0 87 16,9 6 75-16,-9-6 20 0</inkml:trace>
  <inkml:trace contextRef="#ctx0" brushRef="#br0" timeOffset="-110814.63">15748 10700 209 0,'0'0'95'0,"0"0"-31"15,0 0 13-15,0 0-90 0,0 0 0 0,0 0 11 16,0 0 43-16,0 0-75 0,0 0 47 16,0 0 5-16,0 0 13 0,0 0 79 15,0 0 28-15,0 0-25 0,0 0-21 0,7-9 8 0,-7 9-26 16,0 0 0-16,0 0-99 0,0 0 7 15,0 0 2-15,0 0-14 0,0 0 24 16,0 0 9-16,0 0-18 0,0 0-1 0,0 0 44 16,0 0-28-16,0 0 13 0,0 0-13 0,0 0-2 15,0 0-14-15,0 0 21 0,0 0 26 16,0 0-3-16,0 0-33 0,0 0 28 0,0 0-18 16,0 0 18-16,0 0-20 0,0 0 0 15,0 0-6-15,0 0 18 0,0 0 6 0,0 0-8 16,0 0-1-16,0 0 4 0,0 0-32 15,0 0 24-15,0 0-16 0,0 0 19 0,0 0 19 16,0 0-27-16,0 0 5 0,0 0-3 16,0 0 25-16,0 0-17 0,0 0-13 0,0 0 28 0,0 0-30 15,0 0 7-15,0 0 10 0,0 0-15 16,0 0 23-16,0 0-2 0,0 0-16 16,0 0 13-16,0 0-18 0,0 0 13 0,0 0-8 15,0 0-3-15,0 0 24 0,0 0 0 16,0 0 2-16,0 0 25 0,0 0-1 0,0 0 7 15,0 0-13-15,0 0 30 0,0 0-27 0,0 0 23 16,0 0-34-16,0 0 21 16,0 0-21-16,0 0 3 0,0 0 21 0,0 0-3 0,0 0-34 15,0 0 6-15,0 0-13 0,0 0 33 0,0 0-41 16,0 0 3-16,0 0-5 0,0 0-6 16,0 0 21-16,0 0-23 0,0 0 18 15,0 0 3-15,0 0-3 0,0 0-6 0,0 0-6 16,0 0 4-16,0 0 3 0,0 0 28 15,0 0-41-15,0 0 2 0,0 0-10 0,0 0 29 16,-31 12-13-16,31-12-11 0,0 0-7 0,0 0 18 16,0 0 7-16,0 0-2 0,0 0-21 15,0 0 16-15,0 0 7 0,0 0-18 0,0 0-12 16,-7 7 23-16,7-7-13 0,0 0 12 16,0 0 4-16,0 0-19 0,0 0-7 15,0 0 27-15,0 0-19 0,0 0 25 0,0 0-3 16,0 0-10-16,0 0-28 0,-9 9 26 0,9-9-6 15,0 0-5-15,0 0 16 0,0 0 7 16,0 0-20-16,0 0 18 0,0 0-8 0,0 0 8 16,0 15-18-16,0-15 7 0,0 0-4 15,0 0 15-15,0 12-18 0,0-12-1 0,0 0 17 16,0 11-1-16,0-11-13 0,0 0 3 0,0 11 31 16,0-11-16-16,0 0-20 0,-6 12 8 15,6-12-8-15,0 9 2 0,0-9-7 0,0 0 20 16,-6 12-23-16,6-12 13 0,0 0 0 0,0 13 13 15,0-13 3-15,0 0-22 16,0 9 14-16,0-9-3 0,0 0-7 0,0 0-3 16,0 0-11-16,-3 11 3 0,3-11 16 0,0 0-1 0,0 0-2 15,0 0 11-15,0 0-16 16,0 0 12-16,-4 12-14 0,4-12 37 0,0 0-25 16,0 0-2-16,0 0-13 0,0 0 17 0,0 0-9 15,0 0 17-15,0 0-22 0,-3 9 17 16,3-9-20-16,0 0-8 0,0 0 2 0,0 0-17 15,0 0-11-15,0 0-4 16,0 0-1-16,0 0-15 0,0 0-46 0,0 0-36 16,0 0-20-16,0 0 33 0,0 0-34 0,0 0 14 0,0 0-16 15,0 0-292-15,0 0 26 0,0 0 31 0</inkml:trace>
  <inkml:trace contextRef="#ctx0" brushRef="#br0" timeOffset="-108312.63">14449 11683 335 0,'0'0'138'0,"0"0"21"0,0 0 2 16,0 0 13-16,6-14-8 0,-6 14-4 0,0 0 19 16,0 0 14-16,0-11-31 0,0 11 7 15,0 0-2-15,0-10-2 0,0 10-24 16,0 0 16-16,0-13-19 0,0 13 9 0,0 0 7 15,7-12-18-15,-7 12 8 0,0 0-18 16,0 0 10-16,0-14 11 0,0 14-29 0,0 0 21 16,0-10-36-16,0 10-10 0,0 0 35 15,0 0-45-15,0 0-19 0,0 0 3 0,0-11-12 16,0 11-1-16,0 0-18 0,0 0 11 0,0 0-6 16,0 0-22-16,0 0-1 0,0 0 6 15,0 0-11-15,0 0 21 0,0 0-15 16,0 0-11-16,0 0-2 0,0 0 4 0,0 0 17 15,0 0-22-15,0 0-2 0,0 0 8 16,0 44-13-16,0-30 18 0,0-1-18 0,0 4 3 16,0 3 12-16,0-2 0 0,0 2-17 0,-7 1-1 15,7 3 8-15,0 0 13 0,-6-1-13 16,6 1 3-16,-6-5-3 0,6 0-7 0,0 0 35 16,-3-2-23-16,0-1-7 0,0-2 2 0,3-3-26 15,0 2 39-15,-7-2-48 0,7 0 12 16,0-1-46-16,0-10-13 0,-6 16-28 0,6-16-13 15,0 14-33-15,0-14-2 0,0 14-50 16,0-14-35-16,0 0-43 0,6 12-16 16,-6-12 5-16,0 0 10 0,0 0 29 0,0 11 2 15,0-11-274-15,0 0 16 0,0 0 46 0,0 0 28 16,0 0 48-16</inkml:trace>
  <inkml:trace contextRef="#ctx0" brushRef="#br0" timeOffset="-107417.27">14765 11650 289 0,'0'0'123'0,"0"0"-34"0,0-8-25 0,0 8 41 15,0 0-2-15,0 0-98 0,0 0 15 16,0 0 11-16,0 0 43 0,0 0 28 0,0 0 6 16,0 0 28-16,0 0 10 0,0 0 17 15,0 0 4-15,0 0 7 0,0 0-23 16,0 0 25-16,0 0-42 0,0 0 1 0,0 0-20 16,0 0 13-16,0 0-20 0,0 0-21 0,0 0 2 15,0 0 9-15,0 0-24 0,0 0 3 16,0 0-11-16,-6 32 1 0,6-32-13 0,0 20 7 15,0-7-5-15,0 1-10 0,-3-1-2 16,3 4 17-16,-3 1-27 0,0 2 9 16,3 0 11-16,-3 1-34 0,0-1 3 0,-3 1 8 15,6-1-18-15,0-3 28 0,-7 0-18 0,7-2-5 16,0-1 0-16,-6-3 15 0,6 0-10 16,0-11-13-16,0 18-12 0,0-18 9 0,0 15-32 15,0-15-14-15,0 13-30 0,0-13-30 0,0 10-42 16,0-10-10-16,0 0-90 0,0 0 26 15,0 0 3-15,0 0-16 0,0 14 0 0,0-14 8 16,0 0 38-16,0 0 26 0,0 0 10 16,0 0 13-16,0 0-8 0,0 0 54 0,0 0 8 15,0 0 5-15,0 0-36 0,0 0 35 0,0 0 27 16,0 0 20-16,0 0-3 0,0 0 62 16,0 0-8-16,6-35 41 0,-6 35 25 0,0-8 67 15,0 8 47-15,7-12 12 0,-7 12 10 0,6-8-23 16,-6 8-15-16,6-9-8 15,-6 9-20-15,3-9-8 0,-3 9-26 0,3-8-10 16,-3 8-7-16,0 0-6 0,3-14-25 0,-3 14-3 16,0 0 11-16,-9-13 9 0,9 13-40 15,-12-8 8-15,5 3-16 0,7 5-10 0,-6-7 5 16,6 7 10-16,-12-7-23 0,12 7 8 0,-16-6-18 16,10 3 10-16,6 3-8 0,-12-5-4 15,12 5-1-15,-16-5 11 0,16 5-9 0,-12-2 4 16,6 0-13-16,6 2 12 0,-22-2-10 0,9 0 3 15,4 1 20-15,0 0-27 0,-7 0-6 16,1 0 2-16,2 1-15 0,-5 1-5 0,5-1-66 16,-2 0-21-16,-4-1-90 0,4 1-61 15,2-1-25-15,1-1-13 0,12 2-83 16,-22-3-176-16,16 1 18 0,-3-1 67 0,9 3 12 16,-13-6 70-16</inkml:trace>
  <inkml:trace contextRef="#ctx0" brushRef="#br0" timeOffset="-106329.53">15162 11865 660 0,'0'0'220'0,"0"0"-8"0,0 0-9 15,0 0-11-15,0 0-31 0,0 0 16 16,0 0-47-16,-12 1 11 0,12-1-23 0,0 0 7 16,0 0-40-16,0 0 7 0,0 0-8 0,0 0 1 15,0 0-19-15,0 0 1 0,0 0-26 16,-9 6 28-16,9-6 8 0,0 0 28 0,0 0-16 16,0 0 3-16,0 0 11 0,0 0 30 15,0 0-21-15,0 0 4 0,0 0-17 0,0 0-1 16,0 0-6-16,0 0-15 0,0 0-19 0,0 0 17 15,0 0-16-15,-7-14 12 0,7 14-30 16,0 0 10-16,0 0-28 0,0 0-5 16,0 0 18-16,0 0 33 0,0 0-61 0,-6-8 20 15,6 8-5-15,0 0 8 0,0 0-31 16,0 0 13-16,-12 0 12 0,12 0-25 0,0 0 3 16,0 0-16-16,0 0 8 0,0 0 20 0,0 0-30 15,0 0 28-15,0 0-16 0,-16 3 11 16,16-3 2-16,0 0-2 0,0 0-29 0,0 0-20 15,0 0-25-15,0 0-83 0,0 0-91 0,0 0-37 16,0 0-61-16,0 0 34 16,0 0-119-16,0 0-168 0,0 0 20 0,0 0 90 0,0 0 33 15,28-15 28-15</inkml:trace>
  <inkml:trace contextRef="#ctx0" brushRef="#br0" timeOffset="-105570.38">15565 11541 243 0,'0'0'169'0,"0"0"28"0,0 0 77 0,0 0 17 15,0 0 4-15,0 0-37 0,0 0 3 0,0 0-33 16,0 0-3-16,0 0-50 0,0 0-22 16,0 0-10-16,0 0 3 0,0 0-18 0,0 0-18 15,0 0-15-15,-3 37 13 0,3-23-24 0,-3 4-17 16,-3 0-9-16,0 4-6 15,0 1 27-15,3 1-28 0,-4-2-5 0,1 3 11 16,0-2-6-16,-6 1 26 0,5-1-67 0,1-3-8 16,0 0 32-16,-3-1-11 0,-4-1 10 0,7-1-13 15,0-2 9-15,0 0-24 0,-4-3 5 16,-2 2 26-16,6-3-29 0,3-2-1 16,-4 0 1-16,1-2-2 0,0 1 13 0,0-1 36 15,6-7-31-15,-6 11 16 0,6-11-1 0,-10 9 51 16,10-9-30-16,-3 9-18 0,3-9 36 15,0 0 20-15,-6 10 8 0,6-10 5 0,0 0-23 16,0 0 8-16,0 0-10 0,0 0 9 0,0 0-40 16,12 12 2-16,-12-12 11 0,0 0-21 15,19 0 28-15,-19 0-53 0,28-2-1 0,-16-1 13 16,7 0 6-16,-4-1-16 0,4-1-3 16,-3 2-12-16,5-3 13 0,-8 2-6 15,8 1 0-15,-8 0-2 0,5-1-31 0,-5 2 8 16,-4 1 18-16,3-1-34 0,-12 2-35 0,25-4-25 15,-25 4-41-15,16 4-1 0,-16-4-59 0,15 4-30 16,-15-4-119-16,13 7-73 0,-13-7-8 16,6 7-285-16,-6-7 67 0,22 5 47 0,-16-3 73 15,-6-2 29-15,25 1 15 0,-13-1 66 16</inkml:trace>
  <inkml:trace contextRef="#ctx0" brushRef="#br0" timeOffset="-104387.1">16337 11746 1151 0,'0'0'369'0,"0"0"-31"0,0 0-8 16,0 0-36-16,0 0 8 16,0 0-12-16,0 0-24 0,0 0-5 0,0 0-46 15,-9 5-18-15,9-5-7 0,0 0-4 0,0 0 19 16,0 0-26-16,0 0-5 0,0 0 18 16,0 0-20-16,0 0-21 0,0 0-8 0,0 0 8 15,0 0-13-15,0 0-10 0,0 0-12 16,40-4 9-16,-40 4-28 0,19-3-15 0,-19 3 10 15,22-1-38-15,-7 1-8 0,-2 1 13 16,8-1-13-16,-2 2-2 0,3-1-42 0,-4 0-30 16,7 1 0-16,-3 1-39 0,0-1-22 15,-4 2-3-15,4 1-41 0,-4-2 5 0,1 3-52 16,-3-1-48-16,2-1-30 0,-9-1-52 0,4 3-45 16,-1-3-47-16,-2 2-13 0,-4 0-23 15,-6-5-268-15,12 10 66 0,-12-10 51 0,6 9 57 16,-6-9 33-16,0 0 86 0</inkml:trace>
  <inkml:trace contextRef="#ctx0" brushRef="#br0" timeOffset="-104072">16483 12073 1277 0,'0'0'391'0,"0"0"-35"0,0 0-31 0,0 0-18 15,0 0-20-15,0 0-36 0,0 0-10 0,0 0-1 16,0 0-25-16,0 0-10 0,0 0-28 16,0 0-16-16,34-16-10 0,-27 13-28 0,-7 3-3 15,18-6 16-15,-9 4-26 0,-2-3-13 16,8 3-18-16,-2-2-12 0,-13 4-16 0,18-2-10 16,1-1-10-16,-10 2-23 0,7 0-26 0,-1 2-5 15,-15-1-26-15,25 3-28 16,-13-1-25-16,1 0-31 0,2 1-18 0,-2-1-39 15,-1 1-43-15,-12-3-43 0,19 5-11 0,-10-4-76 16,-9-1-285-16,18 1 36 0,-18-1 88 16,22-3 35-16,-9-1 18 0,-4-1 46 0</inkml:trace>
  <inkml:trace contextRef="#ctx0" brushRef="#br0" timeOffset="-73696.31">17432 11764 102 0,'0'0'33'0,"-12"-6"6"0,12 6-6 16,-7-5-13-16,7 5-48 0,-6-6 41 0,6 6 7 16,-6-8 37-16,6 8-65 0,-6-5 34 15,6 5-1-15,-9-6-40 0,9 6 30 16,-7-5 24-16,7 5-32 0,0 0 4 0,-9-6 19 16,9 6-27-16,0 0 20 0,0 0 0 15,0 0-3-15,0 0 16 0,0 0-2 0,0 0-40 16,0 0 40-16,0 0-134 0,0 0 72 0,0 0 0 15,0 0 15-15,0 0 20 0,0 0 37 16,0 0-77-16,0 0 28 0,0 0 25 0,0 0-25 16,0 0-8-16,0 0 11 0,0 0-22 0,0 0 1 15,0 0-43-15,0 0 99 0,0 0-25 16,0 0-29-16,0 0 9 0,0 0 12 0,0 0 2 16,0 0 8-16,0 0 6 0,0 0-24 0,0 0-18 15,-15-2 21-15,15 2 10 16,0 0 13-16,-7-8 67 0,7 8-29 0,0 0 8 15,-3-10 0-15,3 10 5 0,0 0-10 0,-6-11-33 16,6 11 25-16,0 0 5 0,-6-11-33 16,6 11 13-16,0-7 18 0,0 7-39 0,-3-9-20 15,3 9 31-15,0 0-90 0,-3-13 5 0,3 13 18 16,-3-11-5-16,3 11 61 0,-4-9-38 16,4 9 0-16,-6-8 33 0,6 8 3 0,0 0 33 15,-3-10-5-15,3 10 15 0,0 0 29 16,-6-9 30-16,6 9-7 0,0 0 7 0,-6-7 15 15,6 7 6-15,0 0-3 0,0 0-15 16,0 0 18-16,0-10-6 0,0 10 16 0,0 0-21 16,0 0 21-16,0 0-18 0,0-13 36 15,0 13-28-15,0 0 12 0,0 0-10 0,0 0-7 16,0-15-3-16,0 15 0 0,0 0-13 0,0 0 39 16,0 0-57-16,0-11 11 0,0 11-19 15,0 0 11-15,0 0 2 0,0 0-27 0,0 0 12 16,6-10 10-16,-6 10-33 0,0 0 2 15,0 0-7-15,0 0 0 0,0 0-10 16,0 0-1-16,0 0 9 0,3-10-39 0,-3 10-6 16,0 0 24-16,0 0-15 0,0 0 7 0,0 0-13 15,0 0-10-15,0 0 6 0,0 0-19 16,0 0 23-16,0 0-7 0,0 0 7 0,0 0-4 16,-9 37-22-16,9-37 29 0,0 19-8 0,0-7 6 15,0 0 9-15,0 0-12 0,-7 1-13 16,7 0 10-16,0 0-33 0,0 1 21 0,-3 0 4 15,3 2 9-15,-6 0-11 0,6-2-3 0,-3 4 36 16,-3-3-38-16,3 3 8 0,0 0 2 16,-7-1-13-16,10 4 8 0,-6-3-20 15,3 1 7-15,-3 0-7 0,0 0 17 0,-1-1-7 16,1 0-13-16,6 0-5 0,-6-4-6 16,0 1-12-16,3-1 8 0,0-5-24 0,0 1-4 15,3-10-11-15,-7 15 0 0,7-15-7 16,0 7-34-16,0-7-56 0,0 0-10 0,0 0-47 15,0 0-35-15,0 0-3 0,0 0-12 0,0 0-19 16,16-29 16-16,-16 21-56 0,0 8 117 16,6-13-38-16,-6 13 25 0,6-15-104 0,-6 7-87 15,0 8 43-15,0-20 30 0</inkml:trace>
  <inkml:trace contextRef="#ctx0" brushRef="#br0" timeOffset="-73202.31">17286 11721 48 0,'3'-10'-15'0,"-3"10"25"0,3-14 8 0,-3 14 2 16,0-13 9-16,0 13 4 0,0-12-41 16,0 12 72-16,0-12-8 0,0 12 16 15,0 0 54-15,0-13 27 0,0 13-2 0,0 0-5 16,0-12 36-16,0 12 5 0,0 0-3 0,0 0 10 16,0 0-9-16,0-12 9 0,0 12-17 15,0 0 2-15,0 0-12 0,0 0-11 0,0 0-13 16,0 0 8-16,22 24-13 0,-12-14 21 15,-4 4-49-15,-3-1 13 0,9 6-5 0,1-1-6 16,-7-1-4-16,3 0-8 0,7 2-19 0,-7 0 27 16,0-1-34-16,4 0 18 15,-4 0-7-15,-3-4-3 0,3 0 5 0,1 0-33 16,-4-2-11-16,-3 1 3 0,3-4-5 0,0 0 15 16,-6-9-25-16,10 15 0 0,-10-15-11 15,3 11 16-15,-3-11 36 0,6 8-6 0,-6-8-25 16,0 0 3-16,0 0-6 0,0 0 29 0,0 0-37 15,22-25 4-15,-19 10-4 0,0-1-4 16,3-3-8-16,-6 1-8 0,6-5 13 16,1 2 8-16,-4-1-23 0,3 0 7 0,-3 1 6 0,3-1-19 15,-3 4 26-15,3 1-12 16,-6-1-14-16,7 2 8 0,2 0-15 0,-6 1 15 16,3 1-30-16,-3 1 7 0,0 3-28 0,1-1 8 15,2 2 5-15,-6 0-62 0,0 9-12 16,9-12-24-16,-6 5-48 0,-3 7-25 0,3-10-50 15,-3 10-17-15,0 0-23 0,0 0-36 16,0 0 10-16,0 0 39 0,0 0-262 0,0 0-56 16,0 0 52-16,0 0 114 0,0 0 3 0,25 17 82 15</inkml:trace>
  <inkml:trace contextRef="#ctx0" brushRef="#br0" timeOffset="-72796.04">17643 11921 1069 0,'0'0'349'0,"0"0"-22"0,0 9-38 0,0-9-15 16,0 0-20-16,0 0-32 0,0 0-35 0,0 0-2 16,0 0-32-16,0 17 21 15,0-17-48-15,6 12-9 0,-6-12-14 0,-6 20 2 16,6-8-21-16,0 1 3 0,0 0-20 0,-3 5 25 16,0-2-33-16,0 0-21 15,-1 1-2-15,1 0 25 0,0-1-12 0,-3 0-13 0,3-2-13 16,-3-1 10-16,0-1-15 0,6-1 3 15,-4-1-14-15,1-2 1 0,0 1-34 0,3-9-25 16,-6 12-36-16,6-12-31 0,0 0-35 16,0 0-44-16,0 0-39 0,0 0-30 15,0 0-46-15,0 0 17 0,0 0 16 0,0 0-268 0,-12-28 12 16,12 28 38-16,0 0 52 0,9-16 66 0</inkml:trace>
  <inkml:trace contextRef="#ctx0" brushRef="#br0" timeOffset="-71541.41">18006 11754 335 0,'0'0'120'15,"0"0"23"-15,0 0 26 0,0 0 13 0,0 0 23 16,0 0 15-16,0-12-7 0,0 12-6 0,0 0 10 16,0 0-40-16,0 0 5 0,6-9-29 15,-6 9 9-15,0 0-22 0,0 0-22 0,0 0-15 16,0 0 7-16,0 0-18 0,0 0-8 0,0 0 1 16,0 0-29-16,0 0 21 15,6-9-11-15,-6 9-7 0,0 0 0 0,0 0-15 0,0 0-9 16,0 0-9-16,0 0 18 0,0 0-16 15,0 0 8-15,0 0 17 0,0 0-14 16,0 0-3-16,0 0-8 0,0 0-16 0,0 0 35 16,0 0-24-16,0 0-11 0,0 0-4 0,0 0 0 15,0 0 25-15,0 0-28 0,0 0-10 16,0 0 13-16,0 0-8 0,0 0 43 0,0 0-48 16,0 0 8-16,0 0-11 0,0 0-10 0,0 0 41 15,0 0-13-15,0 0-17 0,0 0 7 16,0 0-5-16,0 0 12 0,0 0-20 0,0 0 13 15,0 0-5-15,0 0 3 0,0 0 15 16,0 0-13-16,0 0 2 0,-19 29 1 16,19-29-6-16,0 0 8 0,-6 11-7 0,6-11 9 15,-3 10-14-15,3-10 7 0,-6 12 33 16,3-2-38-16,-3-3 5 0,-1 4-3 0,-2-2-7 16,9 1 23-16,-6 1-21 0,3-1 13 0,-3 0-5 15,3 0-10-15,-1 0 23 0,-2-1-11 16,3-1-2-16,3-8 13 15,-9 16 13-15,9-7-26 0,-3 0 30 0,3-9 1 0,-3 15-13 0,3-15-5 16,-3 15 0-16,3-15 15 0,0 14-13 16,0-14 21-16,0 11-28 0,0-11 15 15,0 0 2-15,-4 15 16 0,4-15-7 0,0 0 14 16,0 11-35-16,0-11 13 0,0 0 4 16,0 0-12-16,4 13 10 0,-4-13-15 0,0 0 10 15,0 0 41-15,3 10-56 0,-3-10 15 16,0 0-20-16,0 0 25 0,6 10-23 0,-6-10 10 15,0 0-10-15,0 0 6 0,9 6 4 0,-9-6-5 16,0 0-15-16,0 0 20 0,0 0-4 16,9 6 12-16,-9-6-18 0,0 0 49 0,0 0-60 15,0 0 14-15,13 3-10 0,-13-3 37 16,0 0-22-16,0 0-18 0,0 0 31 16,22-5-6-16,-22 5-33 0,12-4 18 0,-12 4-12 0,9-2 20 15,-9 2-13-15,16-4 0 0,-16 4-3 16,12-3 8-16,-12 3-5 0,0 0-25 15,13-6 4-15,-13 6 1 0,6-2-29 0,-6 2 11 16,0 0-47-16,18-5-7 0,-18 5-49 16,7-4-20-16,-7 4-67 0,9-5-54 15,-9 5-50-15,15-5 4 0,-15 5-243 0,10-9-53 0,-4 4 84 16,-6 5 79-16,9-12 13 0,0 5 43 16,-5 0 29-16</inkml:trace>
  <inkml:trace contextRef="#ctx0" brushRef="#br0" timeOffset="-71023.3">18127 11528 1144 0,'0'0'384'0,"-16"0"-54"15,16 0-26-15,0 0-19 0,0 0-6 0,0 0-21 16,0 0-4-16,0 0-37 0,0 0-15 16,0 0-33-16,0 0-2 0,9-18-11 15,-9 18-23-15,0 0-21 0,0 0 4 0,7-11-24 0,-7 11 5 16,0 0-18-16,6-8-15 15,-6 8-7-15,0 0 2 0,0 0-16 0,0 0-38 16,6-10-25-16,-6 10-34 0,0 0-33 0,0 0 3 16,0 0-16-16,0 0-15 0,0 0-62 15,0 0-66-15,0 0-59 0,0 0 0 0,0 0-34 16,15 24-30-16,-15-24-166 0,0 12 15 16,0-12 18-16,0 13 64 0,0-13 35 0,0 14 24 15</inkml:trace>
  <inkml:trace contextRef="#ctx0" brushRef="#br0" timeOffset="-70459.92">18195 11965 253 0,'0'0'146'0,"0"0"33"0,0 0 36 16,6-10-8-16,-6 10 34 0,0 0 30 16,0 0-20-16,3-9 0 0,-3 9-28 0,0 0 7 15,0 0-23-15,0 0 8 0,6-10-56 16,-6 10 0-16,0 0-18 0,0 0-3 15,0 0-28-15,0 0-5 0,0 0 2 0,0 0-15 16,0 0 19-16,0 0-19 0,0 36-21 16,0-24 6-16,-3 1 0 0,3 1 13 0,-3 0-34 15,3 2 3-15,-3 1-3 0,3-3-10 0,-6 2 10 16,6-4-17-16,0 2-3 0,0-4 7 16,0 1-17-16,0-11 7 0,-6 19-5 0,6-9-2 15,0 0-21-15,0-10-13 0,0 19-28 0,-4-9-25 16,4-10-36-16,0 19-47 0,0-19-94 15,-3 14-66-15,3-14-29 0,0 15-23 0,0-15-291 16,0 11 55-16,0-11 57 0,-6 9 36 16,6-9 44-16,0 0 86 0</inkml:trace>
  <inkml:trace contextRef="#ctx0" brushRef="#br0" timeOffset="-63673.87">18830 11605 220 0,'0'0'140'0,"4"-11"27"0,-4 11-3 15,0 0 12-15,0 0 19 0,0 0-1 0,0 0 11 16,6-8 28-16,-6 8-10 0,0 0 15 0,0 0-21 15,0 0-12-15,9-4-18 0,-9 4 38 16,0 0-53-16,0 0-16 0,0 0-28 0,6-8 0 16,-6 8-8-16,0 0-5 0,0 0-25 0,0 0-13 15,0 0-3-15,0 0-20 0,0 0 25 16,0 0-25-16,0 0-13 0,0 0 12 16,0 0-19-16,0 0 17 0,-9 31-13 0,6-19 11 15,0 0-13-15,0 1-3 0,0 3 0 16,-1-1-10-16,4 0-5 0,-3 4 0 0,0-2-18 15,3 1 16-15,-3 0-29 0,3 2 0 16,-6-1-43-16,6-1 10 0,0 0-26 0,0-2-13 16,0-2-55-16,-3 0-19 0,3-2-59 15,0-12-38-15,0 17-23 0,0-17-74 0,0 13 41 16,0-13-192-16,0 0-31 0,0 0 51 0,0 0 59 16,0 0 31-16</inkml:trace>
  <inkml:trace contextRef="#ctx0" brushRef="#br0" timeOffset="-63429.74">19029 11779 519 0,'0'0'254'16,"0"0"-4"-16,3-10-6 0,-3 10 1 16,0 0-25-16,0 0-30 0,-12-9 17 0,12 9-35 15,-16 0-26-15,16 0-6 0,-25 1 11 0,10 2 0 16,-7-3-25-16,3 1-29 0,-2 1-2 15,-1-4-8-15,-3 2 15 0,4-1-25 0,-1-2-16 16,0 2-7-16,0-2-21 0,4 0-17 16,-1-2-83-16,1 2-66 0,-1-4-84 15,10 2-34-15,-1-3-346 0,1 1 29 0,3-2 51 16,3-1 95-16,0 2-8 0,3 8 82 16</inkml:trace>
  <inkml:trace contextRef="#ctx0" brushRef="#br0" timeOffset="-62887.75">19509 11479 609 0,'0'0'268'0,"0"0"-29"0,-15 18 16 16,12-11 4-16,-3 0-26 0,3 3-21 15,-4-1 3-15,4 2-10 0,-3 2 23 0,0 0-33 16,0-1-11-16,3 1-15 0,-4 0-13 15,-2 1 36-15,9-3-59 0,-6 5 5 0,0-3-20 16,3 2-36-16,-4 2 0 0,1-3 7 0,0 4 42 16,3 0-82-16,-3-2-3 15,-1 0-18-15,1 0-28 0,0-1-8 0,3-2-58 16,-3-5-21-16,3 0-21 0,3-8-58 0,-10 6-75 16,10-6-20-16,0 0-74 0,0 0-316 15,-18-16 58-15,15 4 53 0,-7-1 28 0,7-5 48 16,0 2 85-16</inkml:trace>
  <inkml:trace contextRef="#ctx0" brushRef="#br0" timeOffset="-62566.36">19354 11500 829 0,'0'0'448'16,"0"0"-34"-16,13-1 6 0,-13 1-72 0,0 0-10 0,18 9-46 16,-8-3-3-16,-4 2-23 0,3 3-43 0,-3 3-26 15,4 3-33-15,-1-1-18 16,0 5-10-16,1 1-29 0,-1-1 13 0,-3 0-22 15,0-2 2-15,1-2-16 0,-1-1-10 0,0-3 54 16,-3-2-41-16,0-2-18 0,-3-9 8 16,6 9 0-16,-6-9 15 0,0 0-38 0,0 0-18 15,19-17 23-15,-13 4-19 0,0-1 32 16,1-2-39-16,-1-5 11 0,3 1 7 0,-3-3-12 16,0 2-16-16,1-1-23 0,-1 1 38 15,3 0-43-15,-6 1-5 0,4 4-1 16,-1-1-35-16,-3 0 13 0,3 4-18 0,-3 1 5 15,3 3-9-15,-3 1-46 0,4 1-20 0,-7 7-48 16,15-5-28-16,-15 5-66 0,13-1-50 16,-13 1-112-16,18 6-312 0,-18-6 8 0,16 7 81 15,-10-3 88-15,-6-4 73 0,18 9 37 0,-11-2 15 16</inkml:trace>
  <inkml:trace contextRef="#ctx0" brushRef="#br0" timeOffset="-61991.79">19621 11821 1034 0,'0'0'320'0,"0"0"0"0,0 0-13 16,25-17-41-16,-19 12-8 0,3 2-37 0,1-2-1 16,-1-1-41-16,-9 6-20 0,19-9 12 15,-10 6-25-15,-3-1-18 0,-6 4-18 16,16-4-15-16,-16 4-26 0,12-1 8 0,-12 1-16 0,0 0-10 16,16 11 11-16,-10-4-3 15,-6-7-3-15,3 17-10 0,0-7-13 0,-3-10-23 16,-3 23 6-16,0-12 9 0,3 0 11 0,-6 2-18 15,2-1-2-15,-2 0 1 0,0 0 1 16,0-1 28-16,0-1-40 0,-1-1 1 0,1-1 3 16,0 0 1-16,6-8 12 0,-9 12 0 0,6-7 25 15,3-5 37-15,-7 10 4 0,7-10 32 16,0 0-39-16,-3 9 0 0,3-9-13 0,0 0 0 16,0 0 10-16,0 0-33 0,0 0 5 15,0 0 3-15,22 5-5 0,-22-5-13 16,16-1-8-16,-16 1-5 0,18-1 8 0,-18 1-31 15,19-2 10-15,-19 2-18 0,15-2 11 16,-15 2-34-16,19-1-2 0,-19 1-1 16,15 0-24-16,-15 0-1 0,19-1-3 0,-19 1-25 0,15 0 18 15,-15 0-43-15,16-2 9 0,-16 2-25 16,19 0 13-16,-19 0-23 0,15 0-21 16,-15 0-10-16,19 2-41 0,-19-2 8 0,15 0-21 0,-15 0-25 15,16 0-23-15,-16 0 17 0,15-2-50 16,-15 2-265-16,16-5 11 0,-10 3 67 0,-6 2 71 15,15-9-7-15</inkml:trace>
  <inkml:trace contextRef="#ctx0" brushRef="#br0" timeOffset="-61429.14">20297 11538 209 0,'0'0'197'0,"0"0"8"16,0 0-15-16,0 0 9 0,-12-2-7 0,12 2 18 16,0 0 5-16,0 0 21 0,0 0-11 0,0 0-13 15,0 0-7-15,-13 19-15 16,13-19-14-16,-6 13-12 0,3-5-28 0,-3 1 25 16,0 3 0-16,-1 1-25 0,-2 0 12 0,3 0-27 15,-3 1-27-15,2 0-17 0,-2-2 5 0,3 1 38 16,0 1-10-16,-4-3-17 0,4-2-14 15,0 1 34-15,0-2-42 0,6 0 34 0,0-8-13 16,-10 11 39-16,7-4-34 0,3-7 16 16,-3 9-8-16,3-9-11 0,0 0 4 0,-3 15-16 15,3-15-21-15,0 0 8 0,6 12-15 16,-6-12 18-16,7 7-11 0,-7-7-30 0,9 5 2 16,-9-5-13-16,15 2-12 0,-15-2 10 0,16 2 26 15,-16-2-62-15,18-2-16 0,-18 2-1 16,22-3-6-16,-9 0 7 0,-1 1-22 15,-3-2-3-15,4 2-5 0,-1-2-36 0,0 1 0 16,-2-2-68-16,2-1-40 0,-6 0-68 16,4-2-103-16,-1 1-371 0,0-3 23 0,-3-1 79 0,1-3 47 15,-1 0 97-15,0-1 35 16,0-2 47-16,-6-1 35 0</inkml:trace>
  <inkml:trace contextRef="#ctx0" brushRef="#br0" timeOffset="-61197.46">20257 11320 967 0,'0'0'381'0,"6"-17"-25"0,-3 7-33 16,0-2-47-16,0 3-7 0,3-2-44 0,-2 1-12 15,2 1-16-15,0 0-28 0,-3 1-16 16,3 0-55-16,0-1-24 0,-6 9-51 0,13-8-54 15,-7 5-53-15,-6 3-72 0,16-4-116 16,-16 4 14-16,15 0-326 0,-15 0 34 0,0 0 51 16,19 6 33-16,-19-6 64 0,9 8 10 0</inkml:trace>
  <inkml:trace contextRef="#ctx0" brushRef="#br0" timeOffset="-60597.19">20409 11682 1000 0,'0'0'346'0,"0"0"-8"0,0 0-31 0,0 0-5 16,0 0-56-16,0 0-16 0,0 0-7 16,0 0-18-16,0 0-11 0,31-15-33 0,-31 15-12 15,9-6-14-15,-9 6-30 0,9-4 13 16,-9 4-18-16,6-6-16 0,-6 6 1 16,10-5-16-16,-10 5 0 0,9-4 11 0,-9 4-40 15,0 0 14-15,13-6-15 0,-13 6 4 0,0 0-25 16,0 0 3-16,18 12 2 15,-12-6 10-15,-6-6-8 0,7 14-7 0,-7-4-23 0,0-10 18 16,0 21-8-16,0-10 21 0,-4 1-26 0,1 0 7 16,-3 0 1-16,3 0-5 0,-6 1 20 15,6-4-16-15,-7 2-7 0,4-3-2 16,0 1 7-16,0 0 15 0,-1-2-14 0,7-7-1 16,-9 12-10-16,6-7-1 0,3-5 42 15,-9 9 13-15,9-9-3 0,-6 8 26 0,6-8-6 16,0 0 14-16,0 0-14 0,0 0-10 15,0 0 14-15,0 0-24 0,15 15 7 0,-15-15 1 16,12 3-21-16,-12-3 8 0,19 3-7 0,-6-2-11 16,-4 2-6-16,-9-3-4 0,28 3 3 15,-16 0-16-15,7 2 18 0,-7-2-18 0,4-1-8 16,-1 2-15-16,1 0-18 0,-1-2 5 0,-2 0-10 16,2 1 3-16,-6 0-24 0,4 2 0 15,-13-5-14-15,21 6-27 0,-11-1 1 0,-1 0-52 16,0 1-46-16,-9-6-61 0,13 13-126 15,-7-6-237-15,-3 1-60 0,-3-8 46 16,6 8 111-16,-6-8 33 0,0 0 23 0,0 0 76 16</inkml:trace>
  <inkml:trace contextRef="#ctx0" brushRef="#br0" timeOffset="-54908.84">21246 11444 381 0,'0'0'225'16,"-6"-6"3"-16,6 6 20 0,0 0 59 15,0 0-7-15,0 0-19 0,0 0-14 0,0 0-22 16,0 0 1-16,0 0-33 0,0 0-11 0,0 0-28 16,0 0-5-16,0 0 15 0,0 0-43 15,0 0-13-15,0 0-18 0,0 0-13 0,0 0 8 16,0 0-20-16,0 0-9 0,0 0-27 0,0 27 33 16,0-27-28-16,0 18 5 15,0-18-3-15,3 24-25 0,-3-12 2 0,0 0-8 16,0 3-7-16,0-2 11 0,0 0 1 0,3 0-14 15,-6 0 2-15,6 0-13 0,-6 2 10 0,6 0-28 16,-6-2-23-16,3 2-25 0,-3-2-11 0,3-2-17 16,0-11-50-16,0 21-29 0,0-13-45 15,0-8-20-15,-3 11-10 0,3-11-31 16,0 0-31-16,0 0 16 0,-4 11-8 0,4-11-235 16,0 0 7-16,0 0 31 0,0 0 97 15,0 0 19-15</inkml:trace>
  <inkml:trace contextRef="#ctx0" brushRef="#br0" timeOffset="-54660.62">21500 11611 317 0,'0'0'197'0,"0"0"-23"0,13-8 13 0,-13 8 30 16,0 0 52-16,3-7-10 0,-3 7-19 0,0 0-30 15,0 0 28-15,0 0-48 16,0 0 12-16,-3-17-36 0,3 17 6 0,-13-5-29 15,13 5-10-15,-15-5-18 0,2 1-17 0,1 3 14 16,-4-3-32-16,4 2 4 0,-7-1-4 16,1 1-24-16,2 0 8 0,-2-1-33 0,-1 2-37 15,0 0-22-15,1-2-51 0,5 2-75 16,-2-2-102-16,2 2-56 0,-2-2-302 16,3-1 25-16,2 1 72 0,1-1 59 0,0 1 53 0,9 3 32 15</inkml:trace>
  <inkml:trace contextRef="#ctx0" brushRef="#br0" timeOffset="-54011.89">21993 11396 360 0,'0'0'190'0,"0"0"9"16,0 0-4-16,-15 21 28 0,15-21 2 0,-3 8-13 16,3-8-25-16,-4 11 8 0,4-11-24 0,-6 14-4 15,3-5-6-15,0 1 8 16,0 0-31-16,0 2 34 0,0 0-44 0,-3 2-18 15,2 2-16-15,1 0-1 0,0 0 4 0,-3 2-18 16,3-1-12-16,-3 0-19 0,3 0 9 16,-4-2 2-16,4 3-3 0,-3-5-15 0,3 0-21 15,0-2-20-15,-3-1-41 0,3-1 5 16,3-9-30-16,-7 10-19 0,7-10-30 0,0 0-64 16,0 0-15-16,0 0-47 0,0 0-18 0,0 0 11 15,-9-28-26-15,9 17-240 0,0-1 35 16,3-5 57-16,0 2 33 0</inkml:trace>
  <inkml:trace contextRef="#ctx0" brushRef="#br0" timeOffset="-53666.8">21913 11461 619 0,'6'-6'212'0,"-6"6"11"0,0 0-5 16,0 0 4-16,0 0-19 0,0 0-9 0,15 18 1 15,-15-18-39-15,6 15 0 0,1-6-18 0,-4 1 5 16,3 1-12-16,-3 1-16 0,3 1 8 15,-3 2-23-15,7-1-13 0,-4 0 38 0,0-1-38 16,0 2 13-16,0-3-15 0,1-2 2 0,-1 1 30 16,-3-3-27-16,3 1 5 0,-6-9 30 15,6 11-35-15,-6-11 10 0,10 5-6 0,-10-5 27 16,0 0-57-16,0 0 0 0,18-13 2 16,-12 4-4-16,-2-2 9 0,2-3-9 15,0-2-29-15,-3-1 3 0,3-3-18 0,0-1 28 16,-2-2 2-16,2 2-22 0,0 0-5 15,0-1-9-15,0 0 6 0,1 3-2 0,-1-1-24 16,0 5-13-16,0-2-30 0,0 2 10 0,1 0-56 16,2 1-31-16,-3 2-43 0,3 3-50 15,1-2-60-15,-1 5-106 0,0 1-255 0,1 1-34 16,-10 4 90-16,12-4 84 0,-12 4 36 0,15 0 18 16,-15 0 103-16</inkml:trace>
  <inkml:trace contextRef="#ctx0" brushRef="#br0" timeOffset="-53098.4">22204 11668 862 0,'0'0'348'16,"0"0"-38"-16,0 0-23 0,0 0-24 0,0 0-4 16,15-27-11-16,-15 27-43 0,13-8-29 15,-7 3 1-15,-6 5-21 0,16-7 8 16,-16 7-38-16,12-7-4 0,-6 7-29 0,-6 0 37 16,16-6-51-16,-16 6-9 0,12-1-12 0,-12 1 19 15,0 0-51-15,0 0 28 0,19 7-44 16,-19-7 23-16,0 0 0 0,3 11-10 0,-3-11 23 15,0 0-7-15,-3 16-34 0,3-16 5 0,0 0 3 16,-10 14 7-16,10-14-14 16,-3 9-12-16,3-9 22 0,0 0-11 0,-6 8 15 0,6-8 3 15,0 0-5-15,-3 8 34 0,3-8 9 0,0 0 6 16,0 0-21-16,0 0-3 16,0 0-12-16,0 0 7 0,0 0 1 0,0 0-9 15,9 16-14-15,-9-16 22 0,0 0-15 0,10 8 23 16,-10-8-38-16,6 5 5 0,-6-5-13 15,0 0 7-15,9 8 9 0,-9-8-1 0,3 7-25 16,-3-7 5-16,0 0-5 0,10 12 33 16,-10-12-41-16,3 10 15 0,-3-10-17 0,0 0 4 15,-3 15 3-15,3-15-2 0,-4 12 5 0,4-12 2 16,-6 11-15-16,6-11 36 0,-3 12-46 16,-3-8 20-16,6-4-13 0,-6 10 1 0,6-10-19 15,-13 7-10-15,13-7-63 0,-6 8-37 0,6-8-53 16,-9 8-24-16,9-8-89 0,-13 8-61 15,7-5-254-15,6-3 23 0,-9 4 85 16,9-4 41-16,0 0 33 0,-13 2 71 0,13-2 21 16</inkml:trace>
  <inkml:trace contextRef="#ctx0" brushRef="#br0" timeOffset="-51925.09">22790 11370 460 0,'0'0'172'0,"0"0"-11"0,3-9 16 15,-3 9 2-15,0 0 8 0,0 0-11 0,0 0 34 16,6-10 15-16,-6 10-7 0,0 0 30 16,0 0-2-16,3-9-5 0,-3 9 38 15,0 0-29-15,7-7-50 0,-7 7 23 0,0 0-39 16,0 0-12-16,0 0-39 0,6-10 13 0,-6 10-31 15,0 0-3-15,0 0-4 0,0 0-11 16,6-6-25-16,-6 6 30 0,0 0-48 0,0 0 10 16,0 0-20-16,0 0-4 0,0 0 12 0,0 0-32 15,0 0 3-15,0 0 0 0,0 0-7 16,-15 36 30-16,11-26-34 0,-2 0 1 0,3 1-13 16,-3 1 18-16,0 0 3 0,0 2-1 15,2-2-20-15,-2 2 31 0,3-3-23 16,-3 0-8-16,3 0 46 0,0-1-44 0,0 0 26 15,3-10 3-15,-7 16-3 0,4-10 5 0,3-6-4 16,-3 13 42-16,3-13-43 0,0 12-5 16,0-12 8-16,0 0-10 0,3 14 7 0,-3-14 3 15,10 8 4-15,-10-8 17 0,9 6-27 0,-9-6-25 16,9 4 23-16,-9-4 0 0,13 2 18 16,-13-2-25-16,18 1-19 0,-18-1 16 0,19-1-6 15,-19 1 11-15,18-1-10 0,-5 0-16 16,-13 1 21-16,18-4 8 0,-8 1-16 0,2 1-38 15,-12 2-14-15,16-4-1 0,-7 0-32 0,-9 4-14 16,19-4-4-16,-13 1-47 0,-6 3-19 16,15-7-67-16,-9 3-58 0,-6 4-113 15,16-11-58-15,-10 5-306 0,0-2 62 0,-3 0 75 16,1-2 53-16,-1-1 71 0,3-1 17 16,-6-1 68-16</inkml:trace>
  <inkml:trace contextRef="#ctx0" brushRef="#br0" timeOffset="-51661.93">22905 11086 1320 0,'0'-12'402'0,"0"12"0"16,3-10-67-16,-3 10-30 0,3-14-31 0,-3 14-49 15,6-11-10-15,-6 11-31 0,3-11 11 16,-3 11-75-16,6-11-46 0,-6 11-56 0,4-10-46 16,-4 10-66-16,0 0-73 0,6-10-109 0,-6 10-180 15,9-4-186-15,-9 4 43 0,0 0 66 16,0 0 60-16,0 0 58 0</inkml:trace>
  <inkml:trace contextRef="#ctx0" brushRef="#br0" timeOffset="-50906.74">23072 11501 481 0,'0'0'233'0,"0"0"5"16,0 0-5-16,0 0 48 0,0 0-25 0,0 0-38 16,0 0-8-16,0 0 15 0,0 0-33 0,0 0 10 15,0 0-36-15,16-29 6 16,-16 29-24-16,9-7 14 0,-9 7-16 0,6-6-29 0,-6 6-14 16,0 0-6-16,13-6-7 0,-13 6 2 15,12-3-26-15,-12 3-2 0,0 0-15 16,15 0 7-16,-15 0-10 0,0 0-18 0,0 0 21 15,16 8-28-15,-16-8 2 0,6 7 15 0,-6-7-20 16,0 11 8-16,0-11-11 0,0 0-10 16,0 18 3-16,0-18 2 0,-6 13 0 0,6-13-10 15,-6 12 5-15,3-6 11 0,3-6-6 0,-10 9 21 16,10-9-16-16,-6 9 3 0,6-9-18 16,-6 7-3-16,6-7-12 0,0 0 12 0,-6 9 19 15,6-9 17-15,0 0-18 16,-6 8 21-16,6-8-20 0,0 0-1 0,0 0 8 15,0 0-5-15,3 13-5 0,-3-13 10 0,0 0-23 16,12 9 33-16,-12-9-15 0,9 7-3 16,-9-7-20-16,13 5 10 0,-13-5-7 0,12 9 20 15,-3-5-13-15,-9-4 2 0,13 11-14 0,-4-6-1 16,-6 3 44-16,-3-8-31 0,10 13-31 16,-7-4 29-16,-3-9-16 0,3 16 18 0,0-7-10 15,-3-9 13-15,-6 18-29 0,3-10 6 16,-1 3 5-16,-2-3 12 0,0 1-4 15,0-1-6-15,0-1 0 0,-4 0 29 0,4-1-36 16,-3 2-3-16,0-3-23 0,9-5-21 16,-16 9-48-16,10-7-20 0,6-2-70 0,-16 3-33 15,16-3-123-15,0 0-10 0,-12-1-248 0,12 1 7 16,0 0 49-16,-16-9 113 0,16 9 22 16,-6-6-27-16</inkml:trace>
  <inkml:trace contextRef="#ctx0" brushRef="#br0" timeOffset="-29797.38">14173 12747 739 0,'0'0'261'0,"0"0"3"16,0 0-18-16,0 0-36 0,0 0-26 15,13-17-23-15,-13 17 0 0,0 0-30 0,0 0-13 16,0 0-1-16,0 0-12 0,0 0-5 16,0 0-15-16,0-8-16 0,0 8-8 0,0 0 3 15,0 0-7-15,0 0-29 0,0 0 13 16,0 0-5-16,0 0-16 0,0 0 57 0,0 0-54 15,0 0 5-15,0 0-18 0,0 0 18 16,0 0-2-16,0 0-21 0,0 0 0 0,0 0-2 16,0 0 2-16,0 0 18 0,0 0-21 15,0 0 16-15,0 0 0 0,0 0 13 0,0 0 5 16,0 0-3-16,0 0-10 0,0 0-5 0,0 0 3 16,0 0 9-16,0 0-25 0,0 0 11 15,0 0-3-15,0 0-1 0,0 0 6 0,0 0 5 16,0 0-33-16,0 0 28 0,0 0-15 0,0 0 9 15,0 0 32-15,0 0 2 0,0 0-5 16,0 0 25-16,0 0 6 0,0 0 15 16,0 0-5-16,0 0 0 0,0 0-15 0,0 0 7 15,0 37 0-15,0-37 10 16,0 15-27-16,0-15-16 0,0 15 2 0,0-15 3 0,0 16 6 16,0-7-32-16,0-9 18 0,0 18-2 15,-7-9-15-15,7-9 15 0,0 21-29 0,0-12 11 16,0-9-13-16,0 17 5 0,0-17 8 15,0 15-10-15,0-15-31 0,-6 13-13 0,6-13-12 16,0 13-50-16,0-13-32 0,0 0-8 0,-3 12-24 16,3-12-55-16,0 0-42 0,0 0 13 15,0 0-33-15,0 0-69 0,0 0-82 0,0 0-166 16,0 0 30-16,0 0 88 0,0 0 7 16,0-41 56-16</inkml:trace>
  <inkml:trace contextRef="#ctx0" brushRef="#br0" timeOffset="-29113.15">14139 12723 747 0,'0'0'330'0,"-6"-9"13"15,6 9 13-15,0 0-26 0,0 0-38 16,0 0-8-16,12-14-10 0,-12 14-8 0,13-7-41 15,-13 7-20-15,6-10-15 0,0 5-21 0,3-1 20 16,-9 6-46-16,13-14-10 16,-7 9 24-16,3-2-53 0,-2 0 4 0,-1-2-26 15,6 3 2-15,-3-2 3 0,4 0-20 0,-7 1 28 16,6 0-34-16,-2 1 6 0,-4 1-14 16,-6 5-9-16,12-6-1 0,-12 6 3 0,13-4 1 15,-13 4-9-15,0 0 0 0,0 0 16 16,15 7-18-16,-15-7-14 0,6 10-6 15,-6-10 28-15,0 0-26 0,0 18-21 0,0-18 36 16,-6 16-17-16,3-7-11 0,0-1 5 0,3-8-5 16,-9 14 3-16,3-7-12 0,6-7 21 15,-7 12-7-15,7-12 0 0,0 11 3 0,0-11-4 16,-6 9-10-16,6-9 14 0,0 0-3 16,-6 10 21-16,6-10 22 0,0 0-19 0,0 8 7 15,0-8-29-15,0 0 29 0,0 0-15 0,0 0-18 16,0 0 7-16,12 10 21 0,-12-10-13 15,0 0-8-15,19 5-15 0,-19-5-8 0,9 2 24 16,-9-2-3-16,13 6 5 0,-13-6-26 16,18 6 10-16,-12 0-2 0,-6-6 3 15,10 8 0-15,-10-8-6 0,12 11 18 0,-6-5-15 16,-6-6 26-16,7 11-31 0,-7-11-16 16,3 13 14-16,-3-13-14 0,0 13 19 0,0-13-4 15,0 14 45-15,0-14-34 0,-7 14-33 0,4-5 18 16,3-9 4-16,-6 16 1 0,0-9-10 15,0 1-8-15,0-1 13 0,6-7-8 0,-7 12 20 16,4-7-22-16,3-5 12 0,-6 11 3 0,6-11-15 16,-6 10 32-16,6-10-30 0,-6 10-5 15,6-10 0-15,-7 11-5 0,1-4 10 0,6-7-10 16,-6 10 18-16,6-10-44 0,-9 11-21 0,3-7-6 16,6-4-55-16,-7 10-53 0,7-10-59 15,-12 8-75-15,12-8-76 0,-9 3-128 16,9-3-211-16,0 0 47 0,0 0 51 0,0 0 82 15,-19-9 36-15,19 9 100 0,-6-10-11 16</inkml:trace>
  <inkml:trace contextRef="#ctx0" brushRef="#br0" timeOffset="-28444.69">14871 12771 872 0,'0'0'397'16,"0"0"-23"-16,0 0-29 0,0 0 16 16,0 0-41-16,0 0 8 0,0 0-62 0,0 0-18 15,0 0-35-15,0 0-1 0,0 0-4 16,0 0-27-16,43-6-32 0,-43 6 2 0,13-3-28 16,-1 1-41-16,-12 2 2 0,22-5-22 0,-10 4-19 15,1 0-40-15,-4-2-42 0,9 3-20 16,-2-2-23-16,-4 2 3 0,-12 0-110 0,28 2-57 15,-15-1-20-15,2 1-52 0,-2 2-20 16,-1-1 54-16,0 1-120 0,-2 5 127 0,-4-4-219 16,-6-5 7-16,12 11 26 0,-12-11 10 0,0 12 71 15</inkml:trace>
  <inkml:trace contextRef="#ctx0" brushRef="#br0" timeOffset="-28175.09">15029 12944 1082 0,'0'0'489'16,"-9"9"-33"-16,9-9-36 0,0 0-31 16,-7 6-18-16,7-6-13 0,0 0-25 0,0 0-34 15,0 0-27-15,-6 8-32 0,6-8 6 16,0 0-46-16,0 0-24 0,0 0-22 0,0 0 15 16,0 0-18-16,0 0-8 0,0 0-15 0,0 0-10 15,0 0-28-15,22 6 2 0,-22-6-21 16,0 0-32-16,28-6-26 0,-16 5-11 15,1-1-43-15,2 0-7 0,4 2 12 0,-7-3-8 16,10 2-45-16,-3 1-16 0,-4-1-36 0,4 1-51 16,-1 1-79-16,-2-1-95 0,2 1-52 15,-2-1-337-15,2 0-8 0,-2 0 136 0,3-1 13 16,-4 0 58-16,-3-1 70 0,4 0 18 0,-4-1 102 16</inkml:trace>
  <inkml:trace contextRef="#ctx0" brushRef="#br0" timeOffset="-27174.47">15634 12965 488 0,'-7'12'256'0,"7"-12"3"16,0 0-16-16,0 0-36 0,7 14-20 0,-7-14-25 15,0 0 4-15,0 13-15 0,0-13-18 16,0 0-15-16,0 13-21 0,0-13 8 0,0 0-10 16,0 18-6-16,0-18-25 0,0 11-10 0,0-11 0 15,-7 8 7-15,7-8-22 16,0 0 12-16,0 12 5 0,0-12 8 0,0 0 44 0,-6 9 22 15,6-9 1-15,0 0 40 0,0 0-27 16,0 0-1-16,0 0-7 0,0 0-11 16,0 0 0-16,0 0-30 0,0 0 5 0,0 0-8 15,31-29-30-15,-21 17 68 0,-4-1-69 0,9-4-12 16,-2 0 15-16,-1-3 13 0,4 3-39 16,-4-1 11-16,0-2-18 0,1 1 12 0,-4 0-27 15,3 0 9-15,1 2-12 0,-1-4 7 0,-2 4 16 16,-4 0-5-16,0 1-31 0,-3 3 5 15,3-1 3-15,-3 3 10 0,0-1-11 0,1 3-17 16,-4 9-5-16,3-17 10 0,-3 10 10 16,0 7-44-16,6-13 6 0,-6 13 5 15,0 0 0-15,-6-13 7 0,6 13-7 0,0 0-3 16,0 0 8-16,0 0 0 0,0 0 21 16,0 0-16-16,0 0 0 0,-10 31 13 0,10-31-11 15,3 20 11-15,-3-12-10 0,0-8 15 0,4 21-5 16,-1-12 20-16,3-2 1 0,-6-7-11 15,6 10-16-15,-6-10 17 0,19 2 4 0,-19-2 8 16,0 0-8-16,28-13 10 0,-16 1-22 0,-9 1 12 16,9-2 3-16,1 0-8 0,-1-3-7 15,-2 2-6-15,-4-1 3 0,6 3 30 0,-6 0-30 16,4 1 8-16,-10 2-13 0,6 1-19 16,0 1 9-16,-6 7-3 0,9-11 15 15,-9 11-12-15,0 0-6 0,0 0 0 0,0 0 11 16,0 0 23-16,0 0-24 0,0 0-4 15,0 0 15-15,0 0-13 0,7 30 36 0,-4-16-21 16,-3 0-10-16,3 3 1 0,0 1-34 0,0 0-31 16,3 3-67-16,-6-4-71 15,6-2-104-15,4-2-60 0,-1 0-8 0,0-2-273 0,-2-1 45 16,-1-5 91-16,6 2 78 0,-3-3 37 0,-9-4 2 16</inkml:trace>
  <inkml:trace contextRef="#ctx0" brushRef="#br0" timeOffset="-26809.99">16263 12812 678 0,'0'0'223'15,"0"0"-21"-15,0 0-23 0,0 0-28 0,-43 9 0 16,30-2 0-16,1 0 3 0,-1 2 17 0,-2 0 13 15,9 0 3-15,-4 2 18 0,4-1 5 16,0 0 5-16,0 1-21 0,6-1-12 16,0-10-5-16,0 19-13 0,0-19-3 0,12 14 3 15,-6-10-39-15,-6-4 6 0,10 3-32 16,-10-3 12-16,0 0-12 0,28-10-6 0,-19 3-19 16,0-1-10-16,-3 1 2 0,4-3 21 0,-4-1-18 15,-3 3-30-15,0-2 9 0,-3 10-19 16,3-19 6-16,-3 12-1 0,0 7-16 0,-3-17-18 15,0 10-23-15,-3-1-31 0,3 0-36 16,3 8-51-16,-16-13-35 0,10 9-14 16,0-2-45-16,6 6-70 0,-9-7 16 0,9 7-69 15,-13-7-269-15,13 7-6 0,-6-5 57 0,6 5 82 16,0 0 59-16,-6-3 23 0</inkml:trace>
  <inkml:trace contextRef="#ctx0" brushRef="#br0" timeOffset="-25538.74">16282 13153 143 0,'0'0'79'0,"0"0"13"0,0 0 8 16,-3 9 59-16,3-9 48 0,0 0 13 15,0 0-17-15,0 0 12 0,-4 11-23 0,4-11 5 16,0 0-23-16,0 0 2 0,0 0-2 0,4 12-28 15,-4-12-5-15,0 0-13 0,0 0 8 16,0 0 22-16,0 0-35 0,0 0 8 0,3 16-6 16,-3-16 13-16,0 0-15 0,0 0 16 0,0 0-6 15,0 0-5-15,0 0-26 0,0 0 31 16,0 0-36-16,0 0-22 0,0 0 12 16,18-19-13-16,-12 10-8 0,1 0 6 0,2-2-21 15,-3-1 29-15,3 0-27 0,1-1-12 0,-1 1 3 16,-3-2-3-16,10-2-8 0,-4 0-7 15,-6 1 2-15,7-1-5 0,-1-2-13 0,-2 0 3 16,-4 0-5-16,6-2 35 0,-6 0-20 16,1-1-18-16,-1 2-10 0,-3-1 15 0,3-2-17 15,-6 4 9-15,6-1-15 0,-6 2 3 16,6 0-10-16,-2 1 15 0,-4 0-3 0,3 5-12 16,-3-1-11-16,0 2-10 0,0 10-8 0,3-12 42 15,-3 12-37-15,0 0-2 0,0 0 28 16,0 0-5-16,0 0 8 0,0 0-11 0,0 0 0 15,0 0 44-15,6 38-43 0,-3-24 30 0,0-2-8 16,3 3-22-16,1-4 35 0,-7-1-10 16,9-1 10-16,0-2-17 0,-9-7 7 15,9 8 25-15,-9-8-30 0,19-4 0 0,-19 4 2 16,22-14-4-16,-16 5 22 0,6-4-7 16,-2-2-42-16,2-3 4 0,0-1 4 0,-2-2 13 15,-1 1-25-15,0 0 17 0,-2 1 1 0,5 2 7 16,-6 2-2-16,0 2 2 0,-3 0-10 15,4 3 13-15,-1 1-13 0,-6 0 7 0,0 9-4 16,9-12 4-16,-9 12 14 0,6-7-1 0,-6 7 1 16,0 0-1-16,0 0 21 0,0 0 8 15,0 0-13-15,0 0 4 0,13 28-1 0,-7-17-19 16,0 4 47-16,-6 0-34 0,6 0-5 16,-3 1 10-16,1-1-7 15,-4-1 10-15,3-2-5 0,0 0-13 0,0-1-15 0,0-1-3 16,-3-10-5-16,9 17-21 0,-9-10-46 15,0-7-35-15,16 10-49 0,-10-6-23 0,-6-4-33 16,12 4-9-16,-12-4-57 0,16 5-12 0,-16-5 52 16,19 2 34-16,-19-2 25 15,12 1 15-15,-12-1-25 0,12 3 43 0,-12-3-18 0,0 0 18 16,16 2 39-16,-16-2-57 0,0 0 82 0,12 5 3 16,-12-5 12-16,0 0 21 15,10 7 16-15,-10-7-11 0,0 0-38 0,9 9 40 16,-9-9 34-16,0 0-41 0,6 5 52 0,-6-5-65 15,0 0 38-15,0 0 1 0,3 10-21 0,-3-10 28 16,0 0 3-16,0 0 8 0,0 0 17 16,0 0-10-16,0 0 31 0,0 0-18 15,0 13 8-15,0-13-46 0,0 0 7 0,0 0 21 16,0 0 7-16,0 0 3 0,0 0-15 0,0 0 25 16,0 13 5-16,0-13-35 0,0 0-13 15</inkml:trace>
  <inkml:trace contextRef="#ctx0" brushRef="#br0" timeOffset="-25056.51">16982 12837 35 0,'0'0'-30'16,"0"0"45"-16,13-3 3 0,-13 3 5 0,0 0-15 16,15 0 7-16,-15 0-12 0,0 0 22 0,19 3-25 15,-19-3 26-15,12 2-39 16,-12-2 3-16,16 2 28 0,-16-2-11 0,0 0 1 16,12 2 5-16,-12-2 7 0,0 0-74 0,22-3 49 15,-22 3 16-15,0 0-14 0,12-2-2 16,-12 2-16-16,10-3-9 0,-10 3 48 0,0 0 20 15,12-5-33-15,-12 5-25 0,0 0 35 16,9-3 16-16,-9 3-21 0,0 0-10 0,0 0 0 16,0 0 0-16,10-5 79 0,-10 5-58 0,0 0 30 15,0 0 110-15,6-8 29 0,-6 8 32 16,0 0 50-16,0 0 17 0,0 0 0 16,0-11-23-16,0 11 8 0,0 0-36 0,0 0-38 15,0 0-26-15,0 0-20 0,0 0 7 16,0 0-20-16,-13-10-6 0,13 10-22 0,-18 4-16 15,18-4-7-15,-28 8-21 0,6-1 10 0,10 0 6 16,-7 3-34-16,-2-1-8 0,2 1 14 16,3-1 2-16,1-1 17 0,-4 1-14 0,10 0 12 15,0 1 5-15,-7-2 6 0,10 0 22 16,-3-1-25-16,3 1 44 0,-1 0-44 0,7-8 10 16,-6 11-10-16,6-11 5 0,0 11-3 0,0-11-15 15,0 0-12-15,9 11 7 16,-9-11 0-16,13 6-13 0,-13-6-43 0,18 2 7 15,-18-2-23-15,19 1-23 0,-19-1-7 0,22 0-36 16,-22 0-18-16,18 0-100 0,-8 1-49 16,-10-1-66-16,24 2-69 0,-8-1-42 0,-4 0-342 15,1 2 74-15,-4-1 95 0,-9-2 36 0,28 1 109 16,-16 1 3-16,-12-2 52 0</inkml:trace>
  <inkml:trace contextRef="#ctx0" brushRef="#br0" timeOffset="-23794.35">17544 12587 63 0,'0'0'-5'15,"0"0"-30"-15,0 0 60 0,0 0 24 0,0 0-62 16,0 0 33-16,0 0-9 0,12-5 25 15,-12 5-8-15,0 0-23 0,0 0-10 0,0 0 30 16,0 0-66-16,0 0 34 0,0 0 25 16,0-11-16-16,0 11 1 0,0 0-14 0,0 0 9 15,0 0 4-15,0 0-19 0,0 0 34 0,0 0-1 16,-3-16-55-16,3 16 60 0,0 0 66 16,0 0 10-16,-6-8 3 0,6 8 33 0,0 0 26 15,0 0 30-15,0 0 16 0,-3-9 43 0,3 9 59 16,0 0 26-16,0 0-10 0,0 0-37 15,0 0-7-15,0 0-35 0,0 0-37 0,0 0-28 16,0 0 3-16,0 0-21 0,0 0 0 16,0 0-35-16,0 0 40 0,0 33-58 15,-3-21 4-15,3 1-37 0,0 1 1 0,-7 3-4 16,7 0 0-16,0-1 2 0,-6 2-10 0,6 0-3 0,0-2 19 16,0-3-27-16,0 1-22 15,-3 0 5-15,3-3 0 0,0 2 0 0,-3-2-13 16,3 1 5-16,0-12-10 0,-3 17 5 0,3-7 2 15,0-10-40-15,0 14-16 0,0-14-12 16,0 13-31-16,0-13-8 0,-3 10-39 16,3-10-60-16,0 0-34 0,0 0-21 0,0 0-58 15,0 0-21-15,0 0 23 0,0 0-97 0,0 0-236 16,0 0-4-16,18-30 101 0,-11 20 32 16,-1-2 53-16,0 1 41 0</inkml:trace>
  <inkml:trace contextRef="#ctx0" brushRef="#br0" timeOffset="-23458.11">17754 12478 330 0,'0'0'133'0,"0"0"15"0,0 0-15 16,7-7 8-16,-7 7-13 0,0 0 8 15,0 0-6-15,0 0 11 0,0 0 0 0,0 0-21 0,0 0 6 16,0 0 32-16,3 29-19 16,-3-29 1-16,0 14 6 0,0-14-2 0,0 19 4 15,0-9 18-15,0 1-35 0,6 2 0 0,-6 0-9 16,3 1 4-16,-3 2-31 0,3 1 15 16,0 0-29-16,-3 1-4 0,3-2-5 0,-3 2-5 15,4-2-1-15,-4 1-7 0,0 1-28 16,0-3-34-16,0 0-7 0,0-1-46 15,0-1-47-15,0-1-33 0,0-12-61 0,-4 18-28 0,4-18-62 16,0 10 44-16,0-10-15 16,0 0-277-16,0 0 23 0,0 0 8 0,0 0 86 0,0 0 65 15</inkml:trace>
  <inkml:trace contextRef="#ctx0" brushRef="#br0" timeOffset="-23196.93">17804 12717 1008 0,'0'0'379'16,"-6"-12"-18"-16,6 12-36 0,0 0-36 0,0-9 18 16,0 9-61-16,-6-8-39 0,6 8-2 15,-10-6-33-15,10 6 12 0,-18-7-51 0,15 6 0 16,3 1-5-16,-22-2-2 0,6 1-22 16,7-1-4-16,-3 0 0 0,-1 2-33 15,13 0-14-15,-24 0 4 0,14 0-1 0,-2 0 31 0,-1 0-49 16,1-1 21-16,12 1-48 15,-25-1-19-15,13 0-38 0,-1-1-85 0,13 2-50 16,-24 0-86-16,14 0-76 0,10 0-384 0,-18-2 52 16,18 2 45-16,-16-1 82 0,16 1 49 15,-12 1 107-15,12-1 3 0</inkml:trace>
  <inkml:trace contextRef="#ctx0" brushRef="#br0" timeOffset="-10367.3">20114 12600 624 0,'0'0'228'16,"0"0"-8"-16,9-6-8 0,-9 6-14 16,0 0-4-16,0 0 1 0,0 0-9 0,0 0-6 15,0 0-29-15,10-5-23 0,-10 5 23 0,0 0-31 16,0 0 13-16,0 0 8 0,0 0-34 15,0 0 6-15,9-7 2 0,-9 7 8 0,0 0-3 16,0 0-22-16,0 0-9 0,0 0-22 0,0 0 15 16,0 0-8-16,0 0-10 0,0 0-18 15,0 0 5-15,0 0 3 0,3-8-16 0,-3 8 1 16,0 0-9-16,0 0 9 0,0 0-16 16,0 0-8-16,0 0 13 0,-22-3-7 0,22 3-8 15,0 0-8-15,-18 1-5 0,18-1 28 16,-19 1-13-16,7 1-4 0,-1 0-1 0,1 1-20 15,-4 1 25-15,4 1-18 0,-7 0 16 16,7 1 5-16,-3 2 0 0,-1-2-90 0,1 3 24 16,2 0-9-16,-5-1 22 0,2 2-12 0,1 2 12 15,2-1-4-15,1 0 16 0,-1 1 28 16,1 0 16-16,6 1-16 0,-7-1 15 0,7 1 19 16,0-1 27-16,3 1-40 0,-3-2 17 15,3-2 9-15,-1 1 4 0,4 1-15 16,0-11 15-16,4 20 1 0,-1-12-17 0,0 2-4 15,-3-10 3-15,6 17 4 0,3-9 37 0,1 0-55 16,-4-1 8-16,6-1-12 0,1-1-1 16,-1-1 19-16,3 0-29 0,1-1 5 0,-4-1-15 15,7-1 3-15,-7 0-11 0,4-2 31 16,-1 1-5-16,1-3-20 0,2 1 7 0,1-3 0 16,-3 0-10-16,-1-2 18 0,1-2-16 0,-1-2 3 15,1 0 8-15,-1-1-1 0,-2-4-4 16,-1 1-3-16,0-1 5 0,-2 1 0 15,-4 0 0-15,0-1 0 0,3 0 1 0,-2 2 6 16,-4-1-27-16,0-1 0 0,0 2-3 0,-3-1-8 16,0 3 3-16,-3 0-26 0,0-1 14 15,0 2-35-15,-1-1 6 0,1 2-2 16,0 0-6-16,-3 1-22 0,0 2-1 0,3 0-28 16,3 7-10-16,-16-9-41 0,10 7-26 0,6 2-51 15,-15-2-23-15,15 2-35 0,-22 2 14 16,13 0 34-16,-7 0-64 0,4 0-197 15,-4-1 13-15,4 3 40 0,-4-2 98 0,4 1 2 0</inkml:trace>
  <inkml:trace contextRef="#ctx0" brushRef="#br0" timeOffset="-9795.93">20071 12350 680 0,'0'0'223'0,"0"0"13"0,0 0-29 15,0 0 21-15,0 0-6 0,0 0-9 0,0 0-21 16,0 0 5-16,-6 33-10 0,-1-18-8 0,4 1-2 16,-3 3 4-16,0 2-32 15,3 4 25-15,-4 0-41 0,4 0 5 0,0 1-18 16,0 2 26-16,0 1-51 0,3-2 23 0,-3 1-44 16,0 2 13-16,0-4-28 0,0 1 15 0,-4-2-20 15,4 1-16-15,0-2 11 0,-3 2-21 16,0 0-13-16,0-2-17 0,-1 0-8 0,1-1-11 15,0 0-33-15,0-4-17 0,-3 0-37 0,2-4-22 16,1-1-1-16,3-2-20 0,-3-2-36 16,0-1-10-16,6-9 3 0,-10 10-55 15,10-10-32-15,0 0 40 0,-6 3 8 0,6-3-76 16,0 0-127-16,0 0-70 0,0 0 63 0,19-23 15 16</inkml:trace>
  <inkml:trace contextRef="#ctx0" brushRef="#br0" timeOffset="-9294.66">20545 12621 1085 0,'0'0'443'0,"0"0"-34"16,0 0-2-16,0 0-43 0,0 0-32 0,0 0-22 0,0 0-26 16,0 0-20-16,19-5-29 0,-19 5-45 15,15-4-8-15,-9 1-21 0,-6 3 3 16,19-4-44-16,-10 0 3 0,4 3 2 0,-4-3-28 15,-9 4-2-15,22-6-33 0,-13 4-34 16,3-2-5-16,-12 4-36 0,19-5-36 0,-7 3-27 16,-12 2-50-16,19 1-30 0,-19-1-41 0,12 5-49 15,-12-5-33-15,10 7-51 0,-10-7-36 16,6 11-300-16,-6-11 3 0,-3 14 70 16,3-14 101-16,-6 15 19 0,-4-7 35 0</inkml:trace>
  <inkml:trace contextRef="#ctx0" brushRef="#br0" timeOffset="-9010.42">20412 12775 1387 0,'0'0'445'0,"0"0"-28"0,0 0-12 16,0 0-29-16,0 0 3 0,0 0-59 16,0 0-38-16,0 0 14 0,0 0-42 0,0 0-21 15,34 4-34-15,-34-4-22 0,0 0 0 16,25-4-34-16,-25 4 16 0,18-3-52 0,-8 0 1 15,2 1 17-15,0 0-20 0,1-1-5 16,2 0-36-16,-2 2-21 0,-1-2 6 0,1 1-3 16,-13 2 10-16,24-3-43 0,-14 1-51 15,-10 2-1-15,15-2-45 0,-15 2-11 0,16-3-40 16,-16 3 17-16,12-3-89 0,-12 3-80 16,9-3-112-16,-9 3-16 0,13-5-368 15,-4 1 38-15,-9 4 84 0,12-12 73 0,-2 8 50 0,-1-1 93 16,-3-1 7-16,7 1 26 0</inkml:trace>
  <inkml:trace contextRef="#ctx0" brushRef="#br0" timeOffset="-8345.94">21178 12388 742 0,'0'0'389'16,"0"0"-33"-16,0 0-31 0,0 0-36 16,0 0-33-16,0 0 0 0,0 0-46 0,0 0-16 15,0 0-30-15,0 0-20 0,0 0 30 16,0 0-34-16,0 0-35 0,0 0 3 0,0 0-24 15,0 0 6-15,0 0-24 0,0 0 6 0,0 0 2 16,-10 29-10-16,7-14 13 0,0 1-3 16,-3 0 13-16,3 3-7 15,-3 1-16-15,3-1 5 0,-1 3-15 0,1-2-1 0,3 0-19 16,-3-1 17-16,0 1-20 0,3-2-6 16,-3 1 14-16,3 0-14 0,-3-1-17 0,3-1-49 15,-3-2-36-15,3-1-41 0,0-2-92 0,-3-2-48 16,3-10-70-16,-3 13-40 15,3-13-285-15,0 0 31 0,0 0 49 0,0 0 48 16,0 0 108-16,0 0-6 0,-16-21 55 0</inkml:trace>
  <inkml:trace contextRef="#ctx0" brushRef="#br0" timeOffset="-7311.79">21116 12509 470 0,'3'-9'200'16,"-3"9"25"-16,6-7 3 0,-6 7 38 15,0 0-38-15,6-13 15 0,-6 13-20 0,6-8 5 16,-6 8-28-16,7-10 12 0,-7 10-7 0,9-9-13 16,-3 4-18-16,-6 5 2 0,9-10-14 15,-2 4 2-15,-1-1-31 0,-6 7 5 16,15-13-20-16,-5 9-8 0,2-3-11 0,0 3-24 15,-2 0-6-15,2-1 15 0,0 1-35 16,1 0 2-16,-1 2-10 0,-12 2 21 0,16-3-24 0,-16 3-7 16,15 2-3-16,-15-2 2 0,13 5 1 15,-13-5-3-15,6 7-17 0,-6-7-4 16,6 11 19-16,-6-11-3 0,0 0-23 0,-3 19 5 16,3-19-13-16,-3 14 47 0,3-14-26 15,-6 15-11-15,6-9 3 0,0-6-10 0,-10 12-5 16,7-5 15-16,3-7-23 0,-9 11 44 0,3-5-39 15,6-6-5-15,-10 11 10 0,7-5 8 16,3-6 5-16,-12 9-10 0,6-3-2 16,6-6 12-16,-10 7-5 0,10-7 10 0,-12 8-18 15,12-8 1-15,-9 6 17 0,9-6-2 16,-6 7-1-16,6-7 37 0,0 0-52 0,-7 5 5 16,7-5-12-16,0 0 33 0,-9 5-15 0,9-5-6 15,0 0 11-15,0 0 10 0,0 0 12 16,0 0-30-16,-6 7 3 0,6-7 7 0,0 0-10 15,0 0 5-15,0 0-7 0,0 0-11 16,0 0 21-16,-3 10-8 0,3-10-6 0,0 0 12 16,0 0-4-16,-6 10 11 0,6-10-5 0,0 0 2 15,0 0-23-15,-4 7 59 0,4-7-51 16,0 0 0-16,0 0-10 0,0 0 15 0,0 0-6 16,0 0 19-16,-3 9-31 0,3-9 16 15,0 0-21-15,0 0 33 0,0 0-23 16,0 0 11-16,0 0-1 0,-9 7 26 0,9-7-33 15,0 0-3-15,-9 5-2 0,9-5 17 0,0 0-9 16,-10 6 9-16,10-6 8 0,0 0-5 16,-9 4 1-16,9-4-6 0,0 0-3 0,0 0 0 15,0 0 14-15,-9 7-1 0,9-7-23 0,0 0 13 16,0 0-8-16,0 0 24 0,0 0-26 16,0 0 51-16,0 0-36 0,0 0-3 0,-9 5 24 15,9-5-19-15,0 0-17 0,0 0 38 16,0 0-7-16,0 0 2 0,0 0-23 15,0 0 41-15,0 0-39 0,0 0 1 0,0 0 41 16,0 0-50-16,0 0-1 0,0 0 14 0,0 0-9 16,0 0 10-16,0 0 2 0,0 0-15 15,0 0-6-15,37 0 27 0,-37 0-1 0,15 0-7 16,-15 0-8-16,16 2 25 0,-16-2-37 16,15 2 6-16,-15-2 4 0,16 3-1 0,-16-3-2 15,15 4 33-15,-15-4-38 0,16 6 5 0,-10-2 31 16,-6-4-31-16,12 6-8 15,-5-1 5-15,-7-5-12 0,12 9 32 0,-12-9-22 0,9 11 8 16,-3-4 9-16,1 0-9 0,-7-7 32 16,6 14-35-16,-3-7-5 0,-3-7-3 15,6 15 0-15,-6-15 24 0,0 15-34 0,0-15 18 16,-3 15-13-16,0-7 48 0,3-8-25 16,-9 16-5-16,2-9-10 0,1 2-5 0,-3-2 2 15,0 0 10-15,-1-1-7 0,-2 2 5 0,-4-2 3 16,7-1-34-16,-6 0 33 15,2 0-56-15,1-1-17 0,-4-2-22 0,4-1-27 0,-4 0-11 16,7 0-79-16,9-1 3 0,-22-2-62 16,13-1-69-16,9 3-33 0,-12-7 50 0,9 2-296 15,3 5 67-15,-3-15 25 0,3 15 69 0,6-19 44 16,-3 10 64-16</inkml:trace>
  <inkml:trace contextRef="#ctx0" brushRef="#br0" timeOffset="-6185.64">21956 12477 391 0,'0'0'141'15,"6"-11"15"-15,-6 11 5 0,0 0 6 0,0 0-9 16,3-6 6-16,-3 6 5 0,0 0-15 0,0 0-6 15,0 0 3-15,0 0-23 0,0 0-5 16,0 0-8-16,0 0-17 0,0 0-14 0,0 0-23 16,0 0 14-16,0 0 17 0,0 0-13 0,0 0 16 15,0 0 5-15,0 0 12 0,-15 23-2 16,5-10 6-16,4 0-9 0,0 3 16 0,-3-1-21 16,3 5 21-16,-4 0-26 0,1 1-2 15,0 1-21-15,-1-2-7 0,1 1 0 16,0-1-4-16,-1 1-14 0,-2-1-3 0,6-1-2 15,-4-4 2-15,4-1-21 0,-3-2-9 16,6 0-9-16,-3-4 4 0,3 1-11 0,3-9-5 16,-10 8 38-16,10-8-13 0,0 0 1 0,0 0-8 15,0 0-16-15,0 0 29 0,-6-29-16 16,9 15 8-16,0-1-16 0,-3-1 9 16,6-2 14-16,1 0 3 0,-4-4-33 0,3-1 3 0,0 3 12 15,0-2 5-15,4 1-25 0,-4 0 0 16,3 0 15-16,-3 6 0 0,1-2 3 0,-1 1-21 15,0 2 8-15,0 1-5 0,0-1 12 16,1 1 8-16,-1 3-5 0,-3 0 6 16,0 2-14-16,0-1 16 0,3 1-11 0,-6 8-4 15,7-12 4-15,-7 12-4 0,3-10-13 0,-3 10 43 16,6-9-36-16,-6 9 5 0,0 0-25 16,0 0 44-16,9-4-21 0,-9 4 7 0,0 0-12 15,0 0-11-15,13 21 16 0,-7-10 10 16,0 4-10-16,0-2-2 0,-3 4 4 0,3 0-10 15,1 3 8-15,2 0 20 0,0 3-2 16,-3-2 5-16,4 0-15 0,-1 1 7 16,0 0 0-16,-2 1 26 0,2-3-23 0,0 1 12 15,-3-7-14-15,1 1-4 0,-1-1 6 0,-3-3 0 16,3-1-10-16,-3 1-6 0,-3-11-7 16,6 15-13-16,-3-9-36 0,-3-6 5 0,4 11-18 15,-4-11 11-15,0 0 0 0,0 0-3 0,0 0 0 16,0 0 2-16,0 0 8 0,0 0 26 15,0 0-28-15,0 0 18 0,-22 0-21 0,22 0 13 16,0 0 20-16,0 0 0 0,0 0 1 16,0 0 4-16,0 0-7 0,-19-10 26 0,19 10-16 15,0 0 30-15,-6-5-35 0,6 5 11 0,0 0-1 16,-9-7-8-16,9 7 21 16,-10-7 21-16,10 7-37 0,-6-8 11 0,-3 2-5 0,3 1 0 15,-7-2-8-15,7 1 38 0,-9 0-37 16,5-2 19-16,-2 3 3 0,-4-2 0 15,4 0-17-15,-7 3 4 0,4-2 16 0,-4 1-8 16,4 2 2-16,-4-1-15 0,4 1-81 0,2 0-106 16,-2 0-115-16,2-1-297 0,1 1 75 15,3-1 17-15,-1-3 41 0,1 2 57 0,0-3 18 16</inkml:trace>
  <inkml:trace contextRef="#ctx0" brushRef="#br0" timeOffset="21515.95">14583 13668 212 0,'-7'-6'120'0,"7"6"31"0,0 0 3 15,-6-9 30-15,6 9 16 16,0 0-3-16,-6-7-20 0,6 7 22 0,0 0-12 16,0-8 18-16,0 8-34 0,0 0 8 0,-6-6-22 15,6 6 12-15,0 0 0 0,0 0-13 16,-3-11-10-16,3 11-6 0,0 0-35 0,-7-7 3 15,7 7-8-15,0 0 10 0,-12-7-10 0,12 7-24 16,-6-4-19-16,6 4-9 0,0 0 11 16,-13-3 15-16,13 3-30 0,0 0 2 0,-28 4-20 15,28-4 20-15,-12 6-11 0,-3-2-1 0,8 1-19 16,-5 1 18-16,6 1-17 16,-4 1 14-16,-2 2-22 0,3-1 13 0,-1 3-19 15,1-1 16-15,3 1 15 0,-6 1 1 0,8 1-14 16,-2-2 21-16,6-1-5 0,-6 0 28 15,6 0-13-15,0 1 11 0,0-1 25 0,0-11-31 16,0 21 13-16,6-10 8 0,-3 0-13 0,0-3 30 16,1 2-32-16,-4-10 15 0,12 14-8 15,0-9 0-15,-5 1 8 0,2-1-18 0,3-1-42 16,-12-4 53-16,22 3-24 0,-10-4 20 16,-12 1-40-16,28-3-8 0,-9-1 0 15,3 0 2-15,-10 1 6 0,10-3-2 0,-10 2-11 16,10-1 14-16,-10-1-17 0,1 2 8 15,5-3-13-15,-8 3-10 0,2-2 20 0,-6 1-11 0,10-2-5 16,-4-2-20-16,-6 0-12 0,4 0 10 16,-4 0 5-16,0-2 8 0,-6-1-18 15,6-1-18-15,-6 0 12 0,0-2 9 0,0 1-19 16,-6-2-27-16,6 3-6 0,-6 0 13 0,3 1-31 16,-10 1 0-16,7 1-20 0,0 2-41 15,0 1-33-15,-1 1-75 0,7 6-94 0,-15-8-52 16,15 8 72-16,-6-7-46 0,6 7-248 0,-13-3 53 15,13 3 114-15,0 0-11 0,-15-1 71 16,15 1-4-16</inkml:trace>
  <inkml:trace contextRef="#ctx0" brushRef="#br0" timeOffset="21866.19">14548 13353 839 0,'0'0'305'0,"0"0"7"0,10 34-10 16,-7-20-8-16,-3 6-27 0,3 3-24 0,-3 4-23 0,6 0 18 15,-6 3-36-15,0 0-30 16,0-1-24-16,0 2-15 0,6-2-12 0,-6 2 9 15,-6-1-38-15,6-3 11 0,0 2-16 0,0 0-5 16,0 0 33-16,0-1-54 0,-6 1-17 16,6-4 2-16,0 1-31 0,0-1-7 0,-3-4-24 15,3 0-32-15,0-3-29 0,-3-1-33 0,3-3-51 16,-3-2-59-16,3-2-54 0,0-10-31 16,-4 16 18-16,4-16 44 0,-3 12-31 0,3-12-273 15,0 0 1-15,0 10 60 0,0-10 97 16,0 0 5-16</inkml:trace>
  <inkml:trace contextRef="#ctx0" brushRef="#br0" timeOffset="22938.84">13956 14216 729 0,'0'0'276'0,"0"0"-25"15,0 0-2-15,0 0-11 0,0 0 0 0,0 0-21 16,0 0-7-16,0 0 10 0,0 0 8 0,0 0-38 16,0 0 2-16,0 0-26 0,0 0 11 0,0 0-14 15,0 0 14-15,0 0-34 0,0 0 3 16,0 0-23-16,0 0 15 0,0 0-20 15,47-2 30-15,-32 0-14 0,-2 2-12 0,11-2-14 16,-2 1 2-16,6 0-15 0,6-1-18 16,6-1 7-16,1 1-15 0,-1-2 3 0,7 1-11 15,15 1-17-15,-10 0-3 0,-5 0-18 0,2 0-10 16,-5 0-1-16,-1 1-2 0,4 1 16 16,-7-1-31-16,-6 1-8 0,0-2-2 0,3 2 0 15,-6-1-11-15,0 1-18 0,-3-1-2 0,-6 1-5 16,-3 0 5-16,9 0-28 15,-10-1-6-15,-2-1-24 0,-4 2-7 0,7-1-42 16,-19 1-26-16,21 0-108 0,-8-1-18 0,-13 1-66 0,12 0 79 16,-12 0-104-16,0 0-213 15,16-2 15-15,-16 2 84 0,0 0 39 0,15-2 67 16,-15 2 28-16</inkml:trace>
  <inkml:trace contextRef="#ctx0" brushRef="#br0" timeOffset="24057.17">14043 14464 358 0,'0'0'197'0,"0"0"5"16,0 0 31-16,-25 11-18 0,25-11-13 0,-6 9 6 15,-3-3 7-15,2 2 12 0,1 1-50 16,0 2 2-16,-3-1-10 0,-4 3-10 15,7 1 2-15,-6-1 3 0,-1 2-36 0,-2 0 0 16,9 3-15-16,-7 0 20 0,-2-1-49 0,2 0 34 16,4 2-28-16,-3-2 14 0,-1-1-19 15,1 1-13-15,6-4 7 0,-4 0-7 0,4-3-14 16,0 0 1-16,0-1-13 0,0-1 3 16,-1 0-3-16,7-8 13 0,-9 12-23 0,9-12 7 15,-6 5-20-15,6-5 11 0,0 0-29 0,0 0 15 16,0 0-63-16,0 0-19 0,0 0-48 15,0 0-43-15,0 0-60 0,12-36-9 0,-6 26-27 16,4 1-17-16,-4-3-16 0,0 1 27 16,0 0-1-16,1-1 28 0,-1 3 13 0,-3 0 38 15,3-1 6-15,0 0-21 0,0 0 82 0,1 0-13 16,2-1 2-16,-6-1 55 0,0 1-52 16,3-1 92-16,1-1-66 0,-1 1 39 15,0-3-6-15,0 1 5 0,-3 0 23 0,3 0-40 16,7 2 48-16,-7-1 10 0,0 1 5 15,-3 2-12-15,4 2 25 0,-7-1 18 0,6 1 23 16,-6 8 77-16,6-11 12 0,-6 11 65 0,6-12 7 16,-6 12 3-16,6-9 3 0,-6 9-21 15,0 0-36-15,7-9-5 0,-7 9-21 16,0 0 3-16,0 0-40 0,3-7 14 0,-3 7-15 0,0 0-2 16,0 0 12-16,0 0-7 0,0 0-18 15,0 0 15-15,0 0-3 0,0 0 11 0,0 0-13 16,0 0-5-16,12 22 3 0,-12-22-1 15,6 11 3-15,-6-11-10 0,0 13 10 16,6-6-28-16,-6-7 13 0,7 16-3 0,-1-9-13 16,-6-7 23-16,9 16 6 0,-9-8-16 0,6 1-8 15,1 0 16-15,-1-1-26 0,0 1 31 16,0 2-33-16,0 0 7 0,-3 0-17 0,4 1-6 16,5 0 0-16,-6 1-17 0,0 0 7 15,-2-4 35-15,2 4-47 0,0-3 12 0,0 1-8 16,0-3-12-16,-6 1-19 0,10 0-17 0,-7-1-13 15,-3-8-44-15,9 13-27 16,-9-13-34-16,6 10-90 0,-6-10-120 0,7 4-49 0,-7-4-9 16,0 0-165-16,0 0-20 0,0 0 59 15,0 0 56-15,12-20 15 0,-12 20 78 16</inkml:trace>
  <inkml:trace contextRef="#ctx0" brushRef="#br0" timeOffset="24249.87">14111 14637 998 0,'0'0'404'0,"-6"-8"-48"0,6 8-21 0,0 0-22 0,0 0-37 16,0-6-15-16,0 6-51 0,0 0-13 16,0 0-7-16,0 0-37 0,0 0-15 0,-22 2-10 15,22-2-33-15,-25 4-13 0,19-2-26 0,-9 0-12 16,-4-1-34-16,4 1 5 0,-4-1-61 16,4 0-25-16,-4-1-70 0,0-1-51 15,-2 1-102-15,8-1-19 0,-2-1-32 0,2 1-190 16,4-1-13-16,9 2 77 0,-19-5 15 15,13 3 13-15,6 2 131 0</inkml:trace>
  <inkml:trace contextRef="#ctx0" brushRef="#br0" timeOffset="28314.93">14170 14895 573 0,'0'0'261'15,"0"0"5"-15,-12 7-12 0,12-7 17 16,0 0-18-16,-13 4 16 0,13-4-26 0,0 0-5 16,0 0-25-16,-12 3 2 0,12-3-28 0,0 0 38 15,0 0-46-15,0 0-20 0,0 0-8 16,-6 4 0-16,6-4-26 0,0 0-4 0,0 0-19 16,0 0-2-16,0 0-11 0,0 0-2 15,0 0-7-15,0 0-11 0,0 0 33 0,0 0-17 16,0 0-21-16,0 0 2 0,0 0-7 0,0 0 15 15,0 0-30-15,0 0 10 0,0 0-13 16,0 0 23-16,0 0-24 0,18-26-9 16,-11 15-21-16,8-1 6 0,-9-1-16 0,7-1-21 15,-1-1 16-15,4-1 3 0,-4-1 17 16,0 3-18-16,-2 1 21 0,2-1-38 0,-6 2 5 16,0 0 17-16,7 1-12 0,-10 2 5 0,3-2-6 15,0 2 6-15,1 0 13 0,-1 0-5 16,0 1 17-16,-6 8-25 0,9-14 2 0,-9 8 26 15,0 6-33-15,6-10-26 0,-6 10 11 16,0 0-1-16,0-10 11 0,0 10-29 16,0 0 1-16,0 0 12 0,0 0-10 0,0 0 33 15,0 0-7-15,0 0-11 0,13 30 26 0,-7-20-17 16,-6 0 37-16,9 1-23 0,-2-1 1 16,-1-3 2-16,0 1 18 0,-6-8 20 0,15 9-7 15,-8-8 2-15,-7-1-7 0,0 0-21 0,24-7 26 16,-14 0-6-16,-4 0-14 0,6-3 1 15,1-1 1-15,-4 0 0 0,-3-2-8 0,7 1 10 16,-7-3-20-16,0 3 5 0,6 0 8 16,-8-1-23-16,2 3-6 0,0 1 3 0,-6 0 21 15,6 0-6-15,0 0-20 0,-6 9-10 16,7-12-11-16,-7 12 6 0,3-8 30 16,-3 8-30-16,0 0 2 0,0 0 13 0,0 0-3 15,0 0 29-15,0 0 20 0,0 0-26 0,12 21-9 16,-6-12 12-16,1 2 28 0,-1 3-44 15,0 0-24-15,-3-3 19 0,3 1-53 0,0 2-23 16,1 0-49-16,-1-4-80 0,-6 0-160 0,9 2-21 16,-3-3-248-16,1-2-19 0,-1-2 96 15,6 2 69-15,-12-7 50 0,13 8 47 0,-4-5 28 16</inkml:trace>
  <inkml:trace contextRef="#ctx0" brushRef="#br0" timeOffset="28696">14778 14686 634 0,'0'0'195'0,"0"0"17"0,0 0-30 0,0 0-5 16,-28 12 2-16,28-12 28 0,-12 16-7 15,5-7 2-15,1 1-20 0,0 0-6 0,6 1-9 16,-6-1 7-16,6 1 0 0,-3-2 10 16,3-9 6-16,0 17 40 0,0-17-43 0,3 13 48 15,-3-13-58-15,0 0-6 0,6 7 19 16,-6-7-24-16,0 0-7 0,0 0-57 0,0 0 11 16,25-21 12-16,-19 13-40 0,0-1-19 0,-3 1 19 15,3-3-34-15,-6 2 46 0,7-1-25 16,-7 10-36-16,6-14 33 0,-6 14-38 0,0-16-31 15,0 16 7-15,-6-10-22 0,6 10-8 0,-7-12-31 16,1 9-53-16,6 3-24 16,-9-8-102-16,9 8-133 0,-12-3-141 0,12 3-217 0,0 0 23 15,0 0 73-15,0 0 73 0,0 0 66 0,0 0 49 16,0 0 166-16,0 0-130 16</inkml:trace>
  <inkml:trace contextRef="#ctx0" brushRef="#br0" timeOffset="29346.79">14927 15065 440 0,'0'11'184'16,"0"-11"-5"-16,0 0 64 0,0 0-7 0,0 13 10 15,0-13-11-15,0 0 11 16,0 0-11-16,0 0-4 0,0 0-19 0,0 0 19 0,0 0-34 16,-7-38 13-16,14 25-31 0,-7-3-3 15,0-2 6-15,6-2-16 0,0-2-25 16,0 1-8-16,0 0-25 0,4-1-1 16,-4 2 9-16,0 0-17 0,3 2-27 0,-2 0-3 15,-1 2-18-15,0-1-2 0,0 3 10 0,-6-2-3 16,6 2-35-16,-6 2 4 0,10-1-4 0,-7 2 17 15,0 0-35-15,-3 11-1 0,0-16-2 16,0 9 0-16,0 7-13 0,6-13-7 0,-6 13-13 16,0 0 2-16,-6-12 8 0,6 12 15 0,0 0-35 15,0 0 2-15,0 0 13 16,0 0 12-16,0 0-2 0,0 0 0 0,0 0-10 16,6 36 33-16,-6-36 1 0,0 11 45 0,0-11 5 15,6 9-10-15,-6-9 0 0,0 0-2 16,0 0 2-16,0 0-10 0,22-5-13 0,-22 5 5 15,13-12-5-15,-7 3 5 0,0-1 3 16,0 1-24-16,0-4 6 0,4 1 5 0,-4-1 15 16,0 2-7-16,0-3-31 0,0 2 15 0,4-1-2 15,-4 4 10-15,-6 0-16 0,6-2 1 16,0 4-6-16,-6 7-4 0,7-14 12 16,-7 7-18-16,0 7-23 0,9-7 16 0,-9 7-11 15,0 0 23-15,0 0-15 0,0 0 10 16,0 0 8-16,18 15 10 0,-11-6-10 0,-7-9 0 15,9 20-3-15,-3-9 1 0,0-2 7 0,-6 0 20 16,7-2-30-16,-7-7 13 0,6 15 2 16,-6-15-10-16,6 11-11 0,3-6-27 0,-9-5-39 15,10 11-92-15,-10-11-103 0,9 6-63 0,-9-6-88 16,12 4-247-16,-12-4 17 0,0 0 51 16,19-1 126-16,-19 1-21 0,0 0 67 0,15-4 38 15</inkml:trace>
  <inkml:trace contextRef="#ctx0" brushRef="#br0" timeOffset="29922.8">15513 14598 908 0,'0'0'384'15,"0"0"-46"-15,0 0-46 0,0 0-29 16,0 0-30-16,0 0-5 0,0 0-28 0,0 0-36 16,-13-5-3-16,13 5-7 0,0 0-6 0,0 0-48 15,-28 15 5-15,16-10 0 0,6 0 0 16,-4 1-11-16,-2 1-9 0,6 0 4 0,0-1 6 15,3 2 13-15,3-8 2 0,-7 10-8 16,7-10-5-16,-6 8-10 0,6-8 6 0,0 0 9 16,0 0-20-16,0 0 7 0,13 14 14 15,-13-14-34-15,0 0-18 0,15 3-7 16,-15-3-1-16,19-3-4 0,-19 3-11 0,15-2-8 0,-15 2-20 16,19-3 23-16,-10 0-18 0,-9 3-40 15,19-4-12-15,-10 0-40 0,-9 4 26 16,16-5-67-16,-13 3-13 0,-3 2-53 0,18-7-39 0,-12 3-108 15,-6 4-12-15,10-10-39 16,-10 10-158-16,6-9-87 0,-6 9 115 0,6-13 53 16,0 5 14-16,-6 8 27 0,0-17 52 0</inkml:trace>
  <inkml:trace contextRef="#ctx0" brushRef="#br0" timeOffset="30623.44">14759 14163 406 0,'0'0'272'0,"0"0"50"0,0 0-2 16,0 0-5-16,0 0-15 0,0 0-1 0,-15-3-20 15,15 3-2-15,0 0-27 0,0 0-12 16,0 0 8-16,0 0-33 0,0 0-1 16,0 0-12-16,0 0-19 0,0 0 14 0,0 0-54 15,0 0 15-15,0 0-20 0,0 0 10 0,34-10-13 16,-34 10-49-16,15 0 8 0,-15 0-7 16,19-2 32-16,-7 2-32 0,-12 0-11 0,28 0-5 15,-15 0 5-15,2-1-7 0,7 1-3 16,-4-4-3-16,4 2 1 0,-3 0-29 15,9 0 3-15,-4-1-8 0,11 1 3 0,-7-1 18 16,3 0-21-16,-4 2-28 0,1 0-3 0,0-2-22 16,6 3 27-16,-15-2-22 0,9 2-19 15,-6 0-2-15,-4 0-23 0,1 0-5 0,-4 0-19 16,-2 0-11-16,5 2-26 0,-18-2-31 0,28 2-75 16,-15 0-68-16,-4 1-75 0,-9-3 0 15,22 4-50-15,-13-3-260 0,-9-1 37 0,0 0 37 16,15 3 98-16,-15-3 34 0,0 0 32 15,16-6 47-15</inkml:trace>
  <inkml:trace contextRef="#ctx0" brushRef="#br0" timeOffset="32558.19">15150 13425 854 0,'0'0'323'0,"0"0"-24"16,0 0-30-16,0 0-23 0,0 0-13 0,0 0-18 16,0 0-13-16,0 0-18 0,0 0-2 0,0 0 2 15,-3 39-40-15,0-28 4 0,-3 3-15 16,-4 0-7-16,10 1-16 0,-6-1 2 16,0 0-4-16,0-1-3 0,-1 1-13 0,1 0 21 15,-3-1-31-15,3-1 0 0,0 1-11 16,-1 0-2-16,4 2 16 0,-3-3-19 0,3 1-2 15,-6 0-2-15,2 0-6 0,1-3 8 0,0 2-46 16,6-1 18-16,-3-1 0 0,0 0-3 16,-7 1 3-16,4-1-8 0,6 0 13 0,-6 0-5 15,6 1-3-15,-6 1 8 0,6-3-8 0,0 1 6 16,0-10-9-16,-6 17-2 0,6-9 11 16,0-8 9-16,-7 14-4 0,7-14 12 0,0 10 1 15,0-10 19-15,-3 9 10 0,3-9-3 0,0 0 22 16,0 0-25-16,0 0 9 0,0 0-17 15,0 0-23-15,10 14 25 0,-10-14-26 16,0 0 1-16,18-4-5 0,-18 4-16 0,22-7 18 16,-3 4-28-16,-4-2 0 0,4 0 0 15,-1 0-1-15,4 1 12 0,-3-1-22 0,2 0-7 16,-2 1-2-16,-4 3-34 0,7-4 67 16,-9 4-54-16,5-2-11 0,-5 2-12 0,2 0-10 15,-3-1-8-15,-12 2-33 0,22-1-8 0,-22 1-41 16,13 0-10-16,-13 0 2 15,18 3-48-15,-18-3-75 0,0 0-71 0,16 1-61 16,-16-1-55-16,0 0-278 0,12-4 64 0,-12 4 58 0,9-6 75 16,-9 6 79-16,13-8 41 15,-7 0 13-15</inkml:trace>
  <inkml:trace contextRef="#ctx0" brushRef="#br0" timeOffset="33862.25">15770 14121 1077 0,'0'0'479'0,"0"0"-29"0,0 0-22 16,0 0-21-16,0 0-8 0,0 0 3 16,0 0-57-16,0 0-32 0,0 0-11 0,37-8-51 15,-37 8-24-15,16-5-6 0,-1 3-29 16,-2-1-18-16,-1 0 0 0,10-1-69 0,-10-1 7 15,13 1-20-15,-10-1-2 16,10 1-46-16,-9 1-21 0,9-1 5 0,-4 1-39 0,-2 0 19 16,-4 2-28-16,7-1-1 0,-3 1 16 15,-4-1-23-15,-2 1-46 0,5 2-52 16,-2-1-55-16,-4-1-68 0,4 1-66 0,-16 0-104 0,24 0-34 16,-8 0-308-16,-4-1 47 0,-12 1 102 15,19-2 70-15,-19 2 63 0,0 0 26 0,12 0 5 16,-12 0 82-16</inkml:trace>
  <inkml:trace contextRef="#ctx0" brushRef="#br0" timeOffset="34136.21">15931 14208 1277 0,'0'0'507'0,"0"0"-21"0,0 0-13 15,0 0-66-15,0 0-25 0,28 6-34 16,-28-6-33-16,0 0-62 0,25-6-7 0,-25 6-11 15,22-4-35-15,-4 1-13 0,-5 0-13 0,2-1-31 16,-2 2-27-16,2-2-32 0,4 0 3 16,-4 0-46-16,-2 1-21 0,-1 0-20 0,4 0-35 15,-4 1 24-15,0-1-69 0,1 2-34 16,-13 1-24-16,15-3-36 0,1 1-36 16,-16 2-49-16,18-1-66 0,-18 1-33 0,19 0-31 15,-4 0-34-15,-2-2-217 0,-13 2 18 0,18-6 67 16,-8 2 61-16,-4-2 82 15,6 1 15-15,-2-2 54 0</inkml:trace>
  <inkml:trace contextRef="#ctx0" brushRef="#br0" timeOffset="35101.91">16793 13818 808 0,'-15'21'323'0,"15"-21"-26"0,-3 11-3 16,3-11-25-16,-10 12-26 15,4-3-7-15,6-9-6 0,0 18 8 0,-6-7-46 16,0 1-13-16,6 2-2 0,-6 0-24 0,2 1 11 16,-2-1-20-16,3 0-29 0,0-1 33 15,-3-2-48-15,0-2-8 0,6 3-7 0,-7-3-24 16,4 1 0-16,3-10-20 0,-6 15-12 15,3-9-1-15,3-6-33 0,-3 10-13 0,3-10-31 16,0 0-7-16,0 0-16 0,0 0-15 0,0 0 3 16,0 0-6-16,-19-24 0 0,19 14-17 15,0-2-13-15,0-1 17 0,0-1-17 0,0 2 33 16,0-1 36-16,0 1 15 0,7 1 64 16,-7 1 39-16,6 0 25 0,-6 10 41 15,3-18 5-15,0 12-5 0,-3 6-7 0,6-12-9 0,-6 12-1 16,6-8-9-16,-6 8-10 0,10-4-12 15,-10 4-3-15,0 0 17 0,0 0-35 16,0 0 11-16,24 12-16 0,-17-1-1 0,-4-1-14 16,3 5 5-16,0 0-14 0,-6 1 27 0,13 3-39 15,-7-2-18-15,-3 0 21 16,3 1 17-16,-6 1-20 0,6-1 10 16,-6-3-12-16,6 2-6 0,-2-2 3 0,-1-2 0 0,0-1-10 15,0-2 17-15,-3-10 6 0,6 16-16 0,-6-8 21 16,0-8-15-16,3 12-11 0,-3-12 30 0,0 0-37 15,0 0-6-15,6 6 14 0,-6-6-6 16,0 0 13-16,0 0-20 0,19-20 7 16,-16 11-3-16,0 1 5 0,3-2 12 0,-2-2-16 15,2 0-9-15,-6-2 9 0,6 0-11 0,0-1 8 16,0 0-15-16,-3-1 2 0,1 0 18 16,-1 1-5-16,3 0 8 0,0-1-11 0,-6 1 6 15,6-1 5-15,4 0 7 0,-4 0-25 16,0 0 7-16,0-4-7 0,7 2 5 0,-4-1 10 15,3 0-26-15,-6 0 6 0,7 1 23 16,-4 4-3-16,-3-1 8 0,4 1-39 0,-7 3 23 16,3-1-45-16,0 3-14 0,0-1-42 15,-3 3-14-15,-3 7-26 0,7-13-37 0,-7 13-42 16,6-12-61-16,-6 12-67 0,0-12-30 16,0 12-67-16,6-10-187 0,-6 10 26 15,0-9 61-15,0 9 77 0,0 0 8 0,0 0 58 0</inkml:trace>
  <inkml:trace contextRef="#ctx0" brushRef="#br0" timeOffset="35439.21">17103 14139 1249 0,'0'0'386'0,"0"0"-12"16,0 0-23-16,7 8-34 0,-7-8-28 15,0 0-15-15,0 0-28 0,3 10-26 0,-3-10-10 16,0 0-26-16,0 16-18 0,0-16 14 0,3 16-32 16,-3-16-17-16,0 20-11 0,-3-10-7 15,3 1-37-15,0-11-9 0,-3 21-11 16,-4-9 21-16,7-2-44 0,-6 1-25 0,6-1-16 15,0 0-33-15,0-10 8 0,-9 18-90 16,6-14-43-16,3-4-93 0,-6 10-38 0,6-10-97 16,0 0 10-16,0 0-266 0,0 0 49 0,0 0 30 15,0 0 38-15,9-33 75 0,-3 23 64 16</inkml:trace>
  <inkml:trace contextRef="#ctx0" brushRef="#br0" timeOffset="36413.28">17541 13759 1095 0,'0'0'353'0,"3"-11"-53"0,-3 11-29 15,0 0-23-15,0 0-35 0,0 0-19 16,0 0-7-16,0 0-20 0,0 0-16 0,0 0-31 0,0 0 36 16,0 0-43-16,-25 28-11 15,16-19 0-15,2 0 9 0,-2 1 9 0,0 2 26 16,3 0-41-16,-4-1 2 0,4 1 1 0,-3 2 17 15,3-3-25-15,2 2-13 16,1-2 38-16,-3 1-61 0,3-2-12 0,0-2 32 0,3-8-12 16,0 18 25-16,0-9-25 0,0-9-16 15,0 14 5-15,0-14-4 0,6 11-9 0,-6-11-4 16,9 5-19-16,-9-5 4 0,0 0-50 0,22 0 16 16,-22 0-33-16,22-9-1 0,-10 4 11 15,1 0-41-15,2-4-26 0,-2 2 1 0,2 0-29 16,-3-1-26-16,1 1-76 0,-4 0-28 0,0-1-85 15,1 0-49-15,-4-1 1 0,3 0-244 16,-6-1 23-16,0-3 62 16,4 0 56-16,-4 0 46 0,0-1 47 0</inkml:trace>
  <inkml:trace contextRef="#ctx0" brushRef="#br0" timeOffset="36574.03">17575 13554 1315 0,'12'-10'425'0,"-12"10"-38"0,9-6-50 0,-9 6-27 16,7-6-38-16,-7 6-60 0,6-6-35 16,-6 6-70-16,9-5-71 0,-9 5-80 0,9-6-140 15,-9 6-87-15,16-5-41 0,-16 5-267 16,12-3 88-16,-12 3-9 0,0 0 27 0,13-2 71 16</inkml:trace>
  <inkml:trace contextRef="#ctx0" brushRef="#br0" timeOffset="36856.75">17723 13872 1261 0,'0'0'395'15,"7"8"-34"-15,-7-8-8 0,0 0-54 0,6 11-17 16,-6-11-42-16,0 14-9 0,0-14-26 15,0 21-34-15,0-10-2 0,-6 3-8 0,6-2-28 16,0 4-2-16,-7-2-29 0,7 0-17 0,0-2-19 16,-3 2-20-16,0-1-7 0,3-1-29 15,-3-1-15-15,3 0-5 0,-3 0-52 0,0-2-25 16,3-9-74-16,-3 16-39 0,3-16-63 0,-3 12-70 16,3-12-20-16,0 0-290 0,0 0 44 15,0 0 74-15,0 0 34 0,0 0 81 16,0 0 24-16</inkml:trace>
  <inkml:trace contextRef="#ctx0" brushRef="#br0" timeOffset="37617.8">18437 13629 1287 0,'0'0'366'0,"0"0"-26"16,0 0-12-16,0 0-36 0,-7 9-3 0,7-9-35 15,-6 15-14-15,6-4-12 0,-3 0-26 16,0 2-7-16,0 2-24 0,3 0-25 0,-6 2 26 16,6-1-42-16,-6 4-12 0,2-4-23 15,1 2-19-15,0 0 1 0,0-1-59 0,-3 1-31 16,6-1-84-16,-3 1-39 0,0-3-38 16,0-2-79-16,3-2-6 0,0-11-117 0,3 16-3 15,-3-16-250-15,6 10 55 0,-6-10 21 0,9 4 47 16,-9-4 86-16,0 0 8 0</inkml:trace>
  <inkml:trace contextRef="#ctx0" brushRef="#br0" timeOffset="37824.78">18517 13894 995 0,'10'-8'481'0,"-10"8"-25"0,3-7-36 0,-3 7-23 16,0 0-13-16,0 0-41 0,6-8-57 0,-6 8-30 16,0 0-18-16,0 0-18 15,0 0-30-15,0 0-19 0,-9-18-25 0,9 18 0 16,-13-5-15-16,1 1-34 0,2 0 5 0,1 1-38 15,-9-2-7-15,5 1-47 0,-2 1-15 16,-4 0-36-16,0 0-18 0,4 2-36 0,-1-1-10 16,-2 2-97-16,5 2-77 0,4-1-95 0,9-1-74 15,-22 4 13-15,22-4-169 0,-12 3-15 16,12-3 53-16,0 0 69 0,-9 6 55 0,9-6 24 16,0 0 65-16</inkml:trace>
  <inkml:trace contextRef="#ctx0" brushRef="#br0" timeOffset="38451.15">18830 13721 962 0,'0'0'386'0,"13"-6"-17"16,-13 6-23-16,0 0-37 0,9-4-12 0,-9 4-59 16,0 0-5-16,0 0-31 0,13 0-20 0,-13 0-26 15,0 0-12-15,0 0-4 0,6 18 9 16,-6-18-31-16,0 19-13 0,0-19 2 16,-3 23-10-16,0-10-12 0,3 4-13 0,-4 1-11 15,-2-1 26-15,3 2-23 0,-3-1-3 0,3-1-12 16,-3 0-23-16,3-2-3 0,-1-3-3 15,1 2-15-15,-3-3-23 0,0-2-7 16,6-9 2-16,0 11 5 0,0-11 2 0,0 0-12 0,0 0-10 16,0 0-3-16,0 0 18 15,0 0 5-15,0 0-13 0,0-39 13 0,0 31-7 0,9-3-6 16,-6 2 34-16,0 0-19 0,-3 9 29 16,7-15 10-16,-4 9 3 0,-3 6 20 15,6-11-10-15,-6 11 10 0,6-7 7 0,-6 7-22 16,0 0 0-16,9-6 7 0,-9 6 1 0,0 0 14 15,0 0-9-15,22 17 10 0,-16-9 5 16,4 0-26-16,-1 4 23 0,0-2-17 0,1-2 7 16,-7 0 5-16,6 0 8 0,-9-8 28 15,12 8-23-15,-12-8 18 0,13 1-18 0,-13-1-18 16,18-10 2-16,-8 2 3 0,-1-2-10 0,0-3-8 16,1-4-9-16,-1-2 4 15,0-2-10-15,-3-1 2 0,4-1-12 0,-1-1-26 16,-3 0 28-16,0 2-38 0,1 1 0 0,-4 3 2 15,3 3-17-15,0 0-16 0,-3 2-15 16,0 3-13-16,0 2-64 0,-3 8-59 0,10-11-10 16,-10 11-47-16,6-4-52 0,-6 4-83 0,0 0-8 15,0 0 67-15,0 0-51 0,19 17-233 16,-19-17 64-16,9 15 56 0,-6-7 3 0,0 2 130 16,-3 2-23-16</inkml:trace>
  <inkml:trace contextRef="#ctx0" brushRef="#br0" timeOffset="38887.11">19113 13933 1361 0,'0'0'430'0,"0"0"-51"0,0 0-21 0,0 0-27 16,0 0-16-16,37-12-44 0,-37 12-38 0,15-5-3 15,-8 2-38-15,-7 3-15 0,12-4 7 16,-12 4-51-16,12-2 10 0,-12 2-45 0,13-2-21 15,-13 2-1-15,0 0-22 0,0 0 5 0,18 8-28 16,-18-8-13-16,3 9 15 0,-3-9 5 16,0 0-12-16,-6 18-24 0,6-18 16 0,-12 17-13 15,9-8-2-15,-3-2 20 0,-1 2 3 0,4-2-39 16,3-7 38-16,-12 12-4 0,9-6 2 16,3-6 10-16,-13 8-20 0,13-8 48 15,0 9-9-15,0-9-6 0,0 0 33 0,-6 9-28 16,6-9 21-16,0 0-13 0,0 0-5 15,-6 10-6-15,6-10 3 0,0 0 6 0,0 0-27 16,0 0-22-16,0 0 1 0,0 0-9 0,25 4 4 16,-25-4-22-16,15 0 8 0,-15 0-6 15,19-4-19-15,-19 4-9 0,18-3 8 0,-8 2-7 16,-10 1 44-16,21-2-59 0,-14 1-41 16,-7 1-32-16,18-2-58 0,-18 2-24 0,16-1-76 15,-16 1-52-15,18 0-50 0,-18 0-8 0,19 1-262 16,-19-1 14-16,22-1 42 0,-10 0 76 15,0-2 78-15,1 0 39 0,-1 1 38 0</inkml:trace>
  <inkml:trace contextRef="#ctx0" brushRef="#br0" timeOffset="39422.67">19776 13766 1085 0,'0'0'335'0,"-3"-9"-41"0,3 9-30 15,0 0-33-15,0 0-27 0,0 0-4 0,0 0-26 16,-28 11 0-16,19-4 5 0,0 2-30 16,-7 0 9-16,4 2-4 0,2 1-29 15,-2 0 9-15,0 0-14 0,2-1 21 0,1 3-29 0,0-4 6 16,2-2 5-16,1-1 5 0,0 1 10 16,6-8 5-16,-6 10-12 0,6-10-26 0,0 0 8 15,0 0-3-15,0 0-18 0,0 0-54 16,18 8 6-16,-18-8-55 0,25-7-17 15,-12 1-18-15,2-1-79 0,4-3-49 0,-1-2-113 16,-2 2-128-16,2-4-91 0,-2 4-165 0,3-2 5 16,-4-1 67-16,-3 1 77 0,-2-3 67 15,2 1 17-15,-6-1 80 0</inkml:trace>
  <inkml:trace contextRef="#ctx0" brushRef="#br0" timeOffset="39586.32">19665 13565 1085 0,'0'0'404'0,"24"-19"-27"0,-14 14-63 16,-10 5-81-16,15-8-61 0,-6 4-98 15,1-1-112-15,-1 2-129 0,3-3-370 16,1 0 48-16,2 0 26 0,-2 0 38 0,-4 0 51 16</inkml:trace>
  <inkml:trace contextRef="#ctx0" brushRef="#br0" timeOffset="40130.98">19835 13879 965 0,'0'0'417'15,"0"0"-13"-15,0 0-43 0,0 0-10 0,0 0-29 16,0 0-20-16,0 0-15 0,0 0-69 16,0 0-14-16,0 0 1 0,34-15-38 0,-34 15-1 15,16-7-23-15,-16 7-10 0,12-7-15 0,-6 5-21 16,-6 2 11-16,13-4-29 0,-13 4-17 16,15-2-9-16,-15 2-12 0,0 0 28 0,16 0-48 15,-16 0 5-15,0 0 4 0,6 11-20 16,-6-11 14-16,0 0-17 0,-9 21-4 0,2-12-1 15,1-1 24-15,0 4 17 0,-3-2-53 16,-1 0 13-16,1 1-1 0,3-2-4 0,-3-1 35 16,2-2-30-16,1 0 7 0,6-6 36 15,-9 10 3-15,9-10 43 0,-6 7 9 0,6-7 5 16,0 0 9-16,-7 9-25 0,7-9 12 16,0 0-7-16,0 0-29 0,0 0 9 0,0 0 1 15,0 0-19-15,35 0-6 0,-35 0-15 0,15-3 0 16,-15 3-8-16,22 0 5 0,-10-2-41 15,-12 2-17-15,22 2-8 0,-10-2-19 16,-12 0 27-16,22 3-21 0,-13-3-16 0,-9 0-7 0,22 1-10 16,-22-1 20-16,12 1-36 15,-12-1-18-15,16 2 16 0,-16-2-15 0,0 0 2 16,15 1-36-16,-15-1-13 0,0 0-38 0,13 2-72 16,-13-2-2-16,0 0 2 0,0 0-69 15,15 2-28-15,-15-2-269 0,0 0 11 0,19-1 61 16,-19 1 53-16,15-4 50 0,-5 1 29 0,-1 0 22 15</inkml:trace>
  <inkml:trace contextRef="#ctx0" brushRef="#br0" timeOffset="40671.34">20632 13500 1116 0,'0'0'381'0,"-19"25"-20"0,19-25 25 0,0 15-73 16,-3-2-27-16,3-1-22 0,0 2-23 16,0 2-21-16,3 1-16 0,-3 1-32 0,0 2-18 15,3-2-14-15,-3 2-12 0,0 0-41 0,0 0-28 16,0 0-59-16,0-2-23 0,0 1-69 15,0 0-69-15,0-5-88 0,0 0-24 0,0-3-63 16,0-11-245-16,4 14-33 0,-4-14 33 16,0 0 87-16,9 8 54 0,-9-8 66 0</inkml:trace>
  <inkml:trace contextRef="#ctx0" brushRef="#br0" timeOffset="40853.06">20765 13735 1377 0,'0'0'381'0,"0"0"-35"0,6-6-16 15,-6 6-36-15,0 0-33 0,0 0-23 0,0 0-23 16,0 0 0-16,0 0-43 0,-27-5-8 0,14 5-21 16,13 0 21-16,-28 2-49 0,13 0-8 15,-4 0-20-15,1-2-15 0,-1 3-44 0,-3-2-48 16,4 0-47-16,-1-1-73 0,4 0-157 0,2-2-105 16,1-1-261-16,-1 1 7 0,4-3 129 15,0-3 20-15,6 2 65 0,0-3 1 0,3 9 52 16</inkml:trace>
  <inkml:trace contextRef="#ctx0" brushRef="#br0" timeOffset="41775.89">21258 13509 849 0,'-9'6'351'0,"9"-6"-8"15,-6 11-38-15,0-3-21 0,6-8-16 16,-7 20-17-16,4-8-48 0,-3 2 4 0,0 3-36 0,0 0 6 16,-1-1-31-16,1 2-26 15,0 0 11-15,0-1-19 0,0 0-4 0,-1-3-13 16,1 1-31-16,3-3-11 0,-3-2-17 0,3 2 18 16,-3-3-49-16,-1-2-28 15,7-7-5-15,-6 9 15 0,6-9-2 0,0 0-8 0,0 0-16 16,0 0 3-16,-9-25-25 0,6 12 38 15,3-2-26-15,0-2 24 0,0-1 9 0,0 0-14 16,0 0 37-16,3 1 29 0,-3-1 18 16,0 2 23-16,3 3 15 0,0 0 36 15,-3 1-16-15,3 1-1 0,0 2 22 0,-3 9 25 16,7-12-42-16,-7 12-24 0,9-5-3 0,-9 5-4 16,0 0-8-16,18 13 12 0,-5-2-10 15,-4 3-27-15,0 5 9 0,4-4 21 0,-1 1-23 16,-6-2-9-16,4-3-39 0,-4 0 41 0,0-1 14 15,0-3 24-15,-3 1 2 0,-3-8 0 16,13 7-10-16,-13-7-21 0,0 0 11 0,22-9-23 16,-10 0-3-16,0-2-10 0,-2-4-8 0,5-3-13 15,-2-1-25-15,-1-4-31 0,3 2 8 16,-5 2-3-16,2-2-21 0,-2 2-32 0,-1 2-24 16,0 2 8-16,-3 3-28 0,4 1-18 15,-4 2-141-15,0 2-17 0,-6 7-16 16,6-6-70-16,-6 6-19 0,0 0-288 0,0 0 34 15,0 0 92-15,19 13 44 0,-19-13 58 16,6 13 57-16,0-4 0 0</inkml:trace>
  <inkml:trace contextRef="#ctx0" brushRef="#br0" timeOffset="42243.05">21562 13751 1149 0,'0'0'432'0,"0"0"-35"0,0 0 10 0,25-3-64 15,-25 3-28-15,12-5-28 0,-2 1-36 0,-10 4 12 16,12-7-48-16,-3 4-10 0,-9 3-13 16,10-6-23-16,-10 6-33 0,12-4-14 15,-12 4-35-15,9-4-33 0,-9 4-23 16,0 0 20-16,0 0-20 0,0 0 15 0,0 0-26 16,0 0 26-16,0 0-25 0,0 0-3 0,0 0-3 15,-15 35-7-15,15-28 15 0,0-7-23 16,-6 15 20-16,6-15 24 0,-3 12 2 0,3-12-5 15,0 14 13-15,0-14 30 0,3 11-40 16,-3-11-14-16,0 0 29 0,9 15-18 16,-9-15 0-16,9 6 3 0,-9-6-14 0,6 8 11 15,-6-8-2-15,13 5-2 0,-13-5-3 0,9 7 12 16,-9-7-38-16,13 3 0 0,-13-3 2 16,6 5 34-16,-6-5-34 0,9 7 18 0,-9-7-25 15,6 7-9-15,-6-7-19 0,0 0 12 16,10 12-33-16,-10-12-15 0,0 0 8 0,0 12 34 15,0-12-7-15,0 0-7 0,0 0 7 0,-7 16 11 16,7-16-8-16,-9 9-5 0,0-5 5 16,3 0 7-16,-7 1-45 0,1 0 7 15,-1 3-15-15,1-1 54 0,-4 1-80 0,1-1-23 0,-1-1-28 16,4 1-76-16,0-2-98 16,2-1-90-16,4 2 13 0,6-6-294 0,-12 3 64 15,12-3 13-15,0 0 99 0,0 0 50 0,0 0 63 16,0 0 20-16</inkml:trace>
  <inkml:trace contextRef="#ctx0" brushRef="#br0" timeOffset="42983.84">22207 13469 1069 0,'0'0'274'0,"0"0"-5"16,-9-5-44-16,9 5-10 0,0 0-23 16,0 0-15-16,-19 11-16 0,10-4 0 0,0 0-12 15,-1 1 30-15,1 2-41 0,0-1 16 16,-1 3 0-16,1-1-6 0,0 0 21 0,3-2-31 16,-1 0-5-16,1-1 3 0,0 1 5 15,0-1 20-15,6-8-23 0,-6 12 13 0,2-5 5 16,4-7-17-16,0 0-4 0,0 12-7 15,0-12-33-15,0 0 2 0,0 0 13 0,13 11-18 16,-13-11-22-16,12 3-18 0,-12-3 11 16,16-1 3-16,-16 1-27 0,21-3-47 0,-8 1-33 15,-1 0-20-15,4 0-21 0,-4-1-51 0,1 0-31 16,-1-1-38-16,-3 0-113 0,4-1-115 16,-4 0 0-16,0-2-300 0,1 0 49 0,-1-1 82 15,-3-1 51-15,0-2 83 0,-3 2 12 0,4-3 43 16</inkml:trace>
  <inkml:trace contextRef="#ctx0" brushRef="#br0" timeOffset="43184.75">22241 13365 1305 0,'3'-12'435'0,"-3"12"-33"16,6-13-13-16,-2 6-20 0,-4 7-16 0,9-14-41 0,-3 7-41 15,-6 7-27-15,9-12-4 0,-2 5-30 16,-1 1-41-16,-6 6-5 0,9-12-67 15,-6 8-41-15,-3 4-53 0,13-11-67 0,-13 11-110 16,12-6-105-16,-12 6-41 0,16-4-46 0,-16 4 8 16,18 0-254-16,-18 0 15 15,19 4 34-15,-10 0 90 0,0 0 45 0,4-1 32 16,-13-3 17-16</inkml:trace>
  <inkml:trace contextRef="#ctx0" brushRef="#br0" timeOffset="43754.98">22514 13508 760 0,'0'0'432'15,"0"0"-43"-15,0 0 13 0,9 4-41 0,-9-4 8 16,0 0 7-16,0 0-48 0,19 2-37 0,-19-2 4 16,0 0-37-16,15 0 19 0,-15 0-75 15,0 0-15-15,19-2-28 0,-19 2-3 0,0 0-8 16,19-2-27-16,-19 2-14 0,0 0-25 0,12 2-31 15,-12-2 16-15,0 0-30 16,12 7-10-16,-12-7-27 0,10 9 15 0,-10-9-6 16,3 12-13-16,0-4 12 0,-3-8 2 0,0 14-28 15,0-14 22-15,0 16-8 0,0-16 7 16,-3 15-14-16,3-15-1 0,0 14 17 0,0-14-3 16,-3 11 3-16,3-11 7 0,-3 10-12 15,3-10 4-15,0 0-2 0,0 11 27 0,0-11-14 16,0 0-20-16,-3 9 15 0,3-9 13 0,0 0 3 15,0 0-16-15,0 0-2 0,0 0 24 16,0 14 2-16,0-14-3 0,0 0 2 16,0 0-7-16,0 0 4 0,0 0-7 0,9 10 13 15,-9-10-15-15,0 0 12 0,12 3-10 16,-12-3-2-16,13 3-9 0,-13-3 17 0,0 0-4 16,15 4-15-16,-15-4 6 0,13 3-21 0,-13-3-1 15,12 4 30-15,-12-4-24 0,9 7 7 16,-9-7-4-16,13 9-19 0,-10-2-7 0,-3-7-2 15,9 12 9-15,-6-6-9 0,-3-6-8 16,9 13 12-16,-9-13-10 0,4 12 3 0,-4-12 3 16,3 10-6-16,-3-10 3 0,3 13-8 0,-3-13 10 15,0 0-27-15,-3 16-6 0,3-16-5 16,-3 11-18-16,3-11 25 0,-10 9-45 16,4-4-3-16,-3-1-5 0,9-4-67 0,-19 3-94 0,13 0-110 15,6-3-113-15,-19 0-238 16,19 0 74-16,-12-3 64 0,12 3 31 0,-16-3 64 15,10-2 46-15,-3 0 56 0</inkml:trace>
  <inkml:trace contextRef="#ctx0" brushRef="#br0" timeOffset="52607.81">13882 15723 604 0,'0'0'266'0,"0"0"0"16,0 0 3-16,0 0-13 0,0 0-31 0,0 0-18 15,0 0 13-15,0 0-38 0,0 0 15 16,0 0-41-16,0 0 3 0,0 0-28 0,0 0 4 16,0 0-14-16,0 0-1 0,0 0-20 0,0 0 5 15,0 0-13-15,0 0 8 0,0 0-26 16,0 0-2-16,0 0-14 0,0 0 6 0,0 0-2 15,0 0-19-15,0 0-7 0,0 0 5 16,0 0-13-16,0 0 29 0,0 0-60 0,0 0 34 16,0 0-21-16,0 0 44 0,0 0-26 15,0 0-31-15,0 0-12 0,0 0 33 0,0 0-18 16,0 0 23-16,0 0-23 0,0 0-3 16,0 0-12-16,-13-5 36 0,13 5-4 0,0 0 4 15,-9-2-26-15,9 2 2 0,0 0 3 0,-25 4 46 16,25-4-58-16,-12 5-4 0,-4-1 14 15,4 0-9-15,0 2 29 0,-4 2-13 0,4-1-17 16,-1 0 12-16,-2 0-16 0,-4 1 32 16,4 0-21-16,2 0 10 0,1 0-10 0,-4 0 7 15,4 0-7-15,-1-2 28 0,10 1-26 0,-9 0 6 16,6 0 12-16,0 0-22 0,-1 0 2 16,1 1-6-16,3 0 16 0,0 1-5 0,3-9 11 15,-9 16-1-15,9-8 3 0,0-8 10 16,0 19 0-16,0-11-16 0,0-8 19 15,0 18-5-15,0-18-1 0,9 17 1 0,-6-8-1 16,-3-9-10-16,9 15 0 0,-9-7 26 0,7-1-31 16,-7-7 6-16,12 13 17 0,0-9 0 15,-9 2-8-15,10-2 19 0,-13-4-47 0,18 8 16 16,-8-5 17-16,-4 2 4 0,6-3-24 0,-12-2 5 16,22 3 26-16,-9-2-3 0,-13-1-15 15,21 1 5-15,-8-1-15 0,-13 0 30 0,24-1-23 16,-24 1-2-16,22 0 0 0,-9-1 2 0,-4-2 6 15,-9 3-3-15,25-1-21 16,-10-1 19-16,-2-2-9 0,-7 1 9 0,9 0-34 16,-2 0 18-16,-7-1 0 0,9-1 41 0,-8 0-41 15,5-2 0-15,-6 1-26 0,7-2 29 16,-4 0-3-16,3-1 12 0,-6 1-19 16,1-1-16-16,2-1 30 0,-3 2-9 15,-6-3 38-15,6 1-44 0,-6-1-15 0,0-1 13 16,0 12 2-16,0-22 3 0,0 12-16 0,-6-1-4 0,0 0-6 15,-3 1 18-15,2 1 1 0,1 0-17 16,-6 1 4-16,3 0-6 0,-4 2 5 16,1 2 9-16,2 0-24 0,-2 3-8 0,0-1-23 15,-4 2-12-15,16 0-13 0,-25 3-65 16,13-1-50-16,-4 0-31 0,4-1-59 0,12-1 15 16,-22 2-15-16,22-2-246 0,-12 0-30 0,12 0 7 15,0 0 115-15,0 0 16 0,-12-2 38 16</inkml:trace>
  <inkml:trace contextRef="#ctx0" brushRef="#br0" timeOffset="53161.44">13950 15443 657 0,'0'0'264'0,"0"0"-5"15,0 0-29-15,0 0-30 0,0 0-14 0,0 0-17 16,0 0-7-16,0 0 9 0,0 0 11 16,-28 18 2-16,22-10 16 0,-7 5-42 0,7 2-4 15,-3 4-8-15,3 3 10 0,-7 2-5 0,4 6 0 16,3 3-25-16,-13 10 25 0,13-4-23 15,-3 8 5-15,-4-11-23 0,7-1-21 0,0 1 1 16,0-1-16-16,0 0 13 0,2 0-38 0,-2-2 40 16,0-2-22-16,0 1-18 15,0-6 7-15,-1 1-30 0,7-2 4 0,-6-3 6 16,3-3-15-16,0-1-9 0,0-1-17 0,-3-4-18 16,6-1 16-16,0-1-34 0,0 0-16 15,0-11 21-15,-6 18-61 0,6-11-26 0,0-7-48 16,0 13 7-16,0-13-23 0,-7 12-2 0,7-12-29 15,-6 12-33-15,6-12-71 0,0 9 7 16,0-9 28-16,-6 11-302 0,6-11 8 0,0 0 80 16,-9 10 53-16,9-10 38 0</inkml:trace>
  <inkml:trace contextRef="#ctx0" brushRef="#br0" timeOffset="53884.12">14300 15809 1479 0,'0'0'445'0,"0"0"-17"0,0 0-31 0,0 0-36 16,0 0-11-16,0 0-40 0,22 7 15 15,-22-7-46-15,12 0-31 0,-12 0-35 0,0 0-14 16,28-3 11-16,-15 3-46 0,-1-2-5 0,1 0-24 16,-4 1-40-16,-9 1 0 0,31-3-13 15,-22 2-3-15,10 1-51 0,-7-2-25 0,-3 1-44 16,-9 1-15-16,35 1-31 0,-23 1-80 0,-12-2-104 16,22 1-103-16,-16 3-58 0,-6-4-316 15,19 6 26-15,-19-6 88 0,12 7 70 16,-12-7 50-16,9 5 63 0,-9-5 21 0,0 0 28 15</inkml:trace>
  <inkml:trace contextRef="#ctx0" brushRef="#br0" timeOffset="54190.17">14421 15976 854 0,'-6'7'369'0,"6"-7"-3"0,0 0-5 0,0 0-15 15,-9 5 22-15,9-5-17 0,0 0-16 16,0 0-5-16,0 0-20 0,0 0-13 0,0 0-3 16,0 0-33-16,0 0 29 0,0 0-34 15,0 0-34-15,0 0-4 0,0 0-8 0,0 0 0 16,28 8-34-16,-28-8-20 0,21-1-2 16,-8 1-46-16,2 0 25 0,4 0-18 0,-1 0-43 15,-2 0 4-15,6 0-19 0,-10 0-29 16,7 0-8-16,-4 0-33 0,-2 1-25 0,-13-1-29 15,28 0-53-15,-22 0-23 16,-6 0-72-16,21 3-69 0,-21-3-121 0,13 1-86 0,-13-1-39 16,0 0-269-16,12 1 21 0,-12-1 90 0,0 0 84 15,22-1 86-15,-16 0 7 0,-6 1 55 16,25-3 44-16</inkml:trace>
  <inkml:trace contextRef="#ctx0" brushRef="#br0" timeOffset="55770.45">15305 15256 1121 0,'0'0'371'16,"0"0"-31"-16,12-5-35 0,-12 5-3 0,0 0-56 15,0 0-13-15,0 0-26 0,0 0-20 16,0 0-13-16,0 0-28 0,0 0-11 0,-6 32-4 16,0-22-18-16,0 2-9 0,3 3-6 0,-10 2-4 15,1 3 14-15,6 0-21 16,-4 3-10-16,-8 1-6 0,5 3-4 0,4 0 7 0,-3 2 8 16,-1-2-28-16,1 1 12 0,-4-1-30 0,10-5 51 15,-6-1-59-15,2-4-17 0,4-1-1 16,0-2-25-16,0-1 4 0,0-1-14 15,3-5-6-15,-4-2-20 0,7-5 18 0,0 0 7 16,0 0-30-16,0 0 4 0,0 0 6 0,3-35-15 16,4 20 5-16,-1-5 2 0,0-1-15 0,0-2 7 15,4-1-12-15,2-5 28 16,-6 2-5-16,7 0 2 0,-4 2 34 0,3-1-41 16,-6 4 30-16,1 1-12 0,8 1 35 0,-9 1 3 15,1 2 33-15,-1 3 1 0,0-1 17 16,6 3 2-16,-5 1 29 0,-4 1 8 0,3 2-3 15,0-1-3-15,-6 1 11 0,0 8 28 16,12-11-28-16,-12 11-24 0,10-6 9 16,-10 6-19-16,0 0 11 0,0 0-26 0,18 13 0 15,-11-4-5-15,-1 7-8 0,3 4 18 0,-3 4-12 16,0 4-19-16,1 1 26 0,5-1-25 16,-3 1 7-16,-2-1-20 15,-1-6-3-15,0-1 0 0,6-3-18 0,-5-3 5 0,-4 1 1 0,3-5-29 16,-6-1-10-16,0 0-16 0,0-10 1 15,6 13-23-15,-6-13 17 0,0 0 6 0,6 7 15 16,-6-7 2-16,0 0-7 0,0 0 0 0,0 0 25 16,0 0-7-16,0 0 12 0,0 0-9 15,0 0-6-15,0 0-5 0,-28-15 15 0,28 15 1 16,-12-2 22-16,12 2-7 0,-12-3 15 16,12 3-13-16,-19-2-7 0,10 0-6 0,9 2 24 15,-19 0-11-15,19 0-48 0,-28 0-87 16,22 0-93-16,-6-1-132 0,12 1-22 15,-22-2-247-15,16-2-8 0,6 4 97 0,-16-4 31 16,10 0 85-16,6 4 35 0</inkml:trace>
  <inkml:trace contextRef="#ctx0" brushRef="#br0" timeOffset="56617.6">15547 15780 760 0,'0'0'210'0,"0"0"-3"0,0 0-10 15,0 0-31-15,0 0-38 0,0 0-2 0,-6 13-1 16,6-13-2-16,0 0 10 0,0 0-5 16,-3 8 13-16,3-8-10 0,0 0 22 0,-7 6 3 15,7-6 34-15,0 0-42 0,0 0 24 16,0 0-6-16,0 0 23 0,0 0-22 0,0 0-8 16,0 0-16-16,0 0-25 0,0 0 15 15,0 0-18-15,0 0-26 0,0 0 11 16,22-32-23-16,-13 22 5 0,-2-3-23 0,-1 0 10 15,0-1-20-15,6-2 15 0,-5 2-21 0,5-2-2 16,-3 0 5-16,-3 2-13 0,1-1-20 16,-1-1 18-16,0 0-13 0,0 1 41 0,-3-2-46 15,4 4-3-15,-7-3 18 0,6 5-5 0,0-3 10 16,-3 5-12-16,0 1-11 16,0-2 41-16,-3 10-51 0,3-13 5 0,0 5-10 0,-3 8 13 15,0 0-3-15,7-11-10 0,-7 11 5 16,0 0-8-16,0 0 31 0,0 0-41 15,0 0 23-15,0 0-5 0,0 0 3 0,12 26 12 16,-12-26-17-16,6 8 20 0,-6-8-21 16,0 0 18-16,10 6 9 0,-10-6-14 0,0 0-5 15,12 0 3-15,-12 0-11 0,0 0 6 0,25-9-1 16,-19 3 1-16,3 0-8 0,-3-1-11 16,1 0 1-16,2 0 12 0,0 3 14 0,-9 4-22 15,10-12 4-15,-4 7 9 0,-6 5-22 0,9-9 35 16,-9 9-20-16,9-7-3 0,-9 7-20 15,7-5 23-15,-7 5 2 0,0 0-12 16,9-5-3-16,-9 5 8 0,0 0-5 0,0 0 20 16,0 0-13-16,6 17-5 0,-6-17 8 0,6 20 8 15,-3-7-21-15,0-1-3 0,1 1-20 16,-4 1-7-16,6-2-39 0,-3 1-21 16,0-2-84-16,-3-1-64 0,0-10-151 0,12 20-28 15,-2-14-261-15,-4 0 51 0,-6-6 59 0,12 6 69 16,-12-6 2-16,13 1 85 0,-13-1 64 15</inkml:trace>
  <inkml:trace contextRef="#ctx0" brushRef="#br0" timeOffset="56922.63">16058 15522 867 0,'0'0'343'0,"0"0"-43"0,0 0-16 15,0 0-38-15,0 0-3 0,0 0-51 0,0 0-8 0,0 0-28 16,0 0 5-16,0 0-10 15,0 0-33-15,0 0-5 0,-21 23 15 0,11-14-23 16,1 1 15-16,3 1-38 0,0 1 5 0,3-2 5 16,0-1-7-16,-1 1 35 0,4-10-7 15,-6 16 4-15,6-16-22 0,0 11-13 0,0-11-8 16,0 0-5-16,16 7 26 0,-16-7-28 0,0 0-6 16,21-4 3-16,-8 0-8 0,-1-1-7 15,-6 0 7-15,7-2-46 0,-4 0-2 0,-3 0-33 16,1 0-16-16,-1-1-21 0,-6 8-7 15,0-14-87-15,0 14-80 16,0-16-104-16,0 16-34 0,-6-16-314 0,6 9 50 0,0 7 32 16,-7-11 94-16,7 4 51 0,0 7 69 15,-3-9 24-15</inkml:trace>
  <inkml:trace contextRef="#ctx0" brushRef="#br0" timeOffset="58733.28">16173 15718 611 0,'0'0'251'0,"0"0"-8"16,0 0-17-16,0 0-42 0,0 0 8 15,0 9-33-15,0-9 2 0,0 0-8 0,0 0 19 16,0 0-6-16,0 0 3 0,0 0 0 16,0 0 5-16,0 0-20 0,0 0 30 0,0 0-18 15,0 0 21-15,0 0-28 0,0 0-23 0,0 0 10 16,0 0-29-16,0 0-14 0,0 0-9 16,28-19-12-16,-28 11 0 0,12-5-8 15,-5 0-15-15,-1 1-10 0,0-1 23 0,0-2-29 16,4 1-4-16,-4-1 1 0,3-1-14 0,-6 2-11 15,6-2 1-15,-2 0 9 0,-1 3-9 16,0-2-11-16,3 1 0 0,-2 0-8 0,-1 2 1 16,-6 0 22-16,6 3-32 0,0 0 4 15,-6 1 13-15,0 8-15 0,9-14 0 0,-5 7-24 16,-4 7 16-16,3-8-18 0,-3 8 8 0,0 0 23 16,0 0-15-16,0 0-1 0,0 0 11 15,0 0-13-15,0 0 38 0,0 0-15 0,0 0 34 16,0 0-27-16,0 0 14 0,0 36 30 15,0-36-18-15,0 0-17 0,9 8 7 0,-9-8-13 16,0 0 44-16,0 0-44 0,28-11 23 16,-19 7-25-16,-3-1-11 0,1-3 8 15,5-1-2-15,0-1-8 0,-2 0 15 0,-4-2-43 16,6 2 7-16,-5-1 3 0,2 3 0 0,-3-3-15 16,0 2 2-16,0 2 28 0,-2-2 1 15,-4 9-19-15,6-14-20 0,-3 9 10 0,-3 5 18 16,6-11-2-16,-6 11-16 0,0 0 3 0,0 0 17 15,0 0-2-15,0 0 31 0,0 0 8 16,0 0-9-16,0 0-9 0,3 35 51 0,-3-22-42 16,0 3 27-16,0 2-37 0,6-5 3 15,-6 4-7-15,0-4-13 0,0 0-37 0,7-1-73 16,-7-1-116-16,0-11-130 0,12 17-10 16,-6-8-300-16,0-3 87 0,-6-6 8 0,16 7 84 15,-7-6 36-15,-9-1 75 0,19 2 14 16</inkml:trace>
  <inkml:trace contextRef="#ctx0" brushRef="#br0" timeOffset="58984.32">16793 15393 883 0,'0'0'309'0,"0"0"-12"0,-28-6-15 0,28 6-6 16,-21 10-48-16,8-1-5 0,-5-2-16 0,5 3-20 15,-2 4 28-15,2-4-41 0,1 1-5 16,0 1 25-16,2 0-42 0,1 2 11 0,6-4-19 15,0 0 30-15,0 0-57 0,3-10 17 0,3 19-19 16,-3-19-31-16,9 14-7 16,-3-9-10-16,10 1 2 0,-4-1 10 0,1-2-46 15,-1 0-5-15,0-1-17 0,-2 1-19 0,5-1-10 16,-15-2-59-16,19 1-104 0,-19-1-119 16,18 3-66-16,-18-3-36 0,0 0-256 0,13 1 31 15,-13-1 77-15,0 0 51 0,0 0 38 16,0 0 46-16,0 0 37 0</inkml:trace>
  <inkml:trace contextRef="#ctx0" brushRef="#br0" timeOffset="59397.13">15041 16036 998 0,'0'0'409'16,"-12"2"-7"-16,12-2-5 0,0 0-13 0,0 0-3 16,0 0-25-16,0 0-33 15,0 0-39-15,0 0-3 0,0 0-7 0,40-5-26 0,-12 1-17 16,9-3 17-16,4 0-30 0,15-3-26 15,9 1-3-15,-3-1-7 0,6 3-44 16,0 0-5-16,0-2 0 0,4 2-20 16,2 1-16-16,-6-1-2 0,4 3-8 0,-4 2-33 0,-6-1 10 15,-6 2-29-15,-10 0-4 0,-6 1-18 16,1 0-44-16,-7 0 18 0,0 0-22 0,-3 0-40 16,-3 1-40-16,-3-1 5 0,-4 0-20 15,1 1-47-15,-3-1 3 0,-1 0-72 0,-8 2-127 16,-10-2-88-16,24 2-33 0,-14-1-236 15,-10-1 34-15,18 3 46 0,-18-3 92 16,10 3 36-16,-10-3 81 0,12 9 40 0,-12-9-1 0</inkml:trace>
  <inkml:trace contextRef="#ctx0" brushRef="#br0" timeOffset="59922.93">15612 16115 985 0,'15'-4'420'15,"-15"4"-13"-15,7-4-23 0,-7 4-49 16,0 0-35-16,15-2-24 0,-15 2-25 0,0 0-31 16,0 0-10-16,0 0-36 0,0 0 23 0,0 0-56 15,0 0-8-15,0 0 3 0,0 0-11 16,-15 29 16-16,8-20-6 0,1 0-35 16,-3 1 28-16,0 1-36 0,-1-1 18 0,4 0-12 0,-6 1-11 15,6-3 28-15,-1 2-36 16,4-5-12-16,-3 1 15 0,6-6 12 15,-12 12 60-15,12-6-16 0,0-6-15 0,-7 8 33 16,7-8-7-16,0 0 4 0,-6 13-2 0,6-13-5 16,0 0-38-16,0 0 9 0,13 10-27 0,-13-10 18 15,21 5-9-15,-8-4-6 0,5-1-12 0,1 0-14 16,3 2-16-16,-1-4-30 0,4 2 32 16,-3 0-37-16,6 0-24 0,-3 0-28 0,-4 0 6 15,1-1-19-15,-3 1-48 0,5 0-29 0,-8 0 19 16,-1 0-47-16,1 0-94 0,-16 0-136 15,22 1-218-15,-22-1-329 0,15-1 48 16,-3 1 92-16,-12 0 56 0,25 0 93 0,-15 0 83 16,5 0 55-16,-2-1 51 0,-13 1 41 15</inkml:trace>
  <inkml:trace contextRef="#ctx0" brushRef="#br0" timeOffset="60723.78">17621 15272 811 0,'0'0'333'16,"0"0"-26"-16,0 0-5 0,0 0-46 0,0 0 2 0,-25-4-45 15,25 4-6-15,-34 16-15 0,6-1 5 0,-6 7-18 16,-3 8 19-16,0 1-40 16,0 2-4-16,-1 3 5 0,1 2 38 0,3 4-16 15,-6 10-32-15,9-9 4 0,0 3-14 0,9-2-6 16,0-1 5-16,4 0-2 0,5-7-14 0,4-6-6 16,3-3 19-16,3-4-30 0,3-2 5 15,0 1-39-15,3-2 2 0,6 0 2 0,-3 1-7 16,10-5-37-16,2-2-6 0,1 1-15 15,3-3-22-15,3-3-19 0,-4 0-33 0,7-2-10 16,0-3-13-16,0-1-16 0,-6-2-9 16,3 2-32-16,-1-3-35 0,-2 1-61 0,-3-2-80 15,2 1-87-15,1-3-11 0,-6 3-260 0,-1-1 66 16,1-2 16-16,2 2 20 0,-5-1 115 16,5-2 16-16,-2 0 97 0</inkml:trace>
  <inkml:trace contextRef="#ctx0" brushRef="#br0" timeOffset="61537.94">18995 14566 1156 0,'0'0'454'0,"0"0"-68"0,0 0-28 0,0 0-2 15,0 0-46-15,0 0-5 0,0 0-73 16,-10 24-6-16,7-14-11 0,0 3-26 0,0 3-22 16,-3 3 12-16,3-1-26 0,0 6 3 0,0 1-48 15,-4 0-8-15,4 1-8 16,-3 5-20-16,0-2-16 0,-3-1-54 0,9-4-91 15,-10 2-88-15,4-5-89 0,-3-3-167 0,3-3-281 16,3-5 33-16,-4-3 95 0,1-1 49 0,6-6 30 16,0 0 49-16,-18 0 53 0,18 0 55 15</inkml:trace>
  <inkml:trace contextRef="#ctx0" brushRef="#br0" timeOffset="61805.25">18685 14929 1499 0,'3'12'431'15,"3"5"-22"-15,0 3-22 0,0 2-34 0,4 0-36 16,-1 2-33-16,-3-2-38 0,-3-1 2 16,10-3-45-16,-7-2-9 0,0-2-22 0,-3 0-11 15,0-5-23-15,4 2 5 0,-7-11-12 0,3 12 2 16,-3-12-28-16,18 0 8 16,-18 0-21-16,19-13-13 0,-7 1-2 0,1-4-26 0,-1 0 16 15,4-2-26-15,-1 0-24 0,1-1-1 16,-4 3-21-16,3-1-18 0,-2 0-46 15,2 2-31-15,1 2-31 0,-1 4-33 16,1 2-79-16,-4 3-107 0,7 2-139 0,-7 2-282 16,7 4 72-16,-4 3 77 0,1-1 34 0,-1 3 71 15,1 0 82-15,-1 0 25 0,-2 1 29 0</inkml:trace>
  <inkml:trace contextRef="#ctx0" brushRef="#br0" timeOffset="62579.96">19469 15125 1064 0,'0'0'418'0,"0"0"-19"0,0 0-10 16,0 0-8-16,0 0-27 0,0 0-11 15,13-16-21-15,-13 16-15 0,0 0-18 16,0 0-35-16,0 0 12 0,12-2-25 0,-12 2-44 15,0 0 18-15,12 0-41 0,-12 0-5 0,19 0-18 16,-19 0-13-16,22 5-20 0,-7-1-34 16,4 3 19-16,3 1-19 0,-1 2-15 0,1 3 11 15,0-1-32-15,2 5-27 16,1-1 25-16,-3 5 8 0,0 2-3 0,-4 0-18 16,-2 2-5-16,-1 4 3 0,1 0-29 0,-10-2 21 15,3 3-12-15,-3-4-24 0,-2 0 8 0,-1 2-18 16,-6-1 13-16,-4 5-6 0,-2-1-35 0,0-1-39 15,-7-3-9-15,-9 10-9 0,-2-6-43 16,-1-1-5-16,-3-7-34 0,6-5-76 16,-3-3-72-16,0-2-92 0,6-2-71 0,-3-3-234 0,4 0 36 15,2-2 113-15,4 0 10 16,-1-2 59-16,4-1 49 0,-1 0 43 0,13-3 36 16</inkml:trace>
  <inkml:trace contextRef="#ctx0" brushRef="#br0" timeOffset="72486.78">12421 17105 816 0,'0'0'287'0,"0"0"-11"0,0 0-53 16,0 0 7-16,0 0-35 0,0 0-24 15,0 0-7-15,31-13-13 0,-31 13-15 0,0 0-24 16,0 0-14-16,0 0-19 0,0 0-5 16,0 0 24-16,0 0-9 0,0 0 34 0,0 0 15 15,0 0 6-15,0 0-4 0,0 0 50 16,3-6-47-16,-3 6-12 0,0 0-3 0,0 0-6 15,0 0-6-15,0 0-9 0,0 0-12 0,0 0 53 16,0 0-71-16,0 0 2 0,0 0-22 16,0 0 7-16,0 0 10 0,0 0-20 0,0 0 7 15,0 0 6-15,0 0 2 0,0 0 10 16,0 0 13-16,0 0-20 0,0 0-11 0,0 0-2 16,0 0-25-16,0 0 7 0,0 0-4 0,0 0 25 15,7 22 2-15,-7-22-18 16,6 19-7-16,-6-5 2 0,6 0-5 0,-6 1-3 15,6 1 0-15,-6 2-15 0,6-2 8 0,1 1 4 16,-4 1 22-16,-3-3-32 0,6 2 13 16,0-2-27-16,-6-2-4 0,6-1 13 0,-6-2-9 15,7 1 1-15,-7-11-2 0,0 15 34 16,0-15-34-16,6 12-15 0,-6-12 35 0,0 12 14 16,0-12-14-16,0 0 3 0,0 0 6 0,9 5-9 15,-9-5-7-15,0 0-2 0,19-17 4 16,-13 8 23-16,0-5-27 0,3-3-11 15,4-2 8-15,-1-6 2 0,4 1 6 0,-4-2-3 16,7-3-18-16,2-6-3 0,-8 3-18 16,2 5-12-16,4 0 10 0,-7 2-25 0,4 0-24 15,-10 4 31-15,6 3-59 0,-2 3 8 0,-4 1-33 16,0 2-75-16,-6 2-74 0,6 1-51 16,-6 9-74-16,7-11-188 0,-7 11-198 0,6-7 35 15,-6 7 74-15,0 0 82 0,0 0 59 16,0 0 36-16,0 0 77 0</inkml:trace>
  <inkml:trace contextRef="#ctx0" brushRef="#br0" timeOffset="72905.8">12806 17293 862 0,'0'0'366'15,"0"0"-25"-15,0 0 9 0,0 0-66 0,0 0-7 16,-9 13-19-16,9-13-9 0,0 0-19 16,0 13-30-16,0-13-11 0,-7 11 1 0,7-11-9 15,0 15 50-15,-6-6-80 0,6 0-13 16,-6 2-5-16,6 1-13 0,-6 0 6 0,6 2-32 16,-3 1-14-16,-4-1 20 0,7 1-29 15,-6-4 9-15,6-1-34 0,0 1 0 16,-6-2-5-16,6-9-23 0,0 16-36 0,0-16-136 0,-6 11-207 15,6-11-460-15,0 0 65 0,0 0 99 0,6 12 58 16,-6-12 20-16,0 0 98 0,0 0 18 16,19-1 109-16</inkml:trace>
  <inkml:trace contextRef="#ctx0" brushRef="#br0" timeOffset="73271.89">13038 17663 1067 0,'0'0'356'0,"0"0"-24"15,0 0-45-15,0 0 7 0,0 0-25 0,0 0-26 16,0 0-33-16,-37 2-2 0,15 0-11 16,4 1-36-16,-10-1-18 0,0 2 8 0,-6 0-43 15,0 1 12-15,-6-2-7 0,-1 2-3 0,1 0-23 16,-7 1-18-16,-5 1-43 0,2-1 12 16,10-3-53-16,-7 0-24 0,7 1-38 15,0-1-45-15,-1-3-83 0,7 1 21 0,6 0-101 16,-3-2-349-16,3 0 45 0,7 1 0 0,2 0 95 15,4-1 44-15,2 2 9 0,1 0 93 16</inkml:trace>
  <inkml:trace contextRef="#ctx0" brushRef="#br0" timeOffset="75589.38">12359 17973 529 0,'0'0'197'0,"0"0"13"0,0 0-10 0,0 0 7 15,0 0 1-15,0 0-14 0,0 0-4 16,0 0 9-16,0 0-7 0,0 0-23 0,0 0-20 16,0 0-9-16,0 0-17 0,0 0 10 15,7-18-38-15,-7 18 15 0,0 0-28 16,0 0-5-16,0 0 7 0,0 0-20 0,0 0 13 0,0 0-13 15,0 0-31-15,0 0 37 0,0 0-19 16,0 0 5-16,0 0-5 0,0 0 13 16,0 0-10-16,0 0 2 0,0 0 13 0,0 0-15 15,0 0 20-15,0 0 13 0,0 0-35 0,0 0 19 16,0 0-7-16,0 0-5 0,0 0 3 16,0 0-9-16,0 0-4 0,0 0 28 15,0 0-41-15,0 0 30 0,0 0-4 0,0 0-42 16,0 0 29-16,0 0-6 0,0 0 1 0,0 0-11 15,0 0 21-15,0 0-16 0,0 0 34 0,0 0-11 16,0 0-45-16,0 0 2 0,0 0 20 16,0 0-15-16,0 0 20 0,0 0-25 15,0 0 0-15,0 0 13 0,0 0-8 0,0 0 38 16,-7 40-22-16,7-32-26 0,0-8-1 16,0 16 1-16,-6-6 5 0,6-1-13 0,0 1 11 15,-6 0 14-15,0 1-7 0,6-1 8 0,-10-1-46 16,10 1 12-16,-6 0-2 0,6-2-5 15,0-8 12-15,-6 15 11 0,6-15-41 0,-6 11 10 16,6-11-20-16,-6 12 15 0,6-12-11 16,-7 7-30-16,7-7 13 0,0 8-41 15,0-8-26-15,0 0-48 0,0 0-49 0,0 0-125 16,0 0-98-16,0 0-320 0,0 0 49 0,0 0 64 16,0 0 115-16,0 0-5 0,0 0 72 15,0 0 61-15</inkml:trace>
  <inkml:trace contextRef="#ctx0" brushRef="#br0" timeOffset="76160.09">12325 17970 916 0,'0'0'363'0,"0"0"-15"0,0 0-12 16,6-7-55-16,-6 7-2 0,0 0-43 0,0 0-24 15,0 0-15-15,0 0-2 0,0 0-34 16,10-5-23-16,-10 5-2 0,0 0-21 15,0 0-15-15,0 0 20 0,0 0-2 0,0 0 5 16,0 0 31-16,0 0-29 0,0 0 8 16,0 0 10-16,0 0-9 0,0 0-9 0,0 0 26 15,0 0-41-15,0 0 15 0,25 11-50 0,-25-11 45 16,6 13-41-16,0-4-10 0,-3 1 24 16,3-2-4-16,0 3-12 0,1 1-13 0,5 1 5 15,-9 0-33-15,10-2 23 0,-7 0 33 16,0-1-56-16,0-2 0 0,3 0 2 15,-9-1-7-15,0-7 17 0,13 11-17 0,-13-11 23 16,6 9 0-16,-6-9-13 0,12 4-3 16,-12-4-30-16,0 0 40 0,22-10 3 0,-16 3-27 0,7-2-4 15,-4-1-7-15,10-5 23 0,-13 2 10 16,9-2-28-16,-2-1-13 0,-7 0-15 16,9-1-19-16,-8 5-6 0,-1-3 1 0,6 2-45 15,-6 0-13-15,4-1 2 0,-4 3-22 0,-6 0-34 16,6-1-72-16,0 1-97 0,-6 2-76 15,0 9-101-15,7-11-330 0,-7 11 39 16,0-10 69-16,0 10 77 0,6-8 61 0,-6 8 61 0,0 0 26 16,0 0 111-16</inkml:trace>
  <inkml:trace contextRef="#ctx0" brushRef="#br0" timeOffset="76644.42">12738 18079 1103 0,'0'0'409'0,"0"0"-4"16,12 1-37-16,-12-1-32 0,0 0-16 0,0 0-39 15,0 0 11-15,0 0-46 0,0 0 20 16,0 0-72-16,6 8 6 0,-6-8-3 0,0 0-10 15,0 18-28-15,0-18-13 0,0 18-18 0,0-6 18 16,0 0-21-16,0 1-30 16,-6 0-21-16,6 0 15 0,0-2-17 0,-6 2 5 0,6-1-28 15,-6 0-6-15,6-2 6 0,0 0 25 16,0-10-31-16,-7 18-7 0,7-10-36 16,0-8-5-16,-3 12-18 0,3-12-15 0,0 12-31 15,0-12-49-15,-6 8-105 0,6-8-58 16,0 0-129-16,0 0-396 0,0 0 43 0,0 0 62 15,0 0 81-15,0 0 42 0,0 0 68 0,0 0 47 16,0 0 28-16</inkml:trace>
  <inkml:trace contextRef="#ctx0" brushRef="#br0" timeOffset="77352.11">13358 17595 1069 0,'0'0'454'0,"0"0"-32"0,0 0-18 15,0 0-40-15,0 0-34 0,0 0 33 0,0-8-55 0,0 8-29 16,0 0-23-16,0 0-16 0,0 0 8 16,0 0-35-16,0 0-8 0,0 0-26 15,0 0 3-15,0 0 20 0,0 0-43 0,0 0-21 0,0 0-5 16,0 0-21-16,18-10 9 15,-18 10-70-15,16-3 44 0,-4 2-44 0,1-2 0 16,2 2-7-16,4-1-34 0,-1 0-20 0,4 0-47 16,-3 1-27-16,-4 0 20 0,7-1-28 15,-10 2-64-15,10 0-107 0,-10 0-130 0,1 2-96 16,-13-2-348-16,28 4 72 0,-22-2 76 0,-6-2 60 16,18 3 78-16,-18-3 57 0,10 7 13 15,-10-7 59-15</inkml:trace>
  <inkml:trace contextRef="#ctx0" brushRef="#br0" timeOffset="77657.22">13358 17747 1090 0,'0'0'463'0,"0"0"-20"0,-6 6-28 0,6-6-34 0,0 0 57 15,0 0-95-15,0 0-41 0,-10 5 10 16,10-5 18-16,0 0-48 0,0 0 25 0,0 0-18 15,0 0-17-15,0 0-15 0,0 0-20 16,0 0-7-16,0 0-5 0,0 0-40 0,0 0-24 16,0 0 8-16,28 5-39 0,-28-5 1 0,22 2-8 15,-10-2 0-15,7 0-52 0,-4 0-17 16,4 0 15-16,-4 0-36 0,4 0-7 16,0 0-23-16,-4 1-29 0,4-1-25 15,-4 1-57-15,-15-1-12 0,25 2-39 0,-16-2-15 16,-9 0-118-16,13 0-132 0,-13 0-132 0,18 0-371 15,-18 0 65-15,0 0 102 0,16-2 61 0,-16 2 90 16,12-1 25-16,-12 1 49 0,13-4 74 16,-13 4 82-16</inkml:trace>
  <inkml:trace contextRef="#ctx0" brushRef="#br0" timeOffset="79107.63">14375 17504 1154 0,'0'0'392'0,"0"0"-8"0,0 0-36 0,-10 2-57 16,10-2-9-16,0 0-26 0,0 0-10 15,0 0-47-15,0 0-4 0,0 0 20 16,-12 2-31-16,12-2 3 0,0 0-10 0,0 0 7 16,0 0-5-16,0 0-12 0,0 0 12 0,0 0 13 15,0 0-21-15,0 0 3 0,0 0 26 16,0 0-26-16,0 0 8 0,0 0-16 0,0 0 8 16,0 0 18-16,0 0-18 0,0 0-30 0,0 0-4 15,0 0-19-15,0 0-11 0,0 0-5 16,50-3-34-16,-38 2-4 0,10-2 5 0,-4 0 2 15,7 0-28-15,-3 1-5 0,0 0-31 16,-4-1 18-16,4 1-7 0,-3 1-29 16,-1-2-30-16,-2 2 22 0,-1 1-27 0,-2-2-32 15,-13 2-14-15,24 0-65 0,-14 0-50 16,-10 0-119-16,18 0-130 0,-5-2-184 0,-13 2-290 16,0 0 62-16,15 4 99 0,-15-4 63 0,0 0 116 15,19 0 32-15,-19 0 66 0,15-1 36 16,-15 1 49-16</inkml:trace>
  <inkml:trace contextRef="#ctx0" brushRef="#br0" timeOffset="80139.37">15333 17242 1069 0,'0'0'405'0,"12"-5"-44"16,-12 5-28-16,0 0-29 0,6-6-12 0,-6 6-54 16,7-8-8-16,-7 8-20 0,0 0-43 15,0-14-1-15,0 14-25 0,-7-10-13 16,1 3-26-16,0 2-10 0,-9 0 21 0,8 2-41 15,-5-1 2-15,3 1-10 0,9 3-18 16,-25 0 33-16,16 1-25 0,-4 1 5 0,-5 5 0 16,8-1 2-16,-8 3 13 0,5 2-17 15,4 0 14-15,-3 1-30 0,-1 0 8 0,7 0 43 16,-3-1-41-16,-4 2 6 0,13-4 27 0,-6-1-12 16,6-8 20-16,0 13-31 0,0-13-22 15,0 0 14-15,6 14-19 0,-6-14 4 0,13 1 6 16,-13-1-6-16,0 0-5 0,37-13 3 15,-25 4 0-15,7-3-33 0,-4-1-8 16,-2-2 22-16,8 0-9 0,-8 0 10 0,12-4-3 16,-10 2-30-16,-2 0 36 0,2-3-39 0,-3 2 5 15,1-3-8-15,-4-1-25 0,-3-1 5 16,7 2-18-16,-7-2 18 0,3 0 6 0,-3 1 37 16,1 4-51-16,-7 2 9 0,6 0 6 0,-6 3-9 15,6 2 22-15,-6 1-22 16,0 10 22-16,0-10-9 0,0 10 17 0,0 0 3 0,0 0-11 15,0 0 31-15,0 0-7 0,-12 30 20 16,5-15-15-16,1 2 7 0,3 1 11 16,-3 1-3-16,0 5 20 0,6-2-22 0,0 2 9 0,-6 0-12 15,6-3 13-15,0 3-21 0,0-3-2 16,0-2 12-16,0 2-22 0,0-4-9 16,6 0 1-16,-6-1-31 0,6-2-23 0,3-2-43 15,1-4-88-15,-7-1-122 0,9-2-85 16,-12-5-399-16,22 3 82 0,-22-3 40 0,25-4 62 15,-13 0 85-15,-3-1 48 0,4 1 70 0,2-3 32 16</inkml:trace>
  <inkml:trace contextRef="#ctx0" brushRef="#br0" timeOffset="80569.7">15872 16980 949 0,'0'0'282'0,"0"0"-49"0,0 0-11 16,0 0-27-16,0 0-3 0,0 0-10 16,0 0-44-16,-28-5 13 0,28 5-3 0,-21 6-22 15,8 0 38-15,4-1-6 0,-3 2 11 0,-1 2-5 16,-2 3 7-16,-4 4 19 15,7-1-37-15,2 2 6 0,-2 1 2 0,0 2-12 16,9-1 20-16,-4 3-36 0,4-3-13 0,3-2 6 16,0-2 20-16,3 3 30 0,-3-3-35 15,7-1-18-15,-4-4-18 0,3-2 36 0,6-1-26 16,-2-3 0-16,2-1-41 0,-12-3-12 0,25-4 32 16,-10-2-2-16,4-3-35 0,-4-4-16 15,4-2-3-15,3-4 18 0,-4-1-2 0,1-1-28 16,-10 2-1-16,7 1-40 0,-4 3-16 0,-6-1 70 15,0 2-88-15,1 0-38 0,-7 2-26 16,0 1-40-16,-7 0-47 0,1 0-79 16,0-1-128-16,6 3-82 0,-6-2-340 0,-10 2 128 15,10 2 25-15,-3 0 64 0,0 3 23 16,-1-4 103-16,-2 4 64 0,3-3 10 0</inkml:trace>
  <inkml:trace contextRef="#ctx0" brushRef="#br0" timeOffset="80839.48">15817 16767 1251 0,'12'-2'399'15,"-12"2"-25"-15,0 0-54 16,0 0-5-16,0 0-36 0,15 8-36 0,-15-8-33 0,-3 15-18 16,3-15-15-16,-6 27-19 0,0-11 11 15,0 1-10-15,0 5-16 0,-1 1 3 16,1 4 8-16,0 4-18 0,3 1-24 0,-3 3-9 15,-1 2-6-15,1 0-10 0,0 12-16 16,6-8-9-16,-3-6-19 0,0-1 6 0,0-2-51 16,3-6-32-16,0 1-17 0,-3-7-79 15,3-2-80-15,0-4-241 0,0-3-337 0,3 1 66 16,0-3 85-16,-3-9 12 0,12 10 100 0,1-9 41 16,-13-1 100-16</inkml:trace>
  <inkml:trace contextRef="#ctx0" brushRef="#br0" timeOffset="81118.78">16111 17395 972 0,'0'0'366'0,"0"0"5"15,0 0-46-15,0 0-17 0,0 0-19 0,-25 14-28 16,13-8-20-16,-10-2-11 0,7 0-30 15,-4 2 27-15,-6-3-65 0,-3 2-19 0,0 1-12 16,4-1 9-16,-14 2-27 0,4-1-29 0,-3 2-4 16,3-4 14-16,-6 3-35 0,6-1 10 15,0 0-66-15,-1-1-39 0,-5 2-43 16,12-3-49-16,-3-1-97 0,-3 1-118 0,6 0-366 16,0-1 51-16,7 0 33 0,-4 3 59 15,12-1 70-15,-8 0 74 0,8 1 32 0</inkml:trace>
  <inkml:trace contextRef="#ctx0" brushRef="#br0" timeOffset="81755.89">15497 17813 1277 0,'16'-1'445'0,"-16"1"-38"15,0 0-84-15,15 0-6 0,-15 0-66 16,0 0 5-16,0 0-69 0,0 0 0 0,0 0-13 16,0 0-31-16,0 0 16 0,0 0-24 0,0 0-2 15,-43-3 6-15,24 5-63 0,1 0 4 16,-4 1-24-16,3 1 21 0,-2 0-13 0,-1 2-18 15,3 0 5-15,-2 3 8 0,2 0 0 0,-3 0 10 16,4 1-23-16,5-1 46 0,-8 1-46 16,11-1 16-16,-2-1-6 0,-1 2 16 15,7-3-3-15,-3 0 23 0,-3 0-10 0,5-1-5 16,1 1 15-16,6-7-15 0,-6 9 9 16,6-9 4-16,-3 8-23 0,3-8-6 0,0 0 3 15,0 0-7-15,0 0-11 0,0 0-5 0,15 13 20 16,-15-13-51-16,22-6-17 0,-3 2 32 15,-1-3-12-15,-2-1 18 0,2-1-13 0,4 0-34 16,-3-2 16-16,2-2-7 0,-5 1 53 16,2-1-36-16,-2-2-31 0,3 2 11 0,-7-1-28 15,7 0 53-15,-10 1-28 0,3-1-20 16,1 1 5-16,-4 0-18 0,-3 1 0 16,0 1 0-16,1 1 20 0,2 2 39 0,-3 0-59 15,-6 8 20-15,6-13-20 0,-6 13-5 0,0-9 10 16,0 9 15-16,0 0-17 0,0 0 17 15,0 0 0-15,0 0 22 0,0 0-9 0,0 0-5 16,-12 29-3-16,9-20 11 0,-3 0 0 0,-1 3 12 16,7-1-25-16,-6-1 30 0,6 2-11 15,-6 0 1-15,6-3 9 0,0-9-12 0,0 22 29 16,6-12-43-16,-6-10 10 0,6 18 2 0,1-9-53 16,-1-1-65-16,0-2-114 15,-6-6-80-15,16 6-144 0,-4-5-375 0,-12-1 120 16,22-1 97-16,-22 1-24 0,21-5 106 0,-8 0 46 15,-1 0 52-15,-6 0 29 0</inkml:trace>
  <inkml:trace contextRef="#ctx0" brushRef="#br0" timeOffset="82166.56">15810 17643 1013 0,'0'0'410'16,"0"0"-44"-16,0 0-13 0,0 0-43 0,0 0-44 15,0 0-18-15,0 0-23 0,0 0 13 16,0 0-46-16,-6 36-23 0,3-27-7 0,-3 1 12 16,0 4-31-16,-7-2-7 0,7 2 5 0,0 1-6 15,0-1 1-15,-4 0-31 16,4-2-13-16,-6 3 10 0,9-3 1 0,0 1-1 0,-4-1-20 15,4-1 2-15,-3-1 3 0,0 0 24 16,6 0 19-16,0-10-51 0,-6 15 21 16,6-15-28-16,6 14 7 0,-6-14-17 0,0 12 7 0,0-12-5 15,12 13-18-15,-6-10 10 0,-6-3 13 16,16 10-25-16,-10-8 17 0,10 1-12 16,-16-3-54-16,24 0 25 0,-11 0-48 0,-13 0 5 15,28-2-15-15,-16 0-44 0,1-3-28 0,-4 2-23 16,6-2-36-16,1-1-105 0,-7-3-85 15,4-1-99-15,-1 2-384 0,-3-2 151 0,4 0 23 16,-1-1 69-16,-3 1 67 0,4 1 45 16,-4-1 93-16,0 0-21 0,1 1 42 0</inkml:trace>
  <inkml:trace contextRef="#ctx0" brushRef="#br0" timeOffset="82338.28">16046 17753 1103 0,'0'0'332'0,"0"0"-6"0,0 0-50 16,0 0-15-16,-22 3-31 0,22-3 29 15,0 0-70-15,-24 7 32 0,11-3-65 0,-2-1 5 16,5 0-23-16,-8 0-7 0,-1 1-21 0,-3-1 0 16,7 0-36-16,-10-1-28 0,6 1-25 15,-2-2-57-15,-4 2-74 0,3-2-87 0,4 0-64 16,-4 1-93-16,3 0-229 0,4 0 9 0,2-2 50 16,13 0 76-16,-21 1 30 0,21-1 37 15</inkml:trace>
  <inkml:trace contextRef="#ctx0" brushRef="#br0" timeOffset="84213.57">16403 17252 1021 0,'0'0'402'0,"0"0"0"15,0 0-24-15,-7-5-37 0,7 5-26 0,0 0 38 16,0 0-72-16,0 0 9 16,0 0-19-16,0 0 8 0,-3-7-5 0,3 7-10 0,0 0-21 15,0 0 8-15,0 0-31 0,0 0 0 16,0 0-33-16,0 0 10 0,16-10-28 16,-16 10-3-16,18-8-23 0,-8 5-32 0,2-3-4 15,7 1-5-15,-4 1-17 0,4-2-54 16,3 0 7-16,-1 0-5 0,-2 1 21 0,6-2-85 15,-4 3-15-15,-2 0-18 0,6 0-23 0,-7 1-51 16,1 2-64-16,-4-1-123 0,-2 2-167 16,-1 0-434-16,-12 0 150 0,28 3 31 0,-19 0 52 15,1 0 86-15,-10-3 62 0,15 8 99 0,-9-4 14 16,-6-4 20-16</inkml:trace>
  <inkml:trace contextRef="#ctx0" brushRef="#br0" timeOffset="84488.76">16418 17498 1476 0,'-9'7'484'16,"9"-7"-49"-16,0 0-7 0,0 0-19 15,0 0-17-15,0 0-41 0,0 0-11 0,0 0-46 16,0 0-22-16,0 0-37 0,34 1-20 0,-34-1-5 15,22-7-33-15,-10 5-11 0,4-2-21 16,-1 1-31-16,1-2-4 0,5 1-54 0,-2 0 0 16,9 0-35-16,-3 0 2 0,-4 0-36 0,-2 1-15 15,-4 0-44-15,7 2-38 16,-10 1-36-16,7-2-79 0,-10 2-131 0,-9 0-163 16,19 3-295-16,-19-3 84 0,15-1 77 0,-15 1 44 15,16 0 95-15,-16 0 53 0,9-2 59 16,-9 2-36-16</inkml:trace>
  <inkml:trace contextRef="#ctx0" brushRef="#br0" timeOffset="89219.71">17373 16647 1000 0,'0'0'354'0,"0"0"-32"16,0 0-30-16,0 0-13 0,0-9-3 0,0 9-12 15,0 0-34-15,0 0-17 0,0 0-11 16,0 0-13-16,0 0 1 0,0 0-47 0,0 0-10 16,0 0-10-16,0 0-28 0,0 0 7 15,0 0-7-15,0 0-5 0,0 0 4 16,0 0-27-16,-12 29 12 0,2-15-22 0,4 0 4 16,-6-1-12-16,6 4-6 0,-7 4 16 0,4-2-23 15,-4-1-5-15,1 1-1 0,0-1-9 16,2 2 22-16,-2-2-30 0,3-1 0 0,-4 1 28 15,1-2-34-15,6-2-1 0,-4-1-9 0,4-1 0 16,-6-1-2-16,9 0-59 0,-4-4-43 16,1 2-13-16,0-2-93 0,0-1-122 15,-7 1-93-15,13-7-253 0,-6 3 21 0,6-3 41 0,0 0 61 16,0 0 64-16,0 0 40 0,-9-18 63 16</inkml:trace>
  <inkml:trace contextRef="#ctx0" brushRef="#br0" timeOffset="89646">17308 16570 1354 0,'0'0'407'16,"6"-8"-47"-16,-6 8-17 0,10-5 11 16,-10 5-47-16,0 0-41 0,6-3-53 0,-6 3-16 15,0 0-11-15,0 0-19 0,0 0-16 0,0 0-3 16,0 0-17-16,21 19-16 0,-17-8 21 15,2 4-6-15,-3 3-2 0,3 5 26 0,-3 0-52 16,3 1-22-16,4 6 4 0,-4 0 6 16,3-2-16-16,-6-2-20 0,10-2-16 15,-7 0-7-15,0-1-34 0,0-3-33 0,4-4-17 16,-4-4-63-16,0-1-55 0,-3-4-67 16,-3-7 0-16,9 10 0 0,-9-10 5 0,10 6 41 15,-10-6 18-15,0 0 0 0,0 0 36 0,0 0 20 16,0 0 31-16,0 0 43 0,0 0 14 15,0 0 30-15,0 0 25 0,0 0 42 0,0 0-3 16,0 0 35-16,0 0 4 0,0 0 20 16,0 0-39-16,-34-12 21 0,34 12-13 0,-10-1 0 15,10 1 8-15,-18 0-10 0,18 0-36 16,-16 1 58-16,16-1-55 0,-18-1-19 0,5 1 0 16,13 0-4-16,-25 0 1 0,10-3-78 15,6 2-67-15,-7 0-64 0,-3-2-123 0,4 2-384 16,-1-1-28-16,4 2 51 0,-4-1 85 0,4-1 40 15,12 2 98-15,-22 2-2 0</inkml:trace>
  <inkml:trace contextRef="#ctx0" brushRef="#br0" timeOffset="91137.68">17627 17149 714 0,'0'0'248'0,"0"0"-2"0,0 0-29 0,0 0 21 0,0 0 18 16,-12 5 16-16,12-5 9 16,0 0 8-16,0 0 13 0,0 0-40 0,0 0-12 0,0 0 17 15,0 0-32-15,0 0-33 0,3-25 1 0,-3 25-22 16,9-16 65-16,-6 8-113 15,4-4 8-15,-1 0-34 0,0-3 6 0,3-2-18 16,-2 0-19-16,2-2 24 0,-3 2-43 0,-3 1 17 16,3-2-41-16,1 2 16 0,-1 1-6 15,0 0-9-15,-3 4 31 0,3-1-13 0,-3 2-31 16,0 1 4-16,-3 9-22 0,0-13 53 16,7 6-38-16,-7 7 18 0,0-9-46 0,0 9 10 15,0 0 23-15,6-10-16 0,-6 10-1 0,0 0 14 16,0 0 26-16,0 0-56 0,0 0 12 15,0 0-22-15,0 0 33 0,0 0 23 16,0 0 2-16,0 35 8 0,0-35 8 0,0 0-39 16,0 0 44-16,15 2-31 0,-15-2 11 15,0 0-11-15,25-11-15 0,-15 4 5 0,2-4-3 16,0 0 39-16,1-1-54 0,-1-3 0 16,4 0-23-16,-7 0-13 0,3 1-5 0,1-2 18 15,-4 3 43-15,-3 1-45 0,0 0 4 0,1 3-30 16,-1 1 15-16,0 0 8 0,-6 8 8 15,6-11 20-15,-3 5-44 0,-3 6 8 0,10-7-2 16,-10 7 53-16,0 0-17 0,0 0 17 0,0 0 16 16,0 0-39-16,6 26-10 0,-6-26 3 15,0 22 4-15,0-7 17 0,-3-4-22 0,6 3 26 16,-3 0-58-16,0-1-11 16,0 1-64-16,3-3-88 0,-3 2-72 0,6-3-167 15,-6-10-403-15,9 18 65 0,-2-12 76 0,2 0 106 16,0-1 30-16,-9-5 56 0,19 6 46 15,-7-6 37-15</inkml:trace>
  <inkml:trace contextRef="#ctx0" brushRef="#br0" timeOffset="91391.29">18123 16823 1034 0,'0'0'386'0,"0"0"-51"0,0 0 8 0,0 0-41 15,0 0-7-15,0 0-37 0,0 0-20 16,0 0-20-16,-18 36-31 0,9-25 20 15,2 2-33-15,1 0-25 0,-3-1-3 0,3-2-6 16,3-1 1-16,-1 0-18 0,4-9 20 0,-6 12 11 16,6-12-13-16,0 0-11 0,0 0-9 15,0 0-39-15,0 0-3 0,0 0 3 0,0 0-8 16,0 0-20-16,31-25-6 0,-25 15 9 0,4-1-6 16,-4 2-28-16,0 1-46 0,0-2-23 15,1 3-67-15,-1-2-99 0,-3 2-72 0,-3 7-123 16,6-14-395-16,-6 14 27 0,0-14 84 15,0 14 99-15,3-12 55 0,-3 12 35 16,-3-13 72-16,3 13 41 0</inkml:trace>
  <inkml:trace contextRef="#ctx0" brushRef="#br0" timeOffset="92039.07">18213 17061 1064 0,'0'0'479'0,"-3"7"-54"0,3-7-44 15,0 0-4-15,0 0-60 0,0 0-25 16,0 0-36-16,0 0-41 0,0 0 13 0,0 0-44 16,19-32-23-16,-13 18 13 0,3 0-41 0,1-4-20 15,-1-2-18-15,-3 1 15 16,10-2-31-16,-4-1-23 0,-3 1 16 0,1-1-31 0,2 0 8 16,-3-1-26-16,-2 2-26 0,5 1 16 15,-3-2-31-15,-2 3 31 0,-1 3-36 16,-3-1-13-16,0 2 13 0,-3 2-5 0,6 2 10 15,-6 11-13-15,0-14-10 0,0 14 44 0,0 0-31 16,0 0 63-16,0 0-45 0,0 0 0 16,0 0 18-16,0 0-19 0,-6 39 29 0,6-29 8 15,-3 1-1-15,3-11 32 0,3 17-1 0,-3-17 18 16,6 11-17-16,-6-11-9 0,9 6-4 16,-9-6-21-16,0 0-5 0,25-9 7 0,-15 2-2 15,-1-3 36-15,3-3-61 0,-2-2-14 16,2-3-4-16,0 2 25 0,-2-1-15 0,2-2 5 15,-3 2-16-15,1-1 49 0,-1 3-30 16,-3 2 7-16,3 1-23 0,-5 1 26 16,2 0-16-16,-3 3 8 0,-3 8-23 15,9-13-16-15,-6 7 1 0,-3 6 15 0,0 0 23 0,0 0-28 16,0 0 0-16,0 0 12 0,0 0-2 16,6 29 16-16,-6-10-8 0,0-2-6 0,-6 2 1 15,6 0-23-15,0 0-1 0,0-1-50 0,0-1-52 16,0-2-102-16,0-3-149 0,10 4-69 15,-7-5-253-15,0 2 36 0,0-5 74 16,3-1 43-16,-6-7 47 0,12 10 58 0,-2-6 139 16</inkml:trace>
  <inkml:trace contextRef="#ctx0" brushRef="#br0" timeOffset="92290.14">18784 16657 877 0,'0'0'369'0,"0"0"-11"15,0 0 6-15,0 0-26 0,0 0-31 0,0 0-5 16,0 0-5-16,-31 17-33 0,28-9-47 16,-3 1 19-16,6-9-24 0,-10 16 8 15,7-7-30-15,0 0-9 0,0 1 16 0,3-10-51 0,0 17-5 16,0-17 2-16,0 14 6 0,0-14-47 16,6 13 11-16,-3-9-8 0,-3-4-21 15,19 8-32-15,-10-6-27 0,4 1-2 0,-13-3-10 0,24 2-74 16,-11-1-49-16,-13-1-26 15,18 2-97-15,-18-2-87 0,19 1-148 0,-19-1-344 16,16 0 52-16,-16 0 99 0,0 0 60 0,15 3 150 16,-15-3-45-16,0 0 58 0,0 0 70 15</inkml:trace>
  <inkml:trace contextRef="#ctx0" brushRef="#br0" timeOffset="92767.9">17305 17345 1308 0,'-13'2'394'0,"13"-2"-15"16,0 0-16-16,0 0 21 0,0 0-33 0,0 0-11 16,-12 2 11-16,12-2-6 0,0 0-14 0,0 0-4 15,0 0-25-15,0 0-10 0,0 0-31 16,0 0-25-16,53-3-44 0,-25-1 0 0,3-1-29 15,9-1-7-15,22-3-20 0,0-1-13 0,6-1-5 16,-3 0-29-16,10 1-9 16,15-3-1-16,-7 2-10 0,-11 2-41 0,-7 2-12 0,3 0-1 15,-3 3-41-15,-3-3-17 0,-3 2-21 16,-12 0-13-16,-7 2-7 0,0 2-16 0,-6-1-18 16,-6 1-18-16,-6 0-43 0,3-1-74 15,-10 1-121-15,-2-1-7 0,-4 2-13 16,-9 0-147-16,15 0-252 0,-15 0 74 0,0 0 74 15,0 0 64-15,0 0 76 0,16 5 52 0,-16-5 21 16,0 0 43-16</inkml:trace>
  <inkml:trace contextRef="#ctx0" brushRef="#br0" timeOffset="93942.62">17776 17604 1092 0,'-3'-14'415'0,"3"14"-28"0,0 0-37 16,0 0 4-16,0 0-47 0,0 0-10 0,0 0-18 15,0 0 20-15,6-10-43 0,-6 10-33 0,0 0-6 16,0 0-12-16,0 0 0 0,0 0-34 15,0 0-17-15,0 0 0 0,0 0-24 0,0 0-2 16,0 0-13-16,0 0 29 0,0 0-57 0,0 0-36 16,-6 40 13-16,-3-29-13 0,9 3-5 15,-6 2 5-15,-4 0 6 0,4 0-14 0,-6 2 16 16,5-2-28-16,1-2 2 0,0 1 8 16,0-1-21-16,0-3 29 0,-4 0-23 15,10 0-8-15,-6-3-8 0,6-8 18 0,-6 13-13 16,0-5-4-16,6-8 12 0,-6 10 2 15,6-10-4-15,-4 7 25 0,4-7 18 0,0 0 15 16,-3 12 0-16,3-12 6 0,0 0 12 0,0 0 6 16,-3 9 35-16,3-9-33 0,0 0 23 15,0 0-39-15,0 0 21 0,0 0-35 16,16 9-6-16,-16-9 8 0,18 2-11 0,-2-2-27 16,2 1-39-16,4-2 0 0,-3 1 0 0,9 0 0 15,-3 0 0-15,-4-1 0 0,7 1 0 0,-3 0-29 16,0 0-40-16,-4 0-2 15,1 0-29-15,-3 0 0 0,-4 0-36 0,1 0-38 16,-4 0-72-16,1 0-102 0,-13 0-120 0,24 2-82 16,-17-4-392-16,-7 2 107 0,15-6 93 15,-6 4 81-15,-9 2 50 0,16-5 63 0,-7 4 23 16,-9 1 131-16,16-5-16 0</inkml:trace>
  <inkml:trace contextRef="#ctx0" brushRef="#br0" timeOffset="95673.81">19389 16513 765 0,'0'0'276'0,"-10"-4"-17"0,10 4-24 0,0 0 1 16,0 0-14-16,-12 20-9 16,6-11-13-16,-4 5-1 0,1 6 1 0,-6 4-21 15,-7 11-2-15,-3 1-11 0,-3 4-7 0,0 1-1 16,0 4-6-16,-3 3-1 0,3 8-11 16,0-8-12-16,-3 12 3 0,0-2-6 0,10-9-33 15,-4-2 6-15,3 2-11 0,1-5 13 0,-1 1-13 16,6-1-26-16,4-11 18 0,0-2 19 15,5-3-22-15,-2-3 1 0,6-3 8 0,-3-3-3 16,6 1-6-16,0-1-4 0,0-1-28 16,3-1 7-16,3 0 0 0,0-2-8 15,4-3-22-15,2 1 5 0,3-1-24 0,4 0 8 16,3-3-35-16,-4 0 12 0,4-1-15 0,3-1 38 16,-7-1-10-16,4-1-36 0,-6 0-15 15,5 0-13-15,-2-2-5 0,0-1-16 16,-1 2-27-16,-2-1 4 0,-4 0-63 0,1-2-70 0,-13-1-122 15,21 2-52-15,-11-5-286 0,-10 3 63 16,18-3 34-16,-5-1 51 0,-4 1 59 0,3-2 36 16,-2 2 74-16</inkml:trace>
  <inkml:trace contextRef="#ctx0" brushRef="#br0" timeOffset="96616.75">19488 16875 811 0,'0'0'340'16,"0"0"-45"-16,-16 6-11 0,16-6-31 0,0 0-15 15,0 0 3-15,0 0 0 0,0 0-26 0,0 0 0 16,0 0-6-16,0 0-27 0,0 0 0 16,0 0-8-16,0 0 3 0,0 0-42 0,-9 9-12 15,9-9-3-15,0 9-15 0,0-9 8 16,-3 18-29-16,0-6-4 0,-3 2-14 15,2 4 1-15,-8 2-6 0,9 1 11 0,-3 1-36 16,-4 3 10-16,1 1-5 0,0-2 38 0,0 0-63 16,-1 0 2-16,4-2 2 0,-3-4-15 0,6-1 16 15,-7-4-50-15,7 0-19 0,0-3-32 0,-3-3-4 16,6-7-36-16,-6 8-100 16,6-8-113-16,0 0-133 0,0 0-220 0,0 0 8 15,0 0 50-15,3-36 70 0,0 25 95 0,0-1 13 16,0-1 25-16</inkml:trace>
  <inkml:trace contextRef="#ctx0" brushRef="#br0" timeOffset="96981.93">19423 16962 1213 0,'6'-4'450'0,"-6"4"-15"0,0 0-28 0,0 0-51 15,12-3-28-15,-12 3-16 0,0 0-41 0,0 0 3 16,0 0-77-16,0 0-10 15,0 0-13-15,0 0-2 0,19 10-3 0,-19-10-36 16,3 10-38-16,-3-10 12 0,6 17-2 0,-3-7-13 16,0 1-5-16,4 0-2 0,-4 1 25 15,3-1-14-15,0 0 25 0,-3-2 0 0,6 1-11 16,-2-2 20-16,2-1 32 0,-3 0-32 0,3-1 1 16,1-2-29-16,2 2-12 0,-12-6 20 15,22 2-46-15,-10-3 7 0,-12 1-14 16,22-8-9-16,-10 4-12 0,1-4 38 0,-4 2-25 15,4-4-54-15,-7-3 33 0,3 1-51 16,0-1 0-16,-2-2-21 0,-1-1 1 0,0 0-19 16,-3 0-32-16,0-2-9 0,3 0-32 0,-6 2 27 15,7-2-58-15,-7 2-29 0,3-2-71 16,0 4-44-16,-3-2-28 0,6 2-86 0,0 1-81 16,-3 3-291-16,3 4 64 0,4 1 72 15,-10 5 61-15,0 0 79 0,15 1 47 0,-15-1 48 16,19 15 25-16</inkml:trace>
  <inkml:trace contextRef="#ctx0" brushRef="#br0" timeOffset="98613.21">19965 17179 872 0,'0'0'295'15,"0"0"-52"-15,0 0-28 0,0 0-23 0,0 0 2 16,0 0-2-16,-9-9 5 0,9 9 13 15,0 0 8-15,0 0 7 0,0 0 3 16,0 0 0-16,0 0-8 0,0 0 28 0,0 0-22 16,-3-9-35-16,3 9-4 0,0 0-36 0,0 0-15 15,0 0 0-15,0 0-1 0,0 0-12 16,0 0-31-16,0 0 1 0,0 0-29 0,0 0 10 16,0 0-15-16,0 0-13 0,0 0 7 15,0 0-19-15,0 0 58 0,0 0-49 0,0 0-38 16,0 0 31-16,0 0-15 0,0 0-6 0,0 0 1 15,0 0 35-15,0 0-51 16,0 0 23-16,0 0 5 0,0 0-10 0,0 0-24 16,0 0 45-16,0 0-21 0,0 0-18 0,0 0-3 15,0 0 9-15,0 0-1 0,0 0-10 16,0 0 7-16,0 0 37 0,0 0 7 0,0 0-52 16,0 0 19-16,0 0-5 0,0 0 23 15,0 0-3-15,0 0-23 0,0 0-15 0,-13 27-8 16,10-18 23-16,3-9-8 0,-6 18 19 0,3-9-16 15,0 3 28-15,0-2-33 0,-3 2-3 16,3 0 26-16,-4-1-15 0,1 0-1 0,3-1 6 16,0 1-11-16,0-1 3 0,-3-1-7 15,6-9 4-15,-7 15-38 0,4-8 28 16,3-7-35-16,-6 11-9 0,6-11-66 0,-3 8-61 16,3-8-146-16,-3 10-141 0,3-10-364 15,0 0 62-15,0 0 116 0,0 0 40 0,0 0 23 16,0 0 90-16,0 0 38 0,0 0 61 0</inkml:trace>
  <inkml:trace contextRef="#ctx0" brushRef="#br0" timeOffset="116475.86">18930 16425 199 0,'0'0'90'0,"0"0"-24"0,0 0 3 16,0 0-7-16,0 0-11 0,0 0-33 15,0 0 15-15,0 0 3 0,0 0 31 0,0 0-39 16,0 0 28-16,0 0-7 0,0 0 10 16,0 0-18-16,0 0 25 0,0 0-12 0,0 0-11 15,0 0 16-15,0 0-15 0,0 0 38 0,0 0-6 16,0 0 19-16,0 0-10 0,0 0 7 15,0 0-10-15,0 0-3 0,0 0-5 0,0 0 6 16,0 0-11-16,0 0 2 0,0 0 1 16,0 0-18-16,0 0-18 0,0 0 7 15,0 0 1-15,0 0 4 0,0 0-12 0,0 0 8 16,0 0-16-16,0 0-5 0,0 0-8 16,0 0 21-16,0 0-13 0,0 0 10 0,0 0-35 15,0 0 17-15,0 0 8 0,0 0-10 0,0 0 2 16,0 0 16-16,0 0 13 0,0 0 2 15,0 0 2-15,0 0-14 0,0 0-4 0,0 0 19 16,0 0-21-16,0 0 28 0,0 0-15 16,0 0-18-16,0 0 3 0,-16 27 5 15,16-27-8-15,0 0 15 0,0 0-7 0,0 0 20 0,0 0-28 16,0 0 13-16,0 14-5 16,0-14-8-16,0 0 10 0,0 0 8 0,0 11-13 15,0-11-25-15,0 0 17 0,0 0 8 0,0 13-20 16,0-13 28-16,0 0-8 0,0 0 3 15,0 0-13-15,0 15-3 0,0-15-7 0,0 0 10 16,0 0 5-16,0 0 2 0,-3 10-15 16,3-10 11-16,0 0-1 0,0 0-12 0,0 0 15 15,0 0 36-15,0 14-41 0,0-14 7 16,0 0-7-16,0 0 3 0,0 0 7 0,3 13-10 16,-3-13-5-16,0 0 12 0,0 0-27 15,0 13 12-15,0-13 5 0,0 0 3 0,0 0-13 16,0 0 31-16,0 13-36 0,0-13 18 15,0 0-13-15,0 0 21 0,0 0-1 0,0 0 9 16,0 0 19-16,3 12-19 0,-3-12-6 16,0 0 33-16,0 0-30 0,0 0 20 0,0 0-20 15,0 0 7-15,0 0-4 0,3 11-14 0,-3-11-12 16,0 0 2-16,0 0 36 16,0 0-23-16,0 0-7 0,3 10-14 0,-3-10 8 0,0 0 3 15,0 0 18-15,0 0 0 0,0 0-19 0,7 8 1 16,-7-8 5-16,0 0 8 15,0 0-11-15,0 0 3 0,0 0 2 0,0 0-14 16,0 0-12-16,9 8 22 0,-9-8 9 0,0 0 47 16,0 0-69-16,0 0 15 0,0 0-11 0,0 0-2 15,9 5-10-15,-9-5-2 0,0 0 12 16,0 0 5-16,0 0-13 0,0 0 19 16,0 0-19-16,0 0 16 0,0 0-8 0,19-2 10 15,-19 2-4-15,0 0-11 0,0 0 0 16,0 0 18-16,15-5 12 0,-15 5-35 15,0 0 10-15,10-8-20 0,-10 8 2 0,6-6 8 16,-6 6 8-16,6-6 40 0,-6 6-61 0,6-8 57 16,-6 8-60-16,10-8 3 0,-10 8-10 0,6-7 59 15,-6 7-36-15,3-7-6 0,-3 7-9 16,6-8 17-16,-6 8-22 0,0 0 17 16,6-11-18-16,-6 11 24 0,3-8-21 0,-3 8 0 15,0 0 13-15,7-8-3 0,-7 8-5 0,0 0 2 16,6-8 19-16,-6 8-18 0,0 0 7 15,0 0-7-15,0 0 20 0,3-10 8 0,-3 10-26 16,0 0 18-16,0 0-23 0,0 0-10 16,0 0 20-16,0 0-2 0,6-7 7 0,-6 7 24 15,0 0-31-15,0 0 2 0,0 0-2 0,0 0 5 16,0 0 7-16,0 0 6 0,0 0-24 16,0 0 22-16,0 0-9 0,0 0 0 0,0 0 1 15,9 25-13-15,-9-25 20 0,0 0-8 16,3 13-20-16,-3-13 36 0,4 8 2 15,-4-8 8-15,0 0-13 0,3 12 3 0,-3-12-5 16,12 9 7-16,-12-9-12 0,6 5 12 0,-6-5 39 16,10 5-39-16,-10-5 3 0,12 4-5 15,-12-4-8-15,12 4 23 0,-12-4-15 0,0 0 10 16,19 1-15-16,-19-1 28 0,0 0-44 16,16 0 0-16,-16 0 11 0,0 0-3 0,15-4 0 15,-15 4-5-15,9-6 7 0,-9 6 6 0,10-9-16 16,-10 9 6-16,9-11-8 0,-6 4 20 15,-3 7-13-15,6-14-7 0,-3 4-11 16,0 0-9-16,-3 10 7 0,0-21-28 0,4 12 4 16,-4-2-6-16,0-2-24 0,-4 2-10 15,4 11-21-15,0-22 9 0,0 13-47 0,0 1-31 16,0 8-64-16,0-14-40 0,0 14 2 16,-3-14-369-16,3 14 31 0,0-9 57 0,0 9 40 15,0 0 95-15,3-12-23 0</inkml:trace>
  <inkml:trace contextRef="#ctx0" brushRef="#br0" timeOffset="121720.43">17020 17208 790 0,'0'0'256'0,"0"0"-38"15,0 0 5-15,18 3-16 0,-18-3-25 16,0 0-26-16,0 0 3 0,0 0-6 0,0 0-56 16,0 0 6-16,0 0-1 0,0 0-10 0,0 0 1 15,0 0-6-15,0 0 17 0,0 0 4 16,0 0 35-16,0 0 3 0,0 0 0 0,0 0 3 15,0 0 9-15,0 0-7 0,0 0-2 0,0 0 45 16,0 0-27-16,0 0-42 0,0 0 3 16,0 0-33-16,0 0 10 0,0 0-23 15,16 12 23-15,-16-12-57 0,0 0 6 0,3 9 20 16,-3-9-30-16,0 0 10 0,0 15-31 16,0-15 30-16,6 12 11 0,-6-12-46 0,-6 15 8 15,6-15-13-15,0 16 2 0,0-16-12 16,0 18 32-16,-3-10-35 0,3 1 34 15,0-9-11-15,-10 20-31 0,7-13 16 0,0 2 4 0,-6 0 19 16,3-2-26-16,3 1-17 0,-4-1-9 16,-2 0-10-16,0 2-10 0,-4-4-25 0,7 1-75 15,-6-3-66-15,3 0-190 0,9-3-409 16,-19 2 56-16,19-2 64 0,-9-5 46 16,9 5 110-16,-13-9 56 0,13 9 29 0,0-12 20 0</inkml:trace>
  <inkml:trace contextRef="#ctx0" brushRef="#br0" timeOffset="121980.29">16973 17041 563 0,'0'0'240'0,"3"-12"-17"16,-3 12-8-16,3-14-28 0,-3 14-23 15,3-14-34-15,-3 14 6 0,0-14-41 0,0 14-3 16,0-13-72-16,0 13-35 0,0-11-80 16,0 11-18-16,0 0-319 0,0 0-29 0,7-11 29 15,-7 11 86-15</inkml:trace>
  <inkml:trace contextRef="#ctx0" brushRef="#br0" timeOffset="125349.73">20474 16870 913 0,'0'0'284'0,"0"0"-12"16,0 0 7-16,0 0-72 0,0 0-15 15,0 0-26-15,0 0 19 0,0 0-39 0,0 0-13 16,0 0-21-16,0 0 4 0,0 0-4 16,0 0 6-16,0 0-5 0,0 0-8 0,0 0-6 15,0 0-1-15,0 0-22 0,0 0 19 0,0-13-23 16,0 13 5-16,0 0-11 16,0 0 1-16,0 0-11 0,0 0 13 0,0 0-2 0,0 0-24 15,0 0 8-15,0 0 11 0,0 0-19 16,0 0 32-16,0 0-17 0,0 0 4 15,0 0-11-15,-3 40 13 0,0-29-10 0,3 3-3 16,-4 0-18-16,4 1 3 0,-3 2 0 0,3 0 20 16,-3-1-33-16,3 0-5 0,-3 2-20 15,3-2-11-15,-3 0 0 0,0-3-43 0,0-1-39 16,3-2-61-16,0-10-90 0,-3 14-125 16,3-14-369-16,0 0 105 0,0 0 29 0,0 0 58 15,0 0 87-15,21-21 57 0,-8 9-21 16</inkml:trace>
  <inkml:trace contextRef="#ctx0" brushRef="#br0" timeOffset="125617.32">20793 16815 1290 0,'13'-3'448'0,"-13"3"-49"15,0 0-46-15,9-4-10 0,-9 4-43 0,0 0-42 16,0 0-33-16,0 0-15 0,0 0-25 15,0 0 19-15,0 0-40 0,0 0-31 0,-31-13-10 16,15 10-13-16,-2 1-23 0,-4 0 67 0,0 0-52 16,-2 2-22-16,2 0-32 15,-3 0 1-15,-3 2-19 0,0 1-12 0,0 3-28 0,0 1-59 16,1 2-85-16,-5 1-160 0,1 3-462 0,10-2 75 16,-1-1 25-16,3 0 51 15,1 2 98-15,2-4 38 0,4 0 31 0,3-2 46 16</inkml:trace>
  <inkml:trace contextRef="#ctx0" brushRef="#br0" timeOffset="125871.31">20638 17145 1113 0,'0'0'381'0,"0"0"-38"0,0 0-48 15,0 0-11-15,0 0-38 0,0 0-24 16,0 0-22-16,0 0-13 0,-28 11-5 16,16-9-14-16,-4-1-37 0,1 1-13 0,2 0-13 15,-5 1 30-15,2-2-55 0,-5 1-16 16,5-1-18-16,-3 2 15 0,1 1-40 0,-1 0-44 16,1-2-70-16,-1 2-68 0,4-3-115 0,2 3-62 15,-5-3-284-15,5 2-23 0,4-1 64 16,9-2 71-16,-19 3 68 0,19-3 27 0</inkml:trace>
  <inkml:trace contextRef="#ctx0" brushRef="#br0" timeOffset="126495.61">20809 17092 1105 0,'0'0'336'0,"0"0"-29"0,0 0-36 16,0 0-2-16,0 0-41 0,0 0-8 15,0 0-49-15,0 0-4 0,0 0 2 0,-3 37-47 16,-1-29 9-16,1 2 20 0,0 1-41 0,0 0 31 15,0 3-57-15,-3 0 11 0,3 1-16 16,-3-2 6-16,6 2 2 0,-4 1-10 16,1-2-11-16,0 1 14 0,3-3-24 0,0 2-7 15,-3-2-3-15,3 0 10 0,-3-1-15 16,3-11-15-16,0 17-9 0,-3-8-22 0,3-9-46 16,0 15-36-16,0-15-84 0,-6 14-78 0,3-6-117 15,3-8-363-15,-7 8 71 0,7-8 31 16,0 0 94-16,0 0 73 0,0 0-6 0,0 0 49 15</inkml:trace>
  <inkml:trace contextRef="#ctx0" brushRef="#br0" timeOffset="130992.37">21206 16777 954 0,'0'0'343'0,"0"0"-25"0,0 0-27 15,0 0-9-15,0 0-31 0,0 0-5 16,0 0-34-16,0 0-7 0,0 0-29 0,18-4-22 16,-18 4 10-16,0 0-18 0,0 0-26 15,0 0 26-15,0 0-36 0,0 0 10 0,0 0-22 16,0 0-1-16,0 0-10 0,0 0-13 0,0 0 0 16,0 0 13-16,0 0 6 0,0 0-14 15,0 0-13-15,0 0-25 0,9 9 3 0,-9-9 2 16,0 0-5-16,-3 17 23 0,3-17-36 0,0 17-5 15,0-17 8-15,-3 19-11 16,3-8 19-16,0 0 12 0,0 2-36 0,-3-1 6 16,3 2-11-16,0-1 8 0,0 2-28 0,0 2-11 15,-3 0-12-15,3 0-34 0,-3 0-17 16,3 0-18-16,0-2-62 0,-3-2-79 0,0-1-100 16,3-12-95-16,0 17-297 0,0-17 54 0,6 9 105 15,-6-9 36-15,0 0 31 0,0 0 64 16,15 2 35-16</inkml:trace>
  <inkml:trace contextRef="#ctx0" brushRef="#br0" timeOffset="131214.96">21345 16941 1274 0,'9'-6'433'0,"-9"6"-39"0,0 0-33 15,0 0-21-15,0 0-63 16,0 0-24-16,0 0-30 0,0 0-18 0,0 0-11 15,-15-13-20-15,15 13 28 0,-16-2-84 0,4 2-20 16,0 0-22-16,-1 0-30 0,13 0-10 16,-31 0-95-16,16 0-61 0,-1 0-95 0,1 0-100 15,-1 0-230-15,1 0-169 0,2-2 71 16,1 2 65-16,12 0 89 0,-22-2 54 0,13 1 25 16</inkml:trace>
  <inkml:trace contextRef="#ctx0" brushRef="#br0" timeOffset="133629.87">21748 16755 468 0,'0'0'200'16,"0"0"2"-16,0 0-31 0,0 0-9 0,0 0-29 15,0 0 0-15,0 0 13 16,0 0-8-16,0 0-2 0,0 0 9 0,0 0-1 0,0 0 22 16,9-9-17-16,-9 9-1 15,0 0 8-15,0 0 21 0,0 0 5 0,7-9-11 16,-7 9-2-16,0 0-15 0,0 0-8 0,0 0 10 16,0 0-23-16,0 0 8 0,0 0-34 0,0 0-7 15,0 0 10-15,0 0-26 0,0 0-9 16,0 0-1-16,0 0 3 0,0 0-11 0,-3 35-17 15,-1-24 2-15,1 2-10 0,0 2 49 16,0-1-55-16,-3 3 4 0,3 0 7 16,-3-1-23-16,3 1-10 0,-1-1 35 0,-2-1 1 15,3 0 23-15,0-1-70 0,-3 0-22 16,0-1-44-16,3-2-36 0,-4-3-51 0,4 2 8 16,3-10-67-16,-9 8-100 0,9-8-84 0,0 0-72 15,0 0-156-15,0 0-5 0,0 0 97 16,-3-33 0-16,3 22 59 0,3-6 44 0,0-1 66 15</inkml:trace>
  <inkml:trace contextRef="#ctx0" brushRef="#br0" timeOffset="133896.2">21745 16743 893 0,'12'-5'407'0,"-12"5"-21"0,0 0 11 0,13 2-92 0,-13-2-19 16,12 11-32-16,-6-3-6 16,1 3-28-16,-4 2-2 0,3 3-70 0,0 3 14 0,0-1-17 15,-3 0 17-15,4 0-45 0,-4 0-12 16,0-3-12-16,0-2 1 0,0 0-4 0,0-2 12 15,-3-2-28-15,0-9 3 0,6 15-13 0,-6-15 10 16,10 7-7-16,-10-7-23 0,0 0 2 16,0 0-8-16,31-19 16 0,-22 6-24 15,0-5 1-15,4 0-18 0,-1-6 5 0,1-1 28 16,-1-1-28-16,0 0-13 0,-5 3-13 16,2 0-20-16,0 2 10 0,-3 0-46 0,-3 4-30 15,4 1-11-15,-4 5-93 0,-3-3-45 0,3 4-23 16,-3 10-92-16,0-12-42 0,0 12-245 15,0 0 8-15,3-11 46 0,-3 11 53 0,0 0 116 16,0 0-21-16,0 0 39 0</inkml:trace>
  <inkml:trace contextRef="#ctx0" brushRef="#br0" timeOffset="134449.61">22052 16909 1156 0,'0'0'402'0,"0"0"-46"0,0 0-36 16,0 0-38-16,0 0-26 0,0 0 5 16,0 0-41-16,0 0 3 0,9 9-14 0,-9-9-42 15,0 0 15-15,0 0-13 0,0 0-1 16,0 0 4-16,0 0-1 0,0 0-30 15,0 0-5-15,19-3-6 0,-19 3-30 0,0 0 28 16,15 1-28-16,-15-1 10 0,0 0-2 0,16 4-16 16,-16-4 28-16,9 5-35 0,-9-5-44 15,10 8 10-15,-4 0-13 0,-6-8 8 0,6 14-7 16,-6-14-6-16,3 17-28 0,-3-8 0 16,0-9 23-16,-6 20-25 0,3-9 28 15,0 0-11-15,-4-1-7 0,1 3 33 0,-3-1-44 16,3-2-7-16,0 1-2 0,-1-3 17 0,1 0 8 15,-3-1-21-15,6 0-7 0,3-7 43 16,-10 13-30-16,10-13 28 0,-6 10-8 0,6-10 7 16,-6 9 11-16,6-9-2 0,-3 8 66 15,3-8-31-15,0 0-5 0,0 0 18 0,0 0-26 16,3 14 6-16,-3-14 7 0,0 0-25 0,16 7-1 16,-7-5-32-16,-9-2 45 0,18 5-33 15,-5-2-25-15,-1-2 10 0,1 1-26 0,2 1 13 16,1-1 5-16,-4 1-10 0,4-2-21 15,-4 2-9-15,0-1 27 0,-12-2-74 16,22 5-43-16,-10-3-37 0,-12-2-63 0,16 4-108 16,-7-1-191-16,-9-3-380 0,0 0 95 0,22-2 115 0,-22 2 37 15,19-1 55-15,-19 1 98 16,15-4 28-16,-6-1-6 0,1 2 91 0</inkml:trace>
  <inkml:trace contextRef="#ctx0" brushRef="#br0" timeOffset="134889.31">22765 16681 488 0,'0'0'264'0,"0"0"33"0,0 0-15 0,0 0 25 16,0 0-10-16,0 0-23 0,0 0-6 0,-12 36-12 15,6-22-23-15,-1 1-5 0,1 0-26 16,3 1 3-16,-3 2-39 0,0-1 6 0,3 1-26 16,-4-1-18-16,1-1 2 0,3 1-30 0,-3-4-61 15,3 2-32-15,-3-5-117 0,2 1-95 16,1-3-204-16,3-8-244 0,0 0 57 0,0 0 27 15,0 0 57-15,0 0 49 0,0 0 13 16,25-22 84-16</inkml:trace>
  <inkml:trace contextRef="#ctx0" brushRef="#br0" timeOffset="135099.77">22926 16608 1064 0,'0'0'382'0,"0"0"-57"16,0 0-28-16,0 0 7 0,0 0-63 0,0 0-36 15,0 0-18-15,0 0 7 0,-49 15-51 0,33-13 3 16,-5 3-18-16,-1-2-10 0,-3 1-31 16,-3 1 0-16,-3-1 10 0,3-1-38 0,0 0-41 15,0 2-33-15,4 0-39 0,-4 1-53 16,3 0-103-16,3 2-74 0,1 5-29 16,2-2-278-16,3 1 2 0,7 0 41 0,0-2 93 0,3 1 30 15,6-1 10-15</inkml:trace>
  <inkml:trace contextRef="#ctx0" brushRef="#br0" timeOffset="135321.11">22849 16870 1356 0,'19'0'494'0,"-19"0"-71"0,0 0-40 16,18 0-27-16,-18 0-43 0,0 0-50 0,0 0-15 15,3 10-12-15,-3-10 10 16,0 0-67-16,-21 10 13 0,8-5-69 0,-5-1-8 15,-4 3-8-15,0-2-7 0,-6 0-15 0,0 1-11 16,0 1-41-16,-6-1 3 0,6 0-51 16,0 0-52-16,1 1-86 0,2-3-85 0,0 4-167 15,6-4-365-15,4 3 86 0,6-1 47 0,2-1 58 16,7-5 80-16,-6 8 26 0,6-8 30 16</inkml:trace>
  <inkml:trace contextRef="#ctx0" brushRef="#br0" timeOffset="135765.44">22781 16958 1558 0,'12'-2'474'16,"-12"2"-39"-16,22-4-51 0,-10 3-49 0,1-2-17 16,-1 2-29-16,4-3-41 0,-4 2-2 15,0-2-54-15,1 0-8 0,2 3-17 0,-2-1-1 16,-13 2-38-16,18-5-20 0,-18 5-16 15,16 0-26-15,-16 0 24 0,0 0-19 0,12 8-14 16,-12-8-6-16,0 10-20 0,0-10 70 0,0 0-64 16,-9 22-4-16,6-15 0 15,3-7 8-15,-6 14-5 0,-1-7-26 0,7-7 10 16,-9 13-1-16,6-6 4 0,-3 0 41 0,6-7-52 16,-10 12-4-16,7-6 15 0,3-6-12 15,-9 10 1-15,9-10 14 0,-6 10-3 0,6-10 15 16,-6 8-14-16,6-8 24 0,-3 7 3 0,3-7 3 15,0 0 28-15,0 0-21 0,0 0-22 16,0 0-16-16,0 0 5 0,12 17 26 0,-12-17-21 16,15 3-35-16,-5-1 12 0,-10-2-23 0,28 1 62 15,-16-1-57-15,7 1-30 0,-1-1 50 16,4 1-50-16,0 2 23 0,-4-3-8 0,4 1-29 16,-3 1 1-16,-1 0-31 0,-2 0 5 15,-1-2-125-15,-2 3-143 16,-13-3-152-16,21 4-386 0,-11-2 133 0,-10-2 15 0,21 5 75 15,-14-3 92-15,-7-2 53 0,18 1 16 16,-18-1 107-16</inkml:trace>
  <inkml:trace contextRef="#ctx0" brushRef="#br0" timeOffset="136450.84">23590 16451 1269 0,'0'0'394'0,"0"0"3"0,0 0-57 0,0 0-43 16,0 0-23-16,0 0-20 0,0 0-3 0,0 0-47 15,0 0-4-15,0 0-8 0,-6 47-28 16,3-28-3-16,0 1-18 0,-1 5-17 15,-2-1-31-15,3 2 43 0,0 2-38 0,0 4-42 0,-3-6-50 16,3 1 0-16,0 0-67 0,-4 0-74 16,4-8-187-16,3 1-143 0,0-2-246 15,0-5 20-15,6-3 82 0,-2-1 77 0,-4-9 19 16,12 12 178-16,-12-12-64 16</inkml:trace>
  <inkml:trace contextRef="#ctx0" brushRef="#br0" timeOffset="136674.65">23683 16746 1023 0,'0'0'433'0,"0"0"-34"0,3-10-25 0,-3 10-31 15,0 0-44-15,0 0-17 0,0 0-49 16,0 0-18-16,0 0-20 0,-6-12 9 0,6 12-53 16,-13 0-18-16,13 0-17 0,-21 1-9 0,8-1-22 15,13 0-32-15,-31 2-35 0,10 0-38 16,5-2-26-16,-6-2-8 0,4 2-84 15,-4-2-57-15,4 1-94 0,2 0-90 0,1 2-20 16,-1-2-216-16,16 1-12 0,-19 1 87 0,19-1 39 16,-15 1 60-16</inkml:trace>
  <inkml:trace contextRef="#ctx0" brushRef="#br0" timeOffset="137430.7">24009 16538 1021 0,'0'0'412'0,"0"0"-15"15,0 0-34-15,-7 45-43 0,4-30-8 16,-3 4-33-16,0 2-5 0,0 2-36 0,-4-2-41 16,4 2-20-16,-3-4 5 0,0 3-16 15,-1-3-38-15,4-4-15 0,0 0-6 0,0-4-17 16,-1 1-1-16,4-3-22 0,-3 1-3 15,3-2-36-15,3-8 13 0,0 0-18 0,-6 6-23 16,6-6-41-16,0 0-33 0,0 0-8 16,0-27-13-16,0 27-4 0,6-23 35 0,-6 8-29 15,3-1 22-15,3 1 2 0,-3 0 15 0,4 0-15 16,-4 5 51-16,3-1 56 0,-3 0 24 0,-3 11 17 16,3-13 13-16,3 6-18 15,-6 7 29-15,7-7-32 0,-7 7 34 0,0 0-10 16,0 0-10-16,0 0-4 0,0 0-4 15,21 24-23-15,-18-15 15 0,0 4 28 0,1-2-10 16,2 2 0-16,-3-3 16 0,3 1-3 0,-3-2 5 16,-3-9 10-16,9 14 15 0,-2-9-22 15,-7-5-6-15,15 8-20 0,-9-5-20 0,-6-3-14 16,22-5-7-16,-10 0 15 0,1-6-17 0,-1 1-31 16,1-4 4-16,2-4-1 0,-2-2-24 15,2-2 0-15,-6 3 0 0,4-7-41 0,-1 2 37 16,1 0-55-16,-4 1-36 15,-3 3-4-15,3-2 4 0,-2 2-79 0,-1 4-62 0,-3 1-90 16,0 3-50-16,3 1-105 0,-3 1-282 0,-3 10 36 16,7-9 141-16,-7 9 13 15,0 0 49-15,0 0 53 0,0 0 72 0,0 0 53 16</inkml:trace>
  <inkml:trace contextRef="#ctx0" brushRef="#br0" timeOffset="137991.62">24359 16783 1300 0,'0'0'420'0,"9"4"-34"15,-9-4-15-15,0 0-17 0,0 0 4 0,13 3-77 16,-13-3-7-16,0 0-13 0,0 0-38 0,18 0-23 16,-18 0-6-16,0 0-12 0,19-2-21 15,-19 2-20-15,0 0-26 0,15 2 0 0,-15-2-2 16,0 0-23-16,16 2 9 0,-16-2-11 0,0 0-35 16,12 1 6-16,-12-1-18 0,0 0 8 15,6 8-42-15,-6-8 1 0,4 11-8 16,-4-11 3-16,0 0-26 0,-16 20-11 0,10-12 42 15,-3-1-13-15,-1 0-26 0,-2 1 0 16,6-2-8-16,-7 1 39 0,7 1 4 0,-3-1-17 16,-1 0 46-16,4 0-57 0,6-7 79 15,-6 11-53-15,3-6 4 0,3-5 34 0,-3 12-29 16,3-12 37-16,0 0 4 0,6 16-32 0,-6-16 46 16,6 8-48-16,-6-8 31 0,16 9-16 15,-10-4-17-15,-6-5 9 0,15 9-14 0,-2-5 17 16,-13-4-5-16,12 8-23 0,-6-4 0 0,-6-4-8 15,13 9 23-15,-13-9-25 16,6 12-15-16,-6-12-11 0,3 14 8 0,-3-14-8 16,-3 15-11-16,-3-8 9 0,6-7 28 0,-13 14-46 15,7-7 7-15,-3 0-5 0,0-2 11 16,-1 0 2-16,1 0-41 0,0-3-28 0,-4 0-74 16,1 1-90-16,12-3-138 0,-25 2-407 0,16-2 46 15,9 0 117-15,-16-5 70 16,16 5 54-16,-9-7 50 0,9 7 40 0,-3-9 60 0</inkml:trace>
  <inkml:trace contextRef="#ctx0" brushRef="#br0" timeOffset="138404.94">24871 16527 1233 0,'0'0'382'16,"0"0"-24"-16,0 0 0 0,0 0-27 0,0 0 42 15,0 0-94-15,0 0-36 0,0 0-17 16,0 0-42-16,0 0 3 0,3 35-11 0,-3-23-1 16,0 2-50-16,0 2-25 0,0 0-8 15,-3 1-25-15,3 2-37 0,-4-1-35 16,4 0-46-16,-3-2-92 0,0 0-88 0,3 2-112 0,0-9-374 15,0-9 37-15,0 12 55 0,0-12 52 16,10 5 30-16,-10-5 85 0,0 0 59 16</inkml:trace>
  <inkml:trace contextRef="#ctx0" brushRef="#br0" timeOffset="138622.97">25063 16496 895 0,'0'0'379'0,"-6"-10"0"0,6 10-41 0,-10-3-5 0,10 3-49 16,-12 0-10-16,12 0-34 0,-25 3-27 15,13-1-21-15,-4 1-21 0,-2 1 11 0,-1 0-36 16,0 1-18-16,1-1 2 0,-1 3-37 0,-3-4-86 16,4 2-61-16,-1 1-81 15,1-2-147-15,-1 3-386 0,4 0 5 0,5 2 39 16,-2 0 66-16,3-2 41 0,5 1 76 0,4-8 45 15</inkml:trace>
  <inkml:trace contextRef="#ctx0" brushRef="#br0" timeOffset="138839.64">25032 16740 1197 0,'12'3'466'0,"-12"-3"-56"0,10 5-72 16,-10-5-16-16,0 0-43 0,0 0-15 0,-4 15-29 15,4-15 14-15,-15 10-78 0,2-3-15 16,-2-1-12-16,-1-1-1 0,-2 0-15 0,2-2 18 16,-2 3-64-16,-1-3-8 0,1 1-51 0,2 1-15 15,-3-2-62-15,4-1-89 0,-1-1-149 16,4 1-397-16,-3 0-45 0,15-2 107 0,-13 3 86 16,13-3 4-16,0 0 43 0,0 0 77 15</inkml:trace>
  <inkml:trace contextRef="#ctx0" brushRef="#br0" timeOffset="139293.64">25069 16785 1295 0,'16'0'481'0,"-16"0"-69"16,15 0-31-16,-15 0-55 0,16 0-9 15,-16 0-43-15,15-2-26 0,-15 2 11 0,12-1-34 16,-12 1-51-16,0 0 3 0,22 1-37 0,-22-1-17 15,0 0-15-15,13 3-47 0,-13-3 8 16,0 0-7-16,3 9-16 0,-3-9 0 0,0 0-33 16,0 0 40-16,-22 21-30 0,16-15 21 15,-4 1-21-15,1-1 10 0,3-1-2 16,0 1-18-16,6-6 5 0,-13 10-11 0,7-7 14 16,6-3 27-16,-9 8 29 0,9-8-31 15,-9 6 21-15,9-6-6 0,-4 9-8 0,4-9 9 16,0 0-38-16,0 0 6 0,0 0 9 0,10 16-1 15,-10-16 0-15,9 8-22 0,-9-8-9 16,16 7 22-16,-7-2-6 0,-3 0-3 0,-6-5-17 16,16 12 10-16,-10-7 25 0,0 1-23 0,0 2-20 15,-6-8 18-15,9 16-41 0,-9-7 5 16,4 0-16-16,-4-9 60 0,-4 18-65 0,1-9 2 16,0-1-8-16,-3 2-6 0,0-2 30 15,-3 0-21-15,-1-1-3 0,-2 2-19 0,-1-2-59 16,1 0-10-16,-3-4-67 0,2 0-59 15,-2 3-140-15,2-6-362 0,-2-3 65 16,2 0 41-16,4-2 76 0,3-1 39 0,-4-2 38 16,4 0 46-16,0-3 52 0</inkml:trace>
  <inkml:trace contextRef="#ctx0" brushRef="#br0" timeOffset="139751.61">25016 15945 952 0,'3'-12'353'0,"-3"12"3"0,0 0-41 16,0-13-16-16,0 13-10 0,0 0-5 0,7-9-2 16,-7 9-26-16,6-6-26 0,-6 6 3 0,0 0-33 15,6-7 17-15,-6 7-35 0,0 0 15 16,0 0-30-16,22 4-6 0,-22-4-30 16,21 15-3-16,-5-1-13 0,-1 4 23 0,7 5-31 15,9 11-20-15,3 3 8 0,7 12-14 16,2 4 5-16,0 4-20 0,-2 3 3 0,2 3 8 15,-6 3-26-15,0 0 3 0,1 0-3 16,-4-1-30-16,-6 2 20 0,0-2-16 16,-7-15-12-16,-5 3-8 0,-1-3-33 0,-2 1 10 15,-7-1-51-15,0-6 2 0,-6-6-30 0,-3-1-3 16,-6 11-18-16,-4-6-22 0,1-5-29 0,-10-1-74 16,-3-7-98-16,-2 1-145 0,-1-9-280 0,3-6 40 15,3-3 134-15,0-3 29 16,7-1 67-16,-7-3 4 0,4-2 70 0,-1-1 35 15</inkml:trace>
  <inkml:trace contextRef="#ctx0" brushRef="#br0" timeOffset="153741.14">16973 17265 335 0,'0'0'161'15,"0"0"16"-15,0 0-16 0,0 0 21 0,0 0 25 0,9-3 3 16,-9 3 15-16,0 0-25 16,0 0-11-16,0 0-17 0,0 0-11 0,0 0 0 15,0 0-17-15,0 0-4 0,0 0-24 16,0 0-9-16,0 0-20 0,0 0 3 0,0 0-8 16,0 0-13-16,0 0 5 0,0 0-13 0,0 0 3 15,0 0-30-15,0 0 12 0,0 0-13 16,0 0 13-16,0 0-15 0,0 0-3 15,0 0 8-15,0 0-18 0,0 0 5 0,0 0-5 0,0 0-13 16,0 0 26-16,0 0-6 16,-40 4-30-16,40-4 8 0,-9 1-6 0,9-1 6 15,0 0 2-15,-19 3 20 0,19-3-20 0,-12 0-12 16,12 0 17-16,0 0-5 0,-13 2 23 16,13-2-25-16,0 0 7 0,0 0-18 0,-15 1 3 15,15-1 5-15,0 0-7 0,-12 2-4 16,12-2 14-16,0 0 22 0,0 0-30 0,0 0 3 15,0 0-6-15,-13 2 8 0,13-2 0 0,0 0-13 16,0 0 36-16,0 0-23 16,-15 3 5-16,15-3 1 0,0 0 11 0,0 0-34 15,0 0 19-15,0 0-2 0,-7 2 0 0,7-2 5 16,0 0-2-16,0 0 2 0,0 0-8 16,0 0 3-16,0 0 23 0,0 0 11 0,0 0-14 15,-12 4-12-15,12-4 28 0,0 0-24 16,0 0 17-16,0 0-4 0,0 0-12 0,0 0 7 15,0 0 9-15,0 0-19 0,0 0 5 0,0 0-10 16,0 0 11-16,0 0-6 0,0 0 3 16,0 0-13-16,0 0 18 0,0 0-21 0,0 0 3 15,0 0 15-15,0 0-9 0,0 0-9 16,0 0 16-16,0 0-8 0,0 0 3 0,0 0-52 16,0 0-25-16,0 0-131 0,0 0-132 15,0 0-365-15,0 0 27 0,0 0 101 16,0 0 29-16,0 0 85 0,0 0 38 0,0 0-3 15</inkml:trace>
  <inkml:trace contextRef="#ctx0" brushRef="#br0" timeOffset="156419.68">23733 15687 69 0,'0'0'43'0,"12"-1"-22"16,-12 1 17-16,0 0-38 0,19 1 18 16,-19-1 15-16,0 0-38 0,18 4 18 0,-18-4-34 15,16 3 27-15,-16-3 11 0,12 6 1 16,-12-6-5-16,9 4-26 0,-9-4 54 0,10 4 16 16,-10-4-50-16,0 0-9 0,12 5-6 15,-12-5 3-15,0 0 31 0,0 0-50 0,9 5 50 16,-9-5-11-16,0 0-2 0,0 0-10 0,0 0-1 15,0 0 34-15,0 0-38 0,4 12 4 16,-4-12 21-16,0 0-5 0,0 0 23 16,0 0 3-16,-13 17-3 0,13-17 20 0,-3 8 36 15,3-8 16-15,-3 7 30 0,3-7-5 0,0 0 26 16,-6 10-5-16,6-10 43 0,0 0-25 16,0 0 5-16,-6 7 7 0,6-7-15 0,0 0-8 0,0 0 11 15,0 0-31-15,0 0 36 16,0 0-42-16,0 0-4 0,-7 7 25 0,7-7-12 15,0 0-19-15,0 0-17 0,0 0-23 0,0 0 15 16,0 0-24-16,0 0 14 0,0 0-18 16,0 0-3-16,0 0-15 0,0 0-15 0,0 0 4 15,0 0 11-15,0 0-33 0,0 0 22 16,0 0-20-16,0 0 29 0,0 0-39 0,0 0 15 16,0 0-23-16,0 0 8 0,-6-28 13 0,6 17-21 15,0 11-12-15,3-24 40 16,0 10-41-16,-3-3 24 0,3-1-26 0,1 0 12 15,-4-1-9-15,6-3 12 0,-3-2-2 0,-3 1-11 16,3 0 24-16,0 0-11 0,0-2-13 16,-3 1 16-16,6 2-26 0,-3-3 16 0,1 3-16 15,-1-3 21-15,0-2-8 0,3 0 10 0,-3 1 3 16,0 0-21-16,3-4-2 0,1 2 38 16,-4 1-41-16,3 1 13 0,-3 0-5 0,0-2 8 15,3 2-14-15,0 0 6 0,-2 0 39 16,2 0-27-16,0 1-17 0,0 1 0 15,-3 0 0-15,3-2 28 0,4 2-26 0,-4 0-13 0,0-1 21 16,0 1 3-16,4-1 15 16,-4 1-21-16,3-3 3 0,0-1-10 0,4 1-3 15,-4-2 3-15,4 0 7 0,-1 0 44 0,3 3-41 16,-2-2-7-16,-1-1 7 0,4 1-5 16,-1 0 7-16,1 2 1 0,6-11-3 0,-4 7 2 15,-2 4-12-15,2-1 18 0,1 2-16 0,-4 0 31 16,10-8-36-16,-6 4 21 0,-1 5-16 15,7-8 19-15,0 8 1 0,-3-1-4 16,-1 2-26-16,10-5 10 0,0-2-7 0,-6 5 25 16,-3 3-10-16,9-6 8 0,-6 3-23 15,-1 4 12-15,4-8 24 0,3 0-21 0,-6 4-11 16,-3 2-2-16,0 2 8 0,-1-1 3 16,4-2-3-16,3-5 20 0,-3 4-25 0,-7 3 33 15,4-1-39-15,-3 0 16 0,2 1-12 0,1 0 12 16,-3-2-8-16,2 1 13 0,-2-1-18 15,3 1 24-15,-1-1-17 0,-2 0 4 0,0-1 15 16,9-5-31-16,-7 4 36 0,4 3-41 0,-3 2 5 16,9-8 10-16,-3 7-7 0,-3 2 12 15,12-5 3-15,-9 6 8 0,0 2-21 16,-4 1 10-16,1-1 9 0,0 3-22 0,-3 2 47 16,2 0-16-16,-2 0-17 15,0 2 35-15,0 1-43 0,-1 0 53 0,4-1-43 16,0 0 13-16,-3 2-13 0,-1-1 10 0,4 2 1 15,-3-1 4-15,0 1-13 0,2 0 37 0,-2-2-39 16,0 2-3-16,-1 0 1 0,1-1 2 16,0 0-18-16,-4 1 8 0,-2 1 15 0,3 1-18 15,-4-1 18-15,1 1-5 0,-1 0-3 0,1 0 39 16,-1 1-43-16,-6-1 12 0,7 1-10 0,-4-1 0 16,-2 3-3-16,2-2 33 0,-3 0-19 15,4 1-9-15,-13 3-10 0,18-3-28 0,-8 2-25 16,-10 1-6-16,15-3-59 0,-15 3-43 15,19 2-79-15,-19-2-70 0,18 8-45 0,-8-4-313 16,-4 1 77-16,-6-5 48 0,15 6 34 16,-2-2 79-16,-13-4-15 0,12 5 44 15</inkml:trace>
  <inkml:trace contextRef="#ctx0" brushRef="#br0" timeOffset="156869.91">25888 12683 711 0,'0'0'394'0,"0"0"-2"0,0 0-39 16,0 0-12-16,0 0-34 0,0 0-44 0,0 0 11 15,0 0-33-15,0 0-39 0,0 0 3 16,0 0-21-16,0 0-35 0,0 0-3 0,34 17-16 16,-34-17 1-16,15 3-11 0,-15-3-18 0,19 1-17 15,-10 2-1-15,4-2 8 0,-13-1-33 16,27 1-18-16,-11 0 10 0,-1 1-17 16,1 0-19-16,-1 0 21 0,1 1 10 15,-1 1-18-15,-2 0 5 0,-1 2-48 0,1 2 30 16,-1 1-12-16,-3 3 10 0,1 1-11 0,-4 2-17 15,0 2 20-15,-3-1-5 0,0 1-8 0,0 1-7 16,-3 1 15-16,0 0 26 0,0-3-29 16,-3 2 26-16,0 0-33 0,3-4 5 0,-3-1 20 15,3 1-43-15,-3-2-13 0,0 1 10 0,0-2-56 16,3 1-18-16,-6-2-43 0,2 0-42 16,-2-1-48-16,3 3-97 0,0-1-369 0,-3 0 13 15,3 1 82-15,0-1 74 0,3 0 18 0,0-11 46 16,0 23 46-16</inkml:trace>
  <inkml:trace contextRef="#ctx0" brushRef="#br0" timeOffset="160855.21">26446 11979 691 0,'0'0'297'0,"0"0"-26"0,0 0-2 15,0 0-29-15,0 0-9 0,0 0-103 0,0 0 2 16,0 0-10-16,0 0 16 0,0-12-5 0,0 12 43 15,0 0 15-15,0 0-22 0,0 0 7 16,0 0-11-16,0 0-19 0,0 0-1 16,0 0-10-16,0 0-15 0,0 0-26 0,0 0 10 0,0 0 11 15,0 0 2-15,0 0-28 16,12 29 18-16,-9-20-38 0,0 2-11 0,0 2 11 16,-3-1-16-16,4 4 13 0,-1 0-23 0,0 0-18 15,0 2 41-15,0-1-36 0,0-1 5 16,0 1 3-16,0-1-10 0,0-1 15 0,-3-2-6 15,3 0-19-15,-3 0-6 0,4-2 8 0,-4-1 2 16,0-10 11-16,3 14-3 16,-3-14 26-16,3 13-10 0,-3-13 2 0,3 9 7 0,-3-9 4 15,0 0-16-15,0 0-8 0,0 0 3 0,0 0-11 16,31-19 4-16,-19 7-17 16,-2-1 6-16,2-2 5 0,0-2 18 0,1-2-18 15,-4 1 3-15,3-2 7 0,1 3 3 0,-4-1-56 16,4 1 17-16,-4 3-12 0,-3 0-11 15,0 2-12-15,4 0-11 0,-7 1 6 0,3 1-29 16,-3 0-28-16,0 2 13 0,0-2-21 0,-3 10 4 16,6-19 1-16,1 11-7 0,-4-3-8 15,0 4-2-15,3-2-36 0,-6 9 0 0,9-15-46 16,-6 9-54-16,-3 6-121 0,13-9-316 0,-13 9 119 16,12-5-38-16,-12 5 83 0,16 0 50 15,-16 0 54-15,0 0 46 0</inkml:trace>
  <inkml:trace contextRef="#ctx0" brushRef="#br0" timeOffset="161245.06">26821 12205 834 0,'0'0'366'0,"0"0"8"0,0 0 5 16,0 0-70-16,0 0-22 0,0 0-41 16,0 0-16-16,0 0-12 0,0 0-37 15,0 0-14-15,0 0-11 0,0 14-13 0,0-14-40 16,-6 14 12-16,3-7-23 0,-1 2 13 15,-2 1-10-15,3 2-29 0,0-1 11 0,0 0-8 16,0-1-10-16,0-1 2 0,0 1-27 0,3-10 27 16,-7 13-35-16,7-13 10 0,-3 15-11 15,3-15-2-15,-3 10-2 0,3-10-39 0,-3 13-39 16,3-13-17-16,-3 12-18 0,3-12-23 16,0 13-34-16,0-13-61 0,-6 10-97 15,6-10-38-15,-3 9-282 0,3-9-3 0,0 0 69 16,0 0 75-16,-6 8 30 0,6-8 44 15,0 0 59-15</inkml:trace>
  <inkml:trace contextRef="#ctx0" brushRef="#br0" timeOffset="164514.79">27193 11889 309 0,'0'0'115'0,"0"0"11"0,0 0-3 16,0 0-11-16,3-11 29 0,-3 11-18 0,0 0 18 15,0 0 2-15,0 0-2 0,0 0-8 0,0 0-26 16,0 0 9-16,0 0-11 0,0 0-3 15,6-7-20-15,-6 7-13 0,0 0 5 0,0 0-28 16,0 0 11-16,0 0-6 0,0 0-8 16,0 0-7-16,0 0-8 0,0 0-12 0,0 0 27 15,0 0-12-15,0 0-21 0,0 0 6 16,0 0-1-16,0 0-5 0,0 0-12 0,0 0 7 16,0 0 5-16,0 0 3 0,0 0-16 0,0 0 3 0,0 0 16 15,0 0-24-15,0 0 26 16,0 0-13-16,0 0-3 0,0 0-4 0,0 0-13 15,0 0 25-15,0 0 0 0,0 0-28 0,0 0 26 16,0 0 10-16,0 0-39 0,0 0 26 16,0 0 0-16,0 0-7 0,0 0-6 0,0 0 8 15,0 0-2-15,0 0-11 0,0 0 23 16,0 0-10-16,0 0 15 0,0 0-27 0,0 0 17 16,0 0 2-16,0 0 1 0,0 0-5 0,0 0-14 15,0 0 11-15,0 0 11 0,0 0-16 16,0 0 10-16,-9-12-8 0,9 12 1 15,0 0-19-15,0 0 36 0,0 0-107 0,0 0 13 16,0 0 18-16,0 0 14 0,0 0-19 0,0 0 25 16,0 0 10-16,0 0 8 0,0 0-5 15,0 0 15-15,0 0-15 0,0 0 23 0,0 0 8 16,-9-6 12-16,9 6-18 0,0 0 8 0,0 0-15 16,0 0 33-16,0 0-5 0,0 0-31 15,0 0 3-15,-3-7 25 0,3 7 3 0,0 0-23 16,0 0 8-16,0 0-8 0,0 0 10 0,0 0 13 15,0 0 7-15,0 0-27 16,0 0-1-16,0 0 11 0,0 0 23 0,0 0 33 0,0 0 12 16,0 0 47-16,-4-10-5 0,4 10 13 15,0 0-14-15,0 0 1 0,0 0 0 16,0 0 7-16,0 0-15 0,0 0 3 0,0 0-11 16,0 0 8-16,0 0-30 0,0 0-9 0,0 0-14 15,0 0 7-15,0 0-18 0,0 0 8 16,0 0-14-16,0 0-9 0,0 0 15 0,0 0-12 15,0 0-14-15,0 0 16 0,0 0-21 0,0 0 1 16,0 0-1-16,0 0 28 0,0 0-9 16,0 31-19-16,0-31-5 0,0 12 8 15,0-12-13-15,-3 12 16 0,3-12-6 0,-3 12 6 16,3-12 12-16,0 12 5 0,0-12 1 0,0 13 9 16,0-13-22-16,-3 13-6 0,3-13 11 15,0 14 8-15,0-14-32 0,0 14 6 0,0-14-10 16,0 16 32-16,-3-7-12 0,3-9-23 0,-3 20 18 15,3-10 0-15,-3 0-15 0,3 2 5 16,-3-3-8-16,0 2 28 0,0 1-28 0,3-12 12 16,-4 20-6-16,1-10-14 0,3-2 0 15,0-8 8-15,-6 17 3 0,6-10 10 0,0-7-19 16,-3 14 19-16,3-14 5 0,0 13-13 16,0-13 3-16,-3 13-8 0,3-13-8 15,-3 11 31-15,3-11-23 0,0 0 18 0,0 13-7 16,0-13-14-16,0 0-10 0,-3 11 21 0,3-11-8 15,0 0 18-15,0 0-34 0,-3 12 14 0,3-12 15 16,0 0-11-16,0 0-9 0,0 0 30 16,0 0-16-16,-3 9 24 0,3-9-18 0,0 0 5 15,0 0-8-15,0 0 10 0,0 0 11 16,0 0 28-16,0 0-44 0,0 0 39 0,0 0-16 16,0 0 11-16,0 0 23 0,0 0 12 15,0 0-38-15,0 0 23 0,0 0-15 0,0 0 31 16,0 0-19-16,0 0 2 0,12 8-8 15,-12-8-21-15,0 0 2 0,25-3 10 0,-25 3-31 0,21-3 11 16,-5 1-39-16,-4 0 26 0,4 1 5 16,-1 0 3-16,-5-1-19 0,5 1 22 15,-15 1-22-15,22-2-9 0,-10 2-3 0,-12 0-13 16,16-3 5-16,-16 3-56 0,15 0-39 16,-15 0 60-16,0 0-50 0,16 0-22 0,-16 0-18 15,0 0-44-15,15-1-61 0,-15 1-51 0,0 0-88 16,0 0-114-16,16 0-244 0,-16 0 82 15,0 0 31-15,15 0 71 0,-15 0 52 0,0 0 49 16,16 1 53-16</inkml:trace>
  <inkml:trace contextRef="#ctx0" brushRef="#br0" timeOffset="165987.37">26408 12572 478 0,'0'0'197'0,"0"0"-30"16,0 0-4-16,0 0-4 0,0 0-92 0,0 0 12 15,0 0 11-15,0 0 25 0,0 0 8 0,0 0 10 16,0 0 43-16,0 0 24 0,0 0 5 16,0 0-8-16,0 0-20 0,0 0 12 0,0 0-23 15,0 0 11-15,0 0-52 0,0 0-12 0,0 0-26 16,0 0 18-16,0 0-13 0,0 0 8 16,0 0-41-16,0 15 13 0,0-15-11 15,0 11 26-15,0-11-33 0,-3 14 7 0,3-14 1 0,-3 16 40 16,3-7-46-16,0-9-4 0,0 17 17 15,-3-9-13-15,3-8-10 0,-3 18-10 16,0-9 7-16,3-9-12 0,-3 16-10 0,0-7 9 16,0 0-25-16,3-9 13 0,-7 15-33 15,1-7-16-15,3-3-20 0,-3 3 2 0,6-8-48 16,-12 7 5-16,12-7-23 0,-10 3-3 0,10-3-69 16,0 0-71-16,0 0-98 0,-9-19-330 15,6 7 79-15,3 1 29 0,0 11 84 0,3-24 38 16,-3 10 75-16</inkml:trace>
  <inkml:trace contextRef="#ctx0" brushRef="#br0" timeOffset="166180.54">26334 12459 1116 0,'0'0'463'0,"0"0"-49"0,3-12-42 0,-3 12-27 15,9-8-48-15,-9 8-20 16,7-9-37-16,-7 9-20 0,9-8-23 0,-9 8-58 15,6-10-57-15,-6 10-34 0,6-8-38 0,-6 8-7 16,10-8-62-16,-10 8-25 0,6-8-62 16,-6 8-187-16,0 0-317 0,9-8 51 0,-9 8 43 15,0 0 32-15,0 0 65 0,9-2 24 16</inkml:trace>
  <inkml:trace contextRef="#ctx0" brushRef="#br0" timeOffset="166938.66">26672 12619 455 0,'0'0'254'0,"0"0"7"0,-6-7 15 0,6 7 49 16,0 0 8-16,0 0-11 0,0 0-30 0,0 0 23 15,-6-5 0-15,6 5-13 0,0 0-51 16,0 0-8-16,0 0-23 0,0 0 0 0,0 0-33 16,0 0 8-16,0 0-32 0,-7-7 19 0,7 7-36 15,0 0 8-15,0 0 7 0,0 0-13 16,0 0 1-16,0 0 2 0,0 0-5 0,0 0 2 16,0 0 8-16,0 0-5 0,0 0 13 15,0 0-15-15,0 0-11 0,0 0-2 0,0 0 9 16,22-11-17-16,-13 10-25 0,7-3-14 0,3 2-25 15,8-2 13-15,8 0 23 0,8-3-33 16,0 4-29-16,19-3 11 0,4-2-29 16,-1-3 8-16,6 2 16 0,0 1-13 0,1 0-31 15,21-1 0-15,-3 4 0 0,-16-1 0 0,0 3 0 16,-2 2 0-16,-1 0 0 0,-6 1-16 16,3 1-22-16,-15 2 10 0,-10-2-13 0,4 1-11 15,-4-1-24-15,-2 2-34 0,-1-2 7 0,-9 1-15 16,0 0 3-16,0 0-8 0,-6-1-28 15,-3 0-5-15,-4 0-10 0,-2 1-26 16,-1-2-56-16,-2 2-52 0,-1-1-81 0,-12-1-57 16,22 4-36-16,-13-2-332 0,-9-2 59 15,12 3 94-15,-12-3 39 0,16 6 58 0,-16-6 62 16,15 8 46-16,-8-6 13 0</inkml:trace>
  <inkml:trace contextRef="#ctx0" brushRef="#br0" timeOffset="168969.34">26799 13043 286 0,'3'-11'69'16,"-3"11"75"-16,0 0 17 0,0-10-10 0,0 10 13 15,0 0-23-15,3-10-54 0,-3 10 20 16,0 0-20-16,0-12 0 0,0 12-8 16,0 0 6-16,0-13-29 0,0 13 11 0,0 0-116 0,0-15 34 15,0 15 5-15,-3-10 25 16,3 10-13-16,0 0 19 0,0-12 10 0,0 12 56 16,-3-11-18-16,3 11 33 0,0 0 16 0,-3-12 5 15,3 12 7-15,0 0-17 0,0-11 15 16,0 11 5-16,0 0 5 0,0 0 8 0,-3-9-10 15,3 9 2-15,0 0-15 0,0 0 5 0,0 0-33 16,0 0 15-16,0 0-16 16,0 0 27-16,0 0-32 0,-6-6 11 0,6 6-13 15,0 0 3-15,-19 23 7 0,10-13-12 0,-4 3-24 16,1 2 3-16,0 1-3 0,-1 0 3 16,-2 2-10-16,-4 3-10 0,4-4-3 0,-4-1 7 15,7 1 3-15,-4 0-15 0,4-5-26 16,2 0-4-16,1-2-1 0,-3-1 2 0,6-2-35 15,-1 0 13-15,1-2-13 0,6-5 20 0,0 0 3 16,0 0-10-16,0 0 9 0,0 0 19 16,0-28-23-16,9 13 0 0,1-4-11 0,2-1-17 15,4 0 33-15,-4-3-18 0,4-2-11 0,-4 2 24 16,3 3-3-16,-2 1 29 0,-1 2-29 16,-2-1-13-16,-1 4 21 0,0 2 5 15,-3 1 13-15,1 0-18 0,2 2-5 0,-6 1 10 16,-3 8 2-16,9-12 55 0,-9 12-42 15,10-5-2-15,-10 5-6 0,0 0 16 0,0 0-2 16,18 22-6-16,-12-8 8 0,1 2-15 0,-1 4-3 16,3 3 36-16,-3-1-36 0,0 1-2 15,1-2 7-15,-1-3-7 0,3 3 20 0,-3-4-13 16,-3-3-18-16,7 0 52 0,-4-3-47 0,-3 0 8 16,3-3-2-16,-3-1-11 15,-3-7 8-15,10 13-8 0,-10-13-17 0,6 6 17 0,-6-6-10 16,0 0 28-16,0 0-22 0,0 0 9 15,0 0-5-15,0 0 3 0,0 0 8 16,0 0-8-16,-34-12-11 0,24 8 4 0,1-2 6 16,-3 2-9-16,-4 0-34 0,4 0-9 0,-4 2-35 15,4-2-29-15,-4 1-42 0,1 2-51 16,-1 1-80-16,4 0-40 0,12 0 33 0,-25 3-333 16,16-2 21-16,9-1 64 0,-16 2 102 15,16-2 30-15,0 0 45 0</inkml:trace>
  <inkml:trace contextRef="#ctx0" brushRef="#br0" timeOffset="169706.45">26867 13378 634 0,'0'0'231'0,"0"0"-14"16,-3 12 9-16,3-12-40 0,0 0-24 16,0 0 17-16,0 0 0 0,0 13 44 15,0-13-29-15,0 0 34 0,-3 12-59 0,3-12-5 16,0 0-3-16,-3 12 5 0,3-12 26 15,0 0-15-15,0 10 0 0,0-10-11 0,0 0-18 16,0 0 19-16,0 0-11 0,0 0-36 0,0 0-7 16,0 0-3-16,0 0-8 0,22-23-12 15,-13 13-6-15,0-4 3 0,-2 1-7 0,5-5-14 16,0-1 1-16,-2 1 12 0,2-1-40 0,-3 1 32 16,1 1-27-1,-1-1-21-15,-3 3-5 0,4-1 23 0,-4 1-5 0,-3 0-17 16,3 1 2-16,0 1-21 0,-3 1 0 0,0 2 11 15,1 0-14-15,-1 2 6 0,-3 8 4 0,3-14 27 16,-3 14-50-16,3-10 14 0,-3 10 7 16,0 0 3-16,0 0 4 0,0 0-17 0,0 0 44 15,0 0-29-15,0 0 21 0,0 0-24 16,18 18-12-16,-18-18 49 0,7 8-21 0,-7-8-3 16,0 0 8-16,12 5-2 0,-12-5 12 15,0 0-2-15,22-5-36 0,-13 0-7 0,0-2 27 16,1 0-12-16,2-1 2 0,-3-2-5 0,1 1 21 15,2-2-34-15,-3 1-28 0,1 0 21 16,-1 0 7-16,-3 2 21 0,0 1-26 16,-3-1 3-16,4 1 2 0,-7 7-2 0,9-10-5 15,-9 10 9-15,9-10 16 0,-9 10 4 16,3-5-22-16,-3 5-15 0,0 0 20 0,0 0 3 16,0 0 3-16,0 0-6 0,13 18 11 0,-10-8 7 15,-3-10-20-15,3 20-9 0,0-9 10 16,0-1 8-16,3 1 33 0,-6-11-44 0,7 17-11 15,-4-8 6-15,3-1-25 0,0-1-4 0,-6-7-38 16,9 9 15-16,-9-9-44 0,13 7-48 16,-4-4-46-16,-9-3-52 0,16 2-91 0,-10 3-106 15,-6-5-309-15,0 0 87 0,25-4 30 0,-25 4 55 16,15-3 99-16,-6 0 23 0,4-1 36 16</inkml:trace>
  <inkml:trace contextRef="#ctx0" brushRef="#br0" timeOffset="170495.23">27531 13046 524 0,'0'0'225'0,"0"0"-84"0,0 0-31 15,0 0-15-15,-25 4 15 16,25-4 3-16,-12 7 17 0,2-2 21 0,-2 2 16 16,3 2-3-16,-4 1-6 0,1 2-4 0,3 2-6 15,-4 1 29-15,4-1 2 0,3 0 18 16,0-2 31-16,2-1-28 0,1-1-11 0,0 0 8 16,3-10-10-16,0 18-36 0,0-18-15 0,6 12 7 15,-6-12 29-15,13 8-57 0,-13-8-23 16,12 1 0-16,-12-1-18 0,19-1 0 0,-19 1 8 15,18-5-28-15,-8-1-13 0,-4 0 8 16,3-1-19-16,1 0 19 0,-4-2-31 0,3-1-18 16,-6 0-8-16,0 0-28 0,0 0-25 15,0-2-16-15,1-1-5 0,-8 1-23 0,4-1-30 16,0 1-27-16,0 0-6 0,-3 1-27 16,3 11-25-16,0-16-36 0,0 16 38 0,-3-13-81 15,3 13-1-15,0-10 19 0,0 10-313 0,0 0 56 16,0 0 60-16,0 0 48 15,0 0 30-15</inkml:trace>
  <inkml:trace contextRef="#ctx0" brushRef="#br0" timeOffset="171195.41">27605 13380 514 0,'-3'7'223'0,"3"-7"-21"16,-3 10-10-16,3-10-23 0,-6 8 28 0,6-8-8 0,0 0 29 15,0 0 7-15,0 0 18 16,0 0-40-16,0 0-9 0,0 0-10 0,0 0-20 16,15-27-15-16,-5 13-9 0,-1-4 4 0,3-1-26 15,-2 0-8-15,2-1-26 0,-3 0 6 16,1-1-19-16,2-1 6 0,-3 2 2 0,1 0-25 16,-4 1 18-16,3 0-36 0,-3 2 7 0,-2 2-15 15,2 0 11-15,-3 2 12 16,0 0-43-16,0 1 10 0,0 3 15 0,-3-1-20 15,0 10 10-15,6-15-31 0,-6 8 5 0,0 7 6 16,0 0 10-16,3-13 2 0,-3 13-7 16,0 0-11-16,0 0 6 0,0 0-6 0,0 0 39 15,0 0-23-15,0 0 18 0,0 0-1 0,0 0 29 16,4 35 28-16,-4-35 5 0,0 0-35 16,3 11 12-16,-3-11-10 0,0 0-8 0,9 5-15 15,-9-5 5-15,0 0 5 0,0 0-18 16,28-9-28-16,-19 3 20 0,1-1-38 0,-1-1 42 15,0-2-37-15,0-1-13 0,1 0 1 16,-1-2-1-16,0 2-15 0,-2-2 38 0,2 3-32 0,-3 1 37 16,-3 0-45-16,0-1-6 15,3 2 21-15,-6 8-16 0,7-11 37 0,-7 11-27 16,3-10-7-16,-3 10 0 0,0 0 6 0,0 0 53 16,0 0-41-16,0 0-11 0,0 0 21 15,0 34 3-15,0-34 5 0,-3 24-10 0,6-10 12 16,-3 0 19-16,3 3-29 0,-3-4 10 15,3 0-7-15,0-1-16 0,0 1-7 0,0-2-74 16,3-2-44-16,1 2-34 0,-1-2-89 0,0-2-56 16,0 0-8-16,4-1-256 0,-1-1 18 15,-9-5 36-15,22 4 28 0,-10-4 82 0,0 0 41 16</inkml:trace>
  <inkml:trace contextRef="#ctx0" brushRef="#br0" timeOffset="171445.2">28198 13060 511 0,'0'0'228'16,"0"0"-20"-16,0 0 7 0,-38 11 10 0,26-7 8 15,0 1-39-15,5 0-4 0,-2 0-11 16,0 2 26-16,-1-1-26 0,4 0 5 0,6-6-5 16,-12 10 39-16,6-5-39 0,6-5-7 0,-7 11-14 15,7-11-2-15,0 0-25 0,4 15 0 16,-4-15-27-16,0 0 4 0,12 9-13 0,-12-9-13 15,15 3-24-15,-15-3 12 0,16 3-60 0,-16-3 8 16,19 1-52-16,-19-1-37 0,15-1-57 16,-15 1-33-16,12-1-98 0,-12 1-30 0,16-4-39 15,-16 4-307-15,12-3 47 0,-12 3 53 16,16-4 79-16,-16 4-15 0,12-3 82 16</inkml:trace>
  <inkml:trace contextRef="#ctx0" brushRef="#br0" timeOffset="173059.04">28390 12862 286 0,'0'-15'95'0,"0"15"-16"0,0 0 11 15,0 0-29-15,0 0-15 0,-3-10 11 0,3 10-16 16,0 0 0-16,0 0 28 0,-10-5-16 0,10 5 65 16,0 0 23-16,0 0 36 15,0 0-19-15,-9-3 16 0,9 3-5 0,0 0 31 16,0 0-29-16,0 0 6 0,0 0-18 0,0 0-24 15,0 0 11-15,0 0-36 0,-22 8-2 16,22-8 2-16,0 0-28 0,-6 7 0 16,6-7-11-16,0 0 1 0,-3 10 0 0,3-10-6 15,0 0 24-15,-3 10-13 0,3-10-16 0,0 0 13 16,-6 10-17-16,6-10 12 0,-3 9-18 0,3-9 16 16,0 0-16-16,-3 14 8 0,3-14-1 15,0 10 12-15,0-10-1 0,0 0-8 16,0 0-2-16,0 15 25 0,0-15-22 0,0 0-6 15,0 0 1-15,0 0-9 0,9 7-2 16,-9-7 5-16,0 0 11 0,0 0-37 0,0 0-7 16,0 0 26-16,31-14-16 0,-31 14 5 0,9-7-25 15,-9 7 2-15,10-8-5 0,-10 8 3 16,9-6 18-16,-9 6-26 0,9-4-11 0,-9 4 17 16,0 0-12-16,9-5 14 0,-9 5-18 0,0 0 15 15,0 0-18-15,0 0 8 0,0 0 15 16,10 19 3-16,-10-19-21 0,3 18 8 0,0-10 3 15,-3-8 10-15,3 16-11 0,-3-16-7 16,6 12 28-16,-3-6 3 0,-3-6 2 16,13 10-18-16,-13-10 0 0,15 5 29 0,-15-5-47 15,16 0 29-15,-16 0-39 0,25-5-3 16,-16 2 24-16,3-4 12 0,-2 2-20 0,2-4 15 16,0 3-30-16,-2-1 2 0,-4-1-23 0,3 1-3 15,0-3-25-15,-2 3-2 0,-1-1-9 16,0-2-14-16,-3 2-32 0,3 0-2 0,-6 8-43 15,3-17-8-15,1 10-26 0,-4 7-31 16,0-14-7-16,0 14 10 0,0-12-7 16,0 12 1-16,-4-12-9 0,4 12 46 0,-9-8-74 0,9 8-239 15,-9-10 11-15,6 4 76 0,3 6 3 16</inkml:trace>
  <inkml:trace contextRef="#ctx0" brushRef="#br0" timeOffset="173691.12">28266 12446 327 0,'0'0'213'0,"0"0"17"0,0 0 18 0,-13-3 6 15,13 3 25-15,0 0-5 0,0 0-13 0,0 0 5 16,-9-3-5-16,9 3 10 0,0 0-12 0,0 0-6 15,0 0-25-15,0 0 31 0,0 0-24 16,0 0-30-16,0 0 5 0,0 0-23 0,0 0-13 16,0 0-11-16,0 0-12 0,0 0-33 15,0 0 0-15,0 0-18 0,47-1 5 0,-32 2-16 16,4-1-7-16,2 1 13 0,4-1-21 0,-3 2-23 16,9-1-12-16,-3 2-15 15,3-2 18-15,-3 1-21 0,6-1-1 0,-3 1-7 16,0-1-13-16,0 0 13 0,-3 2-23 0,-7-2-36 15,4 0-31-15,-3 1 31 0,-3 1-30 16,-4-2-58-16,1 0-76 0,-4 3-38 16,0-2-44-16,-12-2-108 0,19 9-37 0,-10-8-280 15,-9-1 23-15,0 0 83 0,19 1 168 0,-19-1-79 16,0 0 74-16,15-4-8 0</inkml:trace>
  <inkml:trace contextRef="#ctx0" brushRef="#br0" timeOffset="174521.15">29013 12373 1226 0,'0'0'422'15,"0"0"-28"-15,0 0 26 0,0 0-57 0,0 0 1 16,0 0-16-16,0 0 3 0,0 0-24 15,0 0-40-15,0 0-13 0,0 0-13 0,0 0 0 16,0 0-23-16,0 0-28 0,0 0-36 0,31-15 9 16,-31 15-36-16,19-3 12 15,-10 2-31-15,-9 1-28 0,25-1-41 0,-13-1-16 0,1 1-27 16,2 1-57-16,1 0-21 16,-1 0-58-16,1 1-80 0,-1 2-43 0,1 0-151 15,2 4-82-15,-5-4-349 0,-1 3 83 0,0-1 51 16,-2 1 56-16,-10-6 64 0,12 10 98 0,-12-10 12 15,6 10 82-15,-6-10 62 0</inkml:trace>
  <inkml:trace contextRef="#ctx0" brushRef="#br0" timeOffset="174751.3">29016 12538 1482 0,'0'0'448'15,"0"0"-18"-15,0 0 0 0,0 0-41 16,-9 6-23-16,9-6-36 0,0 0-20 0,0 0-31 15,0 0-34-15,0 0-17 0,0 0 0 0,0 0-54 16,46-6-10-16,-36 5-8 0,2-2-10 16,0 2-28-16,4 0-21 0,-16 1-18 0,25-3-10 15,-13 2-28-15,1 1-25 0,-1-1-55 16,0-1-22-16,4 1-24 0,-16 1-40 16,25 0-26-16,-13 1-79 0,-12-1-75 0,22-1-89 0,-7 1-103 15,-2-2-266-15,-1 2 57 0,1-3 127 16,2 1 29-16,-3 0 82 0,1-1-8 15,2-1 43-15,-2 3 72 0</inkml:trace>
  <inkml:trace contextRef="#ctx0" brushRef="#br0" timeOffset="175908.39">29531 12146 465 0,'3'-10'259'0,"-3"10"28"16,0 0 22-16,0 0 34 0,0 0-30 0,0 0-45 16,0 0-7-16,0 0 1 0,0 0-7 15,0 0-32-15,0 0-31 0,0 0-10 0,0 0-18 16,0 0 7-16,0 0-38 0,0 0-12 0,0 0-11 15,-9 47 0-15,6-32 2 0,-4 1-17 16,4 0-18-16,-3 1 12 0,3 1-27 16,0-1 7-16,-3-2-10 0,3-1 7 0,-4 2-30 15,1-2 0-15,3-1 3 0,0-3 14 16,0 1-40-16,0-1-21 0,3-10-30 0,-6 15-8 16,2-8-77-16,4-7 13 0,0 0-8 0,0 0 16 15,0 0-39-15,0 0 3 0,0 0-16 16,0 0-4-16,0-33-6 0,0 18-5 0,4-1 18 15,-1-2 20-15,0 2 6 0,0 0 25 16,-3 2-5-16,3-1 26 0,-3 1 27 0,3 3 96 16,-3 0 74-16,3 0 30 0,-3 11 31 0,3-14 24 15,-3 14-45-15,6-13-9 0,-6 13-6 16,7-5 11-16,-7 5-26 0,0 0-18 0,0 0 0 16,0 0-21-16,21 27 9 0,-14-12-16 15,-1 2-13-15,0 3-3 0,0 0 3 16,0 0 16-16,4-3-3 0,-4-2-3 0,0-1 36 15,0-2 13-15,0 1 13 0,1-4 2 0,2 0-7 16,-3-2-31-16,0 0-28 0,-6-7 5 16,16 3-26-16,-16-3 26 0,22-7-26 0,-7 0-25 15,-6-5 2-15,7-5-12 0,-4 0-19 16,4-8-22-16,-4-1-16 0,1 0-10 0,-1-1-21 16,-3 4-17-16,1-1-13 0,-4 3 10 0,3 0-36 15,-3 3-13-15,1 3-28 16,-1 1-20-16,0 1-82 0,0 2-154 0,0 4-51 0,1 2-297 15,-7 5 85-15,12-3 130 0,-12 3-8 0,0 0 34 16,25 12 76-16,-19-5 70 16,0 7 20-16</inkml:trace>
  <inkml:trace contextRef="#ctx0" brushRef="#br0" timeOffset="176199.17">29903 12412 1213 0,'0'0'399'0,"0"0"-28"16,0 0-30-16,0 15 25 0,0-15-77 16,0 20-33-16,-3-9-21 0,0 3-2 0,0 2-25 15,0-1-32-15,-1-1-2 0,1 2-30 16,0-2-6-16,0-1-13 0,3 0-22 15,-3-1 2-15,0 0-26 0,3-2-23 0,0-10-22 16,-3 16-39-16,3-16-36 0,-3 15-59 16,3-15-92-16,-3 10-100 0,3-10-13 0,0 0-84 15,0 0-269-15,0 0-10 0,0 0 108 0,0 0 91 16,0 0 24-16,0 0 30 0,0 0 36 16</inkml:trace>
  <inkml:trace contextRef="#ctx0" brushRef="#br0" timeOffset="177257.02">30204 12124 931 0,'0'0'369'0,"0"0"-8"0,0 0-41 0,0 0-34 0,0 0-22 0,0 0-16 15,0 0-35-15,0 0-14 0,0 0-19 16,0 0 9-16,0 0-41 0,-3 36-12 0,0-23 5 16,-1-1-13-16,1 3-18 0,0 1-8 15,0 0-9-15,0-1 17 0,0-2-26 0,0 0 11 16,3-2-16-16,-3-1 8 0,0 1-48 16,3-11-32-16,0 18-9 0,-3-11-78 0,3-7-37 15,0 0-183-15,3 16-104 0,-3-16-300 16,0 0 51-16,0 0 64 0,24-6 65 0,-24 6 24 15,19-15 163-15,-3 4-63 0</inkml:trace>
  <inkml:trace contextRef="#ctx0" brushRef="#br0" timeOffset="177439.81">30467 12043 1215 0,'0'0'407'0,"0"0"-69"15,0 0-31-15,0 0-17 0,0 0-50 0,0 0-12 16,0 0-26-16,-43 8-28 0,27-2 16 0,-2-3-57 15,-1 2 15-15,-6 2-58 0,7-2-21 16,-7 1-64-16,-3-3-41 0,6 4-74 16,1-3-107-16,-1-1-116 0,3 7 28 0,1-5-337 15,2 2 120-15,1 1-11 0,5 1 65 16,1 1 61-16,3 1 33 0</inkml:trace>
  <inkml:trace contextRef="#ctx0" brushRef="#br0" timeOffset="177650.86">30278 12340 1133 0,'0'0'402'0,"13"3"-41"16,-13-3-13-16,0 0-33 0,0 0-46 0,12 1 5 15,-12-1-72-15,0 0-13 0,0 0-2 16,0 0-5-16,0 0-54 0,0 0 18 0,-37 11-44 16,24-8-7-16,-2-1 36 0,-1 0-57 15,-2 2-18-15,2 1-51 0,-2-2-30 16,-1 3-65-16,0-1-69 0,1 0-89 0,2 2-133 15,4-4-37-15,0 5-198 0,5-2 19 0,1 1 93 16,6-7 30-16,-3 9 60 0,3-9 22 16</inkml:trace>
  <inkml:trace contextRef="#ctx0" brushRef="#br0" timeOffset="177889.5">30349 12409 1297 0,'0'0'438'0,"0"0"-49"0,0 0-28 0,19 3-39 16,-19-3-37-16,3 12-37 0,-3-12-20 16,0 20-24-16,0-6-22 0,0 1-15 0,-3 1-11 15,0 2-28-15,0-2-3 0,0 0-20 0,-3-1 5 16,2 0-59-16,1-2-5 0,0-1-25 16,0-2 2-16,0 1-54 0,0-1-79 0,3-10-61 15,-6 14-101-15,6-14-66 0,0 9-84 16,0-9-261-16,0 0 102 0,0 0 12 0,0 0 70 15,0 0 77-15,0 0 20 0,18-27 21 16</inkml:trace>
  <inkml:trace contextRef="#ctx0" brushRef="#br0" timeOffset="178606.1">30660 12057 767 0,'-7'7'359'0,"7"-7"9"0,-3 9-30 15,3-9-5-15,-3 13-21 0,0-2-33 16,0-1-36-16,0 2 1 0,0 1-29 16,0 3-18-16,-4 0-39 0,4 0 9 0,-3 1-37 15,3-2-50-15,0 3-39 0,0 0-77 16,0-2-172-16,0-1-147 0,0-3-306 0,3-2 57 16,0-10 64-16,0 14 72 0,0-14 2 0,0 0 23 15,12 4 41-15</inkml:trace>
  <inkml:trace contextRef="#ctx0" brushRef="#br0" timeOffset="178796.42">30749 12143 1487 0,'0'0'458'0,"0"0"-56"16,7-7-21-16,-7 7-56 0,0 0-15 0,0 0-67 16,0 0-13-16,0 0-30 0,0 0 15 15,0 0-69-15,0 0 0 0,-41 8-46 16,29-6-13-16,-4 0-51 0,1 0-18 0,-4-1-39 15,4 1-30-15,-1-1-80 0,1-1-76 0,2 0-103 0,13 0-61 16,-21-1-317-16,21 1 76 16,-10-2 56-16,10 2 50 0,0 0 47 0,0 0 17 15,0 0 93-15</inkml:trace>
  <inkml:trace contextRef="#ctx0" brushRef="#br0" timeOffset="179261.09">31022 12029 1092 0,'0'0'423'15,"0"0"-57"-15,10 4-21 0,-10-4-30 0,0 0-25 0,-7 24-9 16,1-10-61-16,-3 4-7 16,0 2-11-16,-7 4-38 0,4 0-3 0,-4 1-33 15,1-2 18-15,-1 1-36 0,4-4-3 16,-1-2-20-16,4-1-15 0,0-4-13 0,-1-2-23 15,4 2 2-15,0-6-22 0,6-7-50 0,-6 5 6 16,6-5-26-16,0 0 3 0,0 0-20 16,0 0-1-16,0-36-33 0,6 22 13 0,-3-3-3 15,3 1 34-15,1 1-14 0,2 1 47 0,0 0 26 16,-3 1 27-16,1 1 24 16,2 3 23-16,-3 0 9 0,0 2 14 0,0 0-15 15,-6 7 4-15,13-3-23 0,-13 3 6 16,0 0-13-16,22 17 7 0,-19-8-7 15,6 4-3-15,-3 2-2 0,-3 1-6 0,4 0-27 0,-1-1 19 16,-3-3-4-16,0 0 46 16,3-4-5-16,-3 1 12 0,-3-9-5 0,13 10-12 15,-13-10-18-15,18 0-14 0,-18 0 29 0,25-15-17 0,-13 2-27 16,4-5-2-16,-4-1-26 16,-2-1-12-16,2-4-34 0,0 3-18 0,-2-1-48 0,-1 2-54 15,-3 0-102-15,4-1-126 0,-4 2-97 16,0 6-269-16,0 3 153 0,-3 2 11 15,-3 8 69-15,10-8 59 0,-10 8 38 0,9-2 75 16</inkml:trace>
  <inkml:trace contextRef="#ctx0" brushRef="#br0" timeOffset="179642.19">31264 12277 954 0,'9'1'402'0,"-9"-1"-20"0,19 1-27 0,-19-1-48 16,22 0-28-16,-10 0-35 0,-12 0-27 16,19 1-15-16,-19-1 3 0,18 0-33 0,-18 0-37 15,13 3 1-15,-13-3-26 0,12 5-18 16,-12-5 8-16,3 10-26 0,-3-10 6 16,0 0-29-16,-3 18 15 0,3-18-20 0,-9 17 11 15,3-7-21-15,3-3 7 0,-4 3-7 0,1-1-8 16,0 0 23-16,0-2-20 15,0 1-5-15,6-8 20 0,-10 11-5 0,10-11 23 0,-6 10 23 16,6-10 18-16,-3 9 10 0,3-9 15 16,0 0-37-16,0 0-9 0,0 0 16 15,0 0-41-15,9 15-6 0,-9-15 1 0,13 2-8 16,-13-2-15-16,15 1-28 0,-15-1 2 16,19 2-31-16,-19-2-38 0,21 0 8 0,-21 0-16 15,22 0-25-15,-9-2-54 0,-1 2-82 16,-12 0-118-16,28-1-99 0,-19-1-323 0,4 1 94 15,-1-3 34-15,-3 3 118 0,4-2 23 0,-1-2 25 16,1 0 82-16,-1-2 19 0</inkml:trace>
  <inkml:trace contextRef="#ctx0" brushRef="#br0" timeOffset="179870.09">31735 12011 1359 0,'0'0'409'0,"0"0"-35"0,0 0-46 0,0 0-39 16,10 32-10-16,-13-18-36 0,3 1-13 0,-3 2-25 15,3 2-28-15,-4 2-19 0,1 1-1 16,0 1-45-16,0 1-30 0,0-7-23 0,0 1-38 16,3-2-24-16,-3-4-84 0,3-1-187 0,0-11-115 15,6 13-315-15,-6-13 138 0,12 8-43 16,-12-8 79-16,19-5 67 0,-7-4 15 15,7-4 92-15</inkml:trace>
  <inkml:trace contextRef="#ctx0" brushRef="#br0" timeOffset="180049.61">31943 11980 970 0,'-3'-8'391'0,"3"8"-50"0,0 0 7 0,-12-6-13 15,12 6 0-15,-16-1-17 0,16 1-72 0,-25 2 30 16,13 2-84-16,-4-2-13 0,-2 1-12 15,2 1-42-15,-2 2-51 0,-7 2-81 0,3-1-191 16,1 3-201-16,2 0-336 0,0 2 185 16,4-4-39-16,-1 2 67 0,4 3 51 0,0-4 36 15</inkml:trace>
  <inkml:trace contextRef="#ctx0" brushRef="#br0" timeOffset="180251.77">31797 12174 1231 0,'19'1'466'0,"-19"-1"-49"0,0 0-43 0,9 4-55 16,-9-4-27-16,0 0-36 0,0 0-10 15,0 0-26-15,-28 15-36 0,13-10-7 0,3-1-16 16,-4 2-58-16,-3-1-21 0,1 2-67 0,2-1-76 16,-2-1-116-16,-1 1-128 15,4 0-401-15,2-1 25 0,4 0 90 0,0 1 20 0,9-6 72 16,-10 6 46-16,10-6 48 0</inkml:trace>
  <inkml:trace contextRef="#ctx0" brushRef="#br0" timeOffset="180843.34">31909 12294 1274 0,'0'0'376'0,"16"2"-33"15,-16-2-12-15,0 0-50 0,0 0-32 16,0 0-19-16,0 0-5 0,12 1-30 0,-12-1-29 16,0 0-28-16,0 0 11 0,0 0-21 0,0 0 7 15,0 0-25-15,0 0 42 0,0 0-40 16,0 0-17-16,9 4-16 0,-9-4 47 0,0 0-50 15,0 0-24-15,0 0-11 0,0 0 25 16,0 0-20-16,0 0 0 0,0 0-7 0,-18 15-9 16,18-15-19-16,0 0 22 0,-16 5-5 0,16-5-2 15,-9 3-16-15,9-3 5 16,0 0 1-16,-16 4 17 0,16-4-28 0,-12 2 5 0,12-2-10 16,-9 3 10-16,9-3 6 0,-13 2-8 15,13-2-11-15,0 0 0 0,-15 3 11 16,15-3 7-16,-13 1-17 0,13-1 17 15,0 0-17-15,-15 1 35 0,15-1 23 0,0 0 24 0,0 0 9 16,-9 3 19-16,9-3-8 0,0 0 28 16,0 0-11-16,0 0-9 0,0 0-26 0,0 0 7 15,0 0-27-15,0 0 7 0,0 0-13 16,43 7-12-16,-31-4 4 0,1-1 3 16,2 1 1-16,1 0 4 0,-1 2-15 0,4 1-23 15,-4-3 2-15,1 1-9 0,-4 0 19 16,1-1-12-16,-1 2-36 0,-3-2 5 0,4 1 26 0,-13-4-38 15,18 7-9-15,-8-3-24 0,-10-4 9 16,15 7-33-16,-9-2 28 0,-6-5-43 16,10 9-28-16,-10-9-1 0,9 9-38 0,-9-9-80 15,9 7-208-15,-9-7-129 0,13 4-241 0,-13-4 60 16,0 0 165-16,0 0-38 0,15 0 57 16,-15 0 48-16,0 0 56 0,22-6 124 15</inkml:trace>
  <inkml:trace contextRef="#ctx0" brushRef="#br0" timeOffset="181590.19">32179 11844 929 0,'15'-12'394'0,"-15"12"-54"16,0 0-25-16,0 0-33 0,0 0-42 0,0 0-20 16,0 0 1-16,0 0-35 0,0 0 12 0,0 0-45 15,0 0-15-15,0 0-10 0,0 0 16 16,0 0-34-16,0 0 10 0,13 26-5 0,-10-17-7 15,-3 4-24-15,3 0 3 0,0 4-5 0,-3 1 23 16,3 1-36-16,0 1 16 16,0 4-39-16,0 0 15 0,1 1-86 0,-4-4-62 15,0 1-90-15,0-5-100 0,6-1-150 0,-6-3-259 16,0-1 49-16,6-4 25 0,-6-8 92 16,9 8 34-16,-9-8 43 0,0 0 77 0</inkml:trace>
  <inkml:trace contextRef="#ctx0" brushRef="#br0" timeOffset="181792.58">32331 12004 1295 0,'0'0'519'0,"0"0"-43"15,9-5-35-15,-9 5-27 0,0 0-71 0,0 0-61 16,6-3-11-16,-6 3-43 0,0 0-5 16,0 0-49-16,0 0-26 0,0 0-17 15,0 0-31-15,-40 11-18 0,24-9-44 0,-2 0-28 0,2 2-2 16,-2-3-64-16,-4 0-21 0,7-1-59 15,-4 2-66-15,3-2-126 0,1 0-89 16,3 2-272-16,12-2 73 0,-13 2-19 0,13-2 72 16,0 0 51-16,0 0 46 0,0 0 97 15</inkml:trace>
  <inkml:trace contextRef="#ctx0" brushRef="#br0" timeOffset="182303.16">32539 11930 1187 0,'0'0'359'16,"0"0"-24"-16,0 0-64 0,0 0 13 0,0 0-25 15,0 0 28-15,0 0-31 0,0 0 10 16,-7 35-31-16,4-25-17 0,0 5 10 0,-3-1-31 15,3 3-41-15,-3-2-10 0,-1 2-8 16,4-1 31-16,0-1-56 0,0 0-19 0,-3-4-30 16,6-2-36-16,-3 1-56 0,3-10-59 15,-6 10-15-15,6-10-34 0,0 0-28 0,0 0-43 16,0 0-31-16,-3-34 2 0,3 20-14 16,0 1 12-16,3-1 33 0,0-1 15 0,0 1 34 15,3 1 108-15,-3 2 129 0,0 1 78 16,0 0-10-16,0 2 27 0,-3 8 6 0,10-12 7 15,-10 12-2-15,6-4 8 0,-6 4-44 16,0 0-5-16,0 0-18 0,22 24 33 0,-16-8-54 16,0 1-7-16,0 0-2 0,0 0-9 0,1-1 26 15,-1-1 18-15,-3-4-22 0,3 0 17 0,-3-1-6 16,0-2 19-16,-3-8-51 16,13 11-24-16,-13-11-15 0,12 0 34 0,-12 0-16 15,16-10-46-15,-10 3-5 0,0-6 23 0,3 0-28 0,1-2-3 16,-4-2-28-16,3-1-18 15,0-1-35-15,-2-1-37 0,-1 0-69 0,0-2-104 16,0 10-203-16,0-4-368 0,1 1 48 0,-1 2 54 16,0 3 92-16,0 1 72 0,0 3 97 15,-6 6 26-15,13-9 12 0</inkml:trace>
  <inkml:trace contextRef="#ctx0" brushRef="#br0" timeOffset="182743.51">32873 12086 1072 0,'13'8'387'0,"-1"-2"-47"0,1 1-35 0,-4-3-21 16,3 1-23-16,-5 1-28 0,2 0-21 15,0-1-15-15,-9-5-41 0,13 8-20 0,-13-8 0 16,6 10-26-16,-6-10 10 0,6 13-43 0,-6-13-8 15,0 10-13-15,0-10-4 0,0 0-4 16,-3 19-2-16,3-19-13 0,-6 12 11 0,3-5-18 16,-4 2 27-16,7-9-37 0,-6 13 27 15,3-7-20-15,3-6-2 0,-6 11-3 0,6-11 28 16,-6 10 18-16,6-10-5 0,-3 11-1 16,3-11-4-16,0 0-10 0,0 12 17 0,0-12-25 15,0 0 8-15,0 14-4 0,0-14 14 16,0 0-20-16,9 13-17 0,-9-13 6 15,6 10 8-15,-6-10-3 0,6 8 11 0,-6-8-29 16,10 10 3-16,-10-10-8 0,6 11 5 0,-6-11 3 16,3 12 5-16,-3-12-21 0,0 16 34 15,0-16-51-15,-3 15-9 0,3-15 1 0,-6 14 15 16,-1-7-51-16,1 1-28 0,-3-3-38 16,9-5-39-16,-16 10-118 0,4-7-145 0,0 0-219 15,12-3-30-15,-19 0 111 0,19 0 60 16,-16-4 16-16,16 4 36 0,-12-6 49 0,6 1 58 15</inkml:trace>
  <inkml:trace contextRef="#ctx0" brushRef="#br0" timeOffset="183110.77">33267 11874 911 0,'0'0'373'15,"0"0"-9"-15,0 0-47 0,22 14-50 16,-19-4-4-16,0 1-35 0,3 3-28 0,-6 4-24 16,3 0 1-16,1 2-11 0,-1 4-22 0,-3-1-32 15,3 2 3-15,-3-1 6 16,0 2-19-16,0-4-40 0,0-1-19 0,0-1-61 16,0-2-61-16,0-4-118 0,-3-2-174 0,3-12-331 15,3 14 142-15,-3-14-32 0,0 0 60 16,12 2 53-16,-12-2 80 0</inkml:trace>
  <inkml:trace contextRef="#ctx0" brushRef="#br0" timeOffset="183311.61">33469 11898 1092 0,'-10'-7'349'15,"10"7"-29"-15,-15 0-21 0,15 0-5 16,-16-2-27-16,16 2-40 0,-21 2-19 0,5 0-26 15,-2 1-19-15,2 0-17 0,-2 1-20 0,-4 2-50 16,3-1-76-16,-2 0-140 16,5 1-196-16,-6 2-339 0,7-1 58 0,-4 1 89 15,7 1 45-15,2-1-27 0,1-1 108 0</inkml:trace>
  <inkml:trace contextRef="#ctx0" brushRef="#br0" timeOffset="183539.66">33391 12080 1269 0,'16'3'425'0,"-16"-3"-31"16,6 3-41-16,-6-3-56 15,0 0-18-15,0 0-15 0,0 0 18 0,0 0-73 16,-19 25-40-16,7-20-7 0,0 2-11 0,-4-2 0 16,1 1-23-16,-1-1-34 0,1 2 6 15,-4-2-20-15,0 2 4 0,-2-1-38 0,2 2-43 16,-3 0-93-16,7 0-181 0,-4 0-431 15,7 0-50-15,-1 0 84 0,4-1 87 0,6 1 51 16,3-8 74-16,-6 12 6 0,6-12 43 0</inkml:trace>
  <inkml:trace contextRef="#ctx0" brushRef="#br0" timeOffset="184087.37">33385 12166 1290 0,'0'0'360'0,"16"-2"-22"0,-16 2-25 0,9-4-39 16,-9 4-8-16,0 0-54 15,12-3-17-15,-12 3-6 0,13-2-28 0,-13 2-2 16,0 0-26-16,15 0-15 0,-15 0-5 0,16 0-8 16,-16 0 10-16,18 2-26 0,-18-2-4 15,19 2-14-15,-10 0 9 0,-9-2-16 0,19 6-13 16,-10-1-5-16,-6 1 8 0,-3-6-8 0,9 12-26 16,-9-12 9-16,0 15-4 0,0-15-2 15,-6 19-25-15,0-10 12 0,0-2 3 0,-3 1 10 16,2 1-8-16,-2-2-20 0,3 0 10 0,0-1 31 15,6-6-36-15,-16 9-8 16,13-4 8-16,3-5 54 0,-9 8-3 0,9-8 16 16,-3 8-29-16,3-8-15 0,0 0 13 0,0 0 20 15,0 0-22-15,0 0-9 0,9 17-12 16,-9-17 0-16,9 6 17 0,-9-6-4 0,10 6-16 16,-10-6 41-16,9 7-51 0,-9-7-7 15,6 7-1-15,-6-7 36 0,9 10-12 0,-9-10-11 16,3 12-18-16,-3-12-10 0,0 12-10 0,0-12 53 15,0 13-40-15,0-13 2 0,-6 12 10 16,6-12-15-16,-6 13-15 0,3-8 4 16,3-5-27-16,-19 11-6 0,7-8-35 0,3 3-41 15,-7-3-124-15,1 4-160 0,-4-6-287 0,4-1 38 16,-4 1 18-16,7-2 105 0,-4 1 41 16,1-3 59-16,-4 1 18 0,7-1 84 0</inkml:trace>
  <inkml:trace contextRef="#ctx0" brushRef="#br0" timeOffset="197513.69">26145 13538 358 0,'0'0'169'0,"0"0"7"0,0 0 45 16,0 0 27-16,0 0 33 0,0 0-2 0,0 0-28 15,0 0-15-15,0 0-3 0,0 0 2 16,0 0-30-16,0 0-26 0,0 0-5 0,0 0-7 16,0 0-24-16,0 0-13 0,0 0 1 0,0 0 10 15,0 0-36-15,0 0-8 0,0 0 13 16,-19 28-33-16,19-19-8 0,-3 1 0 16,0 1 23-16,0 0-28 0,0 1-2 0,0 1-14 15,0-1 16-15,0-1-10 0,0 2-23 16,-1 1-1-16,1 0 4 0,0-3 27 0,0 1-35 15,0-2-6-15,0 0 1 0,0-1 2 0,0 2-10 16,3-11 4-16,-6 15 4 0,2-7 15 16,4-8-21-16,0 11 13 0,0-11 18 0,-3 10 21 15,3-10-8-15,0 0 5 0,-3 12 5 0,3-12 18 16,0 0-8-16,-3 10-22 0,3-10 17 16,0 0-14-16,0 0-5 0,9 11 0 0,-9-11-11 15,10 4 13-15,-10-4 28 0,15 4-57 16,-15-4 2-16,16 3-6 0,-4 0 37 0,-12-3-33 15,25 0-30-15,-13 1 17 0,4-1 0 16,-1 2 8-16,4-2 3 0,3-2-31 0,-1 2 76 16,4 0-65-16,3-1-17 0,-3 1 40 15,6 0-29-15,0 0 2 0,0 0-2 0,0 0 5 16,0-2 8-16,-3 2-18 0,3 0 7 0,0 0-9 16,-6 0 7-16,3-1 28 0,-1 1-18 15,4 0-18-15,-3 0 26 16,0-3-10-16,3 3-23 0,0-2-1 0,3 0 6 0,-3 0 61 15,0 0-61-15,4-1-13 0,-4 0 56 0,3-1-43 16,3 1 7-16,-3-1-32 0,3-1 1 0,0 1-7 16,1 1 3-16,2-1-18 15,-3 1 45-15,-3 1-9 0,0 2 10 16,4-1-13-16,-4 1-5 0,3 0 33 0,-3 1-13 0,0-1 0 16,0 3 6-16,0-1-19 0,3 2 21 15,-2-2 23-15,2 2-51 0,0 1 3 0,-6-2 14 16,0-1 11-16,-3 0-7 0,0 1-4 0,3 1 27 15,-3-3-34-15,0 2-3 0,0-2 9 16,-4 0-32-16,1 0 28 0,0 0 12 0,3 1-37 16,-3-1 38-16,-1-1 16 0,4 0-11 0,-6 0-30 15,3 0-2-15,0-1 9 16,-4 1 6-16,-2-2 20 0,0 4-28 0,-4-4-18 16,1 2 25-16,-1-1 11 0,-2 1-20 0,2 0-3 15,-3-1 5-15,-12 1 12 0,22-1-5 0,-22 1 22 16,19-1-12-16,-10-2-3 0,-9 3 21 15,22-3-12-15,-13 2-7 0,-9 1-7 0,19-3 7 16,-7 2 28-16,-3-1-42 0,-9 2 1 16,22-2 22-16,-13 0-4 0,-9 2 4 0,22-1-17 15,-22 1-5-15,19 0 7 0,-19 0 0 0,18 0 39 16,-18 0-21-16,19 0-8 0,-19 0-4 16,15 0 1-16,-15 0 22 0,16 1-24 0,-16-1-2 15,12 2 18-15,-12-2-26 0,0 0 74 16,19 0-82-16,-19 0 11 0,0 0 2 15,15 1 0-15,-15-1 24 0,0 0-50 0,0 0 19 0,16-1-6 16,-16 1 16-16,0 0-31 0,0 0 8 16,9-6-1-16,-9 6 40 0,3-12-35 0,0 2 22 15,-3-3-19-15,3-4 8 0,1-2 21 16,-4-6-19-16,3 0 6 0,0-3-18 16,0 1 31-16,-3 0 20 0,3 0-36 0,0 2-10 15,0 2-39-15,0 2-20 0,4 3-84 0,-4 2-159 16,9 0-190-16,-9 4-270 15,3 2 96-15,1 1 67 0,-1 4 41 0,-6 5 79 16,12-5 65-16,-12 5 32 0</inkml:trace>
  <inkml:trace contextRef="#ctx0" brushRef="#br0" timeOffset="199082.83">25702 14125 803 0,'0'0'343'16,"0"0"-30"-16,-4-10-42 0,4 10-20 0,0 0-16 15,0 0 1-15,0 0-11 0,0 0-56 16,0 0 15-16,0 0-43 0,0 0-3 16,0 0 0-16,0 0-35 0,0 0-14 0,0 0 11 15,0 0-23-15,0 0 2 0,0 0-17 0,0 0-1 16,0 0-12-16,0 0 7 0,0 0 6 15,0 0 4-15,0 0-30 0,0 0 7 0,0 0-14 16,0 0 4-16,0 0-18 0,0 0 1 16,0 0-1-16,0 0 11 0,0 0-6 0,0 0 36 15,0 0-53-15,0 0-3 0,0 0 3 0,0 0 35 16,0 0-28-16,0 0 0 16,0 0-10-16,-21 15 13 0,21-15 5 0,-10 14 3 15,7-5 7-15,-3 1-13 0,0 2 11 0,0 2 17 16,-4 0-25-16,7 1 8 0,-6 0-1 15,3 0-4-15,0 1 17 0,-1-1 13 0,1 0-48 16,0-2-3-16,0 0 5 0,-3 0 8 0,5-1-23 16,-2-2 2-16,3-1-38 0,-3 0-28 15,3 0-65-15,3-9-35 0,-6 11-15 16,6-11-31-16,0 0-54 0,0 0 8 0,0 0-39 0,0 0-15 16,0 0 49-16,12-30 15 15,-6 17 43-15,-3 0 14 0,4 1-34 0,2-2 66 0,-3 0 39 16,0 1-15-16,0-1 71 0,1 2-48 15,2 1 56-15,-3-2 59 0,0 3-18 16,-3 1 33-16,1 1 13 0,-1-1 98 0,-3 9 86 16,6-14 72-16,-6 14-21 0,6-10 19 15,-6 10-52-15,6-6-23 0,-6 6-12 0,0 0-19 16,0 0-7-16,0 0-23 0,0 0-8 0,16 19-2 16,-16-19-29-16,6 19-5 0,-3-10-5 15,0-1 8-15,-3-8 10 0,9 16 5 0,-5-11-12 16,-4-5-1-16,9 7-17 0,-9-7-3 15,15 3-26-15,-15-3 0 0,19-9 11 16,-10 3-8-16,4-3 5 0,-1-2-21 0,0 0-28 0,-2-2 19 16,2 2-4-16,1 0 9 0,-4 1-19 15,3-2 1-15,-2 2-1 0,-1 2 8 16,-3 0-5-16,0 2-10 0,0 0-5 16,-6 6 12-16,10-12 6 0,-10 12-11 0,9-7-25 0,-9 7 5 15,6-3 0-15,-6 3-3 0,0 0 16 16,0 0-6-16,13 22-25 0,-10-12 26 0,0 3-6 15,0 5 16-15,0 1-33 0,-3 1-14 16,3 3-30-16,0 2-28 0,3-1-59 0,1-1-82 16,-1-3-102-16,0 0-49 0,7-2 5 15,-1-5-230-15,0-2-13 0,-2 0 74 16,5-6 70-16,-2-3 17 0,2 0 54 0,1-3 36 16</inkml:trace>
  <inkml:trace contextRef="#ctx0" brushRef="#br0" timeOffset="199452.72">26278 14274 414 0,'0'0'192'0,"0"0"-38"16,0 0 38-16,0 0-39 0,0 0-7 15,0 0-28-15,-40 13-21 0,31-10-17 0,-1 2 22 16,-2 1-12-16,3-2-1 0,-1 2-25 15,-2-1 3-15,6-1-6 0,-4 2 11 0,1 0 25 0,9-6 41 16,-12 9-12-16,9-3 4 16,3-6-15-16,0 0 24 0,-3 8-27 0,3-8-9 15,0 0-24-15,0 0 0 0,0 0-30 0,0 0 10 16,0 0 13-16,0 0-19 0,27-14 4 16,-17 9-22-16,-10 5 12 0,9-11-12 0,-3 5-9 15,-6 6 17-15,13-8 4 0,-13 8-4 0,6-8 13 16,-6 8-17-16,9-8-6 15,-9 8-12-15,6-5-4 0,-6 5 4 0,0 0 2 0,0 0 5 16,0 0-18-16,0 0 8 0,0 0-31 16,0 0-61-16,10 32-90 0,-10-21-122 15,0 1-55-15,3-2-68 0,-3-10-195 0,9 18 89 16,-6-10 42-16,-3-8 22 0,13 8 65 16</inkml:trace>
  <inkml:trace contextRef="#ctx0" brushRef="#br0" timeOffset="199740.91">26402 14311 680 0,'0'0'195'0,"0"0"-1"0,0 0 4 0,0 0-4 16,0 0-43-16,0 0 3 0,0 0-31 15,0 0 5-15,0 0-6 0,-40 15-6 0,34-11-40 16,-4 3 9-16,1-3-11 0,3 3 23 16,6-7-33-16,-12 10 18 0,2-4 16 15,10-6 50-15,-6 10-15 0,6-10-5 0,-6 12-18 16,6-12 5-16,0 9-7 0,0-9 10 15,0 0-29-15,6 23 6 0,-3-16-29 0,-3-7 14 16,6 18-24-16,-3-8 18 0,1 2-5 0,-1-1-23 16,-3 2-7-16,3-1 17 0,-3 1-20 15,-3 1-3-15,0 1-12 0,3-2 12 16,-7 3-30-16,4-2-1 0,-3-3-50 0,0 1-42 16,0-2-117-16,-1-3-93 0,1 1-79 0,6-8-261 15,-9 5 34-15,9-5 58 0,0 0 57 16,0 0 50-16,0 0 116 0,0 0-18 0</inkml:trace>
  <inkml:trace contextRef="#ctx0" brushRef="#br0" timeOffset="200074.73">26412 14325 1072 0,'0'0'384'0,"9"14"-26"15,-3-7-27-15,-3 2-27 0,-3-9-50 0,10 13-9 16,-10-13-35-16,6 10 18 0,-6-10-39 0,3 8-35 15,-3-8-16-15,0 0-18 0,0 0-15 16,15 1 16-16,-15-1-42 0,0 0 6 0,13-18-9 16,-7 8-4-16,0 2 2 0,0-2-15 15,1 2-15-15,-1-2 9 0,0 2-1 16,0 0 9-16,0-1-5 0,1 2-7 0,-4 0 20 16,-3 7 33-16,9-10-14 0,-9 10 4 0,9-8-26 15,-9 8 16-15,10-3-33 0,-10 3-3 16,0 0-18-16,0 0 18 0,15 13-31 0,-12-3 3 15,-3-10 26-15,6 18-34 0,-3-7-36 16,1 0-14-16,-4-1-22 0,3 1-15 0,-3-11-53 16,3 17-34-16,-3-17-107 0,0 11-180 0,0-11-235 15,9 7-56-15,-9-7 74 16,0 0 97-16,0 0 5 0,22-4 100 0,-22 4 31 16</inkml:trace>
  <inkml:trace contextRef="#ctx0" brushRef="#br0" timeOffset="200439.48">26722 14273 1046 0,'0'0'354'0,"12"18"-27"0,-12-18-4 0,3 11-21 15,-3-11 5-15,6 10-18 0,-6-10 6 16,13 10-65-16,-13-10-25 0,9 10-8 0,-9-10-41 16,12 5 10-16,-12-5-2 0,19 2-54 15,-19-2-12-15,25-5-29 0,-13 1 20 0,-2 0-25 16,2 0 16-16,0-2-16 0,1 1-13 15,-1-1-13-15,-2-1 1 0,-4 4-1 0,3-2 8 0,-9 5 18 16,16-8-36-16,-13 2-12 16,-3 6 19-16,9-7-30 0,-9 7 21 0,0 0-28 15,0-11 4-15,0 11 6 0,0 0-16 16,0 0 0-16,-9-10 3 0,9 10 26 0,0 0-26 16,0 0-6-16,-31 16 4 0,21-6-1 0,1 4 31 15,0 1-25-15,3 2 4 0,2 0-10 16,-2 1 11-16,3-3-8 0,3-1 2 0,0 0 3 15,3-3-20-15,0-1-49 0,4-1-29 16,-7-9-83-16,15 8-50 0,-15-8-89 16,16 0-33-16,-16 0-374 0,24-11 57 0,-8 4 63 15,-1-7 49-15,1 1 77 0,2-2 25 0,-2-1 41 16</inkml:trace>
  <inkml:trace contextRef="#ctx0" brushRef="#br0" timeOffset="200624.24">27205 14076 1249 0,'0'0'463'0,"0"0"-36"0,0 0-20 15,0 0-53-15,0 43-42 0,0-26-15 0,3 1-26 16,-3 3-28-16,4 5-35 0,-4-2-27 16,0 1-40-16,0 0-90 0,0-5-61 0,0 0-151 15,0-7-95-15,3-2-102 0,0-2-318 16,-3-9 0-16,6 10 72 0,-6-10 100 15,0 0 5-15,0 0 56 0</inkml:trace>
  <inkml:trace contextRef="#ctx0" brushRef="#br0" timeOffset="200793.3">27298 14190 1052 0,'0'0'378'0,"-21"4"-27"0,21-4-54 0,-13 7-15 16,7-2-21-16,-3-1-36 15,9-4 5-15,-19 9-63 0,7-6-60 0,-1-1-94 0,13-2-113 16,-18 1-102-16,18-1-374 0,-19-2 10 16,19 2 16-16,-12-5 64 0,12 5 68 15,-3-9 34-15</inkml:trace>
  <inkml:trace contextRef="#ctx0" brushRef="#br0" timeOffset="200973.83">27305 14194 1169 0,'12'9'494'0,"-6"0"-41"16,4-2-66-16,-4 3-21 0,0-2-41 0,-3 0 41 16,3 2-110-16,-6-10-46 0,6 19-46 15,-2-10-47-15,-1 1-96 0,-3-10-157 16,0 18-181-16,0-18-90 0,-3 11-256 0,3-11 43 16,0 0 45-16,0 0 101 0,0 0 6 15,0 0 43-15</inkml:trace>
  <inkml:trace contextRef="#ctx0" brushRef="#br0" timeOffset="201406.68">27404 14116 867 0,'0'0'259'0,"15"-3"-34"0,-8-2-43 15,-7 5-18-15,18-8 2 0,-9 5-30 16,4-3-19-16,-4 3-19 0,0-2-16 0,4 1 7 15,-4 0-7-15,4 0-18 0,-1-2 46 16,0 3 3-16,1-1 30 0,-1 0-7 0,-3 1 22 16,-9 3-19-16,19-3 7 0,-10 3 17 15,-9 0-19-15,16-4-11 0,-16 4-21 0,15-1-48 16,-15 1 16-16,0 0-19 0,0 0 19 0,13 8-22 16,-13-8-1-16,0 0-14 0,0 0 16 15,-10 25-13-15,10-25-5 0,-9 15-13 0,3-5-2 16,0 2-8-16,0-2 18 0,-1 3-11 15,1-4 1-15,0 3 20 0,0 0 15 16,3-1-4-16,-4-1-4 0,4 1 11 0,0 0 6 16,3-1-12-16,0-10 45 0,-3 17-49 0,3-17 25 15,3 16-28-15,-3-7-23 0,0-9 13 16,13 16-5-16,-7-8 20 0,3-1-35 16,0-1 2-16,4-2 8 0,-1 0-16 0,1 2 13 15,-1-3-23-15,0-3 0 0,4 2-30 0,-1-2-65 16,-15 0-17-16,28 0-85 0,-15-2-197 0,-1-1-93 15,1-1-186-15,-1 0-13 16,0-1 49-16,4-3 82 0,-4 2 17 0,1-2 57 16,-7 1 51-16,6-4 44 0</inkml:trace>
  <inkml:trace contextRef="#ctx0" brushRef="#br0" timeOffset="201584.5">27822 14159 1059 0,'-15'5'348'16,"15"-5"-28"-16,-9 6-38 0,-1-1-31 15,10-5-18-15,-18 9-21 0,8-4-25 0,-5 0-13 16,2 1-74-16,-5-3-80 0,-1-2-104 0,-2 1-118 16,5-2-21-16,-3-2-345 0,4 1 48 0,3-1 29 15,-1 2-14-15,13 0 88 0</inkml:trace>
  <inkml:trace contextRef="#ctx0" brushRef="#br0" timeOffset="201992.84">27798 14179 1318 0,'9'8'391'0,"0"0"-43"0,1 1-38 0,-4-3 28 15,-6-6-87-15,9 11-18 0,-9-11-44 16,6 8-33-16,-6-8-10 0,6 5-13 0,-6-5-46 16,0 0-51-16,16 3-8 0,-16-3-20 15,0 0 15-15,19-7 0 0,-10 2-15 0,0-1-16 16,0 1 21-16,4-1-8 0,-4-1 36 15,0 0 5-15,4 2 51 0,-4-1-15 0,0 1 8 16,1 0 2-16,-10 5 28 0,15-8-12 16,-9 6-24-16,-6 2-2 0,13-6-2 0,-13 6-11 15,9-4 0-15,-9 4-8 0,0 0-20 16,13-3 5-16,-13 3-5 0,0 0 16 0,0 0-27 16,0 0 34-16,15 7-5 0,-15-7 8 0,9 5 2 15,-9-5-8-15,0 0 19 0,13 8-37 16,-13-8-10-16,12 8 8 0,-12-8-7 0,9 9 12 15,-2-4 13-15,-7-5-36 0,12 12-8 16,-6-2-12-16,-3-2 7 0,0 3 0 16,1 1 20-16,-4 2-27 0,-4 0-3 0,1 2-5 15,3 0-31-15,-6 2 29 0,3-1-39 0,-6-2 12 16,3-1-66-16,2 0-17 0,-5 0-68 16,3-4-122-16,-3-2-128 0,-1-2-184 0,4 0-172 15,6-6 84-15,-15 5 95 0,15-5 70 16,0 0 91-16,-19-7-20 0,13 1 57 15</inkml:trace>
  <inkml:trace contextRef="#ctx0" brushRef="#br0" timeOffset="203086.92">28632 14118 634 0,'0'0'295'0,"0"0"-14"16,0 0-12-16,-13-10-26 0,13 10 13 0,0 0-15 16,-18 6-8-16,18-6-18 0,-19 7-31 0,7-2-18 15,-1 2 1-15,1-1-19 16,-1 2 21-16,1-1-28 0,0 2-3 0,-1-2-12 16,4 1-1-16,-3 1 18 0,5-2-22 0,-2 0-22 15,3 0 19-15,0 1-18 0,-1-1 8 16,7-7-21-16,-3 11 2 0,3-11-9 0,-3 13-14 0,3-13-30 15,0 0-16-15,16 13 21 16,-7-10-59-16,3-1-15 0,-12-2-10 0,25 3-26 16,-12-3-11-16,-13 0-35 0,31-4-18 0,-16 0-49 15,1-1 23-15,2-2-35 0,-2 2 12 16,-1-4 11-16,1 1 45 0,-4 0-20 0,1-2 11 16,-1 3 12-16,-3 0 8 0,1 1 20 0,-1 1 18 15,-3 0-5-15,-6 5 26 0,13-10 12 16,-13 10 9-16,12-6 50 0,-12 6 16 0,0 0 25 15,6-8 49-15,-6 8-5 0,0 0 25 16,0 0 16-16,0 0 13 0,0 0 20 16,0 0-16-16,0 0 9 0,0 0-16 0,0 0-23 15,9 20 0-15,-9-20 0 0,4 12-3 16,-4-12 3-16,6 7-5 0,-6-7-10 0,6 8-19 16,-6-8 6-16,9 6-33 0,-9-6 4 0,16 2 16 15,-16-2-59-15,0 0 16 0,25-3-16 16,-16-2-7-16,0 1-21 0,0 0 5 0,1-1-13 15,-1-1 8-15,0-1-8 0,-2 1 3 16,2 0-13-16,0 0 11 0,-9 6-21 16,13-9 22-16,-7 5-42 0,-6 4-21 0,9-7-47 0,-9 7-76 15,9-9-148-15,-9 9-110 0,7-5-254 16,-7 5 43-16,9-7 34 0,-9 7 87 16,12-3 51-16,-12 3 57 0,13-7 14 0</inkml:trace>
  <inkml:trace contextRef="#ctx0" brushRef="#br0" timeOffset="203770.52">29029 14229 1100 0,'6'12'412'0,"-6"-12"-20"16,0 9-64-16,0-9-29 0,0 0-30 0,0 0-39 15,0 0-10-15,0 0-30 0,0 0-3 16,0 0-36-16,18-29-13 0,-11 17-31 15,-4-2-25-15,3 1-8 0,-6-3-27 0,6 1-45 0,-3 1-22 16,3 0-73-16,-3-1-4 16,4 1-90-16,-4 3-53 0,3 3-47 0,-3-1 8 15,3 0 15-15,0 0 55 0,-6 9-7 0,13-5 68 16,-13 5-64-16,12-3 40 0,-12 3 18 16,0 0 19-16,22 8 27 0,-16-2 6 0,0 1 115 15,4 0 25-15,-4 2 21 0,-3 0 31 0,-3-9 17 16,9 15 31-16,-2-6 29 15,-4-1 32-15,-3-8 11 0,6 11 13 0,-6-11 15 16,6 10 5-16,-6-10-46 0,6 8-20 0,-6-8-13 16,0 0-24-16,6 6-9 0,-6-6 5 15,0 0-16-15,0 0-20 0,0 0-21 0,0 0-7 16,13-20-6-16,-13 20 27 0,3-17-52 16,0 10 2-16,-3 7-12 0,3-18 22 0,-3 10-22 15,0 8 23-15,6-17-34 0,-3 12 14 0,-3 5-9 16,4-13-4-16,-4 13-3 0,6-11 12 15,-6 11-27-15,9-9 43 0,-9 9-38 0,9-5 7 16,-9 5-5-16,10-2 6 0,-10 2 22 16,0 0-33-16,21 0-5 0,-21 0 13 15,19 3 0-15,-19-3 25 0,19 5-35 0,-7-2 38 16,0-1-26-16,1 1 13 0,-13-3 16 16,21 4-14-16,-8-1 34 0,-4-1-7 0,-9-2-24 15,25 2 11-15,-16-2-16 0,-9 0 2 0,19 0-9 16,-19 0 56-16,18-5-70 0,-8 0-4 15,-1 1 2-15,-9 4-2 0,9-10 7 0,-2 5 3 16,-7 5-16-16,9-9-5 0,-9 9-10 16,3-10 11-16,-3 10-11 0,0 0 79 0,0 0-84 15,-6-13 16-15,6 13-4 0,-13-4 11 0,13 4-28 16,0 0 31-16,0 0 22 16,-28 14-37-16,19-8-9 0,3 5 11 0,-3 1-18 0,2 1-21 15,1 2-71-15,0 0-103 0,3-2-166 16,3-2-238-16,0 1-121 0,0-12 52 15,3 13 105-15,-3-13 28 0,6 7 82 0,-6-7 25 16,0 0 28-16</inkml:trace>
  <inkml:trace contextRef="#ctx0" brushRef="#br0" timeOffset="204053.78">29553 14091 1041 0,'12'-5'384'0,"-12"5"-15"0,6-4-18 16,-6 4-3-16,0 0-36 0,0 0-25 0,16-2 4 15,-16 2-60-15,0 0-19 0,0 0-17 0,0 0-21 16,15 11 10-16,-15-11-20 0,0 0 0 15,6 9-3-15,-6-9-25 0,0 0 15 0,10 6-13 16,-10-6-36-16,0 0-7 0,12 2 0 16,-12-2-18-16,0 0 4 0,0 0-22 15,25-5 0-15,-25 5-20 0,15-6-1 0,-5 3 21 16,-1-1-21-16,0-2-22 0,-9 6 12 16,19-8-18-16,-13 3-2 0,3 0 2 0,-9 5 62 15,16-7-83-15,-10 3 4 0,-6 4-6 0,9-7-18 16,-9 7 11-16,10-1-42 0,-10 1-9 15,0 0 4-15,0 0-79 0,18 7-25 0,-18-7-52 16,10 8-102-16,-7 1-108 0,-3-9-350 16,0 0 33-16,15 4 90 0,-15-4 68 0,0 0 73 15,22-9 73-15,-16 1 11 0,3-2 31 0</inkml:trace>
  <inkml:trace contextRef="#ctx0" brushRef="#br0" timeOffset="204239.75">29949 13828 1430 0,'4'23'433'0,"2"5"-77"0,0-3-16 0,-3 3-40 15,0 4-16-15,0 1-38 0,-3 0-39 0,3-5-105 16,-3-6-132-16,0-2-229 16,0-4-368-16,3-3 66 0,-3-13 26 0,4 12 64 0,-4-12 39 15,0 0 43-15,0 0 2 0</inkml:trace>
  <inkml:trace contextRef="#ctx0" brushRef="#br0" timeOffset="204409.02">30080 13947 890 0,'6'-8'392'15,"-6"8"-75"-15,0 0-12 0,6-7-52 0,-6 7-2 16,0 0-41-16,0 0-15 0,0 0-24 16,0 0-20-16,0 0-10 0,-40 15-28 0,21-9-32 15,-3-2-37-15,1 2-18 0,-7-1-73 16,-3-4-137-16,-3 5-159 0,3-5-223 0,3-1 75 15,3-1-13-15,3 1 76 0,1 0 6 0,-1-2 10 16</inkml:trace>
  <inkml:trace contextRef="#ctx0" brushRef="#br0" timeOffset="-202899.72">26960 15141 711 0,'0'0'284'0,"7"-13"8"0,-7 13-23 15,0 0-29-15,0 0-30 0,3-10 3 16,-3 10-6-16,0 0-23 0,6-7-22 16,-6 7-11-16,0 0-21 0,0 0 1 0,6-9-26 0,-6 9 12 15,0 0-22-15,0 0-15 16,0 0-6-16,3-9-10 0,-3 9-5 0,0 0 5 16,0 0-16-16,0 0 6 0,0 0-5 0,0 0 20 15,0 0-21-15,0 0 14 0,0 0 4 16,0 0-2-16,0 0-7 0,0 0 2 0,0 0 7 15,0 0-7-15,0 0 2 0,0 0-4 16,0 0-9-16,0 0 24 0,0 0-44 16,-9 44 21-16,6-31-26 0,0-1 10 0,3 2-20 0,-3 1-54 15,0 1-69-15,-1-4-103 16,1 0-204-16,3-12-282 0,0 13 13 0,0-13 169 16,0 0-28-16,0 0 20 0,0 0 111 0,0 0 9 15,41-29 55-15</inkml:trace>
  <inkml:trace contextRef="#ctx0" brushRef="#br0" timeOffset="-202687.42">27354 14737 1308 0,'6'-4'417'0,"-6"4"-36"0,0 0-12 16,10-5-83-16,-10 5-14 0,0 0-42 0,0 0-20 16,0 0 5-16,0 0-49 0,-37 15-12 0,18-10-18 15,0-1-19-15,-9 1 1 0,-6 2-18 16,0-1-10-16,-6 2-29 0,3-2-28 15,-4-1 6-15,1 2-32 0,0 1 4 0,3-3-55 0,-4 2-40 16,4 3-67-16,-13 4-103 16,13 0-143-16,9 0 16 0,-9 9-251 0,12-3 10 15,7-1 79-15,2-2 85 0,4 0-5 0,6-2 17 16</inkml:trace>
  <inkml:trace contextRef="#ctx0" brushRef="#br0" timeOffset="-202445.07">27239 15057 1359 0,'0'0'396'0,"0"0"1"0,0 0-49 15,0 0-28-15,0 0-36 0,0 0 3 16,0 0 0-16,-27 18-57 0,8-10 11 16,0 0-8-16,-5 3-75 0,2-1 6 0,-6 1-10 15,-3 2-6-15,0 0-48 0,-3 0 38 16,3-1-25-16,-13 5-47 0,7-1-4 0,-6 2-26 15,6-4-77-15,9-3-54 0,0 0-107 0,0-6-180 16,3 4-370-16,10-5-6 0,-1-3 88 16,4 1 71-16,12-2 20 0,-10 0 70 0,10 0 58 15,0 0 31-15</inkml:trace>
  <inkml:trace contextRef="#ctx0" brushRef="#br0" timeOffset="-201750.65">27550 15163 1028 0,'0'0'295'16,"12"-1"-26"-16,-12 1-34 0,0 0-35 15,9-5-3-15,-9 5-36 0,0 0 0 0,0 0-17 0,0 0-16 16,0 0-13-16,-25-12-8 0,13 12-9 15,-3 0 2-15,15 0 2 0,-31 4 23 16,12-2-30-16,0 3 10 0,1-1-15 0,-1 2 17 16,1 1-7-16,2 2 10 0,-3-1-26 15,1 1-2-15,5 1 0 16,-2-1 39-16,2 1-29 0,4 0-5 0,3-1-10 0,3-1 15 16,3-8-13-16,-3 11-2 0,3-11-18 15,0 0 17-15,0 0-29 0,25-1-9 0,-25 1 11 0,28-16-8 16,-13 1 35-16,4-1-40 0,2-5-10 15,-2-2-8-15,3-1 12 0,-4-1-1 0,7-10-19 16,-6 5 36-16,-4 4-54 0,1-1-2 16,-4 2-16-16,0 3 11 0,-2 3-5 0,-1 1-6 15,-3 2-30-15,0 1 35 0,1 1-45 16,-4 2 20-16,3 3-16 0,-3-1 24 16,-3 10-21-16,3-15 0 0,-3 15-8 0,3-8 21 15,-3 8 16-15,0 0-14 0,0 0-5 0,0 0 19 16,0 0-16-16,0 0 30 0,-9 33-4 15,6-22 15-15,3 3-3 0,0 1 31 0,3-1-18 16,0 0 18-16,3 1 10 0,0 0-7 16,4-2-5-16,2 2-6 0,1-5 11 15,2 1 32-15,1-4-32 0,5-2 2 0,-2 0-18 16,3-4 31-16,-1-1-23 0,1-3-8 0,3 0 16 16,-7-5 0-16,4 1-16 0,-3 0 33 15,-1 0-40-15,-2 1 0 0,-4-2-3 0,1 0 5 16,-1 2-23-16,-6-2 10 0,0 3 0 15,-6 5 8-15,4-12-2 0,-4 12-3 0,0 0-16 16,0 0 24-16,-16-12-16 0,16 12 13 0,-25 3-15 16,10 2 10-16,-4 1-1 0,1 5-6 15,-4 2 12-15,3 5 2 0,-2 4 34 0,2-3-33 16,3 5-16-16,1 1-23 0,6 1-20 16,-1-4-44-16,10 0-149 0,0 2-181 15,6-5-286-15,4-3 43 0,2-4 76 0,4-2 37 16,2-3 63-16,1-2 77 0,3-4-2 15</inkml:trace>
  <inkml:trace contextRef="#ctx0" brushRef="#br0" timeOffset="-201378.98">28198 14993 732 0,'0'0'309'0,"0"0"-37"0,0 0-9 15,0 0-20-15,0 0 1 0,0 0-22 0,0 0 6 16,-31 18-41-16,21-8-13 0,-5 5 15 15,-1-1-45-15,1 0-6 0,2 1-15 0,-2-3-5 16,2-1-19-16,4-2 12 0,0 0 1 0,3-2 1 16,-1-1 7-16,7-6-23 0,0 0-20 15,0 0 15-15,0 0-23 0,0 0 11 16,0 0-16-16,0 0-11 0,10-31-12 0,-4 18-15 16,0-1 18-16,3-1-1 0,-5 2 6 15,5-1-8-15,-3 2-8 0,-3 0-7 0,3 3 2 16,-3-1-8-16,4 3-12 0,-7 7 76 15,6-13-73-15,-6 13 12 0,6-8 2 0,-6 8 11 16,0 0 2-16,0 0-4 0,0 0 19 0,0 0-12 16,12 27-18-16,-12-12 31 15,4-1-36-15,-4 2 5 0,6 0-5 0,-3-1 13 16,0-1-21-16,3 0-23 0,-3-3-48 0,3-3-126 16,1 1-264-16,2-4-355 0,-9-5 77 15,19-1 89-15,-19 1 43 0,21-13 85 0,-5-1 54 16,-1-2 43-16,4-4 42 0,0-5 81 15</inkml:trace>
  <inkml:trace contextRef="#ctx0" brushRef="#br0" timeOffset="-201166.2">28405 14686 1228 0,'-6'15'438'15,"0"8"-47"-15,-3 8-32 0,2 3-19 0,-2 14-7 16,0-9-28-16,3-4-39 15,3 0-46-15,-4-3-13 0,4-4-7 0,0-3-31 0,3-5-13 16,0 0-48-16,0-3-21 0,0-3-67 16,0 0-104-16,3-4-203 0,3-2-123 15,1 0-276-15,2-3 44 0,-9-5 89 0,22 8 13 16,-7-5 56-16,1-2 46 0,-1 3 49 0</inkml:trace>
  <inkml:trace contextRef="#ctx0" brushRef="#br0" timeOffset="-200522.52">28740 15131 1105 0,'0'0'405'16,"19"2"-6"-16,-19-2-12 0,18 4-50 0,-18-4-17 15,19 6-38-15,-13-2-11 0,0 4-53 0,1 0-18 16,-4 2-6-16,0 1-22 0,0 6-4 15,-3 1-17-15,-3 1-2 0,3 1-39 0,-6 3-10 16,-1 1-18-16,1-4-8 0,0 4 21 16,-3-3-44-16,-4-3 3 0,4 1-24 15,-3-2-48-15,-4-2-56 0,4-2-74 0,-1-4-88 16,1-4-237-16,3-5-282 0,9 0 71 16,0 0 57-16,-16-14 77 0,16 6 33 0,0 8 38 15,6-22 75-15,0 6 45 0</inkml:trace>
  <inkml:trace contextRef="#ctx0" brushRef="#br0" timeOffset="-199569.79">29332 14929 660 0,'0'0'230'0,"0"0"-15"16,0 0-36-16,0 0-22 0,0 0 4 0,0 0-25 16,0 0-3-16,0 0-26 0,0 0 11 0,0 0-23 15,0 0 25-15,0 0 8 0,0 0 20 16,0 0 19-16,0 0 30 0,0 0-15 0,0 0-3 16,0 0-10-16,0 0-13 0,0 0-18 15,0 0-7-15,0 0-21 0,0 0 15 0,0 0-28 16,0 0 19-16,0 0-45 0,0 0-4 0,0 0 20 15,0 0-28-15,0 0 2 0,0 0 3 16,0 0 10-16,0 0-20 0,0 0 15 16,0 0-15-16,0 0-16 0,0 0 8 0,0 0 8 0,-9 29 43 15,9-29-17-15,0 0 27 16,0 0-40-16,0 0 7 0,0 0 18 0,0 0 30 16,0 0-26-16,0 0-17 0,0 0 18 15,0 0-27-15,0 0 1 0,28-22-2 0,-19 11-23 16,1-1-5-16,2-3 3 0,0 0 22 0,-2-3-9 15,2 1-11-15,1 2-36 0,-4-2 21 16,0 5-42-16,0-3 9 0,-2 3 22 0,2-1-22 16,-3 3 22-16,0 0-17 0,-3 2-24 15,4-2 27-15,-1 4-24 0,-6 6 7 0,3-13-7 16,-3 13 16-16,3-10-13 0,-3 10 40 16,0 0-56-16,0 0 3 0,0 0 13 15,0 0-18-15,0 0 12 0,0 0 1 0,0 0 12 16,0 0 11-16,3 39-14 0,0-30 1 0,0 1 2 15,0 1 3-15,-3-11 10 0,13 16 3 16,-7-9-16-16,0-4 16 0,-6-3 0 16,19 3 7-16,-19-3-7 0,22-3 33 0,-10 0-13 15,0-3-46-15,4-1 10 0,-1-3 1 0,1 2-22 16,3-5 17-16,-4 0-6 0,1-1-3 16,2 1 1-16,-2-1 45 0,-4 3-45 15,0 0-3-15,-2 1 10 0,-1 1-15 0,0 2 0 16,1 0 28-16,-7 0-13 0,6 1-2 0,-9 6-8 15,9-9-8-15,-9 9 3 0,10-5-8 0,-10 5 33 16,0 0-23-16,0 0 22 0,0 0 19 16,0 0-15-16,9 20 13 0,-9-9-11 15,3 3-9-15,0 1-1 0,0 3 62 0,0 1-36 16,0-2-6-16,1 3 17 0,2-4-27 0,0 2 21 16,-3-3 8-16,3-2-13 15,0-2 25-15,1 2-48 0,2-4 33 0,-3-2-40 16,3-2 4-16,4 0-82 0,-13-5-12 0,15 6-26 15,-15-6-103-15,19 0-191 0,-19 0-133 0,19-2-259 16,-19 2 43-16,21-1 106 0,-21 1 120 16,16-1-47-16,-16 1 106 0,15-3 43 15,-15 3 64-15</inkml:trace>
  <inkml:trace contextRef="#ctx0" brushRef="#br0" timeOffset="-198638.46">30256 14604 1016 0,'-12'-4'371'15,"12"4"-18"-15,0 0-18 0,0 0-12 16,0 0-6-16,0 0-15 0,0 0 0 0,0 0-10 16,0 0 3-16,0 0 14 0,0 0-58 0,0 0 15 15,0 0-12-15,0 0-47 16,0 0 3-16,0 0-26 0,28-11-35 0,-19 9 2 15,4-1 0-15,2 1-39 0,4 0-4 16,-4-3-16-16,7 4-25 0,0-1 2 0,-1 1-41 16,1 0 3-16,0-3-26 0,3 4-26 0,-4-1-12 15,1 1-18-15,-6-1-36 0,-1 1-11 16,1 0-59-16,-16 0-64 0,24 2-89 0,-14-2-197 16,-10 0-271-16,9 7 23 0,-9-7 59 15,6 8 66-15,-6-8 67 0,0 0 66 0,3 10 70 16,-3-10 58-16</inkml:trace>
  <inkml:trace contextRef="#ctx0" brushRef="#br0" timeOffset="-198353">30343 14666 1108 0,'0'0'455'0,"0"0"-14"15,-6 6-42-15,6-6-10 0,0 0-38 16,0 0-31-16,0 0-26 0,0 0-12 0,0 0-39 15,0 0 0-15,0 0-43 0,0 0-6 16,0 0-15-16,34 5-7 0,-34-5-21 0,28-2-21 16,-16 2-17-16,7-2-11 0,0 1-14 0,2-1-4 15,1 2 0-15,0-1-22 0,3 1-47 16,-4 1-2-16,-2-1-28 0,6 2-11 0,-7 1-29 16,-2-2-46-16,2 2-60 0,-2-1-82 15,-4-1-129-15,1 0-127 16,-4 3-292-16,-9-4 67 0,22 4 63 0,-13-2 47 0,-9-2 95 15,19 2 32-15,-19-2 44 0,18 1 59 0</inkml:trace>
  <inkml:trace contextRef="#ctx0" brushRef="#br0" timeOffset="-197127.17">31636 14504 616 0,'0'0'167'0,"0"14"-11"0,0-14-31 16,0 0-12-16,0 13-21 0,0-13-10 0,0 0 10 15,0 0-23-15,-3 13-15 0,3-13 25 16,0 0 34-16,0 0 25 0,0 0 18 0,-3 11 3 16,3-11 15-16,0 0-20 0,0 0-6 15,0 0-22-15,0 0 14 0,0 0-19 0,0 0-19 16,0 0 18-16,0 0 3 0,0 0-15 16,0 0 15-16,0 0 30 0,0 0-45 15,0 0-1-15,0 0-12 0,0 0 7 0,0 0-4 16,0 0-11-16,0 0-13 0,0 0 5 0,0 0 8 15,0 0-43-15,0 0-21 0,0 0 13 16,0 0-3-16,0 0-10 0,0 0 3 0,0 0 25 16,0 0-21-16,0 0-17 0,0 0-3 15,0 0 6-15,0 0-16 0,0 0 10 0,0 0-2 16,0 0 15-16,0 0-18 0,-22-23 13 16,19 18-16-16,3 5 1 0,-6-11 2 15,0 8 21-15,6 3-37 0,-9-9 19 0,9 9-10 16,-13-7 9-16,13 7-20 0,-6-6 47 0,6 6-16 15,-12-4 2-15,12 4-12 0,-10-4-26 16,10 4 26-16,-9-2-24 0,9 2 8 0,0 0 6 16,-19 0-1-16,19 0 11 0,-15 3-28 15,15-3 12-15,-19 7-2 0,10 0 2 0,-3 0-2 16,-1 2-6-16,1 1 24 0,-7 2-13 0,4 0 48 16,-1 3-14-16,1-3-32 15,-4 0 6-15,3-1-24 0,-2 3 11 0,-1-3-3 0,4-2 11 16,-1 0-16-16,1 1 28 0,-1-4-20 15,1 0 17-15,-1-3-22 0,1 3 15 0,-1-5-23 16,1 1 28-16,2-4 5 0,-2 1-23 16,2-1 3-16,1-2 0 0,0 1 2 15,-1-2 13-15,1-1-12 0,-1-1 25 0,4 2 7 16,0-1-22-16,0 1 35 0,2-1-35 16,-2-1-8-16,3-1 25 0,6 8 3 0,-6-13-7 15,3 5 14-15,3 8-17 0,-4-14 0 0,4 14 5 16,0-16-3-16,0 16 49 0,4-14-38 15,-1 7 15-15,-3 7-16 0,9-13 1 0,-6 8-3 16,3-3 28-16,-6 8-7 0,13-9 7 16,-13 9 8-16,12-7-18 0,-3 4 0 0,-9 3-21 15,13-4-2-15,-13 4 10 0,9-3 3 16,-9 3-8-16,12-1 2 0,-12 1 22 16,0 0-32-16,19 4 5 0,-19-4-9 0,16 3 40 15,-16-3-49-15,15 8 16 0,-3-2 28 0,-2-1-51 16,2 1 28-16,1 0-7 0,2 2-6 15,-3 0 36-15,4-2-31 0,-4 2 19 0,4-1-34 16,-1 0 23-16,-2 0-5 0,2 0-13 16,-5-3 20-16,5 0-12 0,1 2-5 15,-7-2 28-15,3 3-26 0,1-4 0 0,-1 0-7 0,0 1 4 16,1 0-2-16,2-1 24 0,-2 0-24 16,-1-1-10-16,4 1 12 0,-4-1-14 0,-12-2 12 15,25 0 10-15,-13 0-28 0,-12 0 36 16,28-2-20-16,-15-1 12 0,2 1-7 0,-6 1-13 15,7-3 5-15,-7 0 10 0,4 2 16 16,-4-2-32-16,-9 4 19 0,19-8-15 0,-10 5-42 16,0 0 24-16,-9 3 7 0,13-9-18 15,-7 4-25-15,-6 5-8 0,9-10 2 0,-9 10-14 16,6-12 1-16,-6 12-50 0,0-9-21 16,0 9-51-16,0 0-149 0,-15-14-140 0,9 9-330 15,6 5 99-15,-13-5 51 0,4 2 60 0,9 3 63 16,-13-4 75-16,13 4-1 15,-15-5 95-15</inkml:trace>
  <inkml:trace contextRef="#ctx0" brushRef="#br0" timeOffset="-194423.65">27243 15991 550 0,'0'0'220'0,"0"-14"0"16,0 14-13-16,0 0-25 0,0 0 2 0,0 0 14 16,0 0-55-16,0 0-5 0,3-11-12 0,-3 11 2 15,0 0 2-15,0 0-30 0,0 0 0 16,0 0-21-16,-7-10-5 0,7 10-12 0,0 0-14 16,-9-6 29-16,9 6-8 0,-9-4-2 15,9 4-8-15,-16-5-13 0,7 3-3 16,9 2 8-16,-22-3 1 0,13 3 12 0,-6 1-23 0,-1 0 7 15,-3 2-7-15,1-1 8 16,-1 2 15-16,1 3 8 0,-7 0-24 0,6 2 24 16,1 1 0-16,-4-1 25 0,3 3-15 0,4 2-6 15,-1 1 6-15,-2-1-7 0,8-1-22 16,-2 3-1-16,3-2-19 0,3 0 39 0,-1 0-16 16,4-2 3-16,3-1-18 0,0-11 43 0,0 19-35 15,6-11-8-15,1-1 2 0,5-2-17 16,0-1-1-16,1-2 29 0,2-1-41 0,4-1 38 15,3-1-30-15,-4 0 14 16,1-1-24-16,3-2-6 0,-4 0 15 0,1-2-12 16,-1 1 5-16,1-2 5 0,-4 0-11 0,1 0 6 15,-4-2-15-15,4 0 25 0,-7-4-21 16,4 1 8-16,-4-1-4 0,0 2-1 0,-3-1-5 16,1-2 2-16,-1 1-9 0,-3 2-1 0,-3 0 31 15,3-1-33-15,-3 0-3 0,0 12 3 16,-6-18-36-16,3 10 40 0,-4 2-47 0,7 6 4 15,-9-7-15-15,9 7 8 0,-15-3-49 16,15 3-56-16,-19 4-180 0,4 0-58 16,2-1-295-16,4 2 49 0,0-1 64 0,-1 0 33 15,10-4 70-15,-12 6 119 0,12-6-27 0</inkml:trace>
  <inkml:trace contextRef="#ctx0" brushRef="#br0" timeOffset="-193994.44">27441 15945 1251 0,'0'0'412'16,"0"0"-28"-16,0 0-23 0,0 0-2 0,0 0-37 15,0 0 11-15,0 0-39 0,0 0 13 16,0 0-35-16,0 0-21 0,37-4-8 15,-37 4-28-15,0 0-11 0,19-4 1 0,-19 4-13 16,12-4-48-16,-12 4 22 0,16-4 0 16,-16 4-61-16,18-3 0 0,-5 0-8 0,-1 2-35 15,1-1-1-15,2-1-9 0,-3 2-32 16,4-2-23-16,-4 2-48 0,4 0-33 0,-4-1-6 16,-12 2-138-16,22-1-173 0,-22 1-186 0,15 1-242 15,-15-1 56-15,13 3 72 0,-13-3 63 16,0 0 57-16,15 6 105 0,-15-6 69 0,0 0-33 15</inkml:trace>
  <inkml:trace contextRef="#ctx0" brushRef="#br0" timeOffset="-193653.13">27469 16043 1359 0,'0'0'483'0,"0"0"-40"0,0 0-23 16,0 0-26-16,0 0-5 0,-9 6-53 0,9-6-27 16,0 0-14-16,0 0-29 0,0 0-13 0,0 0-22 15,0 0 7-15,0 0-23 0,0 0-26 16,0 0-17-16,0 0-16 0,0 0-5 0,0 0-15 16,34 0 30-16,-34 0-23 0,21-2-10 15,-8-1-10-15,-1 2-5 0,4 1-44 0,-1-1 0 16,1-2 16-16,-1 2-39 0,1 1 23 0,-1-1-50 15,1 0 22-15,-1-1-16 16,1 1-2-16,-1 1-17 0,1-1-70 0,-4 1-15 16,-12 0-29-16,22-2-9 0,-13 2-62 0,-9 0-54 15,19-1-230-15,-19 1-157 0,15-2-301 16,-15 2 110-16,13-1 48 0,-13 1 82 0,0 0 123 16,18 0-18-16,-18 0 42 0,16-2 99 15,-16 2 56-15</inkml:trace>
  <inkml:trace contextRef="#ctx0" brushRef="#br0" timeOffset="-192694.42">28095 15816 936 0,'-6'-7'274'0,"6"7"-43"15,0 0-11-15,0 0-31 0,0 0-12 0,0 0-21 16,0 0 10-16,0 0-15 0,0 0 13 15,0 0-3-15,0 0 11 0,-15 16-21 0,15-16 13 16,-4 8-8-16,4-8-10 0,-6 12 10 16,6-12-23-16,-6 12-8 0,3-3-4 0,0 0-24 15,3-9 18-15,-9 16-30 0,5-3-1 0,-2-3-25 16,3 2 13-16,-6 0-8 16,3 1-8-16,-1 1-7 0,1-2-6 0,-3 2 8 15,3 0-28-15,0-1-5 0,-4-1 39 0,7-3-45 0,-6 2 19 16,3-3-21-16,-1 1 6 15,4-1-32-15,3-8-14 0,-9 13-16 0,6-6-13 16,3-7-46-16,-6 10-95 0,6-10-230 16,-6 6-289-16,6-6 35 0,0 0 91 0,0 0 42 15,0 0 93-15,0 0 13 0,0 0 17 0</inkml:trace>
  <inkml:trace contextRef="#ctx0" brushRef="#br0" timeOffset="-192278.67">28024 15870 796 0,'3'-5'291'0,"-3"5"-35"0,0 0 0 16,0 0-46-16,9-9 3 0,-9 9-16 0,0 0 20 15,0 0-30-15,7-5 23 0,-7 5-3 0,0 0 19 16,0 0-4-16,0 0-25 0,0 0-7 15,0 0-26-15,0 0 10 0,15 15 5 0,-15-15-36 16,9 16 29-16,-6-7-37 0,4 5-17 16,-1-1 0-16,3 0-5 0,-3 1-14 0,1-2 14 15,-1 1 12-15,0-3-9 0,0-2-4 16,-3 1-2-16,3-1 13 0,-6-8-33 0,7 10 15 16,-7-10 0-16,9 8-13 0,-9-8-13 15,0 0-12-15,0 0-1 0,28-14-4 0,-19 5-9 16,0 0-6-16,1-3-1 0,-1-2-3 15,0 1-2-15,1-2-18 0,-4 1 10 0,3 0-35 16,1 1-16-16,-4-1-36 0,0 2-28 16,0-1-20-16,0 2-26 0,1 2-15 0,-4 1-44 15,3-2-77-15,-3 0-166 0,6 3-131 0,-6 0-283 16,4-1 109-16,2 2 111 0,0 0 37 16,-3 3 68-16,7-3 43 0,-4 2 30 15,-9 4 83-15,19-6 4 0</inkml:trace>
  <inkml:trace contextRef="#ctx0" brushRef="#br0" timeOffset="-191963.57">28408 15966 1052 0,'0'0'453'0,"0"0"-44"15,0 13-30-15,0-13-39 0,0 0-12 0,0 0-36 16,0 18-26-16,0-18 0 0,0 12-40 16,0-12-19-16,-3 15-23 0,3-5 16 0,0-10-65 15,-3 21 4-15,0-10-9 0,3 0-22 16,-3 0 12-16,0 1-30 16,3-1 2-16,-3 0-13 0,3-11-20 0,-6 18 8 0,6-12-32 15,0-6-19-15,-3 13-62 0,3-13 12 16,-4 13-86-16,4-13-59 0,-3 9-123 0,3-9-39 15,0 0-96-15,-3 10-195 0,3-10-52 16,0 0 157-16,0 0-6 0,0 0 32 0,0 0 55 16,0 0 39-16,0 0 5 0</inkml:trace>
  <inkml:trace contextRef="#ctx0" brushRef="#br0" timeOffset="-191480.07">28846 15773 990 0,'0'0'415'16,"0"0"-29"-16,0 0-50 0,0 0-24 16,12 14-8-16,-12-14-35 0,0 11-20 0,0-11-32 0,0 17 3 15,0-17-23-15,-6 22 34 16,3-10-11-16,3 0-46 0,-3 0-21 0,0 1 29 16,3-2-49-16,-4 1-15 0,1 2-10 0,3-3-32 15,0 2-55-15,-3-2-34 0,3-11-97 16,0 21-279-16,0-21-420 0,3 12 69 0,-3-12 57 15,7 6 92-15,-7-6 40 0,0 0 60 0,21-5 51 16,-21 5 48-16</inkml:trace>
  <inkml:trace contextRef="#ctx0" brushRef="#br0" timeOffset="-191277.51">29029 15770 1341 0,'0'0'386'0,"3"-8"-17"0,-3 8-47 16,0 0-7-16,0 0-56 0,0 0-26 0,3-10-18 0,-3 10-26 15,0 0-5-15,0 0 14 0,-22-2-40 16,22 2-45-16,-19 0-3 0,4 1-36 16,3 0-48-16,-10 2-36 0,3-2-60 0,-2 1-88 15,-1 1-160-15,0 1-291 0,0-1-33 16,1 2 55-16,5 2 50 0,-2-3 48 0,2 4 51 16,4 0 57-16</inkml:trace>
  <inkml:trace contextRef="#ctx0" brushRef="#br0" timeOffset="-191046.41">28970 15945 1090 0,'0'0'417'16,"0"0"-18"-16,18 1-63 0,-18-1-16 0,0 0-46 16,0 0-21-16,0 0-25 0,0 0-31 0,0 0-3 15,0 0-30-15,0 0-10 0,0 0-21 16,-28 16-20-16,19-13 9 0,9-3-32 0,-25 3 20 15,10-1-48-15,2 0 30 0,-2 1-51 16,-1-1-8-16,-2 1-51 0,2-1-46 0,-2 0-105 16,2 0-192-16,-2 0-317 0,8-1 53 15,-2 2 70-15,12-3 7 0,-13 4 67 16,13-4 30-16,0 0 16 0,0 0 102 0</inkml:trace>
  <inkml:trace contextRef="#ctx0" brushRef="#br0" timeOffset="-190763.77">29013 15989 1354 0,'16'-1'460'15,"-16"1"-22"-15,0 0-36 0,0 0-39 16,0 0-53-16,0 0 7 0,0 0-20 0,3 16-25 15,-3-16 7-15,0 0-18 0,-7 20-69 16,7-8-8-16,-3-3-28 0,0 2 13 0,3-11-46 16,-3 20-18-16,0-10-8 0,0 0-15 0,0 0 13 15,3-10-87-15,-3 16-15 0,3-8-30 16,0-8-78-16,-3 10-121 0,3-10-293 0,0 0-303 16,0 0 53-16,6 14 109 0,-6-14 38 15,0 0 68-15,22-2 96 0,-22 2 5 0,21-3 99 16</inkml:trace>
  <inkml:trace contextRef="#ctx0" brushRef="#br0" timeOffset="-190070.55">29363 15679 1215 0,'0'0'428'0,"0"0"-19"16,0 0-20-16,0 0-28 0,0 0-33 0,0 0-62 16,0 0 16-16,0 0-24 0,0 0-7 15,0 0-15-15,0 0 2 0,0 0-64 0,0 0-3 16,-9 29-22-16,6-17-3 0,-3 2 12 16,3 3-17-16,0-2-15 0,0 2-24 0,-1 1 11 15,4-3-34-15,-3 3-8 0,0-1-29 0,0-1-42 16,3 0-36-16,0-2-64 0,0-2-113 15,6 1-293-15,-3-4-352 0,4-1 65 0,-7-8 68 16,15 11 80-16,-9-9 102 0,-6-2 32 16,19 0 37-16,-19 0 52 15</inkml:trace>
  <inkml:trace contextRef="#ctx0" brushRef="#br0" timeOffset="-189848.22">29528 15829 1338 0,'0'0'545'0,"6"-7"-22"15,-6 7-47-15,0 0-31 0,0 0-71 0,6-9-41 16,-6 9-29-16,0 0-33 0,0 0-2 16,0 0-56-16,0 0-11 0,0 0-18 0,0 0-2 15,0 0-29-15,0 0-12 0,-12-9-38 0,12 9-1 16,-16-2 11-16,16 2-62 0,-21 2-33 16,8-4-31-16,-2 2-25 0,-1 2-3 15,1-2-13-15,-7 0-43 0,3 3-44 0,-2-2-79 16,2 2-105-16,0-2-123 0,4 2-330 15,-1-2 48-15,4 1 111 0,12-2 27 0,-22 4 39 16,22-4 65-16,-9 1 14 0,9-1 87 16</inkml:trace>
  <inkml:trace contextRef="#ctx0" brushRef="#br0" timeOffset="-189510.79">29773 15661 944 0,'9'-4'376'16,"-9"4"-43"-16,0 0-28 0,0 0-37 0,0 0-1 15,0 0-40-15,0 0 19 0,0 0-41 16,0 0-11-16,-3 29-14 0,3-29 1 0,-9 20-17 15,6-10 18-15,-4 1-18 0,1 1-23 0,0 3 12 16,-3-3-50-16,2 2-16 0,1-1 0 16,0-1-21-16,-3 1-4 0,6-2-27 15,-4-2-19-15,4 0-47 0,3-9-30 16,-6 11-70-16,6-11-191 0,0 0-98 0,0 0-33 16,0 0-195-16,0 0 44 0,0 0 97 0,19-35 11 15,-10 23 27-15,-3-2 37 0,0 1 63 16</inkml:trace>
  <inkml:trace contextRef="#ctx0" brushRef="#br0" timeOffset="-189280.05">29770 15707 598 0,'6'-12'338'16,"-6"12"18"-16,0 0-31 0,9-6-10 0,-9 6-36 16,0 0-8-16,0 0-27 0,0 0-24 15,0 0-16-15,6 34-14 0,-3-21-16 0,-3 1-8 16,0-1 1-16,4-1-14 0,-1 1 29 0,-3-1-13 16,0-12 26-16,3 18-29 0,-3-10-10 15,0-8-8-15,9 8-12 0,-9-8-13 16,16 2-13-16,-16-2-8 0,18-10-22 0,-5-1 12 15,-1-4-46-15,3-4-8 0,-2 1-2 16,-1-6-20-16,4 1-21 0,-4-1-6 0,1-2-4 16,-4 6-34-16,0 0-10 0,0-1-46 0,-2 3-5 15,2 1-59-15,-6 2-84 16,3 7-236-16,0-5-256 0,1 4 75 0,-1 0 112 0,0 4 0 16,-6 5 28-16,16-6 41 0,-16 6 92 15,15-1 8-15</inkml:trace>
  <inkml:trace contextRef="#ctx0" brushRef="#br0" timeOffset="-188781.47">30042 15780 1610 0,'25'8'473'0,"-25"-8"-35"0,13 1-41 0,-13-1-39 15,15 1-2-15,-15-1-67 0,13 2-28 16,-13-2-28-16,15 1-5 0,-15-1-16 0,16 2-45 16,-16-2-9-16,0 0-25 0,15 3 1 15,-15-3-42-15,0 0 23 0,13 4-38 0,-13-4-3 16,3 7-25-16,-3-7 9 0,3 13-24 16,-3-13 19-16,-3 16-9 0,3-16 4 15,-3 17 4-15,-1-7-27 0,-2 0 9 0,0-2 4 16,3 0-46-16,-3 0 31 0,6-8-5 0,-6 15 5 15,2-9-5-15,4-6 10 16,-6 9 6-16,6-9-9 0,-6 9 14 0,6-9 17 16,0 0 8-16,-6 11 3 0,6-11 12 0,0 0 0 15,0 0-5-15,0 12 1 0,0-12-4 0,0 0-17 16,0 0-26-16,9 11 23 0,-9-11-7 16,9 4 2-16,-9-4 3 0,13 4-16 15,-13-4-15-15,15 4-10 0,-5-2 7 0,-10-2-10 16,24 3-5-16,-11-1 8 0,2-1 33 15,1-1-41-15,-4 1 43 0,4 1-50 0,-4-1 7 16,-12-1 10-16,25 1-84 0,-10-1-6 0,-15 0-76 16,19 3-49-16,-19-3-245 0,16 0-270 15,-16 0-201-15,15-3 69 0,-15 3 99 0,12-2 98 16,-12 2 35-16,16-7 70 0,-10 3 84 16,3 0 23-16,-2-3 11 0</inkml:trace>
  <inkml:trace contextRef="#ctx0" brushRef="#br0" timeOffset="-188535.96">30660 15649 1041 0,'6'-6'369'0,"-6"6"-21"0,0 0-46 15,0 0-23-15,6-5-13 0,-6 5-25 0,0 0-29 16,0 0-15-16,0 0-17 0,0 0 4 15,6 24-15-15,-6-24 0 0,0 21-16 0,0-9-7 16,0 2-18-16,0 0-15 0,0 0-1 0,0 1-32 16,-3-1-1-16,3 1-25 15,0-1-67-15,0 0-51 0,-3-1-159 0,3-1-196 16,0-12-313-16,0 13 87 0,0-13 7 0,0 0 85 16,0 0 75-16,0 0 37 0,0 0 37 15</inkml:trace>
  <inkml:trace contextRef="#ctx0" brushRef="#br0" timeOffset="-188327.58">30824 15562 1154 0,'0'0'476'0,"0"0"-41"0,0-14-41 16,0 14-46-16,0 0-38 0,0 0-41 0,-13-7 0 16,13 7-16-16,-12 0-58 0,12 0-21 15,-25 0-8-15,10 2-17 0,-7 0-21 16,0-1-36-16,1 1-31 0,-4 0-74 0,-6 2-63 15,6-1-186-15,3 2-162 0,-2-2-298 16,-1 1 36-16,6 2 48 0,0-3 93 0,7 3 28 16,0-1 67-16,2 0 30 0</inkml:trace>
  <inkml:trace contextRef="#ctx0" brushRef="#br0" timeOffset="-188106.01">30765 15722 1220 0,'0'0'551'0,"9"5"-90"0,-9-5-52 16,0 0-63-16,13 5-39 0,-13-5-3 0,0 0-55 0,0 0 4 16,0 0-35-16,0 0 12 15,0 0-92-15,-19 17 16 0,19-17-18 0,-22 5-16 16,13-2 23-16,-6 1-66 0,-4 0 10 0,-3-1-20 16,4 3-11-16,-4 0-77 0,0 1-27 15,-3-1-249-15,10 2-184 0,-7-1-318 0,7 1 46 16,2-1 93-16,4 0 53 0,3-1 93 15,6-6 20-15,-6 11 51 0,6-11 46 16</inkml:trace>
  <inkml:trace contextRef="#ctx0" brushRef="#br0" timeOffset="-187656.07">30672 15861 1269 0,'0'0'451'0,"15"-4"-34"0,-15 4-15 0,19-1-36 16,-13-1-26-16,-6 2-30 0,19-2-8 15,-10 1-41-15,-9 1-18 0,22-2-28 0,-13 0-28 16,-9 2-8-16,19-1 0 0,-19 1 6 0,18 0-42 16,-18 0 18-16,19 0-22 0,-19 0-45 15,12 0-7-15,-12 0 8 0,0 0-11 0,16 5 14 16,-16-5-19-16,6 6-33 0,-6-6-5 16,0 0-5-16,0 0 2 0,0 0-17 15,-9 22 7-15,9-22 28 0,-10 8-30 0,10-8 15 16,-6 9-23-16,6-9-16 0,-12 9 21 15,12-9-25-15,-6 7 20 0,6-7-8 0,-10 8-7 16,10-8 9-16,-6 6 4 0,6-6 12 0,0 0 23 16,-6 6 16-16,6-6-26 0,0 0 28 15,0 0-5-15,0 0-13 0,0 0-10 16,0 0 7-16,0 0-9 0,9 18 2 0,-9-18-36 16,13 7 18-16,-13-7-10 0,21 8 15 0,-11-5-3 15,2 1 4-15,4 1-6 0,-1 0 38 16,-3 0-53-16,4 0 23 0,-1-1-26 15,-2 0-31-15,-1 0 11 0,1-2-16 0,-4 1-20 16,-9-3-34-16,19 6-12 0,-19-6-54 0,12 5-44 16,-12-5-101-16,9 3-188 0,-9-3-97 15,0 0-302-15,16-1 66 0,-16 1 90 0,18-4 82 16,-18 4 92-16,19-5 18 0,-7 3 57 16,4 0 65-16,-4 0 42 0</inkml:trace>
  <inkml:trace contextRef="#ctx0" brushRef="#br0" timeOffset="-187099.85">31354 15466 1364 0,'0'0'448'0,"0"0"-16"0,0 0-53 16,-6-5-31-16,6 5-41 0,0 0-38 0,0 0-18 15,0 0-41-15,0 0-5 0,-6 34-13 0,6-22-28 16,0 6-13-16,-3-2-23 0,3 4 7 16,-4 0-30-16,4-1-5 0,-3-1-16 0,3 2-12 15,0-2-80-15,0 0-38 0,0-1-61 0,0-3-95 16,3-1-282-16,1-1-256 15,-1-4 26-15,3 0 97 0,-6-8 67 0,15 8 25 0,-15-8 57 16,16 1 66-16,-16-1 13 0</inkml:trace>
  <inkml:trace contextRef="#ctx0" brushRef="#br0" timeOffset="-186920.48">31500 15636 1182 0,'0'0'353'0,"0"0"-28"15,0 0-33-15,0 0 28 0,0 0-74 0,-9-11-34 16,9 11-2-16,0 0-18 0,-16-2-2 15,16 2-29-15,-15 3-18 0,15-3-30 0,-22 1-8 16,9 1-5-16,-2-1-52 0,-4 0-35 0,1 0-110 16,-1-1-210-16,0-1-361 0,1-1 5 15,2 0 89-15,4 2 34 0,-4-2 64 0,16 2 72 16,-12-5-6-16</inkml:trace>
  <inkml:trace contextRef="#ctx0" brushRef="#br0" timeOffset="-186361.23">31742 15468 1118 0,'0'0'407'0,"0"0"-46"0,0 0-28 0,0 0-49 16,15 15-5-16,-15-15-44 0,-3 16 3 0,3-16-35 15,-9 23 9-15,6-11-30 0,-4 3 20 16,1 1-53-16,0 1-4 0,-3 3-22 0,-1 0-2 16,4-1 4-16,0-4-30 0,0 1-18 15,-3-1-1-15,2-2-17 0,4 0-3 0,-3-3-25 16,0 0-26-16,3-2-46 0,3-8-12 0,-6 10-73 15,6-10-63-15,0 0-49 0,0 0-62 16,0 0-53-16,0 0 74 0,6-42-8 0,-6 30-7 16,6-4 28-16,-3 0 48 0,3 1 54 15,-3 3 47-15,0 1 109 0,4-1 103 16,-4 3 71-16,-3 9 29 0,6-14 25 0,-3 9 2 16,-3 5 16-16,0 0-15 0,0 0-26 15,0 0 41-15,0 0-38 0,22 14-6 0,-16-4-32 16,0 4-1-16,0-1-15 0,1 0 2 0,-1 0 24 15,3 0 33-15,0-1-42 0,1-2 19 16,-1-3-33-16,3-1-39 0,1-2 7 0,-1-4 14 16,-12 0-34-16,25-4 6 0,-10-1 2 15,-2-3-44-15,6-5-2 0,-4 0-16 16,1-4-12-16,-1 2-23 0,-3-3 28 0,1 0-59 0,-4-1-57 16,0-2-22-16,1 1-67 15,-1 0-77-15,-6 2-171 0,3 2-446 0,-3 1 16 16,4 1 148-16,-1 4 47 0,0 1 30 0,0 3 74 15,-6 6 41-15,13-8 74 0,-13 8 21 16</inkml:trace>
  <inkml:trace contextRef="#ctx0" brushRef="#br0" timeOffset="-185930.43">32073 15601 1620 0,'0'0'468'0,"13"6"-48"0,-13-6-54 0,12 5 10 0,-12-5-43 15,16 3-56-15,-16-3-1 0,15 5-25 16,-15-5-44-16,13 3 0 0,-13-3-25 16,9 3-28-16,-9-3-21 0,0 0 0 0,15 5-28 15,-15-5 23-15,0 0-23 0,7 7-31 16,-7-7 5-16,0 0-9 0,0 0-1 0,-3 17-16 16,3-17 9-16,0 0-16 0,-7 13 26 15,7-13-37-15,-6 11 6 0,6-11-23 0,-6 12-10 16,6-12 0-16,-6 13 12 0,6-13 42 0,-3 12-21 15,3-12 17-15,0 14-17 16,0-14-10-16,3 13-5 0,-3-13 2 0,3 13-3 0,-3-13-17 16,3 12 41-16,-3-12-47 0,6 12 21 15,-6-12 11-15,9 9-42 0,-9-9 23 16,7 9 13-16,-7-9 11 0,3 9-42 0,-3-9 16 16,6 9-3-16,-6-9-35 0,3 11 25 15,-3-11-3-15,0 14 6 0,0-14-16 0,-6 15-13 16,3-6-12-16,3-9 0 0,-10 14-1 0,4-9-30 15,-3 2 31-15,0-2-57 0,-1-2-10 16,-2 2-100-16,12-5-84 0,-19 1-246 0,19-1-330 16,-21-3 33-16,14-1 120 0,7 4 72 15,-6-7 44-15,6 7 76 0,0 0 26 0,6-16 85 16</inkml:trace>
  <inkml:trace contextRef="#ctx0" brushRef="#br0" timeOffset="-185678.63">32483 15547 1238 0,'0'0'430'0,"0"0"-33"15,12 16 10-15,-12-16-43 0,0 18-44 16,0-7-13-16,0 2-41 0,-3 0-15 0,6 1-34 0,-6 3 21 15,3-3-20-15,-3 4-57 16,3-5-35-16,0 2-42 0,-3-2-53 0,3-2-93 16,0-11-122-16,0 16-256 0,0-16-333 15,0 0 69-15,0 0 69 0,0 0 64 0,25-18 72 16,-16 7 44-16,3-8 14 0</inkml:trace>
  <inkml:trace contextRef="#ctx0" brushRef="#br0" timeOffset="-185506.06">32669 15379 1264 0,'0'0'397'0,"0"0"-24"0,-3-9-45 0,3 9 5 16,-10-5-46-16,10 5-39 15,-15-4-23-15,6 2-25 0,9 2-6 0,-28 0-17 16,12 2-21-16,-2-1-43 0,-7 3-75 0,3-2-110 16,-3 6-248-16,-3-3-396 0,7-2 40 15,-1 6 64-15,0-1 52 0,10 0 71 0,-1 3 59 16,1 0 30-16</inkml:trace>
  <inkml:trace contextRef="#ctx0" brushRef="#br0" timeOffset="-185283.4">32647 15623 1146 0,'16'4'476'0,"-16"-4"-46"0,9 4-15 0,-9-4-44 16,0 0-56-16,0 0-33 0,0 0-32 0,0 0-11 15,0 0-17-15,-22 25-14 0,13-22-34 16,0 3-8-16,-4 1-18 0,1-3-30 0,-1 1-10 16,-2 3-24-16,-1 0 67 0,1 0-118 0,-4 2-40 15,-2 0-114-15,-1-1-273 16,3 0-430-16,4-1 84 0,2-1 98 0,4-3 20 0,3 0 84 16,6-4 57-16,0 0 36 0,0 0 99 15</inkml:trace>
  <inkml:trace contextRef="#ctx0" brushRef="#br0" timeOffset="-184780.01">32690 15702 1420 0,'16'2'469'16,"-16"-2"-47"-16,19 1-23 0,-19-1-51 0,18 2-61 16,-18-2 10-16,16 0-33 0,-16 0-8 15,15 2-52-15,-15-2-1 0,0 0-22 0,19 0-37 16,-19 0 7-16,0 0-13 0,12 3-23 0,-12-3-23 15,0 0 21-15,0 0-52 0,13 4 11 16,-13-4-13-16,0 0-16 0,0 0 3 0,0 0-7 16,0 0 9-16,0 0-2 0,-13 21 3 15,13-21 1-15,-9 8 0 0,9-8-25 16,0 0 6-16,-9 7-18 0,9-7 15 0,0 0 36 16,-4 7-10-16,4-7 66 0,0 0-94 15,0 0-1-15,0 0-4 0,10 17 7 0,-10-17 31 16,12 8-21-16,-2-4-15 0,-10-4 3 0,15 9-26 15,-9-6 31-15,-6-3-34 0,13 5 24 16,-13-5-29-16,12 7 26 0,-12-7-5 0,9 4 20 16,-9-4-48-16,0 0 2 15,13 7 28-15,-13-7-2 0,0 0-8 0,12 7-23 0,-12-7 26 16,0 0-16-16,3 9 6 0,-3-9-1 16,0 0-23-16,0 0 11 0,0 0 15 0,-12 20-5 15,12-20-18-15,-9 9 18 0,5-5-31 16,4-4 5-16,-12 8 6 0,6-4-3 15,6-4 28-15,-13 7-39 0,13-7 42 0,-9 6-44 16,9-6-10-16,-9 7-1 0,9-7-14 0,-9 4-8 16,9-4-3-16,0 0-41 0,-10 6-74 15,10-6-136-15,-6 8-143 0,6-8-360 0,-9 4 96 16,9-4 46-16,0 0 75 0,-13 6 92 0,13-6 146 16,-9 2-8-16,9-2-18 0,0 0 2 15</inkml:trace>
  <inkml:trace contextRef="#ctx0" brushRef="#br0" timeOffset="-181179.23">26436 15615 903 0,'0'0'412'0,"0"0"-53"0,0 0-4 0,0 0-48 0,7-6-30 16,-7 6-16-16,0 0-28 0,0 0 5 15,0 0-64-15,0 0-20 0,0 0-6 0,0 0-20 16,0 0 3-16,0 0-29 0,0 0 26 0,0 0-33 15,0 0-3-15,0 0-3 0,0 0 1 16,-13 28-21-16,10-16-5 0,-6 0 0 0,3 3 8 16,-1 1-1-16,1 3-4 0,-3 2-3 0,3 2 8 15,-1 1 4-15,-2 5-24 16,3 0-6-16,-3 1 8 0,2 1-6 0,-2 0 21 16,3 1-41-16,-3 0-17 0,-1-2 9 0,4 2 1 15,-3-1 27-15,3-1-25 0,-4 0 11 16,1-3 14-16,6-3-25 0,-3 1-5 0,0 0-2 15,-4 0 17-15,1-2-33 0,0 4-8 16,-1 1 13-16,1-6 11 0,0-1-22 0,3-2 14 16,-1-1-8-16,1-3 13 0,0-1-23 0,0-1 20 15,3-3-10-15,0 0-23 0,-4-1 23 16,7-9 36-16,-6 12-34 0,6-12-12 0,-3 12-4 16,3-12 14-16,-3 9-1 0,3-9 26 0,-6 9-7 15,6-9-5-15,0 0 10 16,0 0 22-16,0 0-8 0,0 0-12 0,0 0-30 15,0 0 22-15,0 0-34 0,0 0 5 0,18 5-42 16,-18-5 18-16,0 0-77 0,0 0-27 16,19-12-124-16,-19 12-251 0,15-9-316 0,-8 4 99 15,2-4 63-15,0 2 114 0,1-3 10 0,2 0 7 16,0-2 95-16,4-1 39 0</inkml:trace>
  <inkml:trace contextRef="#ctx0" brushRef="#br0" timeOffset="-175840.22">26312 15852 798 0,'0'0'325'0,"0"0"-10"0,0 0-31 16,0 0-7-16,0 0 14 0,0 0-60 0,0 0-19 15,0 0-35-15,13-10-3 0,-13 10-8 0,0 0-12 16,0 0 10-16,0 0-36 0,0 0-8 16,0 0 0-16,0 0-20 0,9-5 15 0,-9 5-7 15,0 0 10-15,0 0-31 0,0 0 10 16,0 0-20-16,9-5-1 0,-9 5 1 15,0 0-13-15,10-6-7 0,-10 6-14 0,9-7 3 16,-9 7 16-16,12-7-14 0,-12 7 39 0,13-7-48 16,-7 4-11-16,3-2-3 15,1 0 6-15,-1 1-5 0,0 0-16 0,4 0 3 16,-1-2-6-16,0 2 24 0,-2-1 5 0,5-1 0 16,-2 1-8-16,2 0 10 0,1-1 8 0,-4 1-23 15,4 0 13-15,-4 2 21 0,0-2 25 0,1 2-47 16,-1-1-17-16,4 1 13 15,-7-1 12-15,6 0-17 0,-2 1 12 0,2-1-22 16,1-2-3-16,-1 3 17 0,4-1 19 0,0 0-8 16,-1 0-33-16,1-1 2 0,-4 3 0 0,4-5-7 15,-1 4-11-15,4-2-2 0,-6 3 23 16,2-2-1-16,1 2-7 0,-4-1-5 16,1 0 6-16,-1 2 29 0,-2-2-24 0,2 3-1 15,-2-1 31-15,2-1-28 0,-2 2-6 0,2-3-2 16,1 3 18-16,-4-2-5 0,7 1-5 15,-7 0-5-15,7-1 10 0,-4 2 2 0,4-2-9 16,-1 0-1-16,-2 1 8 0,2-3-26 0,-2 2 21 16,-1-1 0-16,4 2 12 15,-3 0-35-15,-1-3 20 0,1 3 8 0,-1 0-20 16,1-2 40-16,-4 2-33 0,4-1-5 16,-4 0 8-16,3-1-8 0,-2 2 20 0,2 0-25 15,1 0 23-15,-4-2-3 0,4 1 3 0,-1 0-25 16,1 0 4-16,-1 1 18 0,1-1-12 15,2-1 7-15,1 0-7 0,0 2-13 0,-1-2 22 16,-2 0-9-16,2 1 15 0,-5 0-18 0,5 1-5 16,-5-3 10-16,2 4 10 0,-2-2 3 15,2 1-5-15,-3 1-11 0,-12 0 9 0,25-4 7 16,-12 3-26-16,-1 0-15 0,1-1 33 16,-13 2-18-16,24-1 11 0,-8-1-6 15,-1 0-4-15,1 1 14 0,-4-1-12 0,7 1 18 16,-1-3-21-16,-2 3-4 0,-1 0 12 15,1-1-11-15,-1-1 19 0,1 2 5 16,-1 1-16-16,1 0 6 0,-4-2 2 0,4 1 10 0,-4-1-22 16,1 0 22-16,-13 2-15 0,24-2 0 15,-11 2 5-15,2-1-13 0,-15 1 19 0,25 0-22 16,-9-2 19-16,-7 1-8 0,6 0-25 0,-15 1 55 16,28-2-48-16,-12 1 13 0,-1 0 8 15,1 0-19-15,3-1 16 0,-4 0-17 0,4 0 34 16,-4 1-14-16,4-2-6 15,-4 3 1-15,1-1 20 0,-1-1 0 0,1 1-23 16,-4 1-13-16,1-1 10 0,2-1-5 0,-15 2 13 16,25-1 5-16,-13 1-7 0,-12 0 2 15,22-1-5-15,-10 1 0 0,-12 0-11 0,22-1 34 16,-10-1-5-16,1 2-3 0,2-2-20 0,-2 1-11 16,2 0 34-16,1-2-33 0,-1 2 17 15,1 0 1-15,-1-1 2 0,7-1 12 0,-6 2 11 16,2 0-17-16,-2 1-12 0,2-2-4 15,-2 1 5-15,-1-1-18 0,-2 1 33 16,2 0-10-16,1-1 5 0,-4 1-12 0,0 1 7 0,4-1 2 16,-1-1-9-16,-2 1 32 0,2-1-22 15,-2 1-16-15,2-2 3 0,1 0 15 0,-1 1-18 16,1-1 10-16,2 2 3 0,1-1-2 16,0-1-11-16,-1 2 8 0,4-2 8 15,-7-1 20-15,7 2-36 0,-6 1 8 0,2 0-6 16,1-3 9-16,-4 2-1 0,4 1-2 15,-4-1 8-15,4 1-11 0,-3 1 0 0,-1-1-2 16,1-2 2-16,-1 3 16 0,1-2-5 16,-4 1-34-16,7 0 51 0,-4-2-43 0,7 1 26 15,-7 0-6-15,1 0 26 0,5 0-15 0,-2 1 13 16,0 0-26-16,2-2 7 0,1 1-10 16,-3-1 11-16,-1 2 0 0,4-1-9 15,-3-1 6-15,2 1 13 0,-5-1-10 0,2-1 2 16,1 1-23-16,0 0 5 0,-4 0 0 0,1 1 11 15,-4-1-6-15,4 1-7 0,-1 0 25 16,-3-1-15-16,4 0-18 0,-4 1 41 0,4-1-26 16,-4 1 6-16,1-1 7 0,-1 1-13 15,4-1 21-15,-4 1-11 0,0-1-4 0,4 0 20 16,-4 2-16-16,4-4 3 0,-4 3-25 0,7-2 17 16,-4 0 6-16,1 0-1 0,-1 2-2 15,-2-2 0-15,2 0 0 0,1 1-7 0,-4-1 20 16,4 2-16-16,-4-1 23 0,4 0-9 15,-7 0-29-15,6 1 15 0,-5-3-10 16,2 5 26-16,-12 0-18 0,22-5 8 0,-10 2-14 16,-12 3 9-16,19-2 4 0,-10 0 6 0,-9 2 15 15,19-4 5-15,-7 1-33 0,0 0 3 16,1 1-6-16,-4-1-5 0,4 1-5 0,-1-1 8 16,0 1 2-16,4-1 1 0,-4 2 12 15,1-1-8-15,2 1 24 0,-15 1-24 0,25-5-5 16,-13 4 14-16,1 0-14 0,-1-1 16 0,1 0-16 15,-13 2 18-15,24-1-15 0,-11 0 10 16,2 0-7-16,-2-1-6 0,-1 0 8 0,4 0 10 16,-4 1-12-16,4 1 9 0,-7-3-14 15,6 2-6-15,1 0 8 0,-4 0 10 0,4-1-8 16,-1-1 1-16,1 1 9 0,-4 1-17 16,4 0 31-16,-1-1-39 0,1 1 33 15,-1-2-12-15,1 2-6 0,2 0-5 0,-2 0 13 0,-1 0 8 16,1-2-10-16,2 2 2 0,-2 0-15 15,2 0 7-15,-2 0 24 0,3 0-19 16,-1 0-2-16,-2 1-2 0,2-2 9 0,4 2-17 16,-3-2 13-16,2 2 9 0,-2 0-12 0,0 0-10 15,-1-1 5-15,4-1 13 0,-4 1-6 16,4-1-7-16,-3 2 13 0,-1-2-13 0,4 2-16 16,0-1 39-16,-4 1-38 0,4-1 45 15,-3 0-30-15,2 1 0 0,-2 0 10 16,0-1 5-16,-1 1 11 0,1 0-42 0,-1 0 3 0,-2-2 11 15,3 2-6-15,-4-1 18 16,4 1-7-16,-4-1-6 0,4 1 8 0,-1-1-10 16,1 1 12-16,0-2 1 0,-1 1-13 0,4 0 22 15,0-1-9-15,-4 1-8 16,4 0 12-16,0-1-14 0,-1 1-1 0,4 0 6 16,-3 1-4-16,3-1 19 0,-1-1-31 0,-2 1 21 0,3 0-11 15,3 1-15-15,-3 0 28 0,-1 0-7 16,1 1 4-16,0-1-7 0,0 1-15 0,0 1 17 15,-1-2 1-15,-2 1-4 0,3 0-9 16,0 0 10-16,0-1 0 0,-4 0 13 16,1 2 9-16,3-2-9 0,-7 0-18 0,4 1 15 15,0-2-10-15,-7 1 7 0,7-2-7 0,-6 2 8 16,2 0 33-16,-2 0-13 0,-1-1-31 16,1 2-5-16,-1-2-15 0,-2 1 43 0,2 0-35 15,1 0 35-15,-1 1-20 0,-15-1-8 0,25 0 11 16,-10-1-1-16,-5 1 14 0,-10 0-22 15,24 0-19-15,-14 0 14 0,-10 0-30 0,25 0 59 16,-16 0-21-16,-9 0 8 0,22 0 23 16,-10 0-25-16,-12 0-6 0,22-1 0 15,-10 1 14-15,-12 0-1 0,28 1-3 0,-19 0-25 0,7 1 0 16,-16-2-2-16,25 1 45 16,-10 0-51-16,-6 1 3 0,-9-2 20 0,25 2-12 15,-12-2 23-15,-13 0-16 0,21 2-10 0,-11-1 15 16,-10-1-7-16,21 1 17 0,-21-1-2 15,22 0-7-15,-22 0 1 0,19 1 1 0,-10 1 28 16,-9-2-23-16,25 0-25 0,-13 1 20 16,-12-1 0-16,25 1 12 0,-13 0-9 0,1 0-16 15,-13-1 18-15,25 2-16 0,-13 0 21 16,3 1-20-16,-2-2 33 0,-1 1-33 0,4 0 2 16,-16-2 28-16,21 3-45 0,-8-2 9 0,-1 1 18 15,1 2-15-15,-13-4 42 0,21 4-58 16,-11-1 19-16,2-1 25 0,-12-2-26 0,19 6 14 15,-10-4-11-15,-9-2-7 0,15 3 20 16,-15-3-18-16,16 5 8 0,-16-5 2 0,16 6 8 16,-16-6-13-16,12 3 42 0,-12-3-19 15,12 4-28-15,-12-4 5 0,13 5 13 0,-13-5-20 16,12 4 27-16,-12-4-30 0,6 7-20 0,-6-7-3 16,7 16 53-16,-7-5-25 0,3 0-10 15,-6 4-5-15,3 3-8 0,0-3 13 16,-4 3 0-16,1 0 5 0,3 1 12 0,-6-2-4 15,3 0-18-15,0-1 15 0,0-1-8 0,0 2 13 16,0-1 11-16,0-1-6 0,-1-1 31 16,4 4-28-16,-3 0 33 0,0 1-35 0,3 1-1 15,-3 0-18-15,3 1 14 0,-3-1-11 16,0 5 30-16,0-1-17 0,0 0 10 0,0-1 0 16,0 2 10-16,-1 0-12 0,4-1-6 0,-3 1-15 15,-3-1 33-15,3-1-20 0,0-4-5 16,0 0 2-16,3 0 15 0,-3-1 6 0,0-1-5 15,-1 0-9-15,4 0-4 0,-3-1 0 0,0 1 10 16,3-1-8-16,0 1 11 0,-3-1-6 16,3-2 6-16,-3 4 20 0,0-2-26 15,3-1-2-15,-3-1 0 0,3 0-8 0,0 2-20 16,-3-3 25-16,3 1-2 0,-3-2 23 16,3 1-16-16,-3-2-20 0,3 3 26 15,0-14-8-15,-4 18 5 0,1-9-5 0,3-9-3 16,-3 13-13-16,3-13 14 0,-3 13-6 0,3-13 8 15,0 9-5-15,0-9 12 0,0 0-20 16,0 13 41-16,0-13-46 0,0 0-13 0,-3 11 34 16,3-11-24-16,-3 9-7 0,3-9 10 0,-3 8 0 15,3-8 23-15,-6 9-33 0,6-9 12 0,-7 11 6 16,7-11-18-16,-6 10 2 0,6-10 23 16,-6 8-12-16,6-8 25 0,-9 9-28 0,3-4 18 15,6-5 2-15,-13 13-5 0,7-7 8 0,0-1-18 16,-4 1 11-16,1 0 2 15,0 1-8-15,-4 0 10 0,1 0 6 0,-3 2-8 16,-1-1 10-16,4 0-13 0,-4-1-10 0,-2 2 3 16,-1-1-3-16,-3 1 21 0,1 0-16 15,-1-2-8-15,0 1 1 0,-3-1 12 0,1 1 3 16,-1-1-8-16,3 0-7 0,-6 0 15 0,3-1-1 16,0-1 19-16,-2 2-23 0,-1-3 2 15,0 3 3-15,0-2 0 0,0-1 5 0,-3 1-15 16,3-1 5-16,0-1 4 0,-3 1 14 15,3-2-5-15,-3 1-24 0,0-2 11 0,0 0-8 16,0 1 10-16,0-1-2 0,0-2 8 0,-3 1-14 16,3 0 24-16,-3-2-11 0,0 2-20 15,3 0 18-15,-3-1 5 0,3 0 8 16,0 1 23-16,3-2-47 0,-3 2 34 0,6 0-33 16,-3 0 40-16,0 0-35 0,3 0 2 15,1 0 8-15,-4 2 11 0,3-2 17 0,0 0-38 16,0-2 17-16,-3 2 21 0,4-1-22 15,-1-1-9-15,0 2-25 0,-3-1 28 0,0 0-8 16,3-2 21-16,-3 3-8 0,1-2-2 16,2 1-3-16,-3 0-8 0,3 1-2 0,-3 0 22 0,-3 0 1 15,6 0 21-15,-6 0-29 16,0 0-5-16,3 1-8 0,4-1-2 0,-1 0 20 16,0 0-7-16,0 0 14 0,0 0-17 0,4 0-10 15,-4 0 18-15,3-1-8 0,0 1 20 16,1-1-22-16,-1 0 4 0,0-1-4 0,1 1-1 15,-1 0-4-15,-3-2 12 0,3 2 36 16,-6-1-21-16,4-1-17 0,2 2-3 16,-3-1-5-16,-3 0 12 0,7 0 4 0,-4 0 22 0,0 1-20 15,0 1 5-15,3-2-21 0,-2 0 0 16,2 1 19-16,0 0-3 0,0 1-8 0,4-1 0 16,-4-1-18-16,0 2 31 0,4-1-28 15,-4 1 28-15,0 0-29 0,1-1 14 0,-1 1-13 16,-3-3 7-16,0 3 21 0,4-1-23 15,-4 1 15-15,0-1 11 0,0 1-29 0,-3-2 44 16,4 0-41-16,-1 1 30 0,3-1-30 16,-3 1 3-16,0 0-1 0,4 0 16 0,-1 0-6 15,-3 1 4-15,4-2 32 0,2 1-40 16,-3 1-8-16,1-1 5 0,2 0-5 0,3-1 20 16,-5 1-28-16,2-2 11 0,1 3-11 0,-4-2 23 15,6 1-2-15,-2 0 7 0,-1 0-2 16,4-1-21-16,-7 0 8 0,6 1 8 0,-5 0-3 15,2 0 18-15,-3-1-15 0,1 2 22 16,2-2-30-16,-3 1 0 0,4 0 11 0,-4 1 22 16,7 0-5-16,-4-1-23 0,0 1-18 15,4 0 29-15,-1-2-6 0,-2 2 3 16,5-1-26-16,-2 1 31 0,-1-1-18 0,1 1 8 16,2 0-1-16,-5 0-12 0,5-2 13 0,-5 2-16 15,2 0 13-15,-2 0 5 0,-1-1-20 16,-3 2 59-16,4-1-31 0,-4-1 0 0,-3 1-26 15,4 0 16-15,-4 0-6 0,0 0-9 0,3 0 19 16,1 0-12-16,-4 0 18 0,3 0-30 16,3 0 32-16,-5 0-12 0,5 0-16 15,0 0 54-15,1 0-51 0,2 0 15 0,-2 0-23 16,-1-1-5-16,-3 1 16 0,7 0-1 0,-4 0 6 16,1 0-11-16,-1 1-5 0,-3-1 1 15,4 0-1-15,-1 0 26 0,-3 1-16 16,4 1 36-16,-4-2-38 0,4 1 3 0,-4 0 7 15,3 1-13-15,1-2 18 0,-1 1-2 16,4-2-13-16,-1 2 18 0,-3-2-13 0,4 2-8 16,-1 0 13-16,4-1 21 0,-3 0-39 0,2 0 49 15,13 0-54-15,-28 0 15 0,13 1 39 16,-1 1-38-16,1-2 17 0,-1 0-10 0,1 2-28 16,-1-2 41-16,1 0-26 0,-4 0 29 0,0 2-26 15,4-2-6-15,-4 0 11 16,4 1 3-16,-4 1-11 0,1-2 13 0,5 0 13 15,-5 2-23-15,2-2-10 0,4 1 28 0,-4 0-8 16,1-1 38-16,2 1-58 0,-2-1 12 16,-1 1 6-16,4 0-6 0,-4-1-2 0,4 2 46 15,-3-2-36-15,15 0-5 0,-28 1-20 16,12 0 53-16,4-1-38 0,-4 2 31 0,4-1-34 16,-4 0 16-16,1-1-6 0,2 1 1 0,-2 1 2 15,3-2 26-15,-4 1-16 0,16-1-15 16,-25 1 0-16,10-1 2 0,5 1-7 0,-5 0 21 15,15-1-32-15,-25 2 19 0,10-2-3 0,5 0 20 16,-5 1-27-16,15-1 2 0,-25 2 22 16,9-1-17-16,4-1 8 0,-3 1-18 15,15-1 10-15,-25 1 10 0,9-1-10 0,4 1 8 16,-4 0-8-16,4 1-13 0,12-2 8 16,-28 0 10-16,16 1 13 0,-1 0-23 0,1 1-8 15,12-2 18-15,-25 0-7 0,13 1 40 16,-1 0-51-16,13-1 41 0,-21 0-30 0,11 0-6 15,10 0 8-15,-21 3-2 0,8-3 7 0,13 0-10 16,-22 2-6-16,13-2 6 0,9 0 21 16,-22 0-24-16,10 1 3 0,12-1 15 15,-25 1-7-15,16-1 4 0,9 0-14 0,-19 1 17 16,7 1 38-16,12-2-32 0,-22 2-30 0,22-2 25 16,-22 1-16-16,13-1 2 0,9 0 11 15,-18 1-3-15,18-1 0 0,-19 1-20 16,7-1 7-16,12 0 13 0,-22 3 6 0,13-3-9 15,9 0-12-15,-22 1 0 0,22-1 10 0,-19 1-3 16,19-1-4-16,-15 0 32 0,15 0-27 16,-19 0 7-16,19 0-19 0,-15 0 7 0,15 0 28 15,-16 1-1-15,16-1-22 0,-18 2 4 0,18-2-15 16,-19 1 29-16,19-1-26 0,-16 1 20 16,16-1-26-16,-21 1 22 0,11 1-30 0,10-2 19 15,-18 0 7-15,18 0 4 0,-19 2 7 16,10-2-11-16,9 0-12 0,-25 2 23 0,13-2-10 15,12 0 4-15,-22 2-4 0,10-1-8 16,12-1 7-16,-22 2 1 0,9-1 6 16,13-1-10-16,-18 0-2 0,18 0 16 0,-19 1-13 15,19-1-16-15,-15 2 9 0,15-2 17 0,-16 0-10 16,16 0-10-16,-15 1 15 0,15-1 26 16,-16 3-31-16,16-3-8 0,-15 1 8 0,15-1-3 15,-13 2-12-15,13-2 5 16,-12 1 20-16,12-1 13 0,0 0-26 0,-16 1-27 0,16-1 30 15,-12 1 14-15,12-1-5 0,0 0-4 0,-15 4-5 16,15-4 2-16,0 0-19 16,-13 0 11-16,13 0-1 0,0 0 21 0,-12 2-10 15,12-2-9-15,0 0 2 0,-13 3 3 0,13-3 3 16,0 0 7-16,-15 3-23 0,15-3 44 16,-13 1-39-16,13-1 8 0,-12 2 0 0,12-2-3 15,-15 3 1-15,15-3-26 0,-16 4 35 0,16-4 34 16,-12 1-46-16,12-1-2 0,-13 1 7 15,13-1 10-15,-12 3-23 0,12-3 5 0,0 0-3 16,-16 1 61-16,16-1-66 0,0 0 16 16,0 0-15-16,-12 2 18 0,12-2 7 0,0 0-13 15,0 0-4-15,-13 3-1 0,13-3-2 16,0 0 12-16,0 0-2 0,-12 1 51 16,12-1-66-16,0 0 0 0,-15 3 7 0,15-3 3 15,0 0 2-15,0 0 1 0,-16 1 15 0,16-1-16 16,0 0 0-16,0 0 14 0,0 0-19 15,-12 1 13-15,12-1-13 0,0 0 3 0,0 0 5 16,0 0 5-16,0 0 11 0,0 0-34 0,0 0 33 16,-13 1-22-16,13-1 7 0,0 0 5 15,0 0-13-15,0 0 3 0,0 0 0 0,-15 0-11 16,15 0 11-16,0 0 5 0,-13 3 3 16,13-3 30-16,0 0-33 0,0 0-2 0,0 0-9 15,-15 0 6-15,15 0 3 0,0 0 37 0,0 0-35 16,0 0 3-16,0 0 5 15,0 0-3-15,0 0-3 0,0 0-8 0,0 0 24 16,-13 0-7-16,13 0-11 0,0 0 36 0,0 0-36 16,0 0 36-16,0 0-33 0,0 0-1 15,0 0 14-15,0 0-11 0,0 0 0 0,0 0-10 16,0 0 28-16,0 0-23 0,0 0-23 16,0 0 25-16,0 0-9 0,0 0 14 0,0 0-20 15,0 0 13-15,0 0-21 0,0 0 21 0,0 0 9 16,0 0 10-16,0 0 23 15,0 0-50-15,0 0 8 0,13-24-3 0,-13 24-14 16,0 0 12-16,3-15-26 0,-3 15-7 0,3-14 4 16,-3 14-1-16,0-12 9 0,0 12-2 15,3-15 15-15,0 7 3 0,-3 8-23 0,0-15 15 16,0 15-8-16,0-15 0 0,0 15-17 0,0-12 12 16,0 12 3-16,0-14 13 0,0 14-6 15,0-12 3-15,0 12-15 0,6-17 15 0,-2 8-5 16,-1 0 3-16,3-2-24 0,-3 1 16 15,3 1-8-15,0-2 0 0,-3 0-2 0,1 1 12 16,2 1 11-16,-3 0-16 0,0-1 3 0,-3 10 33 16,3-17-33-16,0 10 33 15,-3 7-28-15,0-15 5 0,0 15-15 0,0-14 17 16,0 14-12-16,0-11 8 0,0 11 12 0,0-11-20 16,0 11-18-16,-3-12 10 0,3 12 0 15,0 0-15-15,0-12-36 0,0 12-38 0,0 0-75 16,0-14-89-16,0 14-85 0,0 0 44 0,3-15 5 15,-3 15 5-15,3-10-236 0,-3 10-12 16,0 0 84-16,0-12 21 0,0 12 66 16</inkml:trace>
  <inkml:trace contextRef="#ctx0" brushRef="#br0" timeOffset="-164492.63">26545 17442 391 0,'0'0'210'0,"0"0"46"0,0 0-41 15,0 0 13-15,0 0 7 0,0 0-9 0,0 0-4 16,0 0-9-16,3-13-29 0,-3 13-20 15,0 0-11-15,0 0 11 0,0 0-31 16,0 0 3-16,0 0-18 0,0 0-1 0,0 0-14 16,0 0 2-16,0 0 10 0,0 0 5 15,0 0 3-15,0 0 10 0,0 0-18 0,0 0 3 16,0 0-3-16,0 0 21 0,0 0-3 0,0 0-2 16,0 0-31-16,0 0 17 0,0 0-30 15,0 0 13-15,0 0-13 0,0 0 0 0,0 0-23 16,0 0 23-16,0 0-38 0,3 36-1 15,-6-26 1-15,0 2 2 0,-3 0-7 0,3 1-26 16,3 2 36-16,-7 0-8 0,4 1-22 16,-3-1 3-16,0 0-25 0,0 1 19 15,0-3-1-15,-1 1 14 0,1 1-34 0,0-2 0 16,0 2-36-16,-4 1-13 0,4-3-40 0,-3-3-32 16,0 1-38-16,2 0-48 0,1-4-126 15,0 2-97-15,6-9-348 0,-9 7 90 0,9-7 73 16,0 0 45-16,0 0 12 0,0 0 115 15,0 0-3-15,0 0 85 0</inkml:trace>
  <inkml:trace contextRef="#ctx0" brushRef="#br0" timeOffset="-163958.92">26486 17479 363 0,'0'0'164'16,"0"0"-3"-16,0 0 36 0,0 0-23 0,0 0 34 15,0 0-9-15,0 0 3 0,0-14 11 0,0 14 25 16,0 0-8-16,0 0 19 0,0 0-6 15,0 0 18-15,0 0-31 0,0 0 8 0,0 0-23 16,0 0-23-16,0 0-13 16,0 0-15-16,0 0 13 0,0 0-47 0,0 0 9 15,0 0-27-15,0 0 1 0,0 0-11 0,25 25-22 16,-19-17 9-16,-3 2-7 0,3 2 13 16,4-1-18-16,-4 1 15 0,0-1-18 0,0 1-5 15,4 1-11-15,-1-1 4 0,-3 0 8 16,3-3 1-16,-2 2 14 0,-1-2-3 15,3-1-31-15,-6-1 18 0,3 1 3 0,-6-8 2 0,10 7-8 16,-10-7-2-16,12 3-7 16,-12-3-24-16,0 0 3 0,22-18 2 0,-13 8-5 15,0-3-10-15,1-3 8 0,2-4-3 16,-3-1-23-16,1-1-2 0,-1-3-8 0,0-2 0 16,1 4-26-16,-4-1-25 0,3 1 7 0,-3 4-15 15,0-2-5-15,1 5-23 0,-1 1-23 16,-3 4-36-16,0 2-49 0,-3 9-107 15,6-9-195-15,-6 9-309 0,0 0 50 0,0 0 119 16,0 0 30-16,0 0 44 0,19 26 66 0,-16-14 57 16,0-1 56-16,0 0 20 0</inkml:trace>
  <inkml:trace contextRef="#ctx0" brushRef="#br0" timeOffset="-163519.65">26818 17680 1433 0,'0'0'497'0,"0"0"-70"0,0 13-33 15,0-13-33-15,0 13-13 0,0-13-28 0,-3 14-8 16,3-14-50-16,-3 16-32 0,3-6-18 15,-4 0-25-15,4-10 10 0,-3 23-61 0,0-14 15 16,3 1-20-16,-3 1-16 16,0 0-31-16,3-11-17 0,-6 18-26 0,3-8-57 0,-3 0-2 15,2-2-17-15,4-8-42 0,-9 16-92 16,6-11-97-16,0 6-216 0,3-11-352 16,-6 8 151-16,6-8 7 0,0 0 64 0,0 0 98 15,0 0 27-15,0 0 90 0,0 0 21 0</inkml:trace>
  <inkml:trace contextRef="#ctx0" brushRef="#br0" timeOffset="-162836.82">27174 17367 1013 0,'0'0'425'0,"0"0"-41"0,0 0-8 0,0 0-48 0,0 0-6 15,0 0-63-15,0 0-26 0,0 0-8 16,0 39-41-16,-6-25 1 0,3 2-37 16,0 1 6-16,-3 0-36 0,0 0 10 15,-1 1-26-15,4 0-18 0,0-1-9 0,0-1-19 16,0 0-28-16,0-2-46 0,0-3-148 0,3-11-244 15,6 16-314-15,-6-16 48 0,9 3 167 16,-9-3-26-16,25-8 10 0,-13-1 85 0,10-2 43 16,-6-2 23-16</inkml:trace>
  <inkml:trace contextRef="#ctx0" brushRef="#br0" timeOffset="-162639.45">27413 17275 1003 0,'0'0'366'0,"-12"-3"-26"15,12 3-20-15,-19 1-30 0,19-1-17 16,-31 9-29-16,16-1-34 0,-10 0-6 0,3 3-32 16,-6 3-72-16,-3 0-118 0,-9 12-218 15,9-10-388-15,6-4 48 0,3-2 59 0,4 1 43 16,5-1 19-16,1-1 60 0</inkml:trace>
  <inkml:trace contextRef="#ctx0" brushRef="#br0" timeOffset="-162455.45">27345 17536 1264 0,'12'4'507'0,"-12"-4"-36"0,3 8-64 16,-3-8-31-16,0 0-71 0,-12 17 2 0,0-12-44 16,-4 4-12-16,-6-5-41 0,-2 4-13 15,-4-2-53-15,-6 2-37 0,-4-4-35 0,7 2-8 16,0-2-44-16,0-1-66 0,3 0-59 15,1 2-169-15,2 1-276 0,9 0-213 0,1-1 82 16,5 2 88-16,4-2 70 0,6-5 42 0,0 0 38 16,0 0 21-16</inkml:trace>
  <inkml:trace contextRef="#ctx0" brushRef="#br0" timeOffset="-162186.88">27422 17625 1420 0,'7'7'476'0,"-7"-7"-36"15,6 14-43-15,-6-4-38 0,0-10-39 0,3 24-36 16,-3-9-21-16,-3 2-17 0,3 1-21 0,-6 0-12 16,3 1-42-16,-4 2-22 0,1 0-1 15,3-3-30-15,-3 0-5 0,3-2-19 16,-3-1-9-16,2-3-26 0,1-1 2 0,0-1-23 15,0 0-25-15,3-10-28 0,-3 13-47 0,3-13-158 16,0 0-253-16,0 0-298 0,0 0 57 16,12 6 38-16,-12-6 90 0,0 0 46 15,28-7 110-15,-12 2 0 0,-7 1 87 0,7-1-49 16</inkml:trace>
  <inkml:trace contextRef="#ctx0" brushRef="#br0" timeOffset="-161579.08">27965 17440 1382 0,'0'0'414'0,"0"0"-19"15,0 0-1-15,0 0-36 0,0 0-40 0,0 0-4 16,0 0-29-16,0 0-9 0,0 0-23 0,0 0 14 16,0 0-60-16,0 0-25 0,0 0-13 15,34 1-6-15,-34-1-42 0,22 0-29 0,-10 1-59 16,-12-1-33-16,28 4-112 0,-15-1-111 15,-1 1-164-15,0-1-399 0,-2 2 52 0,-1-1 114 16,0 1 21-16,1 0 52 0,-10-5 119 0,9 11-2 16,-9-11 79-16,6 11-20 15</inkml:trace>
  <inkml:trace contextRef="#ctx0" brushRef="#br0" timeOffset="-161353.82">27897 17588 1699 0,'0'0'507'0,"0"0"-36"0,0 0-13 16,0 0-41-16,0 0-28 0,25 15-46 0,-25-15-15 16,15 1-59-16,-15-1 2 0,22 1-28 15,-13 0-33-15,-9-1-28 0,25 0-8 0,-13 0-32 16,-12 0-41-16,28 2-14 0,-18-2-38 16,5 0-49-16,-15 0-33 0,22 1-49 0,-10-1-62 15,-12 0-99-15,22 6-307 0,-10-5-287 0,-12-1 74 16,25 3 82-16,-9-2 36 15,-4-1 82-15,7 0 61 0,-4 0 52 0,4-3 45 16,-1 1 37-16</inkml:trace>
  <inkml:trace contextRef="#ctx0" brushRef="#br0" timeOffset="-160842.32">28622 17398 1254 0,'-21'21'396'0,"14"-9"-9"0,-5 2-36 15,0 3-42-15,-1 1-22 0,-2 3-21 0,-1 1-30 16,-2 1-24-16,2-4-35 0,4-1 7 16,-1 0-20-16,-2-3-23 0,2 1-23 0,4-3-21 15,3-2-31-15,-3-2-53 0,2-4-23 16,7-5-57-16,-9 3-84 0,9-3-79 0,0 0-128 15,0 0-8-15,3-32 0 0,3 15-249 0,1-2 32 16,-1-4 135-16,3-4 0 16,0 7 292-16,4-2 99 0,-4 4 85 0,0 0 103 15,1 3 110-15,-1 2 61 0,0 2 25 16,-2 2-7-16,-1 0 3 0,0 4 12 0,-6 5-51 16,12-4 31-16,-12 4-54 0,0 0-10 0,16 13-28 15,-13-1-39-15,0 0 13 0,0 3-38 16,0 2-26-16,-3-1 2 0,3 1-24 0,-3 0-12 15,0-4 27-15,3 0-34 0,-3-2 10 16,0-11-20-16,4 18-5 0,-1-12 20 0,-3-6-23 16,0 0 6-16,15 2-21 0,-15-2 6 15,22-14-21-15,-10 2 13 0,7-2 10 0,-4-3-29 16,4-4 0-16,3-2-4 0,-4 1-21 16,1-3-8-16,-4 2-28 0,4-1-29 0,-7 1 6 15,1 4-43-15,-1 0-29 0,-2 2-41 16,-4 2-48-16,3-2-95 0,-6 4-246 0,0 1-250 15,0 1 96-15,0 0 67 0,1 1 44 16,-1 1 51-16,-3 9 43 0,3-14 93 0,-3 14 23 16</inkml:trace>
  <inkml:trace contextRef="#ctx0" brushRef="#br0" timeOffset="-160414.47">28846 17508 1484 0,'15'0'443'15,"1"3"-41"-15,-4-2-34 0,-12-1-35 0,22 3-28 16,-22-3-16-16,15 2-48 0,-15-2 30 16,16 2-79-16,-16-2-15 0,12 3-21 0,-12-3-21 15,9 5-12-15,-9-5-5 0,7 8-16 0,-7-8-17 16,0 0-3-16,0 16-13 0,0-16-21 15,-7 15 11-15,4-7 3 0,-3 1-16 0,-3 0 18 16,3 3-13-16,3-3-33 16,-7 1 18-16,4-1-13 0,0-1 0 0,3 0-3 15,3-8 1-15,-10 13 15 0,7-7 10 0,3-6 48 16,-6 10-1-16,6-10-27 0,0 0 8 16,0 14 6-16,0-14-21 0,9 8-18 15,-9-8-11-15,16 9 9 0,-7-6-14 0,4 1 34 16,-1-2-26-16,4 1-7 0,-4-1 23 15,3 0-65-15,-2 0 34 0,2-1-15 0,1 1 4 16,-4-1-17-16,4 0-18 0,-16-1-33 0,18 1-34 16,-18-1-71-16,19 1-144 0,-19-1-258 0,15-1-264 15,-15 1 64-15,16-5 46 16,-7 1 79-16,1-2 47 0,2-2 94 0,0 0 54 0,1-1 23 16,2-3 54-16</inkml:trace>
  <inkml:trace contextRef="#ctx0" brushRef="#br0" timeOffset="-160156.68">29574 17283 936 0,'0'0'395'0,"16"0"-37"0,-16 0-13 15,0 0-7-15,0 0-25 16,3 18-29-16,-3-18-10 0,0 19 0 0,0-6-47 0,0 1-9 15,0 1-31-15,-3 4-21 16,0-1-17-16,3 0-16 0,-3 2-5 0,-1 1-39 16,4-5-20-16,-3 1-51 0,0-2-84 0,3-5-198 15,0-10-458-15,3 14 6 0,-3-14 109 16,13 2 69-16,-13-2 11 0,0 0 51 0,34-16 41 16,-19 4 71-16</inkml:trace>
  <inkml:trace contextRef="#ctx0" brushRef="#br0" timeOffset="-159975.99">29869 17238 980 0,'6'-7'394'0,"-6"7"-59"0,0 0-20 16,3-9-28-16,-3 9-23 0,0 0-16 0,0 0-25 0,0 0 32 15,-22-6-60-15,22 6-3 16,-18 0-15-16,2 3-14 0,1-2-29 0,-7 1-1 16,-3 1-3-16,-3 3-40 0,1 0 2 15,-11 0-72-15,1 3-71 0,-3-2-218 0,3-1-194 16,-1 1-236-16,7 0 90 0,7-1 28 0,2 0 100 15,0-1 12-15,7 0 39 0,2-1 57 16</inkml:trace>
  <inkml:trace contextRef="#ctx0" brushRef="#br0" timeOffset="-159744.48">29810 17458 1041 0,'0'0'392'15,"12"5"-31"-15,-12-5-34 0,7 6-19 0,-7-6-60 16,0 0-13-16,0 0-45 0,0 0-3 0,-19 16-21 16,10-13 3-16,-4 0-31 0,-2 1-25 15,2-2-16-15,-2 0 3 0,-4 3 20 0,1-3-38 16,-4 1-10-16,3 0 28 0,-5 1-57 16,2 0 1-16,-3 1-16 0,0 2-23 0,-3-2-169 15,7 0-263-15,2-1-272 0,-3 1 87 0,10 0 18 16,3-2 139-16,-1 1 4 0,10-4 31 15,0 0 31-15</inkml:trace>
  <inkml:trace contextRef="#ctx0" brushRef="#br0" timeOffset="-159215.54">29760 17558 1328 0,'0'0'435'0,"3"-10"-7"15,-3 10-42-15,0 0-38 0,0 0-41 16,13-3-22-16,-13 3-17 0,12-4-53 0,-12 4 5 16,13-3-22-16,-13 3-12 0,15-3-19 15,-15 3-42-15,16-3 13 0,-7 2-35 0,-9 1 9 16,22-1 9-16,-13 1-34 0,-9 0-10 15,22 1-19-15,-22-1-6 0,15 2-24 0,-6 2 46 16,-9-4-56-16,16 6 20 0,-16-6-17 0,9 11 4 16,-9-11 19-16,3 11-26 0,-3-11-11 15,-3 15 0-15,3-15-1 0,-9 16 2 0,3-8-8 16,0-1 0-16,-4 1 51 16,4 0-48-16,0 0 4 0,-3-2-7 0,-1 2-10 15,4-1 31-15,0-2-24 0,-3 1 11 0,9-6-8 0,-10 10 18 16,4-5-6-16,6-5 58 15,-6 8-32-15,6-8 46 0,-6 6 3 16,6-6-15-16,0 0-13 0,0 0-5 0,0 0 5 16,12 15-3-16,-12-15-7 0,19 8-3 0,-7-7-5 15,0 3-31-15,7 1 8 0,-3-3 15 0,2 2-15 16,4-2 2-16,-4 2-9 0,1-2 14 16,0 1-48-16,-4-1-7 0,1-1-27 0,-1 3-53 15,-5-2-25-15,-10-2-109 0,18 3-146 16,-5 0-197-16,-13-3-227 0,9 4 25 15,-9-4 121-15,0 0 38 0,15 5 62 16,-15-5 36-16,10 0 61 0,-10 0 107 0,12 3-22 16</inkml:trace>
  <inkml:trace contextRef="#ctx0" brushRef="#br0" timeOffset="-147174.04">29305 16958 1059 0,'0'0'366'15,"0"0"-20"-15,0 0-47 0,0 0-17 0,0 0-24 16,0 0-14-16,0 0-60 0,0 0-18 0,0 0-5 15,0 0-22-15,0 0 4 0,-28 5-5 16,28-5-28-16,0 0-2 0,-19 7-16 0,19-7-8 16,-22 5-9-16,10 0-4 0,-7 0 11 15,4 0-7-15,-7 2 6 0,-3 2 4 16,0 0-19-16,-6 3 21 0,-12 7 1 0,-3 0-14 16,-4 2 8-16,0 4 15 0,-5 1-33 15,-14 7 13-15,-2 2-21 0,3 0 44 0,-7 0-46 16,4 2-8-16,0-1 15 0,-4 1-28 0,4 0-12 15,0 2 2-15,-4-3 8 0,4 2-26 16,0-3 46-16,-1 1-20 0,7-1-21 16,6-3 15-16,7-8-7 0,8 1 13 0,-2-2 0 15,5-2-21-15,7-5 18 0,6-1-30 0,0 0 27 16,4-3-12-16,-4 1 4 0,3-2 20 0,3-1-24 16,1 1-16-16,-1-3 0 0,3 1 32 15,1-2-32-15,5-1 1 0,-5 1-1 0,5-1-10 16,1-1 18-16,2-2 0 0,1 3-15 15,0-3-3-15,9-3 2 0,-16 6-29 16,16-6-32-16,-12 5-22 0,12-5-16 0,-12 3-44 16,12-3-86-16,-13 4-206 0,13-4-393 15,-12 2 76-15,12-2 61 0,-13 2 109 0,13-2 24 16,0 0 68-16,-12 4 81 0,12-4 21 16</inkml:trace>
  <inkml:trace contextRef="#ctx0" brushRef="#br0" timeOffset="-146506.98">26830 16948 1126 0,'0'0'409'0,"-9"10"-25"0,9-10-28 0,0 0-21 15,0 0-27-15,-6 5-22 0,6-5 14 16,0 0-8-16,0 0-44 0,0 0 5 15,0 0-2-15,0 0-13 0,0 0-13 0,18 23-28 16,-8-18-10-16,8 3-48 0,4 4 14 16,9 0-12-16,15 7-23 0,7-2 5 0,6 4-34 15,19 4 13-15,2 1-25 0,10 1-8 0,3-2 8 16,3 7-15-16,0-4-27 0,0 3 35 16,1 0-14-16,-1 1-43 0,-3 0 25 0,-3 0-23 15,0-1-27-15,-7 0 17 0,-2 2-13 16,-10-2 18-16,4 0-43 0,-10 1 2 0,-16-11-15 15,-2 1 13-15,-1-1-8 0,-5-3-13 16,-7-2 26-16,-6-1-31 0,-7-6-15 16,1 2 2-16,0-2 3 0,-7 0 0 0,1-3-23 15,-1 2-13-15,-2-2-13 0,-1-2-15 0,-3 1-54 16,1-2-61-16,-10-3-44 0,15 3 39 16,-15-3-90-16,0 0-87 0,13-6-220 0,-13 6 7 15,9-5 52-15,-9 5 92 0,0 0 25 0,9-7 26 16,-9 7 41-16</inkml:trace>
  <inkml:trace contextRef="#ctx0" brushRef="#br0" timeOffset="-145791.57">29159 16945 1075 0,'0'0'325'0,"-19"10"-16"0,4-2 4 0,-7 3-1 15,-9 3-59-15,-12 10 6 0,-10 0-13 0,-15 8-47 16,-7 1 6-16,-5 2-23 0,-4 1 5 0,-3-2-34 15,3 2 19-15,-2 1-37 0,-1-4-19 16,0 1-19-16,3 0-33 0,-3-3 43 0,7 1-38 16,-1-2 21-16,4 0-18 0,2-2-31 15,4-4 15-15,3 3-25 0,12-8 10 0,0 0-6 16,0 2 12-16,0-1-35 0,1 0 9 16,2 0-11-16,3-4-15 0,1 2 20 15,5 0-2-15,7-4 18 0,6-2-49 0,6-3 41 16,7 0-28-16,-1-2-16 0,4-2 9 0,-1 2 1 15,4-3-9-15,-1 3-34 0,4-2-53 16,9-5-70-16,-9 8-7 0,9-8-54 0,-10 6-39 16,10-6-12-16,-6 5-59 0,6-5-200 15,-12 5-112-15,12-5 145 0,-13 7 1 0,7-3 48 16,6-4 49-16,-9 7 66 0</inkml:trace>
  <inkml:trace contextRef="#ctx0" brushRef="#br0" timeOffset="-145195.86">27205 17023 757 0,'0'0'251'16,"0"0"-8"-16,0 0-18 0,0 0 11 0,0 0-13 15,0 0 12-15,0 0-25 0,0 0 15 16,0 0-23-16,0 0 3 0,0 0-3 16,0 0 6-16,0 0 2 0,0 0-6 0,0 0 27 15,0 0-42-15,0 0-7 0,0 0-11 16,0 0-17-16,0 0 0 0,25 23-16 0,-9-14 5 15,5-1-12-15,1 2-16 16,22 10 0-16,2-1-18 0,7 5-12 0,-1 1 2 0,20 9 2 16,-4 1-27-16,-3 2 7 0,0 1-26 0,0 2 4 15,-6 1-14-15,0 3-2 0,3 0-13 16,-6 2-13-16,0 0-5 0,-4-1-3 0,1-1 1 16,0-1-24-16,-3-1 8 0,-10-10 18 15,0 1-26-15,-3-3-9 0,-3 0 9 0,4-3-23 16,-10-4 3-16,-1-6-15 0,-5-2 2 15,-3-1-31-15,-1-3-58 0,-5-2-126 16,-4-3-89-16,0-1-101 0,-9-5 16 0,10 4-317 16,-10-4 117-16,0 0 60 0,0 0 45 0,0 0 92 15,0 0 62-15,0 0-38 0</inkml:trace>
  <inkml:trace contextRef="#ctx0" brushRef="#br0" timeOffset="-122860.9">28681 15681 575 0,'0'0'251'0,"0"0"-23"0,0 0-28 16,0 0-13-16,0 0-8 0,0 0-46 15,0 0 10-15,0 0-7 0,0 0-26 16,0 0-10-16,0 0 0 0,0 0-21 0,0 0 0 16,0 0 3-16,0 0-18 0,0 0-5 15,0 0 0-15,0 0 0 0,-9 3-8 0,9-3 10 16,0 0 21-16,0 0-25 0,0 0 4 0,0 0 16 16,0 0 2-16,0 0 1 15,0 0-6-15,0 0 10 0,0 0-4 0,0 0-16 0,0 0 5 16,0 0-8-16,0 0-4 0,0 0-1 15,0 0 13-15,0 0-3 0,0 0-9 16,0 0-3-16,0 0-8 0,0 0 2 0,0 0 9 16,0 0-6-16,0 0 8 0,0 0-18 15,0 0 5-15,0 0-13 0,0 0 33 0,0 0-37 16,0 0 9-16,0 0 8 0,0 0-25 0,0 0-3 16,0 0 17-16,0 0 27 0,0 0-14 15,0 0-40-15,0 0 2 0,0 0-2 0,0 0 10 16,0 0 13-16,0 0 25 0,40-5-51 0,-40 5 8 15,13-2-11-15,-13 2 9 16,0 0-14-16,15-3 13 0,-15 3 13 0,13-1-15 16,-13 1-5-16,12-1-1 0,-12 1 6 0,12-2 10 15,-12 2-11-15,16-2 9 0,-16 2-3 0,0 0-8 16,15-4 2-16,-15 4-7 0,13-1 11 16,-13 1-6-16,0 0 43 0,15-2-9 15,-15 2-55-15,13-4 14 0,-13 4 12 0,12-1 0 16,-12 1-20-16,0 0 31 0,19-2-11 0,-19 2-20 15,12-3-1-15,-12 3 11 0,13-1 5 16,-13 1-2-16,15-1-11 0,-15 1 16 16,12-3-21-16,-12 3-5 0,0 0 11 0,19 0 22 15,-19 0-46-15,12-1 16 0,-12 1-11 0,0 0 11 16,16 1 7-16,-16-1-25 0,0 0 0 16,15 0 5-16,-15 0-31 0,0 0-33 15,0 0-47-15,16 1-91 0,-16-1-154 0,0 0-297 16,0 0-2-16,12-1 48 0,-12 1 72 0,0 0 53 15,19 0 93-15,-19 0 0 0</inkml:trace>
  <inkml:trace contextRef="#ctx0" brushRef="#br0" timeOffset="-121657.2">30442 15415 767 0,'0'0'325'0,"0"0"-35"0,0 0 9 16,0 0-50-16,0 0-32 0,0 0 8 15,0 0-28-15,0 0-15 0,0 0 0 16,0 0-23-16,0 0 7 0,0 0-30 0,0 0-3 16,0 0-21-16,0 0 19 0,0 0-3 15,0 0-3-15,0 0-4 0,0 0-11 0,0 0 5 16,0 0-20-16,0 0-3 0,0 0 49 0,0 0-42 15,0 0-12-15,0 0 11 0,0 0-16 16,0 0 15-16,0 0-8 0,0 0-2 0,0 0 0 16,0 0-15-16,0 0-5 0,0 0-8 0,0 0 28 15,0 0-21-15,22-16-4 0,-22 16 14 16,0 0 19-16,0 0-36 0,0 0-13 0,13 0-8 16,-13 0 29-16,0 0-44 0,18-2 18 15,-18 2-15-15,16-1 9 0,-16 1 1 0,18-1-10 16,-5-1-29-16,-1 0 8 0,-12 2-5 15,22-2-2-15,-7 1 7 0,-2 0-46 16,-1 0-23-16,-12 1 10 0,25-2-7 16,-13 4 7-16,-12-2-43 0,19 0-47 0,-19 0-55 0,19 2-106 15,-19-2-145-15,15 7-336 0,-9-3 31 16,-6-4 59-16,16 8 43 0,-7-4 154 16,-9-4 5-16,19 5 66 0,-7 1-12 0</inkml:trace>
  <inkml:trace contextRef="#ctx0" brushRef="#br0" timeOffset="-120306.7">32542 15391 358 0,'0'0'148'0,"0"0"19"16,0 0 25-16,0 0-23 0,0 0 15 0,0 0-2 15,0 0-6-15,0 0-9 0,0 0-6 16,0 0-13-16,0 0-22 0,-13-3-8 16,13 3-1-16,0 0 6 0,0 0-28 0,0 0-11 15,0 0-15-15,0 0-2 0,0 0-8 16,0 0 10-16,0 0-20 0,0 0 7 0,0 0-15 16,0 0 2-16,0 0-4 0,0 0-11 15,0 0-8-15,0 0 16 0,0 0-20 0,0 0 30 16,0 0-13-16,-15 12-7 0,15-12-9 0,0 0 12 15,0 0 4-15,0 0 26 16,0 0-16-16,-6 8-17 0,6-8 12 0,0 0-22 0,-4 12 9 16,4-12 1-16,0 11-16 0,0-11 31 15,0 13-5-15,0-13-3 0,-6 15-17 0,6-6 22 16,0-9-25-16,-6 18 10 0,3-11-8 16,3-7-2-16,-3 16 25 0,3-16-15 15,-3 13-5-15,3-13 16 0,0 11-17 0,0-11 22 16,-3 12-16-16,3-12 5 0,0 0-20 0,0 12 22 15,0-12-27-15,0 0 10 0,0 12 0 16,0-12-24-16,0 0-17 0,0 0-38 0,0 0-62 16,0 13-34-16,0-13-50 0,0 0-80 15,0 0-379-15,0 0 85 0,0 0 18 0,-3 9 43 16,3-9 72-16,0 0 18 0</inkml:trace>
  <inkml:trace contextRef="#ctx0" brushRef="#br0" timeOffset="-119640.92">32340 15247 527 0,'0'0'220'15,"0"0"-13"-15,0 0 26 0,0 0 8 0,0 0-13 16,0 0-16-16,0 0 1 0,0 0-9 15,0 0-1-15,0 0-12 0,0 0 9 0,0 0-33 16,0 0 9-16,0 0-38 0,0 0 6 16,0 0-14-16,0 0-4 0,0 0-14 0,0 0 9 15,13 14-16-15,-13-14 12 0,0 0-9 0,0 0 12 16,0 0-35-16,0 0-14 0,0 0 3 16,18 1-4-16,-18-1 6 0,0 0-12 0,13 1-10 15,-13-1-3-15,15 2-2 16,-15-2 2-16,16 0-18 0,-16 0 31 0,18 1-38 0,-5-1-8 15,-13 0 0-15,24 4 33 0,-11-3-33 16,-1-1 0-16,-12 0 13 0,25 1-34 0,-13 0-23 16,-12-1-9-16,19 0 4 0,-19 0-5 15,19 2-54-15,-19-2-48 0,12 1-154 0,-12-1-156 16,12 3-117-16,-12-3-129 0,0 0 49 16,13 5 64-16,-13-5 28 0,9 9 90 0,-9-9 38 15,12 8 118-15</inkml:trace>
  <inkml:trace contextRef="#ctx0" brushRef="#br0" timeOffset="101459.36">13228 1060 752 0,'0'0'323'0,"9"-8"-37"16,-9 8-17-16,6-7-31 0,-6 7-10 15,6-11-34-15,-6 11-2 0,0-13-30 0,0 13-9 16,6-14-7-16,-6 14 18 0,0-12-5 15,0 12-11-15,0-13-20 0,0 13 0 16,0 0-10-16,0-12-6 0,0 12-7 0,0 0 11 16,0-12-29-16,0 12-13 0,0 0-2 0,0 0 12 15,0 0-15-15,0 0-7 0,0 0-14 16,0 0 3-16,0 0-17 0,0 0 4 0,0 0-10 16,-12 31 18-16,6-22-18 0,3 5 3 15,-10-2-10-15,7 3 4 0,0-1-2 0,0 0-2 16,-4 0 7-16,-2-1-13 0,6 0 6 15,0 0 7-15,-1-1 5 0,1-2-5 16,6 1-2-16,-3 0 20 0,-3-1-13 0,6 1-5 16,-6 0 13-16,6-11 26 0,0 17 5 0,0-17-24 15,6 18-9-15,-6-10 4 0,0-8-25 16,9 14 10-16,-3-7 3 0,1 0 2 0,-7-7-10 16,12 10-2-16,0-5 4 0,-2-2-4 0,2 0 17 15,1 1-17-15,2-2 9 0,-3-2-37 16,7 0 7-16,-3 0 30 0,5-2-22 0,-8 2 13 15,11-3-19-15,-8 3-17 0,-4-1 7 16,4-1-7-16,2 0 12 0,-2 0-15 0,-4 0-13 16,1 0-45-16,-13 2-78 0,15-6-179 0,-9 3-194 15,-6 3-241-15,13-14 80 16,-13 4 68-16,6 0 14 0,-6-3 45 0,0 0 100 16,0-2 62-16,0-3 28 0</inkml:trace>
  <inkml:trace contextRef="#ctx0" brushRef="#br0" timeOffset="101688.07">13283 790 1272 0,'0'0'425'16,"0"0"-47"-16,0 0-9 0,0 0-46 0,0 0-4 15,0-12-32-15,0 12-39 0,0 0-2 16,0 0-8-16,0 0-30 0,7-13-47 0,-7 13 5 15,0 0-12-15,0-12-54 0,0 12-16 16,0-8-81-16,0 8-85 0,0 0-251 16,6-12-420-16,-6 12 26 0,15-12 93 0,-9 4 40 15,1 0 79-15,5-1 21 0,4 2 75 0,-4-1 14 16</inkml:trace>
  <inkml:trace contextRef="#ctx0" brushRef="#br0" timeOffset="102323.28">13956 934 726 0,'-6'-10'285'0,"6"10"-60"0,0 0 8 16,-6-5-28-16,6 5 20 0,-13-4-28 0,13 4-15 15,-15 0-34-15,15 0 3 0,0 0 10 16,-22 8 13-16,10-3-30 0,6 3 14 15,-7 3-27-15,4 1 10 0,-4 3-23 0,1 3 15 0,0 0-21 16,2 0-4-16,-2 0-21 0,0 3-5 16,8-2 7-16,-2-2-2 0,0 1 13 15,0-2-26-15,0 2 11 0,6-3 2 16,-7 2-23-16,7-3 36 0,0-2-36 0,0 2 18 0,0-2-18 16,0-12 10-16,0 23-15 0,7-14-21 15,-7 1 1-15,0-10 17 0,12 19-8 0,-6-12-14 16,0 0-19-16,-6-7 11 0,16 10-26 0,-10-3 15 15,0-4-38-15,10 0-51 16,-16-3-8-16,18 1-23 0,-18-1-18 0,22-2-71 0,-9-2-57 16,-1 0-110-16,-3-1-33 0,10-2-257 15,-7 1 22-15,4-2 14 0,-4 0 62 16,7-4 52-16,-4 2 91 0,-2-2 13 0</inkml:trace>
  <inkml:trace contextRef="#ctx0" brushRef="#br0" timeOffset="102715.03">14179 863 1249 0,'7'-8'494'0,"-7"8"-62"0,0 0-25 16,6-8-61-16,-6 8-21 0,0 0-38 16,0 0-21-16,0 0-26 0,0 0-32 0,0 0-4 15,0 0-37-15,-6 37-31 0,6-25-14 16,-7 4 1-16,1-1 39 0,3 2-98 0,-3 1 25 15,0-2-10-15,0 1 1 0,-1 0-21 16,1-3 0-16,6 2 66 0,-6-1-74 0,6 1-16 16,0-3 10-16,-3-2-7 0,3 1 11 0,0-12-1 15,-3 19 44-15,3-11-40 0,0-8-29 16,-3 14 10-16,3-14-10 0,0 12 0 0,0-12-3 16,0 0-7-16,3 14 5 0,-3-14 10 0,3 8 13 15,-3-8-15-15,9 7-3 0,-9-7-5 16,13 4-5-16,-13-4 22 0,18 3-37 0,-18-3 12 15,22 1 44-15,-10 1-72 16,-12-2 18-16,22 0-8 0,-10 1 6 0,-12-1-14 16,22 0-45-16,-10-1-6 0,-12 1-56 0,22-3-98 15,-9 1-277-15,-1-2-321 0,-3 1 18 16,4-5 128-16,-1 1 35 0,-3-3 60 0,-2 1 89 16,5-4 8-16,-6 1 40 0,3-2 52 15</inkml:trace>
  <inkml:trace contextRef="#ctx0" brushRef="#br0" timeOffset="102900.74">14396 974 952 0,'0'0'279'0,"0"0"-8"15,0 0-18-15,-21 4-22 0,21-4-19 16,-22 8-20-16,10-3-7 0,-1 1-27 0,-2 2-9 16,2-1-26-16,-5 0 7 0,-4-2-61 0,10 2-33 15,-10 1-105-15,3-2-177 0,4-3-314 16,-4 0 35-16,4-2 28 0,2-1 60 0,13 0-4 15,-15-6 80-15</inkml:trace>
  <inkml:trace contextRef="#ctx0" brushRef="#br0" timeOffset="103224.15">14440 748 1126 0,'0'0'453'0,"22"3"-44"0,-7-1-37 0,-3 2-22 15,7 2-45-15,-3 2-24 0,2 2-2 16,4 3-53-16,3 2 19 0,-4 2-53 0,1 2-18 16,-3 1-17-16,6 1-4 0,-10 0-2 0,7 2-28 15,-10 0-13-15,10 1-8 0,-10-5-7 16,1 1-10-16,-1-1-6 0,-3 0-12 15,-2 1-3-15,5 0 2 0,-12-2-7 0,6-3-18 16,-6 3 18-16,6-1-44 0,-12 1 2 16,6-2-21-16,-6 0-14 0,6-2-13 0,-6-1-35 15,0 1-42-15,-1-3-104 0,1-2-147 16,-3-1-252-16,-4-3-170 0,13-5 92 0,-6 6 39 16,6-6 77-16,0 0 46 0,0 0 45 0,0 0 68 15</inkml:trace>
  <inkml:trace contextRef="#ctx0" brushRef="#br0" timeOffset="103714.95">15103 821 1069 0,'0'0'377'0,"0"0"9"0,0 0-4 0,0 0-42 16,0 0-25-16,0 0-13 0,0 0-44 15,0 0-4-15,7 6-52 0,-7-6 11 0,0 0-24 16,18-1-2-16,-18 1-46 0,0 0-11 0,22-2-10 16,-10 1-20-16,-12 1 3 15,28-2-21-15,-15 1 10 0,5 0-28 0,-2 1 0 0,9-3-13 16,-4 0-2-16,1 2-21 0,3-1 31 15,-4-1-1-15,4 1-29 0,-3 1-1 16,0 0-36-16,-4 0 36 0,-2 0-64 0,-4 2-22 16,1 0-29-16,2 1-16 0,-15-2-2 15,19 8-54-15,-10-4-99 0,-3 0-198 0,-6-4-271 16,0 0 54-16,0 0 64 0,6 12 64 0,-6-12 30 16,0 0 106-16,0 0-37 0,0 0 55 15</inkml:trace>
  <inkml:trace contextRef="#ctx0" brushRef="#br0" timeOffset="104108.1">15212 1017 1054 0,'-16'0'476'0,"16"0"-36"0,0 0-17 16,0 0-21-16,0 0-34 0,0 0-7 0,0 0-38 16,0 0-31-16,0 0-24 0,0 0-14 15,0 0-26-15,0 0-24 0,28-17-14 16,-28 17-26-16,13-5-39 0,-1 2 16 0,1 0-26 15,-4 0-41-15,3-1-5 0,1 2-33 16,2-2-15-16,-2 1-11 0,2 0-10 0,-3 0 2 16,10 1-22-16,-3 0-31 0,-7 1 2 0,4 1-30 15,2 0 2-15,-2 0-43 0,2 3-26 16,-2 1-31-16,-4-2-81 0,1 3-149 16,5 1-269-16,-2 1-54 0,-4-4 70 0,-2 1 87 0,2 1 104 15,0-3 8-15,-12-2 36 16,19 3 16-16</inkml:trace>
  <inkml:trace contextRef="#ctx0" brushRef="#br0" timeOffset="105939.73">16344 777 683 0,'0'0'276'16,"3"-7"-35"-16,-3 7-21 0,0 0-15 0,0 0-26 16,0 0-7-16,0 0-29 0,0 0 23 15,0 0-48-15,3-10-21 0,-3 10-12 0,0 0 7 16,0 0-10-16,0 0-10 0,0 0 38 0,0 0 5 16,0 0 41-16,0 0 23 0,0 0-38 15,0 0 38-15,0 0-30 0,0 0-29 16,0 0 21-16,0 0-19 0,0 0 12 0,0 0-45 0,0 0-20 15,0 0 3-15,0 0 5 0,0 0-8 16,0 0 10-16,0 0-20 0,0 0 0 16,0 0-36-16,0 0 20 0,0 0 1 0,0 0 28 15,0 0-21-15,-6 43 0 0,9-29-13 16,-3 1 19-16,0 4 7 0,3 0-3 0,-3 1-2 16,3 0-26-16,0 0 1 0,-3 0-16 15,6-1 10-15,-6-2 15 0,6 2 11 0,-6-2-34 16,0 0 3-16,7-2-17 0,-7-1-1 0,3 0-23 15,-3 0 25-15,0-1-65 0,0-13-6 16,0 22-31-16,-3-14-69 0,3-8-112 0,-7 18-139 16,7-18-363-16,-6 7 84 0,6-7 52 0,0 0 89 15,0 0 38-15,0 0 44 16,0 0 72-16,0 0 23 0</inkml:trace>
  <inkml:trace contextRef="#ctx0" brushRef="#br0" timeOffset="106333.29">16620 704 1348 0,'6'-10'441'0,"-6"10"-52"0,3-7-56 16,-3 7-21-16,0 0-33 0,3-9-10 0,-3 9-36 16,0 0-36-16,-9-7-5 0,9 7-29 0,-19-4 35 15,19 4-78-15,-15-4-18 0,2 3-2 16,-5-1 0-16,8 1 15 0,-2 1-51 0,0 0 23 16,-4 0-20-16,1 0-8 0,-1 1 22 0,1 1-29 15,-10 1-11-15,12 1 12 0,-8-1-7 16,-1 3-5-16,-3-3-2 0,-3 4-16 0,6-1 5 15,-5-3-20-15,2 4 25 0,0-2-18 0,-3 2-22 16,0 0 1-16,10-1-32 16,-4-2-8-16,0 3-18 0,4-2-41 15,2 0-84-15,-3 0-149 0,13-1-115 0,-6-1-325 0,3 1 56 16,9-4 72-16,-13 6 58 0,13-6 88 16,0 0 43-16,0 0 36 0</inkml:trace>
  <inkml:trace contextRef="#ctx0" brushRef="#br0" timeOffset="106721.17">16623 1137 1008 0,'0'0'340'16,"0"0"-20"-16,0 0-25 0,15-1-32 0,-15 1-30 15,0 0 0-15,0 0-38 0,0 0-13 0,0 0-19 16,0 0 11-16,0 0-43 0,0 0 7 16,0 0-25-16,0 0-1 0,0 0-17 0,0 0 8 15,-34 10-19-15,22-9-12 0,-1 2 10 16,-2-1-18-16,-1-1-13 0,-2 1 18 15,-4 0-31-15,3 0 37 0,-2-1-45 16,-4 1 42-16,6-2-49 0,-9 1 20 0,10 0-30 16,-4-1-13-16,0 2-23 0,4-2-10 0,-4 1-72 15,10-1-87-15,-1-1-120 0,-2 4-82 0,15-3-321 16,-19-5 160-16,19 5 51 0,-9-2-8 16,9 2 64-16,0 0 8 0,0 0 117 0</inkml:trace>
  <inkml:trace contextRef="#ctx0" brushRef="#br0" timeOffset="108375.88">16787 1030 591 0,'0'-11'246'0,"0"11"9"0,0 0 14 16,0 0-3-16,0 0-7 0,6-10 2 15,-6 10-43-15,0 0 2 0,0 0-23 0,0 0-28 16,0 0-18-16,0 0-18 0,0-11-31 15,0 11-2-15,0 0-13 0,0 0 8 0,0 0-36 16,0 0-3-16,0 0 6 0,0 0-4 0,0 0 9 16,0 0-13-16,0 0-13 15,0 0 15-15,-6 38-13 0,6-38 16 0,0 14-10 16,0-14-11-16,0 13 1 0,0-13 15 0,0 13 38 16,0-13-41-16,0 0-8 0,0 15-14 15,0-15-1-15,0 0 5 0,0 12-5 0,0-12 21 16,0 0-21-16,0 0 28 0,0 13-33 15,0-13 39-15,0 0-24 0,0 0 18 0,0 0-22 16,0 0-1-16,0 0 41 0,0 0-53 0,0 0 30 16,0 0-23-16,0 0-20 15,0 0 22-15,0 0-4 0,19-31-13 0,-13 23 18 16,0-1-16-16,-3 1-7 0,3 0 30 0,1 0-38 16,-1-1 10-16,0 1-7 0,0 1 12 0,0-1-23 15,-6 8 11-15,10-9 0 0,-10 9-9 0,6-3 35 16,-6 3-24-16,0 0-16 15,0 0 9-15,25 16-1 0,-22-10 1 0,-3-6 2 16,12 17 10-16,-12-11-7 0,0-6 15 16,10 15-21-16,-10-15-2 0,6 10-3 0,-6-10-2 15,3 8 15-15,-3-8-8 0,0 0 39 0,6 8-36 16,-6-8-2-16,0 0 2 0,0 0 10 16,0 0-2-16,0 0-3 0,22-14 2 15,-16 8 4-15,-6 6 7 0,12-13-26 0,-2 5 0 16,-4 2 11-16,-3-2-1 0,-3 8-4 0,12-10 17 15,-9 6 1-15,-3 4-22 0,10-5 22 16,-10 5-11-16,0 0-43 0,0 0 63 16,21 8-30-16,-21-8 38 0,13 15-58 0,-13-6-3 15,6-1-13-15,0 3 0 0,-6 2-62 0,6-2-35 16,-2-1-197-16,2 0-198 0,-3 0-166 16,-3-10 24-16,6 18 63 0,-3-13 69 0,-3-5 36 15,6 7 62-15,-6-7 18 0,19 4 53 16</inkml:trace>
  <inkml:trace contextRef="#ctx0" brushRef="#br0" timeOffset="108757.39">17299 1015 645 0,'0'0'225'16,"0"0"-26"-16,0 0-12 0,0 0-18 0,0 0-23 15,0 0-18-15,-25 20-2 16,16-10-9-16,-4 1 1 0,4 0-13 0,-4 2 5 15,1-2-13-15,3 0-15 0,-1 2-5 0,1-4 20 16,-3 3-28-16,9-3 36 0,-7-2 41 16,7 1 16-16,3-8-24 0,-6 10 10 0,6-10-20 15,0 0 13-15,0 0-44 0,0 0 18 16,0 0-35-16,0 0-1 0,0 0-20 0,0 0 5 16,0 0-10-16,28-24 12 0,-19 15-17 15,-3 0 0-15,1 1-19 0,-1 0-9 0,0-2-6 16,0 2 8-16,-6 8-15 0,6-14 17 15,1 8-25-15,-7 6 34 0,6-8-37 0,-6 8-7 16,6-7 7-16,-6 7-12 0,0 0 30 16,0 0 14-16,16-2-24 0,-16 2 0 0,0 0-10 15,0 0 17-15,18 10-19 0,-9-6 37 16,-9-4-37-16,7 6 4 0,-7-6 1 16,15 5 9-16,-15-5-30 0,10 7-36 0,-10-7-122 15,9 3-196-15,-9-3-291 0,0 0 26 0,0 0 61 16,22-1 74-16,-22 1 16 0,9-6 84 15,-9 6 61-15</inkml:trace>
  <inkml:trace contextRef="#ctx0" brushRef="#br0" timeOffset="108972.13">17454 959 939 0,'0'0'381'0,"0"0"-15"0,0 0-69 16,0 0-13-16,18 3-20 0,-18-3-13 0,13 9-31 15,-10 0-15-15,9 2-47 0,-2 0 29 0,-1 2-41 16,0 2-5-16,7-3-21 0,-4 0-7 16,-3 0-29-16,1-1-2 0,2 1-46 0,-3-5-38 15,-2-1-96-15,-1-2-224 0,-6-4-326 16,0 0-12-16,21-3 79 0,-21 3 66 0,13-16 67 16,-7 6 75-16,0-4-1 0</inkml:trace>
  <inkml:trace contextRef="#ctx0" brushRef="#br0" timeOffset="109133.13">17668 852 803 0,'0'0'338'0,"0"0"-15"0,0 0-29 0,-19 17-23 15,13-9-30-15,0 2-23 0,-1 4-16 16,1-1-18-16,-3 7-10 0,-7-2-43 0,1 3-39 16,-1 1-15-16,1-4-44 0,-4 4-69 0,1-4-84 15,-4-3-141-15,10 2-59 0,-4-4-223 16,4-2 13-16,-4-3 49 0,7 1 36 0,-7-1 68 15</inkml:trace>
  <inkml:trace contextRef="#ctx0" brushRef="#br0" timeOffset="110287.9">18505 740 1200 0,'0'0'374'0,"0"0"-8"16,0 0-28-16,12-7 0 0,-12 7-47 15,0 0-7-15,0 0-40 0,10-9-17 16,-10 9 1-16,0 0-38 0,3-5-27 15,-3 5-24-15,0 0-19 0,0 0 8 0,0 0-33 16,0 0 40-16,0 0-43 0,0 0-30 16,0 0 2-16,0 0 10 0,0 0-10 15,-25-10-33-15,25 10 28 0,-13 4-23 0,13-4-21 0,-27 5 11 16,20-1-6-16,-5 0 41 0,0 1-53 0,-1 0 0 16,4 1-1-16,-4 2-1 15,-2 1 17-15,9 1-16 0,-4 2 16 0,1-1 8 16,0 1-16-16,3 3-7 0,-1-2 10 0,1 3 18 15,3-2-21-15,-3 0-5 0,3 0-2 16,0-2 20-16,-3-2 31 0,6 1-26 16,0-11 6-16,-4 17 2 0,4-17-8 0,4 15 8 15,-4-15-15-15,9 10 27 0,-9-10-22 0,12 7 25 16,-2-5-22-16,-10-2 2 0,18 3 15 0,-18-3-51 16,22-1-18-16,-10-2 18 0,1 2-28 15,2-1-3-15,-2 1-7 0,2-2 14 0,-3 2-73 16,1-2-51-16,2 3-49 0,-5-3-103 0,2 1-209 15,-12 2-310-15,22-5 102 0,-16 0 67 16,9 0 69-16,-5 0 64 0,-1-2 74 16,-3 0 44-16,7-1-8 0</inkml:trace>
  <inkml:trace contextRef="#ctx0" brushRef="#br0" timeOffset="110610.24">18682 759 862 0,'6'-8'358'0,"-6"8"-48"0,0 0-3 0,3-7-46 15,-3 7-40-15,0 0-40 0,0 0 1 16,0 0-21-16,0 0-2 0,-31 22-23 0,25-11 4 16,-4-1-37-16,-2 3 2 0,0-1-26 15,5-1 3-15,-2 3-3 0,0 0 14 0,3-2-1 16,-4 1 2-16,7-3-4 0,0 1 33 16,3-2-13-16,0-9 26 0,0 15-14 15,0-15-1-15,6 14-9 0,-6-14-7 0,13 6-20 16,-13-6-14-16,15-3 6 0,-15 3-23 0,22-8 13 15,-7 1 14-15,-2-1-57 0,-4 0 4 16,4-2-18-16,-7 3 0 0,3-2-10 0,-3 0-13 16,0 0-25-16,1-1-11 0,-7 10-27 15,3-16-4-15,-3 16 1 0,-3-17-3 16,0 10-38-16,3 7-21 0,-10-16-77 0,4 9-71 16,0 2-100-16,6 5-51 0,-13-11-200 15,7 7 72-15,6 4 38 0,-9-8 46 0,9 8 56 16,-3-7 57-16,3 7 13 0</inkml:trace>
  <inkml:trace contextRef="#ctx0" brushRef="#br0" timeOffset="111007.02">18927 632 790 0,'0'0'302'15,"0"0"-48"-15,0 0-3 0,0 0-34 0,0 0-9 16,0 0-16-16,0 0-26 0,0 0-23 15,0 0 11-15,-22 33-39 0,16-25 0 0,-4-1 6 16,7 2 27-16,-3-2-35 0,0 1 40 16,6-8-14-16,-6 13 17 0,3-6 5 15,3-7-15-15,0 13-5 0,0-13-11 0,0 0 1 0,9 16-6 16,-9-16-20-16,12 9-8 0,-2-6-7 16,-10-3-11-16,15 6-17 0,-3-3 12 15,-5 0-28-15,-7-3 10 0,24 7-17 0,-14-4-6 16,-4 2-13-16,9 3 11 0,-5 1 18 15,-1 1-18-15,-3-1 2 0,7 4-20 0,-7-2 2 16,-3-1-12-16,3 1 4 0,-3 1 26 16,0-1-40-16,4 0 30 0,-7-11-3 15,0 20-25-15,0-10-8 0,0-10-17 0,-4 18-11 0,1-10-41 16,-3 0 2-16,0-1-9 0,0 0-29 16,6-7-10-16,-16 9-61 0,10-8-95 15,6-1-123-15,-19 2-159 0,19-2-69 0,-15-5 31 16,6 0 82-16,-1 2 15 0,4-3 131 15,-3 1 20-15,9 5 28 0</inkml:trace>
  <inkml:trace contextRef="#ctx0" brushRef="#br0" timeOffset="111589.1">19522 390 936 0,'0'0'274'0,"0"0"39"0,-34 16-40 0,21-7-1 16,1 2-27-16,-4 2-1 0,1 2-24 15,-1 7-5-15,-2 0-23 0,2 2 2 16,-2 2-20-16,5 0-15 0,-8 12 0 0,8-3 2 16,4-3-28-16,0 1 0 0,2 2 3 15,1 0-21-15,0 0-7 0,6-1 7 0,0-6-18 16,0 3 31-16,6-4-26 0,0 1-2 0,1-2-26 16,-4-2-12-16,3-2 4 0,0-2-7 15,0-3-7-15,1-1-12 0,-1-1 32 0,0-1-31 16,3-3-3-16,1 0-17 0,-4-5-11 15,6 2-30-15,-3-1-6 0,4-5-30 0,-1 1-24 16,4-1-9-16,-7-1-39 0,-9-1-26 0,31-4-99 16,-15 1-111-16,-1 0-140 15,4-4-200-15,-4 4 36 0,7-2 141 0,-4 0-34 0,7 0 121 16,-3-2 28-16,3 2 138 0,-3-2-82 16</inkml:trace>
  <inkml:trace contextRef="#ctx0" brushRef="#br0" timeOffset="113764.3">19730 657 803 0,'0'0'315'0,"0"0"-13"15,0 0-54-15,0 0 8 0,0 0-48 16,0 0 14-16,0 0-32 0,3-10 12 0,-3 10 13 16,0 0-26-16,0 0 6 0,0 0-11 15,0 0-10-15,0 0-25 0,0 0 2 16,0 0 8-16,0 0-52 0,0 0 6 0,0 0-6 0,0 0-12 15,0 0 30-15,0 0-33 16,0 0 29-16,0 0-57 0,0 0-8 0,-22 24 8 16,16-17-20-16,0 2 17 0,3-2-23 0,-4 1 14 15,1-1-22-15,6-7 24 0,-9 14-3 16,9-14-20-16,-6 9 2 0,6-9 21 0,-3 12-10 16,3-12-6-16,-7 8 18 0,7-8 43 15,0 0-35-15,0 13-35 0,0-13 25 0,0 0 0 16,0 0 7-16,0 0-23 0,10 11-4 0,-10-11 2 15,0 0-36-15,15 2 20 0,-15-2 26 16,0 0 5-16,0 0-48 0,0 0 17 0,22-8-9 16,-22 8-4-16,0 0 24 0,9-5-26 15,-9 5-12-15,0 0 37 0,13-3-27 16,-13 3-6-16,0 0 1 0,0 0 4 0,0 0-20 16,0 0-2-16,9-5 4 0,-9 5 14 0,0 0 22 15,0 0-25-15,0 0 10 0,9 12-17 16,-9-12-6-16,13 12 48 0,-7-3-32 0,3 1 35 15,0-1-28-15,4 1-2 16,-4-1 17-16,3-2-17 0,-2 3 25 16,2-4-5-16,1-1 26 0,-1 1 15 0,-3-5-26 0,4 2 3 0,-13-3-15 15,18-1 45-15,-18 1-35 0,22-3 15 16,-13 0-38-16,4-1-8 0,-13 4 21 16,18-8-8-16,-8 2 7 0,-4-1-14 0,3 1-6 15,-9 6-18-15,9-12 21 0,1 5 12 0,-7-1-23 16,3-3-7-16,-3 3-18 0,0-1-18 15,0-1 28-15,-3 10-20 0,3-16 40 16,0 10-27-16,-3 6-16 0,4-12 7 0,-4 12-1 16,3-10-9-16,-3 10 16 0,0 0 23 0,3-12-44 15,-3 12-10-15,0 0 3 0,3-11-18 16,-3 11-3-16,0 0-2 0,0 0-42 0,0 0 6 16,0-10-33-16,0 10 22 0,0 0-73 0,0 0-68 15,-3-16-147-15,3 16-367 0,-3-11 23 16,3 11 80-16,0-13 87 0,0 13 40 0,3-11 60 15,-3 11 30-15,0-12 57 0</inkml:trace>
  <inkml:trace contextRef="#ctx0" brushRef="#br0" timeOffset="114606.55">20347 501 509 0,'0'0'238'0,"0"0"-13"0,0 0-10 0,0 0-2 16,0 0-6-16,6-9-10 0,-6 9-23 16,0 0-2-16,0 0-3 0,0 0-16 15,0 0-9-15,0 0-9 0,0 0-9 0,0 0-1 16,6-8 8-16,-6 8-15 0,0 0 18 0,0 0-24 16,0 0 14-16,0 0-16 0,6-6 7 15,-6 6-32-15,0 0-1 0,0 0 3 0,0 0-18 16,0 0-17-16,0 0 4 0,0 0-10 15,0 0 0-15,-15 27-10 0,12-16 7 16,-7 1 1-16,4 4 15 0,-6 2-16 0,-1 0 1 0,4 3-19 16,0-2 6-16,-4 1 13 0,4-1-1 15,3-1-4-15,-3-3 20 0,2 0 7 16,1 0 1-16,0-3-6 0,6 0 13 0,-6-1-25 16,6 1 12-16,0-2 42 0,0-10-21 15,3 22-34-15,-3-11-4 0,3-2 4 0,-3-9-4 16,9 19 2-16,-3-11-5 0,1 1 33 15,-1-3-38-15,0 2 13 0,6-3-37 0,-12-5 14 16,16 9-3-16,-7-7-23 0,-9-2-8 0,19 2 3 16,-19-2 3-16,22-5-42 15,-10 0 11-15,0-1-54 0,4-1-28 0,-4 0-47 16,1-3-65-16,-4 0-206 0,3-5-92 0,-2 4-227 16,2-5 99-16,-3 5 57 0,1-1 38 15,-1 3 30-15,-3-4 91 0,0 3 83 0,1 0 17 0</inkml:trace>
  <inkml:trace contextRef="#ctx0" brushRef="#br0" timeOffset="114811.77">20477 660 522 0,'-13'-5'253'0,"13"5"-2"15,-12 0-16-15,12 0-20 0,-19-2-2 0,19 2-13 16,-15 3-32-16,3-2 1 0,-1 1-18 16,13-2-12-16,-28 4-34 0,16-2-6 0,-4 2-42 15,1-1-101-15,-7 3-186 0,10-5-349 16,-4-1 65-16,4-1 53 0,-1-1 54 0,1-2 36 15</inkml:trace>
  <inkml:trace contextRef="#ctx0" brushRef="#br0" timeOffset="115892.64">21051 539 939 0,'0'0'399'0,"0"0"-17"0,0 0 7 15,0 0-64-15,0 0-21 0,0 0-17 16,0 0-34-16,0 0 1 0,0 0-49 0,0 0 7 15,0 0-15-15,0 0-36 0,0 0 11 16,0 0-18-16,0 0 4 0,0 0-50 16,-7 42-6-16,7-29 6 0,0 1-11 0,-3 0-15 15,3 1-13-15,0 3 10 0,-3-2-17 16,3-2-3-16,0 1-1 0,0 0-1 0,-3-1-16 16,3 3-21-16,-3-1-20 0,3-2-36 0,0 0-48 15,0-1-52-15,0 0-212 0,0-2-512 16,0-11 118-16,0 0 84 0,0 14 110 0,0-14 0 15,0 0 70-15,0 0 25 0,0 0 43 16,0 0 26-16</inkml:trace>
  <inkml:trace contextRef="#ctx0" brushRef="#br0" timeOffset="116113.72">21100 709 926 0,'0'0'379'0,"6"-14"-36"0,-6 14-10 15,3-7-24-15,-3 7-63 0,0 0-15 16,0 0-40-16,4-10-4 0,-4 10-20 15,0 0-9-15,0 0-9 0,-16-6-24 16,16 6-30-16,-12-1 5 0,12 1-13 0,0 0 26 16,-22 2-34-16,22-2-28 0,-19 3 0 0,19-3 13 15,-21 3-20-15,11-1-8 0,-2 2-11 16,0-2 14-16,12-2-42 0,-22 3-30 0,9-1-77 16,13-2-103-16,-21 2-160 0,8-4-303 0,13 2 74 15,-12-4 29-15,12 4 56 0,-9-7 61 16,9 7 29-16,0 0 38 0</inkml:trace>
  <inkml:trace contextRef="#ctx0" brushRef="#br0" timeOffset="116912.71">21664 510 491 0,'0'0'223'0,"0"0"-6"16,4-11-43-16,-4 11 13 0,0 0-28 16,3-8-44-16,-3 8 16 0,0 0-16 0,0 0 10 15,0 0 6-15,0 0-1 0,-13-8 11 0,13 8 8 16,0 0-1-16,-18 4 0 0,18-4 1 15,-16 7 17-15,7-3 19 0,-4 4-24 0,4-1 0 16,-3 3 16-16,2 2-19 0,-2 3 22 16,0-3-27-16,-1 5-48 0,4-1 3 0,-3 2 2 15,2-3 7-15,4 1-30 0,-3-1 8 0,3-1-10 16,-4 0 14-16,7 1-22 0,0-1 10 16,0-1-2-16,0 2-19 0,3-3-4 0,-3 1 9 15,6-1 1-15,0 1-13 0,0 2-26 16,0-3 47-16,3 1-52 0,1-2 0 15,2 0 38-15,-3-1-40 0,3-2 38 0,1-1-41 16,-1 1 23-16,0-3 0 0,4-2-7 0,2 0 27 16,-2-2-53-16,2 0 36 0,1-2-29 15,-1 0-15-15,-3-3 3 0,7-1 2 0,0 1 3 16,-4-2-21-16,1 1 21 0,2-4-8 16,-2 2-15-16,-1-1 5 0,-2-2 0 0,-1 0 2 15,0-1 3-15,1 2-10 0,-4-3 10 0,4-1 0 16,-4 0-8-16,-3-2 24 0,0 0-1 15,-3-2-41-15,0-1 19 0,-3 1 9 16,0-3-15-16,-3 0-12 0,-3-1-8 0,-3-1 35 16,3 3-15-16,-4-1-28 0,-2 1 13 15,3 2 7-15,-4 2 5 0,-2 1-11 0,2 3-1 16,1 2 0-16,0 5 9 0,-4 1 17 16,1 2-31-16,2 2 5 0,-2 4-4 15,-1 3-5-15,-2-1-17 0,2 5-5 0,-3-1-25 16,4 2-60-16,-4-1-53 0,4-2-107 15,-1 7-124-15,4-9-363 0,0 2 75 0,2-3 81 0,7 0 28 16,0-2 36-16,3-5 90 0,0 0 28 0</inkml:trace>
  <inkml:trace contextRef="#ctx0" brushRef="#br0" timeOffset="117243.43">21819 723 1361 0,'13'-1'448'0,"-13"1"-8"16,0 0-66-16,15-3-44 0,-15 3-53 16,0 0-19-16,10-3-40 0,-10 3 10 0,0 0-49 15,0 0 0-15,0 0-28 0,0 0-13 0,0 0-12 16,0 0-16-16,0 0-10 15,0 0-18-15,0 0-11 0,-41-3 3 0,32 3 16 16,-3-1-13-16,-1-1-16 0,-2 1-17 0,-1 1 17 16,1 0-10-16,-1 0 13 0,1 0-33 15,-1 0 0-15,-2 0-23 0,2 0-32 0,1 0-19 16,-1 0-26-16,4 0 5 0,12 0-97 16,-28 0-62-16,19 0-115 0,9 0-130 0,-13 1-293 15,13-1 55-15,0 0 94 0,0 0 44 0,0 0 38 16,-12-5 39-16,12 5 76 0</inkml:trace>
  <inkml:trace contextRef="#ctx0" brushRef="#br0" timeOffset="117873.53">22030 283 924 0,'0'0'276'16,"0"0"3"-16,0 0-26 0,0 0-2 16,0 0-2-16,0 0-1 0,0 0-18 0,28 17-17 15,-22-11-9-15,7 5 11 0,-1 0-33 0,1 5 10 16,5-2-31-16,1 5-15 0,6 1-2 16,-1 2-14-16,7 5 3 0,4 1-10 0,-4 1-23 15,-10-5 2-15,4-3-25 0,-3 2 13 0,3 9-19 16,-4-4-17-16,-2-2 3 0,-4 1-1 15,1 1 5-15,-4 1 1 0,-2 0-26 16,-4 1 2-16,0-4-5 0,-3 1 31 0,-3-1-46 16,0 2 28-16,-6-1-30 0,0-3-9 15,-4 5-20-15,-2-4-25 0,-3 0-21 0,-1-2-41 16,-3-5-12-16,-2 0-3 0,-1-5-34 0,0-2-81 16,1-1-62-16,-1-1-220 0,3-3-192 15,4-1 82-15,-1-2 69 0,4 1 36 0,3-2 44 16,-4-1 43-16,13-1 48 0</inkml:trace>
  <inkml:trace contextRef="#ctx0" brushRef="#br0" timeOffset="122653.04">13314 1912 780 0,'0'0'228'0,"0"0"-33"0,0 0-24 16,0 0 3-16,0 0-2 0,0 0-39 0,0 0 13 16,0 0-24-16,0 0 24 0,0 0-13 15,0 0 34-15,0 0-29 0,0 0-15 0,0 0-8 16,0 0-2-16,0 0-19 0,0 0-14 0,0 0 15 16,0 0-31-16,0 0-21 0,0 0 3 15,0 0-15-15,0 0 5 0,0 0-11 16,0 0 19-16,0 0-26 0,0 0 18 15,0 0-39-15,0 0 26 0,0 0 8 0,0 0-6 16,0 0 1-16,0 0 12 0,0 0 1 0,0 0 7 16,0 0 10-16,0 0 18 0,0 0-22 15,0 0 6-15,16-6-17 0,-16 6 5 0,0 0 8 16,0 0-15-16,0 0-6 0,0 0-5 0,0 0 8 16,0 0-8-16,0 0 8 0,0 0-3 15,0 0-10-15,-6-20 8 0,6 20-16 0,0 0 1 16,-10-13-11-16,4 9 28 0,6 4-13 15,-18-9-20-15,11 5 13 0,-2 1-8 16,-3 1 0-16,12 2-2 0,-25 0 2 0,9 2 16 0,-2 4-26 16,2-2 15-16,-9 5-28 15,10 1 5-15,-4 2 3 0,-2-1 15 0,8 3-15 16,-9-1 51-16,10 3-52 0,-7-2 4 0,10 1-11 16,-3-1 43-16,6-2-7 0,-7 2 10 15,13-1 29-15,-9-1-11 0,9-2 18 0,0-10 2 16,0 15 6-16,0-15-21 0,15 14-15 15,-8-9 13-15,5-2-3 0,-12-3-3 0,22 0-17 16,-22 0 30-16,24-4-35 0,-8-1 27 0,3-2-27 16,-4 0 20-16,4-4-23 0,-4 0-3 15,4-2 21-15,-1-1-11 0,-2 0-17 16,3-2-3-16,-10-1-12 0,3-2 7 0,1-2-16 16,-1 1 16-16,-3-1-10 0,-2 2-23 15,-7 1 7-15,6 1 18 0,0 2 1 0,-6-2-32 16,6 5 21-16,-3 1 11 0,0 0-26 15,-3 11-6-15,0-16 11 0,0 16 41 0,0 0-44 16,0 0 5-16,0 0 11 0,0 0 18 0,0 0-8 16,0 0 17-16,0 0 11 0,0 0-10 15,-3 53-21-15,0-37 24 0,3 1-14 16,-6 1-4-16,6 1 4 0,0-1 14 0,0 0-9 16,0-3 24-16,0 0-39 0,0-2-7 0,0 1-10 15,0-1-22-15,6 0-27 0,0-2-44 0,-3-1-84 16,4-1-133-16,-7-9-57 0,12 11-79 15,-6-10-199-15,-6-1 84 0,22-1 58 16,-22 1 27-16,25-5 53 0,-16-1 7 0,3 0 88 16</inkml:trace>
  <inkml:trace contextRef="#ctx0" brushRef="#br0" timeOffset="124996.67">13848 2188 967 0,'0'0'394'15,"9"-5"-28"-15,-9 5-48 0,0 0-9 0,0 0-47 16,0 0-27-16,0 0-33 0,0 0-15 0,0 0 13 16,0 0-16-16,-37 3-43 0,18 2-29 15,1-1-7-15,-4 2 16 0,-6 0-27 0,-3-1-4 16,3 2-26-16,0-1 26 0,-6 0 2 15,9 0-39-15,-9 0-6 0,0 1 1 0,0 0-4 16,6-1-3-16,-6 2-6 0,3-1-14 16,-3 1 12-16,6 0-2 0,-6 0-28 0,0 0 17 15,6 3-40-15,-3 1-1 0,9-1-22 16,-6 1-37-16,3 1-32 0,10 0-60 0,-4 0-66 16,-3 2-54-16,10 0-76 0,0-3-275 0,5-1 3 15,-2 1 62-15,9-2 30 0,-6-2 67 16,6-8 71-16</inkml:trace>
  <inkml:trace contextRef="#ctx0" brushRef="#br0" timeOffset="125570.32">13438 2548 1325 0,'7'-4'397'0,"-7"4"-33"0,12-7-55 16,-12 7-40-16,6-4-49 0,-6 4-10 15,0 0-46-15,0 0-23 0,0 0 17 16,0 0-1-16,0 0-45 0,0 0-7 0,0 0 0 16,0 0-8-16,-37 12-15 0,28-7-2 0,-10 1-32 15,10 1 27-15,-4 1-29 0,-5-1 2 16,8 1-12-16,-2 1 18 0,0 1-13 0,-1-2-16 16,-2 1 11-16,9 0-18 0,-7-2 5 15,10 3 13-15,-3-5-13 0,-7 2 21 0,13-7-21 16,-6 17 10-16,6-11-5 0,0-6 18 0,-6 13 0 15,6-13-15-15,0 11 33 16,0-11-15-16,0 0-29 0,6 14 16 16,-6-14-11-16,6 6 11 0,-6-6-8 0,0 0-10 0,19 0 8 15,-19 0-3-15,16-10 5 0,2 3-15 16,-9-5 0-16,4-1-16 0,5-5-12 0,-8-1 10 16,8-3 10-16,-2 2 2 0,-4 0-30 0,1 1 23 15,-4 0-20-15,-3 2 20 0,7 3 8 16,-7 0-6-16,-6 2-15 0,6 1 11 15,-6 1-16-15,0 10 41 0,0-15-31 0,0 15-5 16,0-11-10-16,0 11-7 0,0 0 19 0,-6-9 1 16,6 9-10-16,0 0 7 0,0 0-5 0,0 0 16 15,-19 18-1-15,16-8 34 16,0 2-29-16,3 2 6 0,0 3 2 0,0 0 16 16,0 1 2-16,0 0-23 0,3-1 21 0,0 1-6 15,-3-5-2-15,6 3-8 0,1-3-20 16,-1 1-13-16,0-4-23 0,-6-1-10 0,9-2-16 15,-9-7-23-15,13 7-10 0,-13-7-69 0,18 0-49 16,-18 0-38-16,16-7-61 0,-4 1-21 16,-6-2 25-16,7 1 22 0,-4-4-76 0,-3 0-157 15,7 0 24-15,-1-1 45 0,-3 0 22 16,-2 0 23-16,5-2 75 0</inkml:trace>
  <inkml:trace contextRef="#ctx0" brushRef="#br0" timeOffset="125880.52">13693 2414 749 0,'0'0'277'0,"0"0"15"16,0 0 7-16,0 0-17 0,0 0 4 16,0 0-32-16,0 0-21 0,-19 24 2 0,13-14-25 15,0-2 5-15,2 3-38 0,-2 0-8 16,-6 4-23-16,6-3-18 0,-1 3-11 0,7-2-17 16,-6 2 18-16,-3-3-26 0,9 1-20 0,0 0-1 15,-6-1 4-15,6 0 1 0,0-12 22 16,0 20-29-16,6-9 0 0,-6-11-15 15,6 18 20-15,-3-11 0 0,-3-7-5 0,6 12 18 0,1-5 0 16,-7-7-38-16,12 9 0 0,-6-5 7 16,-6-4-20-16,16 2-8 0,-16-2 31 15,18 0-41-15,-18 0-31 0,16-4 3 16,-4 1-18-16,1-3-8 0,-4 1-10 0,3-1-31 16,-5 0-23-16,5-2-79 0,0 1-72 0,-2 0-164 15,2-3-276-15,1 2 8 0,-4-2 66 16,-3 2 61-16,0 1 47 0,0 0 18 0,-6 7 61 15,0-15 71-15</inkml:trace>
  <inkml:trace contextRef="#ctx0" brushRef="#br0" timeOffset="126102.72">13801 2525 957 0,'0'0'402'0,"0"0"-29"0,0 0-9 0,-6-6-24 16,6 6-71-16,0 0 23 0,0 0-28 15,0 0-49-15,0 0-41 0,0 0-8 16,-28 7-12-16,22-3 15 0,6-4-59 0,-22 5 5 15,10-2-36-15,-1 0-25 0,-8 2-54 0,8-1-13 16,-5-1-48-16,2 0-85 0,-3 1-192 16,-2-1-177-16,8 1-142 0,4-1 78 0,9-3 67 15,-19 2 64-15,19-2 46 0,-12 1-12 16,12-1 45-16</inkml:trace>
  <inkml:trace contextRef="#ctx0" brushRef="#br0" timeOffset="133915.57">13559 1860 511 0,'0'0'264'0,"0"0"18"16,0 0 7-16,6-33-2 0,-6 33-39 0,0 0-20 15,0 0-16-15,0 0 1 0,0 0-19 0,0 0-22 16,0 0-1-16,0 0-28 0,0 0-2 16,0 0-33-16,7-7 12 0,-7 7-46 0,0 0 6 15,0 0 4-15,0 0-15 0,0 0-7 16,0 0-6-16,0 0-20 0,0 0 33 15,0 0-51-15,0 0 25 0,0 0-20 0,0 0 21 16,0 0-26-16,0 0-13 0,0 0 8 16,0 0 17-16,-13 28-17 0,13-28 8 0,-6 14-3 15,6-5-6-15,-6 1-6 0,6 1 6 0,-3 2-9 16,-3 1 28-16,6-2-31 0,-7 3 18 16,7-1-16-16,-6 1 31 0,6-1-38 0,-6-1 44 15,6-1-32-15,0 0 1 0,-6 0 23 16,6-12-36-16,0 19 23 0,0-12 10 0,0-7 15 15,-3 13-2-15,3-13 13 0,0 0 12 0,3 12-14 16,-3-12 4-16,0 0 5 0,12 6 3 16,-12-6-20-16,0 0 2 0,19 0 15 15,-19 0-20-15,0 0-7 0,15-4 7 0,-15 4-11 16,13-3 19-16,-13 3-36 0,15-2 20 16,-15 2-15-16,13-4-5 0,-13 4-6 0,12-2-7 15,-12 2-20-15,9-4-6 0,-9 4 6 16,13-4-19-16,-13 4-12 0,12-3 0 0,-12 3-54 15,6-5-118-15,-6 5-199 0,13-5-313 0,-13 5 67 16,9-9 67-16,-3 3 61 0,-6 6 25 16,6-13 60-16,1 4-1 0,-7 9 87 15</inkml:trace>
  <inkml:trace contextRef="#ctx0" brushRef="#br0" timeOffset="134214.91">13587 1691 965 0,'0'0'412'0,"0"0"-41"16,0 0-13-16,0 0-25 0,-3-9-3 0,3 9-51 15,0 0-28-15,0 0-18 0,0 0-18 16,0 0 8-16,-3-10-14 0,3 10-34 0,0 0-40 15,0 0-12-15,0 0-8 0,0 0-12 0,0 0-14 16,6-16-22-16,-6 16-11 16,0 0-43-16,6-8-26 0,-6 8-69 0,0 0-74 15,7-4-136-15,-7 4-64 0,0 0-204 0,18 0-111 16,-18 0 65-16,0 0 58 0,22 3 23 16,-22-3 90-16,12 5 13 0,1-2 91 0</inkml:trace>
  <inkml:trace contextRef="#ctx0" brushRef="#br0" timeOffset="136230.87">14502 2077 476 0,'0'0'130'0,"0"0"-33"0,0 0-22 0,0 0-14 15,0 0-33-15,0 0 8 0,0 0-3 0,0 0 6 16,0 0 45-16,0 0 42 0,0 0 22 16,-6-7 36-16,6 7 21 0,0 0 23 0,0 0 5 15,0 0 25-15,0 0-27 0,0 0 38 16,0 0-42-16,0 0 32 0,0 0-44 0,0 0 0 16,0 0-23-16,0 0-10 0,0 0-19 15,0 0 14-15,12-11-31 0,-12 11-21 16,12-4 21-16,-12 4-28 0,10-5-10 0,2 3-1 15,-12 2-12-15,22-9-36 0,-10 7 0 0,1-2 15 16,-4 2-13-16,3-2-25 0,1 0-15 16,2 1-24-16,-2 0-38 0,-7 0-23 0,-6 3-36 15,22-1-76-15,-22 1-57 0,18 1-154 16,-5 4-86-16,-13-5-247 0,9 6 39 0,-9-6 93 16,12 6 66-16,-12-6 33 0,0 10 38 0,0-10 19 15,7 10 122-15</inkml:trace>
  <inkml:trace contextRef="#ctx0" brushRef="#br0" timeOffset="136519.87">14489 2322 1154 0,'0'0'448'16,"0"0"-26"-16,0 0-25 0,0 0 2 0,0 0-7 15,0 0-70-15,0 0-14 0,0 0-35 16,0 0-1-16,0 0-52 0,35-2 21 0,-35 2-42 15,18-6-55-15,-5 2 19 0,-4 1-14 0,3 1-21 16,1-1-16-16,-4-1 11 0,3 2-13 16,-12 2-28-16,19-5-15 0,-10 2-19 0,-9 3-7 15,13-5-18-15,-1 4 0 0,-12 1-23 16,13-2-15-16,-13 2-10 0,9-3-22 16,-9 3-23-16,12-2 2 0,-12 2-21 0,0 0-67 15,19 0-36-15,-19 0-136 0,15 5-161 0,-15-5-297 16,16 0 69-16,-16 0 101 0,18 0 24 15,-18 0 75-15,28 0 46 0,-15 0 51 0,-1-2 29 16</inkml:trace>
  <inkml:trace contextRef="#ctx0" brushRef="#br0" timeOffset="137432.7">15708 1994 258 0,'-6'-7'82'0,"6"7"41"16,-6-7 2-16,6 7 19 0,0 0-9 0,-7-10 34 15,7 10 5-15,-3-8 34 0,3 8 14 0,0 0 14 16,-6-9-14-16,6 9-17 0,0 0-15 16,-3-8-6-16,3 8-23 0,0 0 16 0,0 0-16 15,0 0 16-15,-3-12-19 0,3 12-7 16,0 0 0-16,0 0 11 0,0 0 4 0,-6-10-12 15,6 10-39-15,0 0 18 0,0 0-15 16,0 0 25-16,0 0-53 0,0 0 7 16,0 0-20-16,0 0-3 0,0 0-28 0,0 0 18 0,0 0-31 15,0 0 6-15,0 0-6 0,0 0 3 16,0 0 0-16,-16 16 25 0,16-16-43 16,-6 14 18-16,3-5-16 0,3-9-10 0,-9 18 6 15,9-11-21-15,0 4 30 0,0-11 3 0,-7 16-17 16,7-5 2-16,0-1 7 0,0-10 18 15,-6 20-53-15,6-9-21 0,0-1-64 0,0 1-74 16,0-11-128-16,-6 20-61 0,6-10-418 16,0-10 36-16,-3 9 85 0,3-9 63 15,0 0 73-15,0 0 58 0,0 0 20 0,0 0 45 16</inkml:trace>
  <inkml:trace contextRef="#ctx0" brushRef="#br0" timeOffset="137705.06">15742 1795 1341 0,'13'-8'491'16,"-13"8"-53"-16,0 0-34 0,6-7-53 15,-6 7-39-15,0 0-28 0,3-7-22 0,-3 7-9 16,0 0-53-16,0 0-14 0,0 0-19 0,0 0-26 16,0 0 17-16,0 0-35 0,0 0-23 15,-28 2 5-15,28-2-3 0,-19 5 19 0,4-2-24 16,6 2-56-16,-7 2 13 0,1-1 2 15,-1 2 28-15,-3-1-58 0,1 3-23 16,-4 0-11-16,4 2-20 0,-4 0-21 0,3 1-38 16,-2 1-102-16,2-1-101 0,-3 8-134 0,7-7-408 15,2-3 146-15,1 0 28 0,6 2 64 16,3-3 64-16,-1 1 51 0,4-11 57 0,7 19 61 16,-1-9 105-16</inkml:trace>
  <inkml:trace contextRef="#ctx0" brushRef="#br0" timeOffset="137986.34">15817 2157 990 0,'0'0'410'0,"0"0"-44"16,6-5-54-16,-6 5 13 0,0 0-64 16,0 0-15-16,0 0-16 0,0 0-20 0,0 0 0 15,0 0-31-15,0 0-38 0,0 0-8 16,-28-11-10-16,28 11 7 0,-25 3-25 0,16-2 3 15,-10 2-49-15,7-1 20 0,-4 1-10 16,-2 0 41-16,-1 1-48 0,-3 2-3 0,1-2-29 16,2 1-9-16,4 1-21 0,-10 1 2 0,3 1-20 15,3-1-17-15,-2 0-75 0,2-1-131 16,-3-1-156-16,10 1-276 0,0-1 28 0,-4-1 13 16,10-1 117-16,6-3 31 0,-9 6 21 15,9-6 120-15,0 0-18 0</inkml:trace>
  <inkml:trace contextRef="#ctx0" brushRef="#br0" timeOffset="138556.23">15851 2148 819 0,'0'0'317'0,"0"0"-30"0,0 0 28 0,0 0-75 0,0 0 6 16,0 0-26-16,18 12 5 0,-18-12-20 15,0 11-26-15,0-11-7 0,3 12-11 16,-3-12-28-16,0 0 18 0,3 15-31 0,-3-15 3 16,0 0-38-16,4 11 4 0,-4-11 11 0,0 0-8 15,3 10 34-15,-3-10-14 0,0 0-32 16,0 0 2-16,0 0-6 0,0 0-14 15,0 0-6-15,21-16 11 0,-8 11-16 0,-7 0-20 0,-3-2 7 16,9-1-15-16,-5 3 8 16,2-1 7-16,-9 6-10 0,12-10-12 0,-5 6-9 0,-7 4 16 15,12-5-5-15,-12 5-5 16,9-7 5-16,-9 7 2 0,0 0-27 0,13 0 9 16,-13 0 1-16,0 0 23 0,0 0-24 0,18 7 11 15,-18-7-11-15,0 0-9 0,10 5 22 16,-10-5-20-16,0 0 2 0,0 0 21 0,12 7-15 15,-12-7 43-15,0 0-46 0,0 0 8 0,0 0-1 16,0 0 11-16,19-7-23 0,-19 7 8 16,12-11-8-16,-6 5 23 0,4-2-11 15,-4 2-27-15,0 0 17 0,3-1 11 0,-3 1 7 16,-6 6-2-16,13-9 7 0,-4 4 1 16,-9 5-16-16,16-3-7 0,-16 3-9 0,15 0 19 0,-15 0 5 15,0 0-18-15,22 8 15 0,-16-6-15 16,0 4-13-16,-6-6 10 0,19 11-76 15,-13-3-39-15,0-1-87 0,-3 0-92 0,-3-7-128 16,13 13-282-16,-4-8 8 0,-3-1 105 0,-6-4 52 16,19 3 86-16,-19-3 10 0,22 0 26 15,-10-1 70-15</inkml:trace>
  <inkml:trace contextRef="#ctx0" brushRef="#br0" timeOffset="138948.62">16477 2070 762 0,'0'0'223'0,"0"0"2"0,0 0-35 16,0 0 12-16,0 0-26 0,-40 15-24 15,34-9-9-15,-7 3-13 0,-2 1-9 0,8 2 4 16,-2-1 6-16,-3 4-32 0,-1-3 4 0,7 1-6 16,0-1-10-16,0-1 36 15,3-2 15-15,-4-1 0 0,7-8-20 0,-6 13 8 0,6-13-24 16,0 0 13-16,0 0 29 0,0 0-11 0,0 0-33 15,0 0-1-15,0 0-19 16,0 0 7-16,40-17-3 0,-33 10-17 0,2 0-14 16,-3-2 14-16,0 1-21 0,-6 1-10 0,13 0-5 15,-13 7 15-15,9-13-16 0,-3 8 4 16,-6 5-6-16,3-8-20 0,-3 8-6 0,7-8 8 16,-7 8 3-16,0 0-8 0,9-8-7 15,-9 8 15-15,0 0-1 0,0 0 11 0,0 0-5 16,22 13 13-16,-16-9-18 0,-6-4 7 0,18 13 11 15,-11-8 20-15,2 0-20 0,-3 2-3 16,-6-7-56-16,19 7-23 0,-13-5-93 0,-6-2-142 16,15 3-147-16,-15-3-250 0,13-4-16 15,-13 4 67-15,22-8 71 0,-16-1 77 16,6 2 72-16,-3 0 31 0,1-3 12 0</inkml:trace>
  <inkml:trace contextRef="#ctx0" brushRef="#br0" timeOffset="139145.17">16679 2010 1228 0,'0'0'394'0,"0"0"-23"16,0 0-33-16,0 0-5 0,24 17-39 0,-21-11-7 15,10 0-26-15,-4 3-33 0,4-1 0 16,-1-1-23-16,0 3-39 0,1-1-2 0,-4 0-36 16,7 1-28-16,2 2-49 0,-5-2-15 0,2 3-47 15,-2-3-81-15,-1 0-133 0,0-2-97 16,-2-1-341-16,-4-2 0 0,-6-5 66 0,18 4 62 15,-18-4 41-15,13-3 49 0,-13 3 25 16,9-8 87-16</inkml:trace>
  <inkml:trace contextRef="#ctx0" brushRef="#br0" timeOffset="139356.78">16924 2078 849 0,'-4'-7'364'0,"4"7"-49"0,0 0-16 15,0 0-20-15,-12-4-10 0,12 4-13 16,0 0-44-16,-15 10 14 0,2-4-45 0,1 2-4 15,2-1 10-15,-5 4-49 0,-1 2 8 16,-2 1-33-16,2 0-21 0,-2-1-10 0,-4 1-26 16,6 2 8-16,-2-3-46 0,-1-2-34 0,4 0-71 15,-4-3-89-15,4 2-193 0,-4-8-255 16,13 0 17-16,6-2 49 0,-22-2 77 16,22 2 15-16,-12-10 67 0,12 5 33 0</inkml:trace>
  <inkml:trace contextRef="#ctx0" brushRef="#br0" timeOffset="149457.66">15107 2030 993 0,'0'0'394'0,"0"0"-10"15,0 0-62-15,0 0-22 0,0 0-19 0,0 0-14 16,0 0 4-16,0 0-38 0,0 0 38 15,0 0-48-15,0 0-13 0,0 0-29 16,0 0-4-16,0 0-5 0,0 0-26 0,0 0 5 16,0 0-23-16,0 0-26 0,0 0 0 15,0 0-15-15,0 0 31 0,0 0-33 0,0 0-11 16,0 0-18-16,0 0 6 0,0 0-4 16,0 0-24-16,0 0 25 0,0 0-26 0,0 0-8 15,0 0 11-15,0 0-2 0,37 1 6 0,-37-1 14 16,0 0-67-16,0 0 11 0,12 2-3 15,-12-2 33-15,0 0-38 0,19 2 7 0,-19-2-36 16,0 0-1-16,15 3-32 0,-15-3-23 0,13 1-20 16,-13-1-118-16,0 0-184 0,21-1-425 15,-21 1 102-15,13-2 67 0,-1-1 51 16,1 1 87-16,-13 2 49 0,15-5 27 16,1 1 78-16,-7 2 12 0</inkml:trace>
  <inkml:trace contextRef="#ctx0" brushRef="#br0" timeOffset="150606.57">17671 1912 547 0,'0'0'185'0,"0"0"24"0,0 0-1 0,-10-10 32 16,10 10-14-16,0 0 4 0,0 0-33 0,-18 4-2 16,18-4-34-16,0 0-13 0,-22 7 11 0,10-1 0 15,6-2-39-15,6-4 3 0,-16 9-8 16,4-5-12-16,5 1 19 0,1 0-42 16,-3 0-14-16,9-5 19 0,-19 9-31 0,13-5 4 15,6-4-1-15,-6 8-6 0,6-8 15 0,-6 6-7 16,6-6 33-16,-10 5 1 0,10-5 9 15,0 0-20-15,0 0 23 0,-3 9-44 0,3-9 16 16,0 0-10-16,0 0-32 0,0 0 14 16,0 0-3-16,0 0 13 0,16 15-13 0,-16-15 3 15,0 0-29-15,9 9 8 0,-9-9-7 0,6 9 7 16,4-3-7-16,-10-6-1 16,9 11 3-16,-9-11-10 0,6 14 7 0,-3-7-4 15,-3-7-14-15,6 14-7 0,-6-8 18 0,0-6 5 16,7 15-16-16,-7-15 9 0,0 15-24 15,0-15-5-15,-7 17 28 0,4-9-12 0,-3 2 30 16,0-2-21-16,-3 3 4 0,-1-1-14 16,4-1-22-16,-6 0-39 0,-1-1-31 0,-2-1-15 15,6-3-46-15,-4 1 5 0,7-2-80 0,6-3-91 16,-19 3-62-16,19-3 13 0,0 0-226 16,-15-3-2-16,15 3 80 0,-6-9 45 0,6 9 41 15,0 0 93-15,9-17 17 0</inkml:trace>
  <inkml:trace contextRef="#ctx0" brushRef="#br0" timeOffset="150831.94">17661 2072 908 0,'0'0'346'0,"16"4"-65"0,-16-4-14 0,0 0-29 15,6 6-3-15,-6-6-30 0,0 0-8 0,6 9-38 16,-6-9-16-16,0 0-25 15,0 10-16-15,0-10-74 0,0 0-94 0,7 12-200 16,-7-12-257-16,0 0 4 0,0 0 4 0,0 0 83 0,0 0 50 16,0 0 14-16</inkml:trace>
  <inkml:trace contextRef="#ctx0" brushRef="#br0" timeOffset="151108.07">17773 2110 982 0,'0'0'356'0,"9"7"-28"0,-9-7-39 0,7 6-23 16,-7-6-12-16,0 0-44 0,0 0-16 0,0 0-15 16,9 7-23-16,-9-7-20 0,0 0-10 15,0 0 14-15,0 0-24 0,0 0-12 0,0 0-11 16,6-23-6-16,0 17 28 0,-6 6-43 16,13-10-11-16,-7 4 64 0,0-2-50 0,-3 2 12 15,10-1-23-15,-4 2 10 0,-3-1 0 0,7 3-23 16,-13 3 24-16,15-5-19 0,-15 5-23 15,16-1 5-15,-16 1-12 0,15 2 10 16,-15-2-31-16,16 5 5 0,-16-5-25 0,12 6 15 16,-12-6-10-16,6 6-21 0,-6-6-48 15,9 10 4-15,-9-10-96 0,4 10-131 16,-4-10-59-16,0 12-315 0,0-12 26 0,0 0 20 0,0 0 98 16,0 0 38-16,0 0 112 0,0 0-14 15</inkml:trace>
  <inkml:trace contextRef="#ctx0" brushRef="#br0" timeOffset="151327.94">17696 1971 1441 0,'0'0'404'16,"6"-16"-25"-16,-6 16-31 0,6-10-43 0,0 3-3 15,-6 7-46-15,9-12-21 0,-2 7-20 16,-7-2-38-16,0 7 7 0,15-11-61 15,-9 6-10-15,-6 5-29 0,10-9-25 0,-10 9-5 16,3-7-70-16,-3 7-73 0,12-6-73 0,-12 6-4 16,0 0-59-16,13-4-67 0,-13 4-61 15,0 0-34-15,0 0-237 0,0 0 114 16,15 3 19-16,-15-3 35 0,0 0 65 0,0 0 1 16</inkml:trace>
  <inkml:trace contextRef="#ctx0" brushRef="#br0" timeOffset="154417.22">18474 1726 573 0,'0'0'161'0,"0"0"-30"0,0 0 4 15,18-16-14-15,-18 16-1 0,0 0-18 0,0 0 29 16,0 0 17-16,0 0 52 0,0 0 7 16,0 0 8-16,0 0 0 0,0 0 3 15,0-12-11-15,0 12 6 0,0 0-42 0,0 0-10 16,0 0-7-16,0 0-29 0,0 0-14 0,0 0-1 15,0 0-16-15,0 0 16 0,0 0-43 16,0 0 10-16,-27 22-31 0,20-16 5 0,-2 2 8 16,0 0-18-16,-1 2 25 0,-2 1-20 0,3 2-25 15,-4 2 2-15,1 1 10 0,0 2 1 16,-1 2-11-16,-2 4 5 0,5 1-5 0,1-3 7 16,0-1 42-16,3 1-31 0,-1 1 8 15,1 0 2-15,3-1 8 0,0-1-13 0,0-3-8 16,0 1 3-16,0-2-18 0,0-2 13 0,3 1-5 15,-4-4 2-15,-2 0 8 16,6 0-13-16,0-12 5 0,0 19-20 0,0-11 18 0,0-8 28 16,0 13-21-16,0-13-7 0,6 11-8 0,-6-11 18 15,10 7-28-15,-1-2 23 16,-9-5-42-16,16 6 9 0,-1-3-18 0,-6 0 2 16,-9-3-5-16,25 4-8 0,-12-2-7 15,-1-1 13-15,-12-1-21 0,22 4 0 0,-13-3-31 16,-9-1 5-16,19 3-43 0,-19-3-33 0,15 1-51 15,-15-1-124-15,16-1-291 0,-16 1-108 16,9-3 103-16,-9 3 28 0,12-8 71 0,-6 3 14 16,1-2 71-16,-7 7 87 0</inkml:trace>
  <inkml:trace contextRef="#ctx0" brushRef="#br0" timeOffset="155007.04">18629 1944 652 0,'0'0'251'15,"3"-9"18"-15,-3 9-36 0,0 0 12 16,0 0-24-16,0 0 6 0,0 0-32 0,0 0 7 15,3-10-30-15,-3 10 12 0,0 0-30 16,0 0 7-16,0 0-23 0,0 0-23 16,0 0-12-16,0 0-4 0,0 0 19 0,0 0-26 15,0 0-2-15,0 0 10 0,0 0-26 0,0 0 36 16,0 0-31-16,0 0 16 0,0 0-26 16,-3 35 3-16,3-35-6 0,0 13 1 0,0-13-11 15,0 13 8-15,0-13-18 0,0 0 13 16,0 16-2-16,0-16 30 0,0 0-3 0,0 12 8 15,0-12-20-15,0 0-21 0,9 7 11 16,-9-7-11-16,0 0 0 0,0 0-20 16,0 0-6-16,25-5-2 0,-25 5 16 0,9-6-24 15,-9 6-18-15,13-5-12 0,-13 5 5 0,6-5 20 16,-6 5 8-16,0 0-23 0,12-6-8 16,-12 6 16-16,0 0-42 0,10-5 26 0,-10 5-15 15,0 0 13-15,0 0-13 0,0 0 23 16,0 0 2-16,0 0-12 0,0 0 10 0,18 11-11 15,-18-11 1-15,7 5 30 0,-7-5-10 0,0 0 31 16,15 5-33-16,-15-5 2 16,12 0 3-16,-12 0 35 0,19-5-45 0,-10 1 12 0,-2-1-15 15,2-2 7-15,3 1-7 0,-6-1-31 0,4-3 26 16,-1 3 20-16,-3-1-30 0,4 1-19 16,-7 0-14-16,-3 7-42 0,12-11-97 15,-9 6-187-15,-3 5-97 0,13-9-259 0,-13 9 47 16,3-7 109-16,-3 7 44 0,9-7 41 15,-9 7 80-15,6-10 63 0,-6 10-7 0</inkml:trace>
  <inkml:trace contextRef="#ctx0" brushRef="#br0" timeOffset="155405.1">19119 1753 1067 0,'12'-5'445'0,"-12"5"-53"0,0 0-57 16,10-4-25-16,-10 4-23 15,0 0-29-15,0 0-33 0,0 0-22 0,0 0-32 16,0 0-4-16,-16 36-9 0,10-22 3 0,0 1-10 16,-4 1-15-16,4 3 33 0,0 0-56 15,-3 0 4-15,-1 1-12 0,4-2 11 0,3-2 6 16,0-1-32-16,-3-2 0 0,3 0-3 0,-1-2 7 15,1 1 22-15,0-2-19 16,3-10-33-16,3 16 10 0,-3-16 7 0,3 15 45 0,-3-15-82 16,10 10-8-16,-10-10 12 0,9 8-22 15,-9-8 28-15,19 4-13 0,-10-3-36 16,-9-1-10-16,22 2 10 0,-13-2-10 0,-9 0-13 16,25 0-8-16,-10 0-12 0,-15 0-19 0,22-2-14 15,-10 1-35-15,1 0-34 0,-13 1-70 16,18-5-161-16,-8 4-312 0,-1-3-101 15,-9 4 50-15,16-7 89 0,-7 0 53 0,-3 1 37 16,0-1 79-16,-6 7 36 0,10-15 66 0</inkml:trace>
  <inkml:trace contextRef="#ctx0" brushRef="#br0" timeOffset="155631.47">19299 1944 1389 0,'0'0'510'0,"0"0"-21"0,3-9-64 16,-3 9-39-16,0 0-25 0,0 0-28 0,0 0-47 15,0 0-17-15,3-10-67 0,-3 10 19 16,0 0-35-16,0 0-9 0,0 0-28 0,0 0-9 15,0 0-17-15,-25-2-8 0,25 2-21 0,-15 2-16 16,2-1-45-16,-2-1 29 0,-1 0-27 16,-2 0-32-16,5 0-21 0,-5 1-18 0,2 0-2 15,-3-1-31-15,7 2-18 0,-4-2-26 0,4 1-61 16,12-1-31-16,-25 0-66 0,25 0-98 16,-15 0-419-16,15 0 138 0,-10-4 66 0,10 4 13 15,0 0 57-15,-6-7 40 0,6 7 21 0,0 0 108 16</inkml:trace>
  <inkml:trace contextRef="#ctx0" brushRef="#br0" timeOffset="155916.47">19513 1777 1182 0,'0'0'376'0,"9"-5"-22"0,-9 5-29 0,0 0-59 16,0 0-18-16,0 0-17 0,0 0-19 15,12 16-33-15,-12-6 21 0,0-10-39 16,0 25-10-16,-3-11-15 0,3 2-3 0,0 2 10 16,-3-1-33-16,0 2-12 0,3 0-6 15,-3 0-26-15,3-2-2 0,0 2-18 0,0-2-12 16,-3 2-42-16,6-3-28 0,-3 2-41 15,3-5-48-15,0 0-154 0,3-2-133 0,0-1-310 16,1-3 149-16,2-2 20 0,0-1 46 0,-9-4-5 16,19 3 82-16,-19-3 41 0</inkml:trace>
  <inkml:trace contextRef="#ctx0" brushRef="#br0" timeOffset="156152.2">19730 1987 1456 0,'0'0'453'0,"6"-7"-82"0,-6 7-28 0,0 0-33 16,9-8-21-16,-9 8-48 0,0 0-39 0,0 0-23 16,0 0-2-16,0 0-11 0,0 0-33 15,0 0-15-15,-22-8-21 0,22 8-10 0,-21 2-2 16,11-2-24-16,10 0-15 0,-27 3-12 0,14-2-9 16,-2 0 3-16,2 0-35 0,13-1-16 15,-25 3-3-15,13-2-30 0,0 0-26 0,2 2-64 16,10-3-36-16,-18 1-117 0,18-1-108 0,-13 2-238 15,13-2 30-15,0 0 60 16,0 0 84-16,0 0 2 0,0 0 70 0,0 0 28 16</inkml:trace>
  <inkml:trace contextRef="#ctx0" brushRef="#br0" timeOffset="156907.79">20170 1914 378 0,'0'0'164'0,"0"0"-21"16,0 0-4-16,0 0 12 0,0 0-3 0,-31 14 26 16,22-7 5-16,-1-1 13 0,-2 1-2 15,3 4-11-15,-4-1 13 0,1 1-8 0,-1 1-15 0,1-1-23 16,0 2 10-16,2-1-25 0,1-2 10 15,0 3 12-15,-1-2-22 0,7-1 30 16,-3 0-30-16,3-1 9 0,0 1 19 0,3-10-18 16,0 19-13-16,0-19-28 0,6 15 33 15,-3-6-39-15,3-3-4 0,4 1-16 0,-1-1 11 16,-9-6-26-16,19 9 7 0,-7-8-2 16,0 2-10-16,-12-3 18 0,25-1-37 0,-12-2-14 15,2 0 2-15,1-4 8 0,-4 1 2 0,4-2-15 16,-7-2-8-16,6 0-2 15,-2 1-16-15,-4-3 49 0,3 0-36 0,-2-1 13 16,-1 1-28-16,-3-1 15 0,0 1-13 0,1 2-2 16,-4-2 33-16,-3 2-28 0,0 10 15 15,0-21-15-15,-3 11 10 0,0 3-13 0,-4-1 3 0,-2 1-10 16,3 2 10-16,-3 1-5 0,-1 1 5 16,-2 1-13-16,12 2-3 0,-22-1-4 15,10 1-4-15,12 0-24 0,-25 1-14 0,16 1-25 16,-4 1-64-16,13-3-139 0,-18 6-145 15,11-3-251-15,7-3 64 0,-9 6 77 0,9-6 33 16,0 0 23-16,-3 10 33 0,3-10 84 0,0 0 6 16</inkml:trace>
  <inkml:trace contextRef="#ctx0" brushRef="#br0" timeOffset="157195.63">20229 2053 1492 0,'0'0'458'0,"0"0"-31"0,9-3-53 0,-9 3-3 15,0 0-87-15,0 0-22 0,0 0-9 16,0 0-30-16,0 0-24 0,0 0-30 0,0 0-8 16,0 0-15-16,-22-12 5 0,22 12-48 15,0 0-8-15,-18-1 12 0,18 1 1 0,-16 0-55 16,16 0-12-16,-18 1-2 0,18-1-9 0,-19 3 4 15,19-3-40-15,-18 4 17 0,8-3-57 16,10-1-21-16,-15 4-46 0,15-4-86 16,-13 3-162-16,13-3-187 0,-12 3-230 0,12-3 161 15,0 0-13-15,0 0 57 0,0 0 69 16,0 0 43-16,0 0 121 0,0 0 12 0</inkml:trace>
  <inkml:trace contextRef="#ctx0" brushRef="#br0" timeOffset="157750.47">20353 1656 765 0,'0'0'317'16,"0"0"11"-16,0 0-29 0,0 0-7 16,0 0-33-16,0 0-8 0,0 0 2 0,0 0-20 15,0 0-33-15,0 0 7 0,0 0-28 0,25 25-7 16,-16-15-9-16,3 0 4 0,1 1-39 16,2 4 23-16,1 2-26 0,9 1-28 15,-4 2 21-15,10 8-10 0,-6-2-42 16,-3-3 24-16,9 6-6 0,-6-3-4 0,-4-3-37 15,-2 0 47-15,0-1-44 0,-4-1 0 0,1-1-41 16,-7-1 13-16,0 1 13 0,-3-1-34 16,-3-2-7-16,1 1-18 0,-4-1-18 0,-4 1-18 15,1-2-39-15,-3 0 1 0,-3 2-47 0,-4-2-78 16,1-1-137-16,6-2-166 0,-10-1-120 16,7-2 8-16,-3-1 96 0,-1 0 22 0,4-1 89 15,0-3 22-15,-1 0 22 0</inkml:trace>
  <inkml:trace contextRef="#ctx0" brushRef="#br0" timeOffset="165672.79">17097 1986 455 0,'0'0'205'0,"0"0"-5"0,0 0 7 0,0 0 10 16,0 0-2-16,0 0-20 15,0 0-16-15,0 0-18 0,0 0-10 0,0 0-5 16,6-10 3-16,-6 10 7 0,0 0-33 0,0 0-16 16,0 0-7-16,0 0-15 0,0 0-21 15,0 0 5-15,0 0-5 0,0 0 13 0,0 0-29 16,0 0 14-16,0 0-14 0,0 0 9 15,0-9-19-15,0 9 26 0,0 0-15 0,0 0-3 16,0 0-16-16,0 0 11 0,0 0-10 0,0 0-3 16,0 0 18-16,0 0-12 15,0 0-14-15,0 0-10 0,0 0 3 0,0 0-3 0,10-11 3 16,-10 11-10-16,0 0 9 0,0 0 1 16,0 0-13-16,3-8 10 0,-3 8-4 15,0 0 4-15,0 0-8 0,0 0 19 0,0 0-16 16,0 0 5-16,6-9 0 0,-6 9 14 15,0 0-4-15,0 0-12 0,0 0 4 0,0 0 12 16,0 0-9-16,0 0-2 0,0 0 10 0,0 0-18 16,0 0-3-16,0 0 11 0,0 0-5 15,0 0 5-15,0 0 10 0,0 0-28 0,0 0 2 16,0 0 6-16,-9 34-1 0,9-34 21 16,-3 13-15-16,3-13 25 0,0 14-53 0,0-14 15 15,-7 13 5-15,7-13 17 0,0 13-4 16,0-13-8-16,0 10 8 0,0-10 3 15,0 0 7-15,0 15 2 0,0-15-2 0,0 0-5 0,0 15-5 16,0-15 36-16,0 0-29 0,7 11 18 16,-7-11-17-16,0 0-8 0,0 10-8 15,0-10 10-15,0 0-10 0,0 0 18 0,3 11-5 16,-3-11-8-16,0 0-12 0,0 0 30 16,0 0-5-16,6 9-2 0,-6-9-11 0,0 0 21 15,0 0-14-15,0 0 30 0,0 0-42 0,12 2 7 16,-12-2-12-16,0 0 3 15,0 0 5-15,0 0-3 0,0 0 13 0,25-7-23 16,-25 7-13-16,0 0 18 0,0 0-21 0,9-4 29 16,-9 4 7-16,0 0-10 0,10-6-20 0,-10 6 43 15,0 0-25-15,9-6-14 0,-9 6 11 16,0 0 3-16,6-8-6 0,-6 8 3 16,0 0 13-16,6-8-15 0,-6 8-3 0,0 0 25 15,3-7-30-15,-3 7 7 0,0 0-4 0,0 0 19 16,7-10-19-16,-7 10 4 0,0 0 13 15,0 0-12-15,0 0-16 0,0 0 13 0,0 0-8 16,0 0 0-16,6-5 26 0,-6 5-36 16,0 0 15-16,0 0 29 0,0 0-26 0,0 0-3 15,0 0-10-15,0 0 28 0,0 0-12 16,18 12-6-16,-18-12-5 0,0 0 8 16,10 3 31-16,-10-3-19 0,0 0 19 0,0 0-26 0,12 1 5 15,-12-1-5-15,0 0 10 16,0 0 6-16,19-7-24 0,-19 7 21 0,9-6-23 15,-9 6 15-15,9-7-26 0,-9 7 29 0,3-9-29 16,-3 9-2-16,7-8-5 0,-7 8 8 16,6-8 4-16,-6 8-22 0,0 0 18 0,6-10-19 15,-6 10 3-15,0 0-10 0,0 0 8 0,0-11 22 16,0 11-32-16,0 0 30 0,0 0-26 16,0 0 14-16,0 0-27 0,0 0 32 0,0 0-11 15,0 0 10-15,0 0 24 16,3-11-21-16,-3 11-8 0,0 0 5 0,0 0-22 15,10-6-85-15,-10 6-98 0,0 0-68 0,9-9-31 16,-9 9-264-16,12-9 28 0,-6 3 52 16,-6 6 27-16,10-13 50 0,-4 5 88 0</inkml:trace>
  <inkml:trace contextRef="#ctx0" brushRef="#br0" timeOffset="169371.64">25109 655 606 0,'0'0'251'0,"10"-5"-23"0,-10 5-18 0,0 0-13 0,0 0-26 0,0 0-17 16,9-6-11-16,-9 6-12 0,0 0-11 15,0 0-18-15,0 0-7 0,0 0-28 16,0 0-3-16,0 0-21 0,0 0 3 0,0 0-7 16,0 0 2-16,0 0-16 0,0 0 3 0,0 0-2 15,0 0-6-15,0 0 9 0,0 0-17 0,0 0 1 16,0 0 21-16,0 0-24 0,0 0 3 16,0 0-6-16,0 0 16 0,0 0-10 15,0 0-13-15,0 0 10 0,0 0-5 0,0 0 6 0,0 0-14 16,0 0 6-16,0 0 7 0,0 0-10 0,0 0 5 15,0 0-15-15,0 0 20 0,-9 29-7 16,9-29-9-16,0 0 4 0,0 0-11 16,0 0 21-16,0 0-8 0,0 0-10 0,-7 8 12 15,7-8 1-15,0 0 9 0,0 0-14 0,0 0-6 16,-6 7 1-16,6-7 9 0,0 0-4 0,0 0 9 16,0 0-4-16,-6 12-8 0,6-12-6 15,0 0-1-15,0 0 9 0,-3 9 3 0,3-9-5 16,0 0-3-16,-3 8 13 0,3-8 3 0,0 0-8 15,-3 12 23-15,3-12-5 0,-6 17 20 0,2-7 8 16,1 1 13-16,0 4 97 16,0 0-12-16,0 4-75 0,0-1-5 0,-3 0 100 15,3 1-23-15,0 0 2 0,-4-2-84 0,4-1-13 16,0-3 5-16,0-1-7 0,0 2-32 0,3-4-27 16,-3 0-3-16,3-10-41 0,-6 16-2 15,2-9-39-15,4-7-56 0,-3 10-54 0,3-10-136 16,-6 2-406-16,6-2 15 0,0 0 79 0,0 0 59 15</inkml:trace>
  <inkml:trace contextRef="#ctx0" brushRef="#br0" timeOffset="169868.59">25453 570 742 0,'0'0'248'0,"0"0"-41"0,0 0-17 0,0 0-21 0,0 0-3 15,0 0-28-15,0 0-10 0,-21-5-10 16,21 5-18-16,-22 2 0 0,10 0-13 0,-4-1-18 16,-2 2 0-16,-1 0-18 0,0 0 3 15,-2 2-8-15,-1-2-8 0,0 1 3 0,1-1 0 16,-1 1 8-16,0 0-5 0,0 0-11 0,1-1 8 16,2 0-11-16,1 1 4 0,-1-1-29 15,-3-1-21-15,7 1-27 0,-4 1-75 0,4 2-153 16,-1-4-564-16,7 1 83 0,-4-1 53 0</inkml:trace>
  <inkml:trace contextRef="#ctx0" brushRef="#br0" timeOffset="170336.44">25305 928 463 0,'0'0'215'0,"0"0"5"15,0 0-20-15,-19 14 10 0,19-14-34 0,-15 2-7 16,15-2 0-16,-19 3 0 0,7 0-21 16,2-1-9-16,-2-1-4 0,-4 1-7 0,1 0-15 15,-1 3 0-15,-2-2-11 0,-1-1-13 0,4 2-7 16,-4-1 5-16,-3 1-12 0,4 0 9 15,-1 0-20-15,0-1 0 0,-2-1-2 0,5 2-9 16,-2-1-12-16,-1 0-2 0,4-1 60 16,-1 1-50-16,1-2-28 0,-1 1-83 0,1-2-112 0,15 0-202 15,-22-3-341-15,13 3 46 16,9 0 73-16,-16-4 45 0,16 4 36 0</inkml:trace>
  <inkml:trace contextRef="#ctx0" brushRef="#br0" timeOffset="170944.72">25320 981 604 0,'0'0'220'0,"0"0"-13"0,0 0-23 0,0 0-12 0,0 0-21 16,9 11 23-16,-9-11-41 15,0 0-10-15,0 0-3 0,4 10-28 0,-4-10 1 16,0 0-9-16,0 0 18 0,0 0-12 0,0 0 28 16,3 10-8-16,-3-10-8 0,0 0 6 15,0 0-9-15,0 0-17 0,0 0-18 0,0 0-28 16,18-15-13-16,-18 15-10 0,10-12 10 0,-4 3-31 16,0 2 3-16,0 0-18 0,0-3 10 15,1 3 6-15,-7 7 7 0,6-10-13 0,0 5 5 16,-6 5-2-16,9-9 15 0,-9 9-20 15,10-7 7-15,-10 7-10 0,0 0 21 0,9-2-6 0,-9 2 21 16,0 0-15-16,0 0 20 0,18 9-5 16,-18-9 2-16,10 6-10 0,-10-6 6 15,0 0-3-15,6 7-6 0,-6-7 14 0,0 0 7 0,0 0-10 16,12 3 12-16,-12-3-4 16,0 0-16-16,0 0-15 0,0 0 3 0,19-11-32 15,-19 11 19-15,9-9-3 0,-9 9-8 0,7-7-4 16,-7 7 14-16,9-5 1 0,-9 5-5 0,9-4 12 15,-9 4-5-15,0 0 11 0,0 0 2 16,19 9-11-16,-19-9 14 0,9 11-24 0,-6-2-14 16,-3-9-22-16,6 15-20 0,-3-7-43 0,-3-8-74 15,7 14-44-15,-4-4-54 0,-3-10-422 16,6 8 61-16,-6-8 26 0</inkml:trace>
  <inkml:trace contextRef="#ctx0" brushRef="#br0" timeOffset="171335.91">25798 824 514 0,'0'0'177'0,"0"0"-8"16,0 0-36-16,0 0-3 0,0 0-4 0,0 0-27 16,0 0 9-16,-31 24-13 0,21-16-16 15,4-2-10-15,-3 3-2 0,3-2 2 0,-1 1-5 16,1 0 0-16,0-1-8 0,0-1 3 15,6-6-8-15,-6 13 0 0,6-13 13 0,-7 10 8 16,7-10 28-16,-6 6-21 0,6-6-22 0,0 0 1 16,0 0-27-16,0 0-5 0,0 0-24 15,0 0 11-15,0 0-5 0,0 0-8 0,16-26-13 16,-16 26 5-16,9-15 1 0,-6 6 12 16,0 1-18-16,-3 8 21 0,6-11-8 0,-6 11-8 15,7-11-2-15,-7 11 2 16,3-8 0-16,-3 8 19 0,3-7-34 15,-3 7 20-15,0 0 11 0,0 0 15 0,0 0 0 0,0 0 0 16,15 0-8-16,-15 0 21 0,0 0-3 0,19 15 6 16,-13-9-11-16,3 2-8 0,1-2 6 0,-4 0 12 0,3 2-17 15,1-3-9-15,-1 0-32 0,-9-5 5 16,18 7-57-16,-11-5-74 0,-7-2-95 16,15 0-570-16,-15 0 69 0,19-6 97 0</inkml:trace>
  <inkml:trace contextRef="#ctx0" brushRef="#br0" timeOffset="171564.61">26058 842 519 0,'13'20'210'16,"-1"-4"-5"-16,0 1-34 0,-2-3-35 15,-1-3-62-15,0-1-56 0,-3-2-84 0,1-4-597 16</inkml:trace>
  <inkml:trace contextRef="#ctx0" brushRef="#br0" timeOffset="171757.68">26173 762 819 0,'0'0'225'0,"-31"12"-8"0,18-4-25 16,-2 0-20-16,-7 3-21 0,1 0-3 15,-7 0-20-15,6 0-5 0,-6 2-5 0,0 2-34 16,-3-5-48-16,3 2-120 0,3-6-692 0,7-1 88 16,-4-3 50-16</inkml:trace>
  <inkml:trace contextRef="#ctx0" brushRef="#br0" timeOffset="172909.55">26176 1072 913 0,'0'0'300'0,"0"0"-42"0,0 0-22 0,0 0-29 0,9-5-20 15,-9 5 0-15,0 0-16 0,0 0-30 0,0 0-5 16,0 0-16-16,0 0-5 0,0 0-12 16,0 0 12-16,-34 1-20 0,34-1-3 0,-28 3 0 15,10-1-8-15,-7 1 6 0,-3-1-18 0,-3 1 7 16,-3 1-2-16,-3-2-3 0,-4 2 5 15,1 0 1-15,0-1-24 0,-1 2 11 0,-2 1 4 16,0-2 9-16,2 3-9 0,-2-3-22 0,-1 3 7 16,7-1-5-16,0-1 1 0,-3 0 1 15,6 1 1-15,3-2-18 0,0 1 0 16,3-1-18-16,0 0 7 0,0 0-7 0,0 0 13 16,6 0 0-16,1-1-13 0,2 1 2 0,0-1-15 15,1 0-10-15,2-1-82 0,4-1-8 16,-1 2 3-16,1-1-15 0,12-2-60 0,-19 4-127 15,19-4-105-15,-12 5-341 0,12-5 69 0,0 0 41 16,0 0 88-16,0 0 30 0,0 0 49 16</inkml:trace>
  <inkml:trace contextRef="#ctx0" brushRef="#br0" timeOffset="173465.52">25246 1321 1182 0,'9'3'348'0,"-9"-3"-23"0,0 0-33 16,9 7-26-16,-9-7-30 0,7 8-1 15,-7-8-40-15,9 12-16 0,-6-6-23 0,-3-6-7 16,9 14-4-16,-6-5-22 0,-3-9-23 0,10 15 13 16,-7-8-18-16,-3-7 12 15,9 12-17-15,-9-12-3 0,6 11-5 16,-6-11-11-16,6 9 11 0,-6-9-8 0,10 5 3 16,-10-5-21-16,0 0 8 0,15 3-20 0,-15-3-18 15,0 0 20-15,22-11 0 0,-13 5-18 0,-3-2-15 16,4 1-1-16,-4-2-6 0,0 2 6 15,3-2-9-15,-2 0-3 0,-1 2 26 0,-3 0-37 16,3-2-9-16,0 2 38 0,-6 7-36 0,7-14 13 16,-4 8-6-16,-3 6-1 0,6-10-1 15,-6 10 18-15,3-7-8 0,-3 7-2 16,0 0-5-16,9-11-3 0,-9 11 6 0,0 0 22 16,6-7-5-16,-6 7-2 0,10-5-18 0,-10 5 12 15,9-6 11-15,0 2-26 16,1-1 3-16,2 1 7 0,1 0-9 0,-1 0 24 15,0-2-32-15,1 1-11 0,2-1 13 0,-2 1 16 16,2 2-19-16,-6-3 1 0,4 4-16 0,-4-2-13 16,0 1 6-16,-9 3-21 0,19-6-23 0,-10 5-36 15,-9 1-69-15,10-5-87 0,-10 5-210 16,0 0-304-16,18-2 53 0,-18 2 108 16,0 0 20-16,16 1 72 0</inkml:trace>
  <inkml:trace contextRef="#ctx0" brushRef="#br0" timeOffset="173951.63">25683 1320 1011 0,'0'0'394'0,"0"0"-46"0,0 0-59 0,0 0-33 15,0 0-8-15,0 0-27 0,0 0-19 0,28 0-36 16,-28 0 3-16,0 0-18 0,0 0-31 15,0 0 6-15,0 0-29 0,0 0-23 16,18-3-5-16,-18 3-20 0,0 0 2 0,0 0-7 16,7 7 7-16,-7-7 10 0,0 0-25 15,0 0-5-15,0 18 18 0,0-18-16 0,0 0 10 16,-10 15-25-16,7-9 8 0,3-6-6 0,-9 11 14 16,9-11 4-16,-9 12-15 0,6-7-15 15,3-5 15-15,-10 7-5 0,10-7 7 0,-6 8-14 16,6-8 9-16,-6 7 3 0,6-7 3 15,0 0 33-15,-6 8-31 0,6-8-3 16,0 0 29-16,0 0 2 0,-7 5 11 0,7-5 17 0,0 0 44 16,0 0-23-16,0 0-5 0,0 0-13 15,0 0-2-15,0 0-16 0,0 0 10 16,0 0-30-16,0 0 28 0,0 0-31 0,0 0 15 16,0 0-17-16,0 0-11 0,0 0-23 0,22 8 5 15,-22-8-27-15,0 0 14 0,22-2-27 16,-22 2-9-16,18-1-4 0,-18 1-8 0,19-1-9 15,-19 1 5-15,16-2-19 0,-16 2-3 16,12-1-28-16,-12 1-10 0,0 0-61 0,19 1-47 16,-19-1-86-16,0 0-50 0,12 4-91 15,-12-4-305-15,15 4 59 0,-15-4 79 16,16 3 49-16,-7-1 20 0,-9-2 70 0</inkml:trace>
  <inkml:trace contextRef="#ctx0" brushRef="#br0" timeOffset="175031.96">26929 839 514 0,'0'0'238'0,"0"0"-28"15,7-10-16-15,-7 10-7 0,0 0-13 16,0 0-15-16,0 0-28 0,0 0-19 16,0 0 3-16,0 0-33 0,0 0-10 0,0 0-5 15,0 0 27-15,0 0-37 0,0 0-1 0,0 0-23 16,0 0-5-16,-25 20 8 0,19-12-5 16,-4 0-11-16,1-1 14 0,-3 3-6 0,2 0 5 15,-5 4 3-15,-1 1-8 0,1-1-20 0,-1 1 15 16,-2 1 5-16,-1-1-13 0,-3 2 8 0,1 2 11 15,2-5-6-15,0 1 10 0,1-1 6 16,-1 0-8-16,4 1-6 0,-4-3 21 0,4-1-15 16,2-2 5-16,-2 0-5 0,5 0-5 15,1-3-3-15,0 0 10 0,3-2 37 16,6-4-1-16,-16 9 5 0,10-4 41 0,6-5-12 16,-6 5 15-16,6-5 0 0,0 0-11 0,-10 8-17 15,10-8-3-15,0 0-10 0,0 0-8 0,0 0-10 16,0 0-10-16,0 0-8 0,0 0-13 15,22 10-10-15,-22-10 11 0,13 3-4 0,-13-3-17 16,18 2 5-16,-5 0 5 0,-1 1 3 0,3 0-8 16,4-1-3-16,0 3 11 15,-1-5-19-15,4 1 4 0,0 0-1 0,-1 1 0 16,1-1-15-16,0 1 18 0,-1-2-21 0,1 0 8 16,-6 0-23-16,2 1 5 0,-5-1-13 0,2 0-15 15,-15 0-33-15,22 0-21 0,-22 0-41 16,19 1-10-16,-19-1-15 0,12 1 20 0,-12-1 3 15,0 0-21-15,15 4-46 0,-15-4-61 0,0 0-259 16,0 0-256-16,0 0 113 0,0 0 15 16,0 0 59-16</inkml:trace>
  <inkml:trace contextRef="#ctx0" brushRef="#br0" timeOffset="176188.56">27587 746 645 0,'0'0'209'0,"-16"-2"-17"0,16 2-28 0,-12 0-28 0,12 0-6 16,-22 1-2-16,22-1-12 0,-22 2-29 0,7 2-5 15,-1 0-6-15,1 3-7 0,-1-2-10 0,1 4 16 16,-1 0-29-16,-2 2 5 0,2 2-5 15,1-2 10-15,2 4 13 0,1 1 0 16,3-2-5-16,3 0 11 0,-4 3-1 0,7-1-5 0,-3 0 0 16,3 0-2-16,0-1 2 15,3 0-10-15,0 0 5 0,0-3 7 16,0 0-17-16,3 1-5 0,0-2 7 0,0 0 21 0,0 0-26 16,3-3 16-16,-6-8-26 0,10 16-3 0,-4-8 13 15,3-2-2-15,-3 0-24 0,-6-6 11 16,19 9-18-16,-10-5 5 0,-9-4 3 0,16 6 17 15,-16-6-20-15,12 4-7 0,-12-4 4 0,16 2-10 16,-16-2-7-16,15 3 12 0,-15-3-7 16,13 0 2-16,-13 0-10 0,0 0 3 0,21-3-8 15,-21 3 15-15,13-2-13 0,-13 2 8 0,15-4-7 16,-15 4 7-16,13-5-2 0,-7 1 4 16,3 0-9-16,-3-3 7 0,0 0-5 15,1-1-13-15,2-3 28 0,0 0-15 0,1-2-7 16,-1 0 14-16,3 0-2 0,-6-1 3 15,7-1-18-15,-1 0 18 0,-6 0-24 16,7 1 14-16,-4 1-6 0,-3 0 0 0,1 0 1 0,2 1 4 16,-6 2-5-16,3-1 3 0,-3 1-10 15,0 1 10-15,0-4-5 0,-3 13 7 0,0-21 0 16,0 9 1-16,-6 0-13 0,3 3 12 16,-3-1-7-16,-3-2 2 0,2 2-5 0,-5 2 11 0,0-1-9 15,-1 2 19-15,-2-1-18 0,-1 3-3 0,4 1 11 16,-1 1-6-16,-2 1-5 15,3 1-5-15,-1 0-7 0,-2 1 4 0,15 0-17 0,-25 1 4 16,9 1-14-16,7 1-26 0,-3 0-19 16,2 2-12-16,1-1-84 0,0 3-52 15,-1-1-63-15,10-6-439 0,-15 7 32 0,15-7 81 16</inkml:trace>
  <inkml:trace contextRef="#ctx0" brushRef="#br0" timeOffset="176541">27581 934 1151 0,'0'0'348'0,"0"0"-40"16,0 0-42-16,0 0-10 0,21-4-36 0,-21 4-15 15,0 0-29-15,0 0-25 0,0 0 3 16,0 0-34-16,0 0-15 0,0 0 5 0,0 0-23 16,0 0-10-16,0 0 0 0,0 0 0 0,-34 11-26 15,34-11 5-15,0 0-7 0,-12 1 2 16,12-1-23-16,0 0 11 0,-13 3-6 0,13-3 15 16,0 0-35-16,-15 3 5 0,15-3-2 15,-13 2-27-15,13-2 19 0,0 0-3 16,-18 1-18-16,18-1-5 0,-19 0-17 0,19 0-4 15,-18-1-25-15,8 1-20 0,-2-2-42 0,12 2-109 16,-25 2-671-16,16-4 89 0,9 2 70 16,-16 0 97-16</inkml:trace>
  <inkml:trace contextRef="#ctx0" brushRef="#br0" timeOffset="186886.03">24759 636 537 0,'0'0'225'0,"6"-8"-5"0,-6 8-7 0,0 0-11 0,6-8-7 0,-6 8-26 16,0 0-36-16,7-7-8 0,-7 7-15 0,0 0 5 16,0 0-28-16,0 0-33 0,9-7 10 15,-9 7-8-15,0 0-2 0,0 0 8 0,0 0 17 16,0 0 11-16,-25 28 12 0,16-17 5 0,-7 4 6 16,4 2 5-16,-4 0-3 0,1 6 26 0,-4 1 81 15,4 1-6-15,-10 10-4 0,6-3-41 16,4-3-89-16,2 0 13 0,-5 12 0 0,8-7-16 15,1-3-2-15,3 0 2 0,-3 1 77 0,6 0-12 16,3-4-11-16,0-1 3 0,3-1-19 16,-3 0-25-16,6-2 13 0,-3 0-11 0,3-1-19 15,7-2-6-15,-7 0 18 0,6-3-38 16,1-1-11-16,-4 0-25 0,3-4-44 0,1-2-15 16,-1 1-110-16,4-2-15 15,-4-4-44-15,4 0-133 0,-1-1-364 0,4-1-97 0,-1-1 82 16,4-2 90-16,-3-2 56 0,5-3 59 0,-2-1 125 15,3 0-71-15</inkml:trace>
  <inkml:trace contextRef="#ctx0" brushRef="#br0" timeOffset="187868.05">27804 573 450 0,'6'-8'179'0,"-6"8"8"0,0 0 0 0,0 0-3 15,6-6 6-15,-6 6 2 0,0 0-11 0,0 0-27 16,0 0 10-16,16 0-31 0,-16 0-18 16,0 0 13-16,15 19-26 0,-5-7 6 0,-1 1-19 15,0 5 6-15,4 0-26 0,-1 2 16 0,-3 0-14 16,7 5 6-16,-4 0-3 15,1 2-15-15,-1-2 5 0,0 3-10 0,-2-3-10 0,2 1 9 16,-3-4-30-16,-2 1 16 0,-1-1-6 0,0 1-5 16,0-4-7-16,-3 1-3 0,-3-2 0 15,0 1 5-15,0-1-18 0,-3 0-3 0,-3 0-30 16,-3 0 10-16,-4 0-46 0,-2-3-15 16,-1-1-39-16,-2-4-56 0,-1 1-128 0,-6-3-504 15,7-2 53-15,-1-2 98 0,4-3 35 16</inkml:trace>
  <inkml:trace contextRef="#ctx0" brushRef="#br0" timeOffset="188404.06">28275 781 1318 0,'0'0'373'0,"13"-15"-40"0,-13 15-21 0,9-6-12 16,-9 6-31-16,9-7-13 0,-9 7-31 0,13-5-25 15,-13 5-6-15,12-3-15 0,-12 3-23 16,9-4-2-16,-9 4-34 0,16-4-15 0,-16 4 8 16,15-4-29-16,-15 4-30 0,16-1-13 15,-7 0-49-15,-9 1 16 0,22 0-54 0,-7 1-33 16,-2 0-57-16,-13-1-56 0,24 4-123 0,-11 0-537 15,-1-1 76-15,1 0 93 16,-4 1 68-16,-9-4 47 0,19 6 56 0</inkml:trace>
  <inkml:trace contextRef="#ctx0" brushRef="#br0" timeOffset="188648.59">28371 920 1341 0,'0'0'402'16,"0"0"-39"-16,0 0-28 0,0 0-50 16,0 0 1-16,0 0-40 0,19 7-13 0,-19-7-28 15,0 0-31-15,0 0-21 0,22-3-22 0,-22 3-13 16,0 0-24-16,18-3-32 0,-18 3-24 16,16-1-7-16,-16 1-49 0,15-1-36 0,-15 1-10 15,25 0-61-15,-13 1-60 0,1 0-94 0,8-1-166 16,-8 0-323-16,2 0 41 0,1 0 87 15,2 0 75-15,1-1 58 0</inkml:trace>
  <inkml:trace contextRef="#ctx0" brushRef="#br0" timeOffset="188968.27">29171 639 980 0,'0'0'289'0,"0"0"-23"0,0 0-30 15,0 0-11-15,0 26-20 0,0-26-8 0,0 27-38 16,-3-10-11-16,0 2-15 0,0 1-2 15,0 4-24-15,0 1-9 0,-3-2-1 0,6-1-5 16,-7 2-26-16,4-4 19 0,0-1-11 0,3-1-15 16,-3 0-10-16,0-2 7 0,0-1-5 15,0-2-33-15,0-1-23 0,-1 0-33 16,-2 0-49-16,3-2-95 0,3 0-215 0,0-10-322 16,-6 13 28-16,6-13 79 0,-3 8 69 15,3-8 57-15</inkml:trace>
  <inkml:trace contextRef="#ctx0" brushRef="#br0" timeOffset="189261.58">29382 673 980 0,'0'0'315'0,"0"0"-47"0,0 0-29 16,0 0-17-16,0 0-27 0,-19-10 7 0,19 10-36 16,-18 0-15-16,5 0-33 0,-2 0-3 15,15 0-15-15,-28 2 3 0,9-2-22 0,7 0 17 16,-7 2-29-16,1 1 2 0,2-3-22 16,1 1 2-16,-4 1-7 0,1 1-13 0,-1-2-16 15,-3 2-18-15,4 1-30 0,-1-2-44 0,-3 1-43 16,4 2-131-16,-1-3-228 0,1 4-199 15,2-3 46-15,4 4 89 0,2 0 42 0</inkml:trace>
  <inkml:trace contextRef="#ctx0" brushRef="#br0" timeOffset="189606.11">29419 1116 980 0,'0'0'348'0,"0"0"-13"0,0 0-43 16,6 6-15-16,-6-6-29 0,0 0-5 16,0 0-2-16,0 0-26 0,0 0-34 0,0 0 1 15,-27 9-13-15,14-9 15 0,-2 0-17 16,-1 0-11-16,-2 0-33 0,-1 0 0 0,-3 0-1 15,1 0-22-15,-1 1 28 0,0-1-53 16,0 2-6-16,1-2-16 0,-1 1 9 0,0 0-3 16,4 2-29-16,-4-2 9 0,0 0-1 0,4 0-15 15,-4 1-28-15,3 0-31 16,1-1-10-16,-1 2-59 0,4-2-56 0,-4 3-254 16,4-4-506-16,2 0 130 0,13 0 46 0,-22 0 74 15,13-2 62-15,9 2 120 0</inkml:trace>
  <inkml:trace contextRef="#ctx0" brushRef="#br0" timeOffset="191288.49">25317 1932 350 0,'0'0'182'0,"0"0"30"15,0 0 19-15,0-13 32 0,0 13-7 0,0 0-7 16,0 0 7-16,0 0 0 0,0 0-13 15,0-13-41-15,0 13-13 0,0 0-12 16,0 0-18-16,0 0-29 0,0 0-35 0,0 0-5 16,0 0-16-16,0 0-8 0,0 0 1 15,0 0-8-15,0 0-8 0,0 0 5 0,0 0-25 16,0 0 5-16,0 0 0 0,-25 21-3 16,25-21 8-16,-3 17 2 0,3-9 1 15,-3 3-8-15,3-11-8 0,3 23-10 0,-3-11-18 16,3 0 0-16,0 1-39 0,0 2-104 0,1-2-115 15,-4-1-83-15,3 0-306 0,3-4 48 0,-6-8 33 16,6 12 110-16,-6-12 3 0,12 3 28 0</inkml:trace>
  <inkml:trace contextRef="#ctx0" brushRef="#br0" timeOffset="191555.29">25550 1886 1448 0,'3'-10'479'16,"-3"10"-29"-16,6-9-43 0,-6 9-38 0,0 0-57 16,3-10-35-16,-3 10-24 0,0 0-30 0,0 0-23 15,0 0-42-15,-9-11 14 0,9 11-34 16,-16-4 3-16,16 4-18 0,-25 0-26 0,10 2 0 16,-4-2 0-16,-2 1-4 0,-1 0-45 15,0 1 1-15,0 0-16 0,1 0-2 0,-4 1 5 16,3-1-36-16,1 1-5 0,-1 0-8 0,0 0-28 15,-3 1-13-15,4-2-41 0,-1-1-76 16,0 1-180-16,1 0-453 0,2-1 75 16,0 1 58-16,4-2 77 0,2 2 75 0,13-2 27 15,-18 4 52-15,12-2 41 0</inkml:trace>
  <inkml:trace contextRef="#ctx0" brushRef="#br0" timeOffset="191811.81">25438 2126 1031 0,'0'0'310'0,"0"0"-13"16,0 0-21-16,0 0-22 0,0 0-16 0,0 0-31 15,0 0-23-15,0 0-10 0,-37 4-18 0,37-4 29 16,-19 2-68-16,4 1-14 15,2-2-19-15,1 0 3 0,-1 1-12 0,-2 1-17 0,3 1-42 16,-4 1-44-16,4-4-75 0,-1 3-107 16,1-1-135-16,-1-2-244 0,13-1 29 0,-12 0 45 15,12 0 41-15,0 0 55 0,0 0 19 16</inkml:trace>
  <inkml:trace contextRef="#ctx0" brushRef="#br0" timeOffset="192180.41">25407 2119 1261 0,'12'3'448'16,"-12"-3"-59"-16,13 1-25 0,-13-1-49 15,0 0-29-15,0 0-24 0,15 3-55 0,-15-3-7 16,0 0-34-16,0 0-10 0,0 0-33 0,0 0-36 16,0 0 15-16,16 0-30 15,-16 0-5-15,0 0 17 0,0 0-20 0,0 0 28 16,0 0-12-16,9-4-4 0,-9 4 1 0,9-5 2 15,-9 5-7-15,13-7 23 0,-13 7-57 16,9-7 36-16,-9 7-10 0,13-5-25 0,-13 5 2 16,12-9 7-16,-6 6-7 0,-6 3-2 0,13-5-19 15,-13 5-2-15,12-4-5 0,-12 4 33 16,12 0-31-16,-12 0 1 0,16 5-14 16,-16-5 24-16,15 6 7 0,-15-6-23 0,13 7 6 0,-7-4 27 15,-6-3-58-15,9 7-3 0,-9-7 3 16,10 7-13-16,-10-7 50 0,9 5-52 0,-9-5-34 15,0 0-23-15,12 6-62 0,-12-6-86 16,0 0-216-16,16 3-373 0,-16-3 102 16,15 0 34-16,-15 0 53 0,19-5 77 0,-7 1 46 15,-12 4 90-15,16-7 4 0</inkml:trace>
  <inkml:trace contextRef="#ctx0" brushRef="#br0" timeOffset="192679.87">25946 2207 1113 0,'0'0'397'16,"-12"3"-31"-16,12-3-18 0,-19 4-36 0,7-1-35 16,0 0-14-16,-4-1-27 0,-2 2 15 15,-1 0-72-15,-3-2 8 0,-3 2-26 0,-2-2-23 16,-4 3 8-16,0-2-28 0,0-1 33 0,-7 2-49 16,-2 0-22-16,3-1-22 0,-3 0 19 15,2 1-8-15,4-1-10 0,3-2-18 0,0 1-8 16,3 1-7-16,-3-1-11 0,6 1-20 15,1-2 18-15,2 1-41 0,3 0-57 16,-2-1-71-16,5 0-84 0,4 0-152 0,-4 0-386 16,16-1 105-16,-15 2 74 0,15-2 0 0,-10 3 74 15,10-3 41-15,0 0 87 0</inkml:trace>
  <inkml:trace contextRef="#ctx0" brushRef="#br0" timeOffset="193160.42">24750 2330 532 0,'6'-11'74'0,"-6"11"-128"16,9-9-324-16</inkml:trace>
  <inkml:trace contextRef="#ctx0" brushRef="#br0" timeOffset="193500.65">24883 2120 1016 0,'0'0'409'0,"0"0"-32"0,0 0-27 15,0 0-27-15,0 0-31 0,0 0-44 0,0 0-18 16,-12-3-17-16,12 3-34 0,0 0-15 16,-13 0-6-16,13 0-4 0,0 0-39 15,-22 2-5-15,22-2-5 0,-15 1-20 0,15-1-1 16,-19 1-23-16,19-1-30 0,-18 2-8 0,5-2-25 16,13 0-42-16,-21 3-61 0,11-3-71 15,10 0-190-15,-18 1-333 0,18-1 15 16,-16 0 70-16,16 0 102 0,0 0 3 0,-12 0 71 15,12 0 31-15</inkml:trace>
  <inkml:trace contextRef="#ctx0" brushRef="#br0" timeOffset="194548.89">25171 2585 1384 0,'0'0'415'0,"0"0"-11"0,0 0-32 15,0 0-96-15,0 0 16 0,0 0-49 0,0 0 15 16,0 0-48-16,0 0-13 0,0 0-38 16,0 0 2-16,0 13-7 0,0-13-18 0,0 0 10 15,7 23-16-15,-4-14-10 0,-3-9 19 16,6 18-45-16,-3-9 24 0,3 1 0 0,-3-1 7 15,-3-9-33-15,10 15-2 0,-7-8 18 16,-3-7-33-16,12 11 36 0,-6-7-26 0,-6-4 15 16,10 7-13-16,-10-7-23 0,15 1 5 0,-15-1-44 15,0 0 9-15,22-8-9 0,-16 2-2 16,3 0-2-16,-3-2-24 0,1-2-4 16,-1 0 19-16,0 1 19 0,0-2 13 0,0 2-39 15,1-3-8-15,-4 1-7 0,0 0 12 16,3 1-4-16,-3 1 2 0,0-1-18 0,-3 10 10 15,6-17-10-15,-2 9-25 0,-4 8 17 0,3-13 8 16,-3 13 64-16,6-13-46 0,-3 5-7 16,-3 8 7-16,6-13-16 0,-3 6 1 0,-3 7 20 15,13-14 13-15,-10 7-26 0,6-1 24 16,0 1-19-16,4-3-7 0,-1 2 28 16,4-2-31-16,-1 3-15 0,1-1-16 0,-1 1-12 15,1 1 5-15,-1 1-16 0,-2 0 3 16,-1 1-46-16,0 2-15 0,-12 2-54 0,19-1-39 15,-19 1-28-15,16 2-17 0,-16-2-101 0,9 10-22 16,-9-10-367-16,9 9 57 0,-6-1 94 16,-3-8 52-16,3 13 41 0,-3-13 45 0,0 13 40 15,0-13 57-15</inkml:trace>
  <inkml:trace contextRef="#ctx0" brushRef="#br0" timeOffset="195020.23">25488 2660 1082 0,'0'0'407'0,"0"0"-38"0,0 0-29 0,0 0-12 16,0 0-16-16,0 0-46 0,0 0-28 16,0 0-28-16,34-12-2 0,-34 12-37 15,9-5 21-15,-9 5-43 0,12-5-6 0,-12 5-36 16,10-2-9-16,-10 2-14 0,0 0-27 15,12-1-11-15,-12 1 10 0,0 0-2 0,13 8-8 0,-13-8-18 16,3 8 8-16,-3-8-26 16,0 0 5-16,6 15 3 0,-6-15 49 0,0 12-52 0,0-12 6 15,0 0-6-15,-6 20-5 16,6-20-12-16,-3 9 17 0,3-9 11 0,-4 9 9 16,4-9-19-16,-3 9 25 0,3-9-34 15,0 0 24-15,-3 10-3 0,3-10 26 0,0 0-18 16,0 0 25-16,0 0-12 0,-3 10 0 0,3-10 7 15,0 0-7-15,0 0 20 0,0 0-28 0,0 0-16 16,0 0 19-16,0 0-42 0,19 7 32 16,-19-7-1-16,0 0-1 0,15 1-33 0,-15-1-11 15,0 0 16-15,19 2-8 0,-19-2-15 16,0 0-14-16,18-3 22 0,-18 3-36 16,16 0-18-16,-16 0-4 0,15-1-31 0,-15 1-15 15,13-1-19-15,-13 1-60 0,0 0-70 16,18-2-132-16,-18 2-32 0,10-2-255 0,-10 2 25 15,12-7 64-15,-12 7 59 0,13-6 51 0,-13 6 44 16,9-5 46-16</inkml:trace>
  <inkml:trace contextRef="#ctx0" brushRef="#br0" timeOffset="196313.11">26474 2045 1412 0,'0'0'423'0,"6"-7"-29"0,-6 7-20 15,0 0-57-15,0 0-23 0,0 0-27 0,0 0-57 16,0 0 10-16,0 0-18 0,0 0-2 16,0 0-47-16,0 0-15 0,0 0 19 15,0 0-50-15,0 0-5 0,0 0-32 0,0 0 45 16,-22 22-36-16,10-11 6 15,2 0-27-15,-5 3-6 0,-1 0-4 0,4 3-12 0,-7 1 28 16,1-3-41-16,-1 5 5 16,1-2 11-16,2-2-19 0,-3 0 21 0,4 0-18 15,-4-2-5-15,7-1 10 0,0-1-20 0,-4-2 12 0,7-2-12 16,-1 1 36-16,1-1-34 16,0-1 8-16,6-1 1 0,3-6 23 0,-13 11 4 0,7-7-13 15,6-4 34-15,-6 8-16 0,6-8 11 16,-6 6 22-16,6-6 8 0,0 0 29 0,-3 9-40 15,3-9-14-15,0 0 7 0,0 0-33 16,0 0 33-16,0 0-38 0,12 10 23 16,-12-10-13-16,16 5-10 0,-16-5 0 0,18 3-8 15,-5 1 8-15,-1-2-8 0,3 1-7 0,1-3 2 16,-1 2-16-16,1 0-4 0,-1-2-24 16,1 3 29-16,-1-3 0 0,1 2-31 0,-16-2-16 15,25 2-20-15,-13-1 11 0,-12-1-57 16,16 0 18-16,-16 0-87 0,18 3-23 0,-18-3 15 15,13 6 0-15,-13-6-7 0,12 7-77 0,-12-7-70 16,9 7-45-16,-9-7-54 0,10 8-346 16,-10-8 74-16,12 7 88 0,-12-7 38 0,9 5 102 15,-9-5 24-15,13 4 73 0,-13-4 19 16</inkml:trace>
  <inkml:trace contextRef="#ctx0" brushRef="#br0" timeOffset="200959.43">25897 1945 191 0,'-9'-7'57'16,"9"7"9"-16,0 0-7 0,0 0 5 0,0 0-20 15,0 0 20-15,0 0-8 0,0 0 3 16,0 0 0-16,0 0 7 0,0-11 11 0,0 11-3 16,0 0 36-16,0 0 11 0,0 0-21 15,0 0 20-15,0 0-15 0,0 0 13 16,0 0 2-16,0 0 5 0,0 0-10 0,0 0-10 16,0 0-18-16,0 0-20 0,3-14-18 15,-3 14 17-15,0 0-22 0,0 0 2 0,0 0-21 16,0 0 9-16,0 0-19 0,0 0 18 0,0 0-20 15,-10-3 20-15,10 3-2 0,0 0 20 16,0 0-15-16,0 0 10 0,0 0-2 0,0 0 9 16,0 0-17-16,0 0-8 0,0 0 1 15,0 0-1-15,0 0-3 0,0 0 11 0,0 0-10 16,0 0-6-16,0 0 6 0,0 0-8 0,0 0 25 16,0 0-17-16,0 0-16 15,0 0 11-15,-24 9-16 0,24-9-5 0,0 0 2 16,-10 6 16-16,10-6-5 0,0 0 5 0,-9 7 18 15,9-7 7-15,-6 7-4 0,6-7-4 16,-6 9 19-16,6-9 23 0,-4 8 0 0,4-8 2 16,0 0-2-16,-3 14-18 0,3-14 5 15,-3 8 13-15,3-8-21 0,0 0 8 16,0 0-5-16,0 14-11 0,0-14-9 0,0 0 15 0,0 0 2 16,0 11-10-16,0-11-10 15,0 0-5-15,0 0 12 0,0 0-20 0,0 0-5 0,6 9 13 16,-6-9-6-16,0 0-4 0,0 0-21 15,0 0 28-15,0 0-20 0,22-6 4 0,-22 6-1 16,0 0-1-16,13-6-10 0,-13 6 13 16,0 0 25-16,12-6-30 0,-12 6 5 15,0 0 4-15,9-5-11 0,-9 5 4 0,0 0 8 16,0 0-21-16,13-2-22 0,-13 2 14 0,0 0-9 16,0 0 5-16,0 0 4 0,0 0 6 15,12 13 3-15,-12-13 4 0,6 9 3 0,-6-9 18 16,10 8-7-16,-10-8-9 0,9 8 14 0,-9-8-8 15,9 8 10-15,-9-8 7 0,9 6-12 16,-9-6-20-16,10 9 15 0,-10-9-3 0,12 4 5 16,-12-4 3-16,13 4 3 0,-13-4 2 15,15 3-13-15,-15-3-10 0,13 1 0 16,-13-1 25-16,0 0-14 0,21 0 1 0,-21 0-19 16,13 0 32-16,-13 0-35 0,12-3 8 15,-12 3-9-15,0 0 24 0,12-5-23 0,-12 5 5 16,10-6 0-16,-10 6-8 0,9-7-5 15,-9 7-15-15,6-12-3 0,-6 12 31 0,6-11-41 16,-6 11 5-16,4-13-16 0,-4 6-19 0,0 7-27 16,6-15-22-16,-6 15-52 0,3-14-20 15,-3 14-133-15,3-12-52 0,-3 12-273 0,3-9 49 16,-3 9 50-16,9-7 85 0,-9 7 0 16,7-6 115-16</inkml:trace>
  <inkml:trace contextRef="#ctx0" brushRef="#br0" timeOffset="204269.45">27057 2072 622 0,'0'0'176'0,"0"0"-9"0,0 0-22 16,0 0-17-16,0 0-28 0,0 0 13 0,0 0-34 15,0-12-10-15,0 12-5 0,0 0 5 16,0 0 1-16,0 0-27 0,0 0 24 15,0 0 4-15,0 0-12 0,-13-1 10 0,13 1-7 16,0 0-1-16,0 0-12 0,0 0-8 16,0 0 2-16,0 0 1 0,0 0-24 0,0 0 31 15,0 0-35-15,0 0 20 0,-22 10 7 16,22-10-10-16,-6 7-10 0,6-7 18 0,-12 9-5 16,9-2 33-16,3-7-7 0,-13 15 2 0,4-5-8 15,0 1 3-15,3 2 5 0,-4 1-18 16,1 1 5-16,0 2 3 0,-1 1 18 0,1 2-6 15,0-1-2-15,-1-1 13 0,1 2-23 0,3-1-3 16,-3 0-8-16,2-4 21 16,1 1-5-16,0-3-15 0,0 0-19 0,0-2 4 15,2-1 1-15,1-1 44 0,3-9-2 0,-6 14 13 16,3-8 7-16,3-6 13 0,-6 11 0 16,6-11-3-16,0 0-12 0,0 14-6 0,0-14-7 15,0 0-34-15,0 0 11 0,6 17 28 16,-6-17-38-16,3 7 22 0,-3-7-22 0,0 0-6 15,6 10 18-15,-6-10-30 0,10 5 10 0,-10-5-8 16,0 0-2-16,12 7 38 0,-12-7-49 16,0 0-5-16,13 3 11 0,-13-3-6 0,12 1-12 15,-12-1 7-15,0 0 5 0,19 0-23 0,-19 0 19 16,15-2 4-16,-15 2-23 16,16-5 8-16,-7 1 3 0,0 0-26 0,4-2 13 0,-4 1 2 15,3-1 0-15,1-2-15 0,-1 1-2 16,0 0 4-16,1-2 8 0,-1 3 19 15,-2-1-1-15,2 1-16 0,-6-1-12 0,7 1 23 16,-4 1-7-16,0-1-6 0,0-1-2 16,-2 3 43-16,-7 4-46 0,15-10 20 0,-9 5-25 15,1-1 16-15,-7 6-1 0,15-12-2 16,-9 5-6-16,0-1 32 0,1 1-34 16,-4-2 15-16,3-2-33 0,0 1 6 0,-3-3 9 15,0-1 11-15,0 1-5 0,4-1-6 0,-1 0-2 0,-3 1 3 16,0 0 12-16,0 2-20 0,0 1 5 15,0 1 15-15,0-1 3 0,-3 10-3 0,4-15-15 16,-4 15 8-16,0-14 2 0,0 14 3 16,0-11-18-16,0 11 17 0,-7-12-4 15,7 12 20-15,-6-7-36 0,0 3 16 0,6 4-8 16,-16-5-5-16,10 3-39 0,-3-2 21 0,9 4-43 16,-19-3 32-16,19 3-60 0,-15 0-19 15,2 0-38-15,13 0-3 0,-18 5-12 0,5-1-24 16,1-1-63-16,3 1-26 0,9-4-302 15,-19 7 48-15,10-2 29 0,0-1 71 0,-1 2 26 16,4-1 54-16</inkml:trace>
  <inkml:trace contextRef="#ctx0" brushRef="#br0" timeOffset="204556.63">27165 2288 901 0,'6'-3'350'0,"-6"3"-35"0,0 0-46 15,0 0-11-15,0 0-40 0,10-5-13 16,-10 5-26-16,0 0 18 0,0 0-33 0,0 0-23 16,0 0-26-16,0 0-10 0,-25-8 0 15,25 8 7-15,-19-2-27 0,19 2-6 16,-18-1-15-16,8 2-23 0,10-1-5 0,-21 0 0 15,8 1-11-15,13-1-27 0,-25 2-37 16,13 1-73-16,3-3-62 0,-4 4-151 0,13-4-323 16,-21 1 34-16,21-1 71 0,-16 1 46 0,16-1 37 15,-15 0 60-15</inkml:trace>
  <inkml:trace contextRef="#ctx0" brushRef="#br0" timeOffset="208223.63">27435 2123 545 0,'0'0'181'0,"0"0"-1"0,12-1 1 15,-12 1 16-15,0 0-5 0,0 0-10 16,10-3-15-16,-10 3 12 0,0 0 10 0,0 0 8 16,0 0-15-16,0 0 0 0,12-3-6 0,-12 3-14 15,0 0 17-15,0 0-28 0,0 0-16 16,0 0-30-16,0 0 0 0,0 0-15 0,0 0-6 16,0 0 16-16,0 0-15 0,0 20-34 15,0-20 5-15,0 0-2 0,0 19 25 16,0-19-38-16,-3 15 18 0,3-15-15 0,0 19-6 15,3-8 3-15,-3 1-13 0,0-12 28 16,0 25-15-16,0-12-10 0,0 0-13 0,0 1 0 16,0 2 18-16,0-2-34 0,0 1-37 0,-3 1-86 15,0-2-78-15,3-2-80 0,-3 1-85 16,0-3-373-16,3-10 84 0,-7 13 85 0,7-13 46 16,-6 6 69-16,6-6 35 0,0 0 37 0</inkml:trace>
  <inkml:trace contextRef="#ctx0" brushRef="#br0" timeOffset="208448.75">27546 2275 959 0,'0'0'267'0,"0"0"-6"0,0 0-31 16,0 0 3-16,-12-9-31 0,12 9-20 0,-12 0-11 15,12 0-9-15,-16 0-22 0,16 0 6 16,-12 0-23-16,12 0-41 0,-19-2-8 0,19 2-33 16,-18 0-33-16,18 0-36 0,-16 0-92 0,16 0-80 15,-15-2-48-15,15 2-328 0,-13-3 56 16,10-3 11-16,3 6 66 0,-6-9 59 0</inkml:trace>
  <inkml:trace contextRef="#ctx0" brushRef="#br0" timeOffset="209158.59">27872 2033 1036 0,'16'2'279'0,"-16"-2"-38"0,0 0-36 16,0 0-26-16,0 0-28 0,0 0-28 0,0 0-1 16,0 0-17-16,0 0-7 0,0 0-4 15,0 0-14-15,0 0-21 0,0 0-11 0,0 0 11 16,0 0-5-16,-35 10 18 0,35-10-11 0,-18 3 0 15,5 0 1-15,4-1-1 0,9-2-7 16,-22 6 5-16,10-5-10 0,3 2-1 0,-4 0-20 16,4 1 11-16,9-4 2 0,-19 6-8 15,7-4 0-15,3 2 1 0,9-4 4 16,-16 7-7-16,7-2-11 0,0-1 1 0,9-4-9 16,-10 8 4-16,10-8-1 0,-12 7 29 15,12-7-14-15,-9 8 16 0,9-8 3 16,-7 9 23-16,7-9-21 0,-6 6 21 0,6-6 2 15,0 0 26-15,-6 10-31 0,6-10 15 0,0 0-12 16,0 0 12-16,0 0-17 0,0 0-8 0,0 0 7 16,0 0-7-16,0 0 10 0,0 0-15 15,25 2-26-15,-25-2 34 0,0 0-24 0,25-7 11 16,-16 3-24-16,-9 4-22 0,15-6-1 16,-8 2 14-16,-7 4 17 0,12-5-18 0,-12 5-17 15,12-5 4-15,-12 5-4 0,10-4 22 16,-10 4-27-16,0 0 7 0,9-4 7 0,-9 4-17 15,0 0 8-15,0 0-27 0,0 0 14 16,0 0-5-16,0 0 7 0,0 0 15 0,0 0-7 16,0 0 21-16,6 19-29 0,-6-19 3 15,-9 20 2-15,3-8-5 0,-1 5 31 0,-2 1-23 16,0 1 0-16,0 3 0 0,-1-1-1 0,1 0 14 16,0 2 18-16,2-3-3 0,-2 2-18 0,0-3-10 15,0-1-26-15,2-2-7 16,-2-2-31-16,3-2-49 0,0 1-41 0,-1-3-115 15,1-2-43-15,3 2-29 0,3-10-360 0,-3 10 76 16,3-10 57-16,0 0 40 0,0 0 85 16,0 0 8-16,0 0 25 0</inkml:trace>
  <inkml:trace contextRef="#ctx0" brushRef="#br0" timeOffset="209623.89">27835 2366 289 0,'-3'11'146'0,"0"-1"30"16,3-10 11-16,0 14-13 0,0-14 18 15,3 12-13-15,-3-12 13 0,3 10-7 0,-3-10 22 16,6 8-18-16,-6-8-15 0,9 5-10 0,-9-5 3 16,0 0-11-16,19-1-23 15,-19 1-21-15,12-9 4 0,-2 4-11 0,-1-2-3 16,0-2-20-16,1-1-5 0,-4-2-24 0,3 1 6 15,-6 1-33-15,3-4 5 0,-3 3-1 16,1 0-4-16,2 1-11 0,-6-1 13 0,0 11-17 16,3-19 12-16,-3 9-21 0,0 10 26 0,0-14-20 15,0 14-3-15,-6-12-23 0,6 12-7 16,-7-9-11-16,1 4 13 0,6 5-31 0,-9-8-15 16,9 8-67-16,-12-5-71 0,2 3-85 15,10 2-28-15,-6-7-256 0,6 7 18 0,-9-4 77 16,9 4 20-16,0 0 49 0</inkml:trace>
  <inkml:trace contextRef="#ctx0" brushRef="#br0" timeOffset="210092.1">28139 2042 650 0,'0'0'253'0,"0"0"-25"0,0 0-23 0,0 0-13 0,0 0-34 16,0 0-17-16,0 0 5 16,-31 24-21-16,24-17 14 0,-2 1-42 0,0-1 26 15,0 3-16-15,2-2 8 0,1-1 3 0,0 0 13 16,6-7 17-16,-9 11 6 0,9-11-3 15,-10 8 13-15,10-8-1 0,-3 7 9 0,3-7-39 16,0 0-7-16,0 0 4 0,3 14-15 0,-3-14-2 16,0 0-16-16,0 0-10 15,16 4-15-15,-16-4 0 0,0 0 7 0,0 0-2 0,18-4-11 16,-18 4-48-16,0 0 28 16,16-5-28-16,-16 5 8 0,12-4 27 0,-12 4-32 15,0 0-16-15,10-6 18 0,-10 6 0 0,9-4-13 16,-9 4 8-16,0 0-20 0,6-6 27 15,-6 6-20-15,0 0 3 0,6-10-13 0,-6 10-5 16,0 0 0-16,0-11-16 0,0 11-5 0,0 0-20 16,0 0 2-16,-3-16-4 0,3 16-37 15,-6-6-38-15,6 6-38 0,0 0-34 0,-12-5-97 16,12 5-82-16,0 0-394 0,0 0 92 0,0 0 36 16,0 0 113-16,0 0 81 15,0 0-12-15</inkml:trace>
  <inkml:trace contextRef="#ctx0" brushRef="#br0" timeOffset="211548.71">27900 2422 481 0,'0'0'199'0,"0"0"-2"0,0 0 31 0,0 0-10 16,0 0-36-16,0 0 17 0,0 0-14 15,0 0-32-15,0 0 6 0,0 0-18 0,0 0-11 16,0 0-25-16,0 0 0 0,0 0 3 16,0 0-32-16,0 0 6 0,0 0-20 0,0 0 7 15,0 0 2-15,0-13-19 0,0 13 22 0,0 0-23 16,0 0-7-16,0 0-9 0,0 0-32 15,0 0 2-15,0 0-2 0,0 0 7 0,0 0-2 16,0 0-6-16,0 0-4 0,0 0 9 0,-9-7 6 16,9 7-8-16,0 0 36 15,0 0 33-15,-7-6 24 0,7 6 1 0,0 0-6 16,0 0 17-16,-6-9-26 0,6 9-10 16,0 0 6-16,0 0-19 0,0 0 6 0,6-17-14 15,-6 17-4-15,4-10-5 0,-4 10-9 0,6-8 6 16,-6 8 3-16,3-9 17 0,-3 9-50 15,6-12 4-15,0 6-10 0,-6 6-7 0,6-12 19 16,-6 12-6-16,7-11 9 0,-7 11-7 16,6-11-13-16,-6 11-15 0,9-10 12 15,-9 10 3-15,3-9 15 0,-3 9-20 0,10-9-2 16,-10 9-1-16,6-10 3 0,-6 10-28 0,3-9 9 16,-3 9 1-16,6-11-15 0,-6 11-3 15,3-10-10-15,-3 10 15 0,6-11-25 0,-6 11-21 16,7-9-5-16,-7 9-8 0,9-7 0 15,-9 7-48-15,6-7 23 0,-6 7-16 0,0 0-12 16,12-7-55-16,-12 7-40 0,0 0-397 0,10-4 49 16,-10 4 5-16,0 0 58 0,9-6 75 15</inkml:trace>
  <inkml:trace contextRef="#ctx0" brushRef="#br0" timeOffset="214691.13">28660 2142 363 0,'0'0'174'0,"0"0"-10"15,0 0-23-15,0 0 10 0,0 0 7 0,0 0-9 0,0 0 7 16,0 0-23-16,0 0 26 15,0 0 17-15,0 0 11 0,0 0-33 0,0 0 15 16,0 0 7-16,0 0-2 0,0 0-7 0,0 0 9 16,0 0-9-16,-10 6-6 0,10-6 0 15,0 0 13-15,0 0 3 0,0 0-29 0,0 0-17 16,0 0-8-16,0 0-10 0,0 0-3 16,0 0-29-16,0 0 19 0,0 0-28 15,0 0-8-15,0 0 15 0,0 0-25 0,37-13 0 0,-37 13-16 16,16-3-33-16,-16 3-10 15,16-4-8-15,-7 3 6 0,-9 1-67 0,22-2-6 16,-13 0-43-16,-9 2-43 0,18-1-80 0,-18 1-125 16,22-1-62-16,-22 1-278 0,16 0 89 15,-16 0 48-15,15 4 45 0,-15-4 22 0,13 3 54 16</inkml:trace>
  <inkml:trace contextRef="#ctx0" brushRef="#br0" timeOffset="-214442.47">28694 2314 1272 0,'0'0'381'0,"0"0"-15"0,0 0-8 0,-10 5-20 16,10-5 0-16,0 0-28 0,0 0-23 0,0 0-19 15,0 0 1-15,0 0-31 0,0 0-2 16,0 0-47-16,0 0-17 0,0 0-1 0,0 0-22 16,0 0-19-16,0 0-10 0,38-9-25 15,-38 9-5-15,15-4-29 0,-15 4-17 0,19-3-2 16,-10 1-13-16,0-1-21 0,-9 3 0 0,22-2-16 16,-16 0-15-16,-6 2-10 0,19-5 10 15,-19 5-5-15,15-3-8 0,-15 3-36 0,13-4-20 16,-13 4-23-16,15 1-31 0,-15-1-3 15,0 0-12-15,16 5-59 0,-16-5-54 16,12 8-74-16,-12-8-21 0,9 6-327 0,-9-6 31 16,7 5 96-16,-7-5 1 0,9 5 84 15,-9-5 8-15</inkml:trace>
  <inkml:trace contextRef="#ctx0" brushRef="#br0" timeOffset="-208515.58">29069 2275 678 0,'9'-3'299'0,"-9"3"-27"0,0 0-11 0,0 0-16 15,0 0-14-15,0 0-8 0,0 0-34 0,0 0-12 16,0 0 22-16,0 0-17 0,0 0-23 15,0 0-13-15,0 0-18 0,0 0 7 0,0 0-35 16,0 0 2-16,0 0-15 0,0 0 3 0,13 13 23 16,-13-13-39-16,0 0-18 0,6 10 16 15,-6-10-21-15,0 0 23 0,3 14-15 16,-3-14 0-16,3 11-8 0,-3-11-5 0,3 12 11 16,-3-12-19-16,3 16 3 0,-3-16-3 15,3 14-12-15,-3-5 20 0,0-9-18 0,0 20 5 16,0-10-17-16,0-10-6 0,-3 21 23 15,3-8-5-15,-3-3 11 0,3 0-21 0,-3-1-8 16,0 2 8-16,0-1-13 0,-3 0 0 0,-1 0-18 16,1-2-12-16,0 0-16 15,0-1-8-15,0 0-17 0,6-7-78 0,-19 3-183 16,19-3-208-16,-16-1-202 0,16 1 89 0,-15-9 34 0,9 3 48 16,6 6 105-16,-6-17 11 15</inkml:trace>
  <inkml:trace contextRef="#ctx0" brushRef="#br0" timeOffset="-208304.06">29029 2181 1195 0,'3'-8'450'0,"-3"8"-55"15,9-13-19-15,-9 13-46 0,3-10-51 16,-3 10 0-16,6-8-69 0,-6 8-26 0,6-9-79 15,-6 9-64-15,0 0-115 0,0 0-197 0,4-12-513 16,-4 12 137-16,6-8 2 16,-6 8 84-16,9-8 8 0</inkml:trace>
  <inkml:trace contextRef="#ctx0" brushRef="#br0" timeOffset="-207682.39">29283 2127 837 0,'0'0'386'0,"0"0"-22"0,0 0-19 15,0 0-20-15,0 0-20 0,0 0-13 16,12 3-39-16,-12-3-38 0,0 0-20 0,0 0-24 16,0 0 11-16,0 0-39 0,0 0-12 0,0 18-3 15,0-18-23-15,-6 14 17 0,6-14-24 16,-3 19-6-16,0-11 8 0,0 3-24 0,3-11 19 16,0 14-23-16,0-14-16 0,-3 14 18 15,3-14 54-15,0 11-5 0,0-11-20 16,0 0-47-16,3 14 16 0,-3-14-21 0,9 6 23 15,-9-6-15-15,12 1-10 0,-12-1 4 0,0 0-14 16,19 0-7-16,-19 0 10 0,0 0-4 16,19-4 0-16,-19 4-9 0,6-4-21 0,-6 4-1 15,0 0 3-15,15-2 11 0,-15 2-21 0,0 0-15 16,10-4 22-16,-10 4-9 0,0 0 25 16,0 0-54-16,0 0 11 0,0 0 17 0,12-2 6 15,-12 2-21-15,0 0-3 0,0 0 13 16,0 0 21-16,9 16-18 0,-9-16-9 0,10 15 26 15,-4-7-8-15,0 2 25 0,0-5-21 16,0 3 15-16,-6-8-5 0,13 11-6 0,-7-7 11 16,-6-4-7-16,12 5-11 0,-12-5 43 15,0 0-17-15,16 0-18 0,-16 0 2 0,0 0-7 16,19-9 20-16,-19 9 0 0,9-7-7 16,-3 2-26-16,-6 5 10 0,9-10 2 0,-6 3-17 15,4 0 28-15,-7 7-33 0,9-14 2 0,-6 7 31 16,3 0-54-16,-6 7 0 0,6-10-10 15,-6 10-38-15,7-15-6 0,-7 8-17 0,0 7-38 16,3-14-48-16,-3 14-91 0,0-9-182 0,0 9-420 16,0 0 75-16,3-16 43 0,-3 16 74 15,6-9 72-15,-6 9 64 0,6-7 21 0</inkml:trace>
  <inkml:trace contextRef="#ctx0" brushRef="#br0" timeOffset="-206919.83">30129 1960 645 0,'0'0'176'16,"0"0"-17"-16,0 0-26 0,0 0 5 0,0 0-5 15,0 0-28-15,-15 13 8 0,15-13 7 16,0 0-17-16,-9 9 30 0,9-9-18 0,-4 7 36 16,4-7-13-16,-6 13 3 0,6-13 7 15,-6 17-2-15,3-6 10 0,3-2-17 16,-3 4-6-16,3-2 7 0,-3 4-24 0,3-2-16 15,-3-1-3-15,3 1-10 0,-3-1-21 0,3 1 14 16,0 1-1-16,-4-2-61 0,4-1-28 16,0 2-29-16,0-13-86 0,-3 21-105 0,0-12-96 15,3-9-370-15,-3 11 38 0,3-11 65 16,0 0 63-16,0 0 48 0</inkml:trace>
  <inkml:trace contextRef="#ctx0" brushRef="#br0" timeOffset="-206610.93">30368 1944 1295 0,'3'-8'425'16,"-3"8"-75"-16,0 0-7 0,9-6-36 0,-9 6-58 15,0 0-6-15,0 0-38 0,0 0-3 0,0 0-38 16,0 0-3-16,0 0-30 0,-31-4-14 16,31 4-17-16,-21 1-3 0,5-1-4 15,1 0-9-15,-4 1-12 0,-3-1-24 0,4-1 16 16,-4 0 5-16,0 1-28 0,-2-1 0 16,2-1-15-16,0 1-3 0,1 1-8 0,2 0-25 15,-3 0-26-15,4 3-43 0,-1-1-47 16,0 1-99-16,4 2-110 0,-4-1-246 0,7 1-202 15,-1-1 107-15,4 1 26 0,0-1 89 0,0-1 47 16</inkml:trace>
  <inkml:trace contextRef="#ctx0" brushRef="#br0" timeOffset="-206209.4">30297 2360 982 0,'0'0'389'16,"0"0"44"-16,12 0-87 0,-12 0-39 15,0 0-28-15,16-1-26 0,-16 1-28 0,0 0-10 16,0 0-5-16,0 0-43 0,6-8-19 16,-6 8-12-16,0 0-18 0,0 0 12 15,0 0-20-15,-28-15-20 0,16 11-6 0,-4 2-12 16,1-3-13-16,-4 2-3 0,0 0 0 16,1 0-7-16,-4-1-18 0,0 2 10 0,1-1-8 15,-4 1 23-15,0-2-15 0,3 1-18 0,1 3-43 16,-1-3 5-16,3 2-57 0,-2 0-48 15,2 1-106-15,3 2-201 0,4-4-328 0,-3 0 0 16,15 2 81-16,-19-3 83 0,19 3 28 16,-9-3 61-16</inkml:trace>
  <inkml:trace contextRef="#ctx0" brushRef="#br0" timeOffset="-205051.75">28988 2243 696 0,'0'0'212'0,"0"0"1"0,0 0-14 0,0 0 6 16,0 0-10-16,0 0-9 0,0 0-19 0,3-10 20 15,-3 10-26-15,0 0-20 0,0 0 0 16,0 0-21-16,0 0-5 0,0 0-25 0,0 0 4 16,0 0-14-16,0 0-39 0,0 0-75 15,0 0-140-15,-18-7-450 0,18 7 4 0,-10-1 49 16,10 1 70-16,0 0 17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33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30 624 0 0,'-11'0'232'0'0,"11"0"-231"0"0,0 0 0 0 0,0 0-1 0 0,0 0 1 0 0,0 0 0 0 0,0-1 0 0 0,0 1 0 0 0,0 0 0 0 0,1 0 0 0 0,-1 0-1 0 0,0 0 1 0 0,0 0 0 0 0,0 0 0 0 0,0 0 0 0 0,0-1 0 0 0,0 1 0 0 0,0 0-1 0 0,0 0 1 0 0,0 0 0 0 0,0 0 0 0 0,0 0 0 0 0,0 0 0 0 0,0-1 0 0 0,0 1-1 0 0,0 0 1 0 0,0 0 0 0 0,0 0 0 0 0,0 0 0 0 0,0 0 0 0 0,0 0 0 0 0,0-1-1 0 0,0 1 1 0 0,0 0 0 0 0,0 0 0 0 0,0 0 0 0 0,0 0 0 0 0,-1 0 0 0 0,1 0 0 0 0,0 0-1 0 0,0-1 1 0 0,0 1 0 0 0,0 0 0 0 0,0 0 0 0 0,0 0 0 0 0,0 0 0 0 0,-1 0-1 0 0,29-14 63 0 0,-21 11-75 0 0,8 0-134 0 0,0 0 155 0 0,0 0 0 0 0,-1-2 0 0 0,28-11 0 0 0,-20 7 22 0 0,0 2 45 0 0,-15 5 4 0 0,0 0 0 0 0,-1 0 0 0 0,0 0 0 0 0,1-1 0 0 0,13-9 1910 0 0,-16 9-2011 0 0,15-13 8103 0 0,-20 7-4116 0 0,-16 1-2874 0 0,10 7-1074 0 0,-1 0 0 0 0,1 0 1 0 0,-1 1-1 0 0,1 0 1 0 0,-1 0-1 0 0,1 1 1 0 0,0 0-1 0 0,-1 0 1 0 0,1 1-1 0 0,0 0 1 0 0,-9 3-1 0 0,-4 4-14 0 0,0 0-1 0 0,-24 17 0 0 0,10-7 171 0 0,32-17-72 0 0,-34 44 381 0 0,35-44-361 0 0,0-1-102 0 0,0 0 0 0 0,0 0 1 0 0,0 0-1 0 0,0 0 0 0 0,0 0 0 0 0,0 0 0 0 0,0 0 0 0 0,0 1 0 0 0,1-1 0 0 0,-1 0 0 0 0,0 1 0 0 0,1-1 1 0 0,-1 0-1 0 0,1 1 0 0 0,-1-1 0 0 0,1 1 0 0 0,0-1 0 0 0,0 1 0 0 0,0-1 0 0 0,-1 1 0 0 0,1-1 0 0 0,1 1 1 0 0,-1-1-1 0 0,0 0 0 0 0,0 1 0 0 0,0-1 0 0 0,1 1 0 0 0,-1-1 0 0 0,1 1 0 0 0,-1-1 0 0 0,1 0 0 0 0,0 1 0 0 0,-1-1 1 0 0,2 2-1 0 0,0 1 28 0 0,16 10 144 0 0,10-8-217 0 0,0 0 1 0 0,0-2-1 0 0,0-1 0 0 0,0-1 0 0 0,57-5 0 0 0,-17 2 33 0 0,68-5 19 0 0,347-14 495 0 0,-56 13 89 0 0,-368 7-694 0 0,508-17 403 0 0,-560 16-314 0 0,34-2-10 0 0,-12 1-28 0 0,48 3-1 0 0,-68-2 46 0 0,0 1-1 0 0,-1 0 1 0 0,1 0-1 0 0,0 1 1 0 0,-1 0-1 0 0,1 1 0 0 0,-1 0 1 0 0,1 0-1 0 0,-1 1 1 0 0,0 0-1 0 0,9 4 1 0 0,15 8-65 0 0,4 5-12 0 0,-28-16 49 0 0,0 1 0 0 0,0 0 0 0 0,-1 0 0 0 0,1 1 0 0 0,-1 0 0 0 0,0 0 0 0 0,-1 0 0 0 0,8 11 0 0 0,-13-16 21 0 0,0 3-59 0 0,1 12 43 0 0,-1-12-30 0 0,-3 0 22 0 0,-2 7 5 0 0,0 0 0 0 0,-1-1 0 0 0,0 1 0 0 0,-1-1 1 0 0,0-1-1 0 0,0 1 0 0 0,-1-1 0 0 0,0 0 0 0 0,-1-1 0 0 0,-17 15 0 0 0,7-4-930 0 0,17-17 747 0 0,0-1 0 0 0,-1 1-1 0 0,1-1 1 0 0,-1 1 0 0 0,1-1 0 0 0,-1 1 0 0 0,1-1-1 0 0,-1 0 1 0 0,0 0 0 0 0,1 0 0 0 0,-1 0 0 0 0,0 0 0 0 0,0 0-1 0 0,0 0 1 0 0,0-1 0 0 0,0 1 0 0 0,-3 0 0 0 0,-22 4-1298 0 0,5-1-797 0 0,0 0-1 0 0,0-2 1 0 0,0 0-1 0 0,-31-2 1 0 0,34-1 813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55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0 2600 0 0,'0'0'10227'0'0,"5"9"-9522"0"0,30 57 675 0 0,34 57 1025 0 0,30 30 1284 0 0,-67-119-2743 0 0,-29-33-649 0 0,0-5-135 0 0,2-2-126 0 0,0 0 1 0 0,-1 0-1 0 0,0 0 0 0 0,0-1 0 0 0,-1 0 0 0 0,1 0 0 0 0,-2 0 0 0 0,4-11 0 0 0,14-70 171 0 0,-6 22-159 0 0,1 8-209 0 0,-2 3-310 0 0,27-69 1 0 0,-33 108-262 0 0,0 0 0 0 0,1 0 0 0 0,1 0 0 0 0,0 2 0 0 0,1-1 1 0 0,1 1-1 0 0,0 0 0 0 0,20-17 0 0 0,-24 25-163 0 0,0 0-1 0 0,1 1 1 0 0,-1 0-1 0 0,1 0 1 0 0,1 1-1 0 0,13-6 1 0 0,-17 8 99 0 0,1 1 0 0 0,-1-1 0 0 0,1 1 0 0 0,0 0 0 0 0,-1 1 0 0 0,1-1 0 0 0,0 1 0 0 0,5 0 0 0 0,16 3-862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55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4 4124 0 0,'0'0'4695'0'0,"7"-5"-3726"0"0,5-4-187 0 0,1 1-1 0 0,-1 0 1 0 0,2 1-1 0 0,21-9 1 0 0,75-14 2688 0 0,-107 30-3015 0 0,-1 0-436 0 0,-1 1 1 0 0,0 0 0 0 0,0 0-1 0 0,0-1 1 0 0,0 1-1 0 0,0 0 1 0 0,0 0-1 0 0,0 0 1 0 0,0 0-1 0 0,0 0 1 0 0,-1 1-1 0 0,1-1 1 0 0,0 0-1 0 0,-1 0 1 0 0,1 0 0 0 0,-1 1-1 0 0,1-1 1 0 0,-1 0-1 0 0,0 0 1 0 0,1 1-1 0 0,-1-1 1 0 0,0 0-1 0 0,0 1 1 0 0,0-1-1 0 0,0 1 1 0 0,0-1-1 0 0,0 0 1 0 0,0 1 0 0 0,-1-1-1 0 0,1 0 1 0 0,0 1-1 0 0,-1-1 1 0 0,1 0-1 0 0,-1 0 1 0 0,1 1-1 0 0,-1-1 1 0 0,0 0-1 0 0,0 0 1 0 0,1 0-1 0 0,-1 0 1 0 0,-2 2 0 0 0,-5 8 56 0 0,-1 0 0 0 0,0 0 1 0 0,-13 11-1 0 0,13-12 47 0 0,-20 21 51 0 0,-32 30 1238 0 0,58-59-1071 0 0,3 3 48 0 0,0-4-374 0 0,0-1 1 0 0,-1 1-1 0 0,1-1 1 0 0,0 0-1 0 0,0 1 1 0 0,0-1-1 0 0,0 0 1 0 0,0 1-1 0 0,0-1 1 0 0,0 1-1 0 0,0-1 1 0 0,0 0-1 0 0,0 1 1 0 0,0-1-1 0 0,0 1 1 0 0,0-1-1 0 0,0 0 0 0 0,0 1 1 0 0,0-1-1 0 0,1 1 1 0 0,-1-1-1 0 0,0 0 1 0 0,0 1-1 0 0,0-1 1 0 0,1 0-1 0 0,-1 1 1 0 0,0-1-1 0 0,0 0 1 0 0,1 1-1 0 0,-1-1 1 0 0,0 0-1 0 0,1 0 1 0 0,-1 1-1 0 0,0-1 1 0 0,1 0-1 0 0,-1 0 1 0 0,0 0-1 0 0,1 1 1 0 0,-1-1-1 0 0,1 0 0 0 0,0 0 1 0 0,46 6 177 0 0,0-1 0 0 0,1-3 0 0 0,73-6-1 0 0,21 2-1877 0 0,-126 2 666 0 0,0 1 1 0 0,0 1 0 0 0,-1 0-1 0 0,17 5 1 0 0,-24-4-364 0 0,0-1 1 0 0,-1 2 0 0 0,1-1-1 0 0,-1 1 1 0 0,11 7-1 0 0,-1-1-2877 0 0,3-2 2469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57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796 0 0,'0'0'9699'0'0,"6"5"-9097"0"0,70 64 2670 0 0,0 4-1848 0 0,12 14-573 0 0,4-4-1 0 0,143 100 1 0 0,21-22-786 0 0,-255-161-80 0 0,0 1 0 0 0,-1 0 0 0 0,1-1 0 0 0,0 1 1 0 0,-1 0-1 0 0,1 0 0 0 0,-1 0 0 0 0,1-1 0 0 0,-1 1 0 0 0,1 0 0 0 0,-1 0 0 0 0,0 0 1 0 0,1 0-1 0 0,-1 0 0 0 0,0 0 0 0 0,0 0 0 0 0,0 0 0 0 0,0 0 0 0 0,0 0 0 0 0,0 0 0 0 0,0 0 1 0 0,0 0-1 0 0,0 0 0 0 0,0 0 0 0 0,0 0 0 0 0,0-1 0 0 0,-1 1 0 0 0,1 0 0 0 0,-1 0 1 0 0,1 0-1 0 0,0 0 0 0 0,-1 0 0 0 0,1 0 0 0 0,-1-1 0 0 0,0 1 0 0 0,1 0 0 0 0,-1 0 1 0 0,0-1-1 0 0,1 1 0 0 0,-1 0 0 0 0,0-1 0 0 0,0 1 0 0 0,1-1 0 0 0,-1 1 0 0 0,-1 0 1 0 0,-41 30-28 0 0,40-29-8 0 0,-65 45-57 0 0,3 2 1 0 0,-70 70-1 0 0,56-48 164 0 0,-33 30-1580 0 0,110-100 957 0 0,6-35-13139 0 0,-3 28 11970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58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2608 0 0,'0'0'11489'0'0,"-2"10"-10610"0"0,-4 44 1276 0 0,0 100-1 0 0,8-116-2356 0 0,10 66 0 0 0,7-55-1958 0 0,-6-19-1146 0 0,-12-29 2934 0 0,0 1 1 0 0,0-1-1 0 0,0 0 0 0 0,0 0 0 0 0,1 0 0 0 0,-1 1 0 0 0,0-1 0 0 0,1 0 1 0 0,-1-1-1 0 0,1 1 0 0 0,-1 0 0 0 0,1 0 0 0 0,-1-1 0 0 0,1 1 0 0 0,0-1 1 0 0,-1 1-1 0 0,1-1 0 0 0,0 0 0 0 0,-1 1 0 0 0,1-1 0 0 0,0 0 1 0 0,-1 0-1 0 0,1 0 0 0 0,0-1 0 0 0,-1 1 0 0 0,1 0 0 0 0,0-1 0 0 0,1 0 1 0 0,12-9-1425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58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5 10 3776 0 0,'0'0'180'0'0,"0"0"-1"0"0,0-1 1 0 0,0 1-1 0 0,0-1 1 0 0,0 1-1 0 0,0 0 0 0 0,0-1 1 0 0,-1 1-1 0 0,1-1 1 0 0,0 1-1 0 0,0 0 1 0 0,0-1-1 0 0,0 1 1 0 0,-1 0-1 0 0,1-1 0 0 0,0 1 1 0 0,0 0-1 0 0,0-1 1 0 0,-1 1-1 0 0,1 0 1 0 0,0 0-1 0 0,-1-1 0 0 0,1 1 1 0 0,0 0-1 0 0,-1 0 1 0 0,1-1-1 0 0,0 1 1 0 0,-1 0-1 0 0,1 0 1 0 0,-1 0-1 0 0,-15 0 1943 0 0,-29 18-2292 0 0,23-8 1189 0 0,-42 9 356 0 0,0-3 0 0 0,-94 10 0 0 0,31-5-905 0 0,120-20-492 0 0,-163 37-2027 0 0,146-31 494 0 0,0 1-1 0 0,0 2 1 0 0,1 0-1 0 0,-40 25 1 0 0,30-5-2442 0 0,19-17 2337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58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9 9 4636 0 0,'44'-6'5018'0'0,"-27"3"3685"0"0,-92 30-7734 0 0,-148 33 1 0 0,43-16-5527 0 0,143-30-204 0 0,15-4-1414 0 0,20-9 4269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59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52 2948 0 0,'19'-7'5940'0'0,"30"-6"-1518"0"0,59-18 886 0 0,-105 30-4974 0 0,8 6-117 0 0,-11-5-210 0 0,1 0 1 0 0,0 0 0 0 0,0 0 0 0 0,0 0-1 0 0,-1 0 1 0 0,1 0 0 0 0,0 1-1 0 0,0-1 1 0 0,-1 0 0 0 0,1 0 0 0 0,0 1-1 0 0,0-1 1 0 0,-1 0 0 0 0,1 1 0 0 0,0-1-1 0 0,-1 1 1 0 0,1-1 0 0 0,-1 1-1 0 0,1-1 1 0 0,0 1 0 0 0,-1-1 0 0 0,1 1-1 0 0,-1-1 1 0 0,1 2 0 0 0,0 4 13 0 0,-1 0 0 0 0,0-1 0 0 0,-1 1 0 0 0,1 0 0 0 0,-1-1 0 0 0,0 1 0 0 0,0-1 0 0 0,-1 1 0 0 0,0-1 0 0 0,0 0 1 0 0,0 0-1 0 0,0 0 0 0 0,-1 0 0 0 0,0 0 0 0 0,0 0 0 0 0,0 0 0 0 0,-6 5 0 0 0,-6 8 32 0 0,0 0 0 0 0,-1-1 1 0 0,-18 15-1 0 0,-62 58 862 0 0,94-89-694 0 0,0 1 0 0 0,0-1 0 0 0,0 1 0 0 0,0-1 0 0 0,0 1 0 0 0,1 0 0 0 0,-1 0 0 0 0,0 0 0 0 0,1 0 0 0 0,0 0 0 0 0,-1 0 0 0 0,-1 4 0 0 0,3-5-167 0 0,0-1 0 0 0,0 1-1 0 0,0-1 1 0 0,0 1 0 0 0,1 0-1 0 0,-1-1 1 0 0,0 1 0 0 0,0-1-1 0 0,0 1 1 0 0,0-1 0 0 0,1 1-1 0 0,-1-1 1 0 0,0 1 0 0 0,0-1-1 0 0,1 1 1 0 0,-1-1 0 0 0,0 1-1 0 0,1-1 1 0 0,-1 1 0 0 0,1-1-1 0 0,-1 1 1 0 0,1-1 0 0 0,-1 0-1 0 0,1 1 1 0 0,-1-1 0 0 0,1 0-1 0 0,-1 0 1 0 0,1 1 0 0 0,-1-1-1 0 0,1 0 1 0 0,-1 0 0 0 0,2 1-1 0 0,8 1 214 0 0,1 0-1 0 0,0-1 0 0 0,0 0 0 0 0,17 0 1 0 0,3 0-162 0 0,3 2-88 0 0,310 28-3040 0 0,-311-23 652 0 0,1 13-7758 0 0,-7-2 1047 0 0,-24-18 7416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0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9 5465 0 0,'0'0'14066'0'0,"9"-2"-13469"0"0,356-77 3383 0 0,-297 65-3724 0 0,-45 11-220 0 0,12 2 66 0 0,-26 7-73 0 0,-6-2-12 0 0,-2-3-20 0 0,1 0-1 0 0,-1 0 1 0 0,0 0-1 0 0,1 0 0 0 0,-1 0 1 0 0,0 1-1 0 0,0-1 1 0 0,0 0-1 0 0,0 1 0 0 0,0-1 1 0 0,0 1-1 0 0,-1-1 1 0 0,1 1-1 0 0,0-1 1 0 0,-1 1-1 0 0,1 0 0 0 0,-1-1 1 0 0,0 1-1 0 0,1 0 1 0 0,-1-1-1 0 0,0 1 0 0 0,0 2 1 0 0,-7 37-40 0 0,4-33 33 0 0,-4 13-10 0 0,-2-1 0 0 0,0 0 0 0 0,-2-1 0 0 0,0 0 0 0 0,-1 0 0 0 0,0-1 1 0 0,-21 21-1 0 0,21-23 12 0 0,-38 48 39 0 0,4 2 0 0 0,-70 130 1 0 0,115-193 6 0 0,-2 1 87 0 0,0 1 0 0 0,1 0 0 0 0,-1 0-1 0 0,1 0 1 0 0,1 0 0 0 0,-1 0 0 0 0,1 1 0 0 0,0-1 0 0 0,0 1 0 0 0,0-1-1 0 0,1 0 1 0 0,0 9 0 0 0,0-13-111 0 0,0-1-1 0 0,0 1 1 0 0,0 0-1 0 0,1-1 1 0 0,-1 1 0 0 0,0 0-1 0 0,1-1 1 0 0,-1 1-1 0 0,0 0 1 0 0,1-1-1 0 0,-1 1 1 0 0,1-1 0 0 0,-1 1-1 0 0,1-1 1 0 0,-1 1-1 0 0,1-1 1 0 0,0 1 0 0 0,-1-1-1 0 0,1 1 1 0 0,0-1-1 0 0,-1 0 1 0 0,1 1 0 0 0,0-1-1 0 0,-1 0 1 0 0,1 0-1 0 0,0 1 1 0 0,-1-1-1 0 0,1 0 1 0 0,0 0 0 0 0,1 0-1 0 0,28 4 180 0 0,229-38-1539 0 0,-177 21-2042 0 0,-1 1-3526 0 0,-59 9 4254 0 0,0-1 1 0 0,-1 0-1 0 0,1-2 0 0 0,39-16 1 0 0,-39 13 1082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1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2 1 4020 0 0,'-25'2'4520'0'0,"-288"30"2316"0"0,74-10-8436 0 0,0-2-3705 0 0,226-20 3909 0 0,-1 1-1 0 0,1-2 1 0 0,-25-3-1 0 0,20 0-252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2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9 23 3192 0 0,'0'0'9518'0'0,"0"-1"-9479"0"0,0 1 1 0 0,0-1-1 0 0,0 0 0 0 0,1 0 1 0 0,-1 1-1 0 0,0-1 0 0 0,0 0 1 0 0,0 1-1 0 0,0-1 0 0 0,0 0 1 0 0,0 0-1 0 0,-1 1 0 0 0,1-1 1 0 0,0 0-1 0 0,0 1 0 0 0,0-1 1 0 0,-1 0-1 0 0,1 0 0 0 0,0 1 1 0 0,-1-1-1 0 0,1 1 0 0 0,-1-1 1 0 0,0-1-1 0 0,-20 0 192 0 0,0 0-1 0 0,1 2 1 0 0,-1 0 0 0 0,0 1 0 0 0,0 2 0 0 0,0 0-1 0 0,1 1 1 0 0,-1 0 0 0 0,1 2 0 0 0,-29 12-1 0 0,21-6 18 0 0,1 1 0 0 0,0 2-1 0 0,1 0 1 0 0,1 2-1 0 0,0 1 1 0 0,-39 37 0 0 0,58-51-154 0 0,1 1 0 0 0,0 0 0 0 0,1 1 0 0 0,-1-1 0 0 0,1 1 0 0 0,0 0 0 0 0,1 0 0 0 0,-1 0 0 0 0,1 0 0 0 0,0 1 0 0 0,1-1 0 0 0,0 1 0 0 0,0 0 0 0 0,0 0 0 0 0,-1 9 0 0 0,4-14-72 0 0,-1-1 0 0 0,0 1 0 0 0,1 0 0 0 0,-1-1 1 0 0,1 1-1 0 0,0-1 0 0 0,-1 1 0 0 0,1-1 0 0 0,0 0 1 0 0,0 1-1 0 0,0-1 0 0 0,0 0 0 0 0,0 1 0 0 0,0-1 0 0 0,0 0 1 0 0,1 0-1 0 0,-1 0 0 0 0,0 0 0 0 0,1 0 0 0 0,-1 0 0 0 0,0 0 1 0 0,1-1-1 0 0,-1 1 0 0 0,1-1 0 0 0,-1 1 0 0 0,1-1 1 0 0,2 1-1 0 0,43 6 248 0 0,-28-9-205 0 0,-1-1 0 0 0,0 0 1 0 0,1-2-1 0 0,-1 0 0 0 0,-1 0 1 0 0,1-2-1 0 0,-1 0 1 0 0,28-17-1 0 0,-20 8-70 0 0,0 0-1 0 0,-2-2 0 0 0,0 0 1 0 0,37-40-1 0 0,-16 17-590 0 0,-42 39 521 0 0,-3 11-170 0 0,-7 57 311 0 0,2-31-24 0 0,2-1 1 0 0,0 38-1 0 0,4-64-15 0 0,1 1 0 0 0,-1-1 1 0 0,1 0-1 0 0,0 0 0 0 0,1 0 0 0 0,0 0 1 0 0,0 0-1 0 0,1 0 0 0 0,0-1 0 0 0,0 1 1 0 0,1-1-1 0 0,0 0 0 0 0,0 0 0 0 0,8 9 1 0 0,-10-14-99 0 0,0 1 0 0 0,0-1 0 0 0,1 0 1 0 0,-1 0-1 0 0,0 0 0 0 0,1 0 1 0 0,0 0-1 0 0,-1 0 0 0 0,1-1 0 0 0,0 0 1 0 0,0 1-1 0 0,0-1 0 0 0,0 0 1 0 0,0 0-1 0 0,0-1 0 0 0,0 1 1 0 0,1-1-1 0 0,-1 1 0 0 0,0-1 0 0 0,0 0 1 0 0,0 0-1 0 0,0 0 0 0 0,1-1 1 0 0,-1 1-1 0 0,0-1 0 0 0,0 0 0 0 0,0 0 1 0 0,5-2-1 0 0,5-4-1523 0 0,0 0 0 0 0,-1-1 0 0 0,0 0 0 0 0,0-1 0 0 0,12-13 1 0 0,19-12-4720 0 0,-26 23 4665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35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3 36 928 0 0,'0'0'857'0'0,"20"13"10973"0"0,-58-6-10702 0 0,0-1 0 0 0,-75-1 0 0 0,29-1-339 0 0,-82-4 377 0 0,-4 0-375 0 0,84 6-385 0 0,-1-4 0 0 0,-91-9 0 0 0,104 1 117 0 0,-220-9 383 0 0,218 13-589 0 0,54 0-242 0 0,1 1 0 0 0,-1 1 0 0 0,1 1 0 0 0,-1 1 0 0 0,-40 9 0 0 0,-6-6 349 0 0,65-4-403 0 0,-25 0 68 0 0,20 0-1356 0 0,-22 0 4265 0 0,18-1-7004 0 0,101-53-14934 0 0,-59 38 17310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3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676 0 0,'0'0'10910'0'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3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512 0 0,'9'21'3441'0'0,"0"-11"523"0"0,4 3-1988 0 0,-2-5-3060 0 0,25-28-11193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3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0 5404 0 0,'0'0'3297'0'0,"4"7"-1810"0"0,0 2-1066 0 0,-1 0-1 0 0,0 0 0 0 0,-1 0 0 0 0,0 1 0 0 0,0-1 1 0 0,-1 1-1 0 0,0-1 0 0 0,0 1 0 0 0,-1 0 1 0 0,-1-1-1 0 0,0 1 0 0 0,-2 10 0 0 0,-8 55 1005 0 0,-9 62 272 0 0,15-48-3855 0 0,5-83 1396 0 0,0 1 1 0 0,0 0 0 0 0,1 0-1 0 0,0-1 1 0 0,0 1-1 0 0,5 12 1 0 0,-5-17 117 0 0,0 1 0 0 0,0-1 0 0 0,1 1 1 0 0,-1-1-1 0 0,1 0 0 0 0,0 1 0 0 0,0-1 0 0 0,0 0 0 0 0,0 0 0 0 0,0 0 1 0 0,0-1-1 0 0,4 4 0 0 0,6 2-1003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5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996 0 0,'0'0'1171'0'0,"3"4"-47"0"0,0 1-674 0 0,1 0 0 0 0,0 0 1 0 0,0 0-1 0 0,1-1 0 0 0,-1 1 0 0 0,1-1 0 0 0,0 0 0 0 0,0-1 0 0 0,0 1 0 0 0,1-1 0 0 0,-1 0 1 0 0,1 0-1 0 0,0-1 0 0 0,0 0 0 0 0,0 0 0 0 0,0 0 0 0 0,12 1 0 0 0,16 3 704 0 0,1-2-1 0 0,40 0 0 0 0,-29-2-710 0 0,-39-2-377 0 0,54 3 265 0 0,0 2 0 0 0,0 2-1 0 0,-1 4 1 0 0,70 21-1 0 0,-122-29-306 0 0,0 1 0 0 0,0 0 0 0 0,-1 1 0 0 0,1-1 0 0 0,-1 2 0 0 0,10 9 0 0 0,-15-11-21 0 0,0 0 1 0 0,-1 0-1 0 0,1 1 0 0 0,-1-1 0 0 0,0 1 1 0 0,0-1-1 0 0,-1 1 0 0 0,0-1 1 0 0,1 1-1 0 0,-1 0 0 0 0,-1-1 0 0 0,1 1 1 0 0,-1-1-1 0 0,0 1 0 0 0,0-1 1 0 0,0 1-1 0 0,0-1 0 0 0,-1 0 0 0 0,0 1 1 0 0,0-1-1 0 0,0 0 0 0 0,-3 4 0 0 0,-6 11 12 0 0,-2 1-1 0 0,0-2 0 0 0,-15 17 0 0 0,-311 381-431 0 0,289-364-1340 0 0,15-25-3638 0 0,36-65-6271 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5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3080 0 0,'-6'22'3573'0'0,"5"-2"-2501"0"0,1 0 1 0 0,1 0 0 0 0,1 1 0 0 0,1-1 0 0 0,7 24 0 0 0,35 132-2536 0 0,-43-168 892 0 0,0-1 0 0 0,0 1 0 0 0,0-1 1 0 0,1 0-1 0 0,7 13 0 0 0,-9-18 77 0 0,1 1 0 0 0,-1-1 0 0 0,1 1 0 0 0,0-1 0 0 0,0 0 0 0 0,0 0 0 0 0,0 0 0 0 0,0 0 0 0 0,1 0 0 0 0,-1 0 0 0 0,1-1 0 0 0,2 2 0 0 0,10 4-1074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5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9 0 3440 0 0,'0'0'1270'0'0,"-25"0"2486"0"0,-91 34-950 0 0,-66 16-756 0 0,16-10-3422 0 0,59-3-7718 0 0,105-36 7486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6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8 0 4084 0 0,'17'5'2884'0'0,"-16"-5"-2759"0"0,-1 0-1 0 0,0 0 0 0 0,1 0 0 0 0,-1 0 1 0 0,0 0-1 0 0,0 0 0 0 0,1 0 0 0 0,-1 0 1 0 0,0 0-1 0 0,1 0 0 0 0,-1 0 0 0 0,0 0 1 0 0,1 0-1 0 0,-1 0 0 0 0,0 0 0 0 0,1 0 1 0 0,-1 0-1 0 0,0 1 0 0 0,0-1 0 0 0,1 0 1 0 0,-1 0-1 0 0,0 0 0 0 0,0 1 0 0 0,1-1 1 0 0,-1 0-1 0 0,0 0 0 0 0,0 1 0 0 0,0-1 1 0 0,1 0-1 0 0,-1 0 0 0 0,0 1 0 0 0,0-1 1 0 0,0 0-1 0 0,0 0 0 0 0,0 1 0 0 0,0-1 1 0 0,0 0-1 0 0,1 1 0 0 0,-1-1 1 0 0,0 0-1 0 0,0 1 0 0 0,0-1 0 0 0,0 0 1 0 0,0 1-1 0 0,0-1 0 0 0,-1 0 0 0 0,1 1 1 0 0,0-1-1 0 0,0 0 0 0 0,0 0 0 0 0,0 1 1 0 0,0-1-1 0 0,0 0 0 0 0,0 1 0 0 0,-1-1 1 0 0,-9 7 100 0 0,0-1 0 0 0,0 0 0 0 0,-1-1 0 0 0,0 0 0 0 0,0-1 0 0 0,-19 5 0 0 0,-83 14 772 0 0,26-7-702 0 0,-15 3-1038 0 0,38-8-1683 0 0,2 3-4321 0 0,60-13 4793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6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696 0 0,'3'0'283'0'0,"1"0"-1"0"0,-1 1 1 0 0,0-1-1 0 0,0 1 1 0 0,1 0-1 0 0,-1-1 0 0 0,0 1 1 0 0,0 1-1 0 0,0-1 1 0 0,0 0-1 0 0,0 1 1 0 0,0 0-1 0 0,-1-1 1 0 0,1 1-1 0 0,0 0 0 0 0,-1 1 1 0 0,0-1-1 0 0,1 0 1 0 0,-1 1-1 0 0,0-1 1 0 0,0 1-1 0 0,0 0 1 0 0,0-1-1 0 0,-1 1 1 0 0,1 0-1 0 0,-1 0 0 0 0,0 0 1 0 0,0 1-1 0 0,1 3 1 0 0,5 16 219 0 0,-1 0-1 0 0,-1 1 1 0 0,3 27 0 0 0,-3-11 333 0 0,-1-22-736 0 0,20 96 312 0 0,2-44-4647 0 0,-24-67 3440 0 0,0 1-1 0 0,0-1 1 0 0,0-1-1 0 0,0 1 1 0 0,0 0-1 0 0,0 0 0 0 0,1-1 1 0 0,-1 1-1 0 0,1-1 1 0 0,0 0-1 0 0,3 2 0 0 0,-4-3-634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7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4524 0 0,'9'-25'13268'0'0,"-7"38"-7921"0"0,1 10-5703 0 0,27 163 2422 0 0,-12-62-3820 0 0,9-1-3461 0 0,-26-116 4312 0 0,2 0-1 0 0,-1-1 0 0 0,1 0 1 0 0,-1 1-1 0 0,6 7 0 0 0,-6-12 402 0 0,-1 0 0 0 0,0 0 0 0 0,1-1 0 0 0,-1 1 0 0 0,1 0 0 0 0,-1-1-1 0 0,1 0 1 0 0,0 1 0 0 0,-1-1 0 0 0,1 0 0 0 0,0 1 0 0 0,0-1 0 0 0,0 0 0 0 0,0-1 0 0 0,0 1 0 0 0,0 0-1 0 0,0 0 1 0 0,4 0 0 0 0,-2-1-1180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7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0 25 6049 0 0,'0'-1'259'0'0,"0"1"1"0"0,0-1-1 0 0,1 0 1 0 0,-1 0 0 0 0,0 0-1 0 0,0 1 1 0 0,0-1 0 0 0,0 0-1 0 0,0 0 1 0 0,0 0 0 0 0,-1 0-1 0 0,1 1 1 0 0,0-1-1 0 0,0 0 1 0 0,0 0 0 0 0,-1 1-1 0 0,1-1 1 0 0,-1 0 0 0 0,1 0-1 0 0,0 1 1 0 0,-1-1-1 0 0,1 0 1 0 0,-1 1 0 0 0,1-1-1 0 0,-1 1 1 0 0,0-1 0 0 0,1 0-1 0 0,-1 1 1 0 0,0-1 0 0 0,1 1-1 0 0,-1 0 1 0 0,0-1-1 0 0,0 1 1 0 0,1 0 0 0 0,-1-1-1 0 0,0 1 1 0 0,0 0 0 0 0,0 0-1 0 0,-1-1 1 0 0,-32 13 2821 0 0,18-5-3524 0 0,-64 20-384 0 0,-52 20-3779 0 0,117-39 2905 0 0,-1 0 0 0 0,2 0 1 0 0,-1 2-1 0 0,2-1 0 0 0,-1 2 1 0 0,-15 15-1 0 0,14-12 151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48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1504 0 0,'0'0'2637'0'0,"4"-24"6371"0"0,-4 23-8883 0 0,1 0 0 0 0,-1 0 0 0 0,0 0 0 0 0,0 0 0 0 0,1 0 0 0 0,-1 0 0 0 0,0 0 0 0 0,1 0 0 0 0,-1 0 0 0 0,1 0 0 0 0,-1 0 0 0 0,1 0 0 0 0,0 0 0 0 0,-1 1 0 0 0,1-1 0 0 0,0 0 0 0 0,0 0 0 0 0,-1 1 0 0 0,1-1 0 0 0,0 1 0 0 0,0-1 0 0 0,0 1 0 0 0,0-1 0 0 0,0 1 0 0 0,0-1 0 0 0,0 1 0 0 0,0 0 0 0 0,1-1 0 0 0,1 1 687 0 0,2 3-659 0 0,17 11 121 0 0,-1 1-1 0 0,0 1 1 0 0,26 28-1 0 0,-29-26-242 0 0,1 0-1 0 0,1-2 0 0 0,0 0 1 0 0,45 26-1 0 0,42 19 204 0 0,-106-60-253 0 0,1-1-1 0 0,-1 1 1 0 0,0 0-1 0 0,1 0 1 0 0,-1-1 0 0 0,0 1-1 0 0,0 0 1 0 0,0 0-1 0 0,0 0 1 0 0,1 0-1 0 0,-1 1 1 0 0,-1-1 0 0 0,1 0-1 0 0,0 0 1 0 0,0 1-1 0 0,0-1 1 0 0,-1 0-1 0 0,1 1 1 0 0,-1-1 0 0 0,1 1-1 0 0,-1-1 1 0 0,1 0-1 0 0,-1 1 1 0 0,0-1-1 0 0,0 3 1 0 0,0 0 1 0 0,0 0-1 0 0,-1-1 1 0 0,0 1-1 0 0,0-1 1 0 0,0 1-1 0 0,0-1 1 0 0,-1 0-1 0 0,1 1 1 0 0,-1-1-1 0 0,-3 4 1 0 0,-5 8-16 0 0,-1-1 0 0 0,-1-1 0 0 0,-16 15 0 0 0,26-26 20 0 0,-82 87-124 0 0,53-55-291 0 0,-68 59 1 0 0,96-91 92 0 0,-6 1-1075 0 0,2-4-1501 0 0,13-27-7986 0 0,-5 22 9301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8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83 4236 0 0,'-1'3'16287'0'0,"307"-62"-12895"0"0,-92 13-2195 0 0,-119 26-1356 0 0,-13 3 2299 0 0,-27 8-4224 0 0,-10 4-4034 0 0,1 3-5610 0 0,-36-15 6168 0 0,-5 6 3977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9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36 2436 0 0,'-1'-2'1406'0'0,"-2"-6"-1182"0"0,0 3 3165 0 0,-11-1 7651 0 0,17 34-8829 0 0,19 45-2034 0 0,4-16 473 0 0,1-2 0 0 0,3-2 0 0 0,70 95 0 0 0,-87-130-437 0 0,-5-7 10 0 0,-2-4-70 0 0,-3-4-9 0 0,-1-1-98 0 0,1 0 0 0 0,-1 0 0 0 0,0 1 0 0 0,0-1 0 0 0,0 0 0 0 0,0 1 0 0 0,0 0 0 0 0,0-1 0 0 0,-1 1 0 0 0,1 0 0 0 0,-1 0 0 0 0,2 4 0 0 0,-2-8-39 0 0,1 0 1 0 0,-1 0 0 0 0,1-1 0 0 0,0 1 0 0 0,-1 0 0 0 0,1 0-1 0 0,0 1 1 0 0,0-1 0 0 0,0 0 0 0 0,0 0 0 0 0,3 0 0 0 0,0-1 4 0 0,0-2 11 0 0,-1 0 0 0 0,0 0 0 0 0,0-1 0 0 0,0 1 0 0 0,-1-1 0 0 0,0 0 1 0 0,0 0-1 0 0,0-1 0 0 0,0 1 0 0 0,-1 0 0 0 0,0-1 0 0 0,3-10 1 0 0,4-8 2 0 0,16-40 24 0 0,27-109 0 0 0,-24 73-572 0 0,-17 63 79 0 0,11-37-335 0 0,0 32-3206 0 0,-21 39 2342 0 0,12 8-8129 0 0,3 8 8998 0 0,-13-10 156 0 0,-1-2 267 0 0,0 1 1 0 0,1 0-1 0 0,-1 0 1 0 0,-1 0 0 0 0,1 0-1 0 0,0 0 1 0 0,0 0-1 0 0,-1 0 1 0 0,3 5-1 0 0,-3-5 74 0 0,5 11-1430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09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3520 0 0,'0'0'1608'0'0,"-3"33"5042"0"0,6 59-1585 0 0,9 55-2039 0 0,-6-107-2547 0 0,-2-16 114 0 0,-2-8-2956 0 0,-2-3-2500 0 0,0 1-3512 0 0,5-16 6577 0 0,17-3 339 0 0,-16 4 28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38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816 0 0,'0'0'6277'0'0,"5"-3"-5555"0"0,19-14 15133 0 0,-13 25-15602 0 0,-9-7-238 0 0,-1 0 0 0 0,1 0-1 0 0,-1 0 1 0 0,0 0 0 0 0,1 0 0 0 0,-1 1-1 0 0,0-1 1 0 0,0 1 0 0 0,0-1 0 0 0,0 1-1 0 0,0-1 1 0 0,0 1 0 0 0,0 0 0 0 0,-1-1-1 0 0,1 1 1 0 0,0 0 0 0 0,-1-1 0 0 0,1 1-1 0 0,-1 0 1 0 0,0 0 0 0 0,0 2 0 0 0,28 121 255 0 0,-26-118-248 0 0,0 1 0 0 0,-1 0 1 0 0,0 0-1 0 0,-1 0 0 0 0,0 10 1 0 0,4 30-27 0 0,0-27 7 0 0,-1 0 1 0 0,-1 1-1 0 0,-2 33 1 0 0,0-45-4 0 0,0 10 32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44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178 716 0 0,'0'0'10551'0'0,"0"7"-10354"0"0,0 25 767 0 0,0-28-811 0 0,0 11 2 0 0,0-12 276 0 0,-5 19-77 0 0,4 53 36 0 0,-3-44-309 0 0,0 47 0 0 0,4-75-53 0 0,0 26 64 0 0,-5 26-137 0 0,-5 84 312 0 0,-21 144 165 0 0,2-96 194 0 0,20-125-703 0 0,-3 60 126 0 0,3-75 263 0 0,-1 96 698 0 0,6-127-891 0 0,-3 30 38 0 0,-5 186 1542 0 0,11-172-1499 0 0,2-53-158 0 0,0 1 1 0 0,0 0-1 0 0,-1 0 1 0 0,0 0-1 0 0,0 0 1 0 0,-3 15-1 0 0,2-18-31 0 0,0 1 0 0 0,0 0-1 0 0,1-1 1 0 0,0 1 0 0 0,0-1-1 0 0,0 7 1 0 0,-1 29 37 0 0,0-28-54 0 0,1 2 5 0 0,1-12 12 0 0,-2 33 150 0 0,0 15-112 0 0,-1 18-48 0 0,2-65-12 0 0,0-2-8 0 0,0 8-32 0 0,0-8 29 0 0,0 6 93 0 0,0-6 100 0 0,-1-1-1 0 0,1 1 1 0 0,0-1 0 0 0,0 1-1 0 0,0 0 1 0 0,0-1-1 0 0,0 1 1 0 0,0 0-1 0 0,1-1 1 0 0,-1 1 0 0 0,1 0-1 0 0,-1-1 1 0 0,1 1-1 0 0,1 2 1 0 0,12-1-136 0 0,-10-2 57 0 0,0-1-80 0 0,11 0 40 0 0,-11 0 87 0 0,18 2-40 0 0,-6 0-41 0 0,-12-1-36 0 0,0-1-6 0 0,112 5 170 0 0,370-9-7 0 0,205 28-428 0 0,-626-19 112 0 0,197 13-53 0 0,-179-13 213 0 0,8 0 26 0 0,-30-1-9 0 0,58-2-95 0 0,60-9 117 0 0,26 0-146 0 0,-9 3 37 0 0,118 3-12 0 0,-13 18 146 0 0,-268-15-36 0 0,81 11-131 0 0,-107-13 55 0 0,41 5-55 0 0,-41-3 83 0 0,-2-2-38 0 0,18 4-53 0 0,30 3 75 0 0,-49-7 7 0 0,11 8-95 0 0,-15-8 71 0 0,1 0 0 0 0,-1 0 0 0 0,0 0 0 0 0,1 0 0 0 0,-1 1 0 0 0,1-1 0 0 0,-1 0 0 0 0,0 0-1 0 0,1 0 1 0 0,-1 0 0 0 0,1 0 0 0 0,-1 0 0 0 0,1 0 0 0 0,-1 0 0 0 0,0-1 0 0 0,1 1 0 0 0,-1 0 0 0 0,1 0 0 0 0,-1 0 0 0 0,0 0 0 0 0,1 0 0 0 0,-1-1 0 0 0,1 1-1 0 0,-1 0 1 0 0,0 0 0 0 0,1-1 0 0 0,-1 1 0 0 0,0 0 0 0 0,0-1 0 0 0,1 1 0 0 0,-1 0 0 0 0,0-1 0 0 0,1 1 0 0 0,-1 0 0 0 0,0-1 0 0 0,0 1 0 0 0,0 0 0 0 0,0-1 0 0 0,1 1-1 0 0,-1-1 1 0 0,0 1 0 0 0,0 0 0 0 0,0-1 0 0 0,0 1 0 0 0,0-1 0 0 0,0 1 0 0 0,0-1 0 0 0,0 1 0 0 0,0 0 0 0 0,0-1 0 0 0,0 1 0 0 0,0-1 0 0 0,0 1 0 0 0,-1 0 0 0 0,1-1-1 0 0,0 1 1 0 0,0-1 0 0 0,0 1 0 0 0,-1-1 0 0 0,1-3 282 0 0,0-1-371 0 0,-2-1 25 0 0,-13-81-316 0 0,-9-151 0 0 0,22 122 337 0 0,6 0-1 0 0,19-125 1 0 0,3-22-18 0 0,-12 112 238 0 0,-6 91-12 0 0,-3 0 1 0 0,-5-118 0 0 0,-13-48-347 0 0,9 195 92 0 0,0 6 120 0 0,2 0 1 0 0,1-33-1 0 0,-3 10 15 0 0,4 45-61 0 0,1-5 17 0 0,1-1 1 0 0,-2 0-1 0 0,1 0 0 0 0,-2-14 0 0 0,1 20-21 0 0,-1 0 0 0 0,1 0-1 0 0,-1 0 1 0 0,0 0 0 0 0,0 0-1 0 0,0 0 1 0 0,0 0-1 0 0,0 1 1 0 0,0-1 0 0 0,-1 0-1 0 0,0 1 1 0 0,1 0-1 0 0,-1-1 1 0 0,0 1 0 0 0,0 0-1 0 0,0 0 1 0 0,0 0 0 0 0,-1 0-1 0 0,1 0 1 0 0,-1 0-1 0 0,1 0 1 0 0,-1 1 0 0 0,1 0-1 0 0,-1-1 1 0 0,0 1-1 0 0,0 0 1 0 0,0 0 0 0 0,-4 0-1 0 0,-117-39-463 0 0,-1 1 275 0 0,89 31 214 0 0,-169-29-293 0 0,-67 21 155 0 0,-114-14 130 0 0,-155-19 164 0 0,170 21 137 0 0,236 13-288 0 0,-107-10-72 0 0,79 14 214 0 0,79 9-198 0 0,-65 7 114 0 0,145-5-69 0 0,-37 2 192 0 0,19-4-30 0 0,6 2-99 0 0,12 0 12 0 0,-59-4 125 0 0,-17 5-173 0 0,76-1-22 0 0,-18 2-28 0 0,-78 9 272 0 0,97-11-239 0 0,-1 1-18 0 0,-14 1-7 0 0,-62 7 226 0 0,77-8-168 0 0,-40 25-18 0 0,37-15 45 0 0,1 0 0 0 0,1 0 1 0 0,-1 1-1 0 0,2-1 0 0 0,0 1 1 0 0,0 0-1 0 0,1 0 0 0 0,-1 16 1 0 0,-3 12 114 0 0,-43 184 177 0 0,24-134-4161 0 0,21-71-1164 0 0,4-8-2238 0 0,0-10 6558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46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76 796 0 0,'-4'0'16606'0'0,"19"-15"-13766"0"0,15-9-5283 0 0,-11 13 4269 0 0,19-7-1515 0 0,29-12 15 0 0,75-23 0 0 0,-123 47-297 0 0,1 1 1 0 0,1 0-1 0 0,-1 2 0 0 0,1 0 1 0 0,-1 1-1 0 0,1 1 0 0 0,0 2 1 0 0,31 3-1 0 0,-43-2-27 0 0,1 0 0 0 0,-1 1 1 0 0,0 1-1 0 0,-1 0 0 0 0,1 0 1 0 0,-1 0-1 0 0,1 1 0 0 0,-1 0 0 0 0,0 1 1 0 0,-1 0-1 0 0,0 0 0 0 0,0 1 1 0 0,0 0-1 0 0,-1 0 0 0 0,0 0 0 0 0,0 1 1 0 0,0 0-1 0 0,5 11 0 0 0,7 16-19 0 0,-2 0-1 0 0,-1 1 1 0 0,12 44-1 0 0,-15-42 21 0 0,-1-7 11 0 0,-2 0 0 0 0,-2 1 0 0 0,0 0 0 0 0,-2 0 0 0 0,-2 1 0 0 0,0 0 0 0 0,-4 52 0 0 0,-1-71-14 0 0,0 0 0 0 0,0-1 0 0 0,-1 1 0 0 0,-1 0 0 0 0,0-1 0 0 0,-1 1 0 0 0,0-1 0 0 0,-1-1 0 0 0,-1 1-1 0 0,0-1 1 0 0,0 0 0 0 0,-1 0 0 0 0,-1-1 0 0 0,0-1 0 0 0,0 1 0 0 0,-1-1 0 0 0,-1-1 0 0 0,0 0 0 0 0,0 0 0 0 0,-12 7 0 0 0,1-5-135 0 0,1 0 1 0 0,-1-1-1 0 0,-1-1 1 0 0,0-2 0 0 0,0 0-1 0 0,-26 4 1 0 0,4-4-2098 0 0,0-2 0 0 0,-56-1 0 0 0,85-4 440 0 0,1-1 1 0 0,0-1 0 0 0,0-1-1 0 0,0 0 1 0 0,-24-8 0 0 0,22 5 117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46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 4248 0 0,'0'0'1445'0'0,"14"-2"665"0"0,-5 4 3946 0 0,10 7-5414 0 0,-14-7-72 0 0,4 32 2136 0 0,-10-27-2510 0 0,0 0-1 0 0,0 0 1 0 0,-1 0-1 0 0,0 0 1 0 0,-1 0 0 0 0,0 0-1 0 0,0-1 1 0 0,0 0-1 0 0,-8 11 1 0 0,4-5 103 0 0,6-10-275 0 0,-1 0 136 0 0,0 0 1 0 0,0 1-1 0 0,0-1 0 0 0,1 0 1 0 0,-1 1-1 0 0,0 0 1 0 0,1-1-1 0 0,0 1 1 0 0,0 0-1 0 0,0 0 0 0 0,0 0 1 0 0,0-1-1 0 0,0 1 1 0 0,0 5-1 0 0,3 0-82 0 0,1-1 0 0 0,-1 1 0 0 0,1-1 0 0 0,1 0 0 0 0,-1 0 0 0 0,1-1 0 0 0,0 1-1 0 0,1-1 1 0 0,0 0 0 0 0,0 0 0 0 0,0 0 0 0 0,0 0 0 0 0,1-1 0 0 0,0 0 0 0 0,8 5 0 0 0,17 12 124 0 0,62 31-1 0 0,-73-42-109 0 0,124 61-945 0 0,-141-70-13 0 0,3 6 71 0 0,13-6-7807 0 0,1-5-267 0 0,-14 2 7598 0 0,-2-1-429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47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0 1432 0 0,'1'14'375'0'0,"0"-1"1"0"0,0 0-1 0 0,-1 0 0 0 0,-1 1 1 0 0,0-1-1 0 0,-1 0 0 0 0,0 0 1 0 0,-1 0-1 0 0,-5 13 0 0 0,-25 101 2930 0 0,-3 4-397 0 0,27-91-2338 0 0,5-16-4626 0 0,10-19 2502 0 0,0 1-3112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47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1 10 4012 0 0,'0'0'1415'0'0,"6"-6"128"0"0,-5 3-541 0 0,-8 3 4997 0 0,-67 19-5163 0 0,-78 30 0 0 0,104-30-2949 0 0,-49 26 1 0 0,96-45 1970 0 0,-1 1-1 0 0,1-1 1 0 0,0 1-1 0 0,0 0 1 0 0,0-1-1 0 0,0 1 1 0 0,0 0-1 0 0,0-1 1 0 0,0 1-1 0 0,1 0 1 0 0,-1 0-1 0 0,0 0 1 0 0,0 0-1 0 0,1 0 1 0 0,-1 0-1 0 0,0 0 1 0 0,1 0-1 0 0,-1 0 1 0 0,1 0-1 0 0,-1 0 1 0 0,1 0-1 0 0,0 0 1 0 0,-1 0-1 0 0,1 1 1 0 0,0-1-1 0 0,0 0 1 0 0,0 0-1 0 0,0 0 1 0 0,0 1-1 0 0,0-1 1 0 0,0 0-1 0 0,0 0 1 0 0,1 2-1 0 0,19 28-3826 0 0,-18-29 3329 0 0,0 1-896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47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0 3028 0 0,'4'1'1324'0'0,"49"11"4921"0"0,-50-12-5232 0 0,1 1-147 0 0,-2-1-704 0 0,16 6 905 0 0,-11-1 3102 0 0,-38 4-4001 0 0,0-2 0 0 0,-59 5 1 0 0,15-2-3258 0 0,2 6-4578 0 0,43-6 2325 0 0,26-9 3785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49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508 0 0,'0'0'6901'0'0,"3"3"-6196"0"0,0 0-476 0 0,0-1 0 0 0,-1 1-1 0 0,1 0 1 0 0,-1 1 0 0 0,0-1-1 0 0,0 0 1 0 0,0 1 0 0 0,0-1-1 0 0,-1 1 1 0 0,1-1 0 0 0,-1 1-1 0 0,0 0 1 0 0,0 0 0 0 0,0-1-1 0 0,-1 1 1 0 0,1 0 0 0 0,-1 0-1 0 0,0 0 1 0 0,0 0 0 0 0,-1 0-1 0 0,0 4 1 0 0,2 31 398 0 0,2 1 124 0 0,-4 74 0 0 0,-1-39-2289 0 0,-4-40-2074 0 0,4-28-284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50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420 0 0,'0'0'15254'0'0,"3"-10"-17953"0"0,10 6-4707 0 0,-7 2 2924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55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2 744 3480 0 0,'31'-33'16673'0'0,"-62"172"-15705"0"0,-76 214 0 0 0,20-78-732 0 0,-36 119-47 0 0,48-152 156 0 0,74-236-315 0 0,1 1-7 0 0,0 0-7 0 0,-1-2-1 0 0,0 1 9 0 0,-1-1-2 0 0,-2 3 0 0 0,-9 36 96 0 0,11-34-90 0 0,-2 2 2 0 0,2 0 0 0 0,-1 1 0 0 0,2-1-1 0 0,-1 17 1 0 0,1-20-13 0 0,-1 0 0 0 0,1 0 0 0 0,-2 0 0 0 0,-4 11 0 0 0,5-13-4 0 0,-1-1 0 0 0,1 1 0 0 0,0-1 0 0 0,1 1 0 0 0,-1 0 0 0 0,2 0 0 0 0,-1-1 0 0 0,1 1 0 0 0,0 7 0 0 0,-3 6 91 0 0,0-7 979 0 0,2-5-921 0 0,2-4-20 0 0,1 1 103 0 0,14 5 378 0 0,-14-10-679 0 0,2 2 209 0 0,42 3 341 0 0,637 2 252 0 0,1 1-847 0 0,94 27-501 0 0,-717-31 595 0 0,180 17-107 0 0,-169-13 100 0 0,-24-2 22 0 0,32 3 46 0 0,247 37-161 0 0,40 4 41 0 0,153 15-104 0 0,-370-40 109 0 0,158 47 0 0 0,-96-22-337 0 0,-210-50 300 0 0,19 5-625 0 0,-20-5 641 0 0,0 0-1 0 0,0 1 1 0 0,0-1-1 0 0,0 0 1 0 0,0 1-1 0 0,0-1 1 0 0,0 0 0 0 0,0 0-1 0 0,0 0 1 0 0,0 0-1 0 0,0 0 1 0 0,0 0-1 0 0,0 0 1 0 0,0 0 0 0 0,0-1-1 0 0,0 1 1 0 0,0 0-1 0 0,0 0 1 0 0,0-1-1 0 0,0 1 1 0 0,0-1 0 0 0,0 1-1 0 0,-1-1 1 0 0,1 1-1 0 0,0-1 1 0 0,0 0 0 0 0,1-1-1 0 0,-1 0 27 0 0,0 0 0 0 0,1 0 0 0 0,-1 0-1 0 0,0 0 1 0 0,-1-1 0 0 0,1 1 0 0 0,0 0 0 0 0,-1-1 0 0 0,1 1-1 0 0,-1-1 1 0 0,0-3 0 0 0,1-9 15 0 0,-2-1 0 0 0,-5-30 1 0 0,6 44-14 0 0,-3-84-159 0 0,2 29 206 0 0,2-15 3 0 0,2 1-1 0 0,4 0 0 0 0,31-136 0 0 0,-33 185 5 0 0,101-447-598 0 0,-91 398 82 0 0,29-183-534 0 0,-3-207 439 0 0,-40 431 563 0 0,-1 9 15 0 0,-1 2 35 0 0,6-126-127 0 0,-1 0 67 0 0,6-54-48 0 0,-5 140 173 0 0,-5 56-181 0 0,-4-9-330 0 0,4 11 408 0 0,0 0-1 0 0,0 0 1 0 0,0 0 0 0 0,0 0 0 0 0,0 0 0 0 0,0 0 0 0 0,-1 0 0 0 0,1 0-1 0 0,0 0 1 0 0,-1 0 0 0 0,1 0 0 0 0,-1 0 0 0 0,1 0 0 0 0,-1 0 0 0 0,1 0-1 0 0,-1 0 1 0 0,0 0 0 0 0,-1-1 0 0 0,-37-13-183 0 0,-1 2 0 0 0,-1 2 1 0 0,-75-11-1 0 0,47 9 190 0 0,-87-10-38 0 0,-241-5 0 0 0,296 23 186 0 0,-608 18-57 0 0,336 2 254 0 0,-114 11-235 0 0,279-12 0 0 0,47-10-21 0 0,-313-34 0 0 0,123-31 130 0 0,158 22 22 0 0,70 11-251 0 0,-24-7 337 0 0,107 27-369 0 0,25 6 180 0 0,0-1-1 0 0,0-1 0 0 0,-18-7 1 0 0,31 10 5 0 0,-27-5 779 0 0,28 6-849 0 0,-1 0 0 0 0,1-1 0 0 0,-1 1 0 0 0,0 0 0 0 0,1 0 0 0 0,-1 0 0 0 0,1 0 1 0 0,-1 0-1 0 0,1 0 0 0 0,-1 0 0 0 0,1 0 0 0 0,-1 1 0 0 0,1-1 0 0 0,-1 1 1 0 0,1-1-1 0 0,-1 1 0 0 0,1 0 0 0 0,-1-1 0 0 0,0 2 0 0 0,-104 619 187 0 0,99-575-438 0 0,-1 0-1 0 0,-3 0 1 0 0,-2-1 0 0 0,-1 0 0 0 0,-3-2-1 0 0,-23 46 1 0 0,19-52-614 0 0,-5 10-1595 0 0,13-18-2077 0 0,12-26 2385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57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1 75 1196 0 0,'0'0'2175'0'0,"7"-10"-1215"0"0,-5 4 2134 0 0,15-50-494 0 0,-16 54-1949 0 0,-6 9-509 0 0,-10 23 47 0 0,1-1 0 0 0,2 2 0 0 0,-12 39 1 0 0,-23 112 183 0 0,39-149-330 0 0,-90 323 469 0 0,-19 89 893 0 0,72-176-21 0 0,34-191-1108 0 0,-1-33-112 0 0,-1 7 21 0 0,10-1-181 0 0,3-39 61 0 0,-1 1-13 0 0,0-3-39 0 0,-2 5-34 0 0,0-3 5 0 0,1-2 11 0 0,-3 14 15 0 0,-7 51 239 0 0,12-73-268 0 0,-1 1-5 0 0,-3 8 45 0 0,3-8 167 0 0,-1 3-185 0 0,1 18 12 0 0,1-21 24 0 0,0 1 24 0 0,-6 45-26 0 0,6-46 20 0 0,0-2-52 0 0,-1-1-1 0 0,1 1 1 0 0,0-1-1 0 0,0 1 0 0 0,0 0 1 0 0,-1-1-1 0 0,1 1 1 0 0,0 0-1 0 0,0-1 1 0 0,0 1-1 0 0,0-1 1 0 0,0 1-1 0 0,0 0 0 0 0,0-1 1 0 0,0 1-1 0 0,0 0 1 0 0,1-1-1 0 0,-1 1 1 0 0,0 0-1 0 0,0-1 1 0 0,0 1-1 0 0,1-1 0 0 0,-1 1 1 0 0,1 0-1 0 0,0 2-9 0 0,1 0 0 0 0,-1-1 0 0 0,0 1-1 0 0,0 0 1 0 0,0 0 0 0 0,0 0 0 0 0,-1 0 0 0 0,1 0-1 0 0,-1 0 1 0 0,0 0 0 0 0,0 0 0 0 0,0 0-1 0 0,-1 6 1 0 0,12 98 297 0 0,-11-104-296 0 0,-1 17 935 0 0,2-9-3155 0 0,31-39-11826 0 0,-19 15 12499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3:58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0 316 0 0,'0'0'4101'0'0,"-4"6"-4005"0"0,-11 15 59 0 0,11-16 30 0 0,-9 50 1897 0 0,-7 42-479 0 0,-11 143-1 0 0,17-112-897 0 0,-37 366 1375 0 0,10-157-1444 0 0,38-302-524 0 0,-12 104 204 0 0,10-97-238 0 0,1-14-25 0 0,-1 19 45 0 0,-28 182 38 0 0,21-164 119 0 0,5-36-174 0 0,2 1 0 0 0,-3 47 0 0 0,9-73-67 0 0,-2-1 0 0 0,1 1 0 0 0,0 0 0 0 0,-1 0 0 0 0,0-1 0 0 0,0 1 0 0 0,0 0 0 0 0,-2 5 0 0 0,-4 23 455 0 0,0-7-168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00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0 1984 0 0,'0'0'4687'0'0,"2"6"-4349"0"0,0 0-167 0 0,-1 0-1 0 0,0 0 0 0 0,0 0 1 0 0,-1 0-1 0 0,0 1 1 0 0,0-1-1 0 0,0 0 0 0 0,0 0 1 0 0,-1 1-1 0 0,-2 7 0 0 0,0 4-29 0 0,-18 106 1502 0 0,-5 47-210 0 0,2-24-627 0 0,15-101-399 0 0,-7 75 0 0 0,0 66 220 0 0,-1 68-100 0 0,1 264 90 0 0,15-455-528 0 0,0-26-67 0 0,1-12 1 0 0,-9 180-44 0 0,0-7 119 0 0,6-187-47 0 0,0 16-65 0 0,4-6 32 0 0,-1-16-17 0 0,0-1 0 0 0,0 0 1 0 0,0 0-1 0 0,-1 1 0 0 0,0-1 0 0 0,0 0 1 0 0,-1 6-1 0 0,1-8 83 0 0,1 9 1117 0 0,2-8-4191 0 0,34-30-9928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01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30 508 0 0,'0'0'107'0'0,"14"-19"1683"0"0,-5 9 1209 0 0,-9 10-2935 0 0,0 0 0 0 0,1 0 0 0 0,-1 0 0 0 0,0 0 0 0 0,0 0 0 0 0,0 0 0 0 0,0 0-1 0 0,0 0 1 0 0,0 0 0 0 0,0 0 0 0 0,0 0 0 0 0,0 0 0 0 0,1 0 0 0 0,-1 0 0 0 0,0 0 0 0 0,0 0 0 0 0,0 0 0 0 0,0 0 0 0 0,0 0 0 0 0,0 0 0 0 0,0 0 0 0 0,1 0 0 0 0,-1 0 0 0 0,0 0 0 0 0,0 0 0 0 0,0 0 0 0 0,0 0 0 0 0,0 0 0 0 0,0 0 0 0 0,0 0 0 0 0,0 0-1 0 0,1 0 1 0 0,-1 0 0 0 0,0 0 0 0 0,0 0 0 0 0,0 0 0 0 0,0 0 0 0 0,0 1 0 0 0,0-1 0 0 0,0 0 0 0 0,0 0 0 0 0,0 0 0 0 0,0 0 0 0 0,0 0 0 0 0,0 0 0 0 0,0 0 0 0 0,0 0 0 0 0,0 1 0 0 0,0-1 0 0 0,1 0 0 0 0,-1 0 0 0 0,0 0 0 0 0,0 0 0 0 0,0 0-1 0 0,0 0 1 0 0,0 0 0 0 0,0 0 0 0 0,-1 1 0 0 0,1-1 0 0 0,0 0 0 0 0,0 0 0 0 0,0 0 0 0 0,0 0 0 0 0,0 0 0 0 0,0 0 0 0 0,0 0 0 0 0,0 0 0 0 0,0 1 0 0 0,-14 156 2216 0 0,-8 172-853 0 0,4 232-522 0 0,0-55-521 0 0,18-467-372 0 0,0 51 65 0 0,1-30-14 0 0,3 0-17 0 0,-1-21-36 0 0,3 202 82 0 0,-7-157-71 0 0,-12 107-111 0 0,2-111 47 0 0,3-45-55 0 0,-1 27 330 0 0,8-59-172 0 0,-16 58-1832 0 0,16-59 1116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03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383 3160 0 0,'0'0'7052'0'0,"-4"-2"-7014"0"0,-10-11 8408 0 0,14 11-7608 0 0,7-23-288 0 0,0 2-268 0 0,0 1 1 0 0,2-1 0 0 0,0 1-1 0 0,21-33 1 0 0,8-1-87 0 0,-9 22-88 0 0,7-3 15 0 0,-6 8-18 0 0,-10 10-408 0 0,11-1-562 0 0,-20 42 721 0 0,-10-16 115 0 0,0 1-1 0 0,0 0 0 0 0,-1-1 0 0 0,0 1 1 0 0,0 0-1 0 0,0-1 0 0 0,-1 1 1 0 0,-3 11-1 0 0,4-17 30 0 0,-34 138-131 0 0,-6-2 1 0 0,-97 223-1 0 0,122-329 183 0 0,-23 39 0 0 0,2-9-133 0 0,30-50 134 0 0,-6 5-4 0 0,-12 8-33 0 0,13-15-35 0 0,0-3-16 0 0,4-2 3 0 0,-4-1-19 0 0,-1 0 0 0 0,1 0-1 0 0,-1-1 1 0 0,0 0 0 0 0,0-1 0 0 0,0-1 0 0 0,0 0 0 0 0,0 0 0 0 0,0-1 0 0 0,1 0 0 0 0,-19-6 0 0 0,28 7 37 0 0,0-1-1 0 0,0 1 0 0 0,0-1 0 0 0,0 1 0 0 0,0-1 0 0 0,0 0 0 0 0,0 0 0 0 0,0 0 0 0 0,1 0 0 0 0,-1 0 1 0 0,0-1-1 0 0,1 1 0 0 0,-1-1 0 0 0,1 1 0 0 0,-1-1 0 0 0,1 1 0 0 0,0-1 0 0 0,0 1 0 0 0,0-1 0 0 0,0 0 1 0 0,0 0-1 0 0,0 0 0 0 0,0 0 0 0 0,0 0 0 0 0,1 0 0 0 0,-1 0 0 0 0,1 0 0 0 0,-1 0 0 0 0,1 0 1 0 0,0 0-1 0 0,0 0 0 0 0,0 0 0 0 0,0 0 0 0 0,0 0 0 0 0,1 0 0 0 0,-1-2 0 0 0,3-10 5 0 0,0 0 0 0 0,1 1 1 0 0,0 0-1 0 0,9-18 0 0 0,-7 18-62 0 0,36-70-884 0 0,-41 82-46 0 0,1-1 264 0 0,0 0-1 0 0,0 0 1 0 0,0 0 0 0 0,0 1-1 0 0,0-1 1 0 0,1 1-1 0 0,-1 0 1 0 0,0 0-1 0 0,1 0 1 0 0,-1 0 0 0 0,1 0-1 0 0,-1 0 1 0 0,1 1-1 0 0,2-1 1 0 0,7-3-2106 0 0,3-1 1078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04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56 448 0 0,'0'0'2997'0'0,"-14"-9"5656"0"0,38-23-7581 0 0,56-56 0 0 0,-77 86-1105 0 0,0-1 177 0 0,0 0 1 0 0,0 0-1 0 0,0 1 0 0 0,0-1 1 0 0,1 1-1 0 0,-1 0 1 0 0,8-3-1 0 0,-8 4 164 0 0,-2 7-239 0 0,4 41 165 0 0,-3-27-286 0 0,0-1 0 0 0,2 1 0 0 0,10 35 0 0 0,-13-54-157 0 0,0 1 0 0 0,0-1 1 0 0,0 0-1 0 0,0 0 0 0 0,0 0 1 0 0,0 0-1 0 0,1-1 0 0 0,-1 1 1 0 0,0 0-1 0 0,0 0 0 0 0,1-1 0 0 0,-1 1 1 0 0,1-1-1 0 0,-1 1 0 0 0,0-1 1 0 0,1 0-1 0 0,-1 1 0 0 0,1-1 1 0 0,-1 0-1 0 0,1 0 0 0 0,-1 0 1 0 0,4 0-1 0 0,-5 0 356 0 0,4 0-1326 0 0,2-1-469 0 0,42-12-4014 0 0,-33 9 4069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06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262 2188 0 0,'0'0'7596'0'0,"0"-5"-7264"0"0,3-5 16 0 0,1 1 0 0 0,-1 0 0 0 0,2 0 0 0 0,-1 0-1 0 0,1 0 1 0 0,0 0 0 0 0,13-14 0 0 0,54-59 1489 0 0,-62 73-1640 0 0,0 1-81 0 0,2-2-73 0 0,0-3 56 0 0,-8 8-73 0 0,-2 2 0 0 0,0 1-1 0 0,0 0 1 0 0,0-1 0 0 0,1 1-1 0 0,-1 0 1 0 0,1 0 0 0 0,-1 0-1 0 0,1 1 1 0 0,0-1 0 0 0,6-2-1 0 0,16-12 19 0 0,-24 15-8 0 0,3 1-43 0 0,12 1 20 0 0,-12 0-15 0 0,-1 1 19 0 0,29 21-33 0 0,-24-8-12 0 0,0 5 15 0 0,-2-7 12 0 0,-2 0 0 0 0,1 1 1 0 0,-1-1-1 0 0,-1 1 0 0 0,-1 0 1 0 0,0 0-1 0 0,-1 0 0 0 0,0 0 1 0 0,-1 0-1 0 0,-1 15 0 0 0,-2 6 1 0 0,-1 0-1 0 0,-2-1 0 0 0,-11 39 1 0 0,-20 43 74 0 0,13-40 34 0 0,-19 94 0 0 0,18-56-86 0 0,5-40-30 0 0,19-70 6 0 0,-4 14-20 0 0,-5 10 7 0 0,-1 1-3 0 0,-8 4-79 0 0,17-31 107 0 0,1 0-14 0 0,0 0-1 0 0,0-1 1 0 0,0 1 0 0 0,-1 0 0 0 0,1-1 0 0 0,-1 1 0 0 0,1-1-1 0 0,-1 0 1 0 0,1 1 0 0 0,-1-1 0 0 0,0 0 0 0 0,0 0 0 0 0,1 0 0 0 0,-1 0-1 0 0,0 0 1 0 0,0 0 0 0 0,0-1 0 0 0,0 1 0 0 0,0-1 0 0 0,-4 1-1 0 0,2 0 8 0 0,-23-3-76 0 0,-7-19 250 0 0,24 4-80 0 0,1 0 0 0 0,1-1 0 0 0,-7-21 0 0 0,14 36-92 0 0,0 1 33 0 0,1-2-54 0 0,-1 0 12 0 0,-1-3-8 0 0,11-19 56 0 0,21-31-3218 0 0,-29 55 2587 0 0,0 0 0 0 0,0 1 0 0 0,0-1 0 0 0,0 1 0 0 0,1-1 0 0 0,-1 1 0 0 0,0-1 0 0 0,1 1-1 0 0,-1 0 1 0 0,1 0 0 0 0,0-1 0 0 0,2 0 0 0 0,7-6-2355 0 0,-3 0 1343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06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02 3336 0 0,'-1'-17'6087'0'0,"8"1"-5171"0"0,1 5-1121 0 0,-1 0 448 0 0,-3 4 686 0 0,29-49 793 0 0,-24 44-1361 0 0,1 0-1 0 0,0 0 0 0 0,0 1 0 0 0,16-13 0 0 0,-24 22-155 0 0,-2 2-176 0 0,1-1 0 0 0,-1 0 0 0 0,1 1 0 0 0,-1-1 0 0 0,0 0 0 0 0,1 1-1 0 0,-1-1 1 0 0,1 1 0 0 0,-1-1 0 0 0,1 1 0 0 0,0-1 0 0 0,-1 1 0 0 0,1-1 0 0 0,0 1 0 0 0,-1-1 0 0 0,1 1 0 0 0,0 0 0 0 0,-1 0 0 0 0,1-1-1 0 0,0 1 1 0 0,-1 0 0 0 0,1 0 0 0 0,0 0 0 0 0,0 0 0 0 0,-1-1 0 0 0,1 1 0 0 0,0 0 0 0 0,0 1 0 0 0,0-1 0 0 0,-1 0 0 0 0,1 0 0 0 0,0 0-1 0 0,-1 0 1 0 0,1 0 0 0 0,0 1 0 0 0,0-1 0 0 0,-1 0 0 0 0,1 1 0 0 0,0-1 0 0 0,-1 1 0 0 0,1-1 0 0 0,-1 0 0 0 0,1 1 0 0 0,0 0 0 0 0,0 0-1 0 0,22 25 182 0 0,5 19-236 0 0,49 59-1 0 0,-55-87-1979 0 0,-19-15 1250 0 0,1-1 0 0 0,-1 0 0 0 0,1 0 0 0 0,0 0-1 0 0,-1 0 1 0 0,1-1 0 0 0,0 1 0 0 0,0-1 0 0 0,0 0-1 0 0,-1 0 1 0 0,1 0 0 0 0,0-1 0 0 0,0 1 0 0 0,0-1-1 0 0,3-1 1 0 0,11-4-916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49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5 20 3336 0 0,'1'-14'1772'0'0,"-4"9"2137"0"0,-6 5-3580 0 0,-1-1 0 0 0,0 2 0 0 0,1-1 0 0 0,-1 1 0 0 0,1 1 0 0 0,-1-1 0 0 0,1 2 0 0 0,0-1 0 0 0,-12 6 0 0 0,-37 7 787 0 0,-49-2 480 0 0,-56 10-51 0 0,142-18-2823 0 0,0 1 0 0 0,-32 13 0 0 0,38-12-1543 0 0,0 0-1 0 0,1 1 0 0 0,-25 18 0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07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3 2272 0 0,'0'0'5087'0'0,"6"-6"-4703"0"0,2-3-38 0 0,-1-1 0 0 0,0 0 0 0 0,0 0 1 0 0,8-19-1 0 0,-9 19 41 0 0,1 2-239 0 0,-2 2-27 0 0,49-65 1319 0 0,-39 53-931 0 0,1 0 0 0 0,1 1 1 0 0,23-19-1 0 0,-39 36-488 0 0,-1-1 0 0 0,1 1 0 0 0,0-1 0 0 0,0 1 1 0 0,0-1-1 0 0,-1 1 0 0 0,1 0 0 0 0,0-1 1 0 0,0 1-1 0 0,0 0 0 0 0,0 0 0 0 0,0 0 0 0 0,0 0 1 0 0,0 0-1 0 0,0 0 0 0 0,-1 0 0 0 0,1 0 1 0 0,0 0-1 0 0,0 0 0 0 0,0 0 0 0 0,0 0 0 0 0,0 1 1 0 0,0-1-1 0 0,0 0 0 0 0,-1 1 0 0 0,1-1 1 0 0,0 1-1 0 0,0-1 0 0 0,-1 1 0 0 0,1-1 0 0 0,0 1 1 0 0,0-1-1 0 0,-1 1 0 0 0,1 0 0 0 0,-1-1 1 0 0,1 1-1 0 0,0 0 0 0 0,0 1 0 0 0,14 27 76 0 0,-2 17 48 0 0,-2 1 0 0 0,-2 0 0 0 0,4 89 0 0 0,-2-29-118 0 0,-5-60 8 0 0,-2 0-1 0 0,-2 1 1 0 0,-2-1-1 0 0,-3 1 1 0 0,-1-1-1 0 0,-2 0 1 0 0,-3 0-1 0 0,-15 50 1 0 0,18-82-55 0 0,0-3 16 0 0,0-1 1 0 0,-1 0 0 0 0,0 0-1 0 0,-10 10 1 0 0,0-3-19 0 0,6-8-7 0 0,-7 5-52 0 0,5-5 37 0 0,-26 15-45 0 0,37-23 95 0 0,-1-1 0 0 0,1 1 0 0 0,-1-1-1 0 0,1 0 1 0 0,-1 0 0 0 0,0 0 0 0 0,1 0 0 0 0,-1-1 0 0 0,0 1 0 0 0,0-1 0 0 0,1 0 0 0 0,-1 1 0 0 0,0-1 0 0 0,-5-1 0 0 0,1 0 25 0 0,4 1 40 0 0,-25-22-90 0 0,24 12 59 0 0,1 0-1 0 0,0-1 0 0 0,0 0 0 0 0,1 1 0 0 0,1-1 1 0 0,-1 0-1 0 0,2 0 0 0 0,0 0 0 0 0,0 0 1 0 0,2-14-1 0 0,38-97-199 0 0,-39 120 317 0 0,8-20-2550 0 0,-4 14 406 0 0,-2 4 412 0 0,1 1-1406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08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8 2364 0 0,'0'0'5004'0'0,"4"-7"-4419"0"0,8-18 612 0 0,-1 0 0 0 0,8-30 0 0 0,-15 45-932 0 0,-1 0 1 0 0,1 0-1 0 0,1 0 1 0 0,6-10 0 0 0,4-9 443 0 0,-14 27-537 0 0,10-11 706 0 0,-8 7-781 0 0,0 3-32 0 0,-2 1 786 0 0,1 4-832 0 0,0-1 0 0 0,0 0-1 0 0,0 1 1 0 0,0-1 0 0 0,0 0-1 0 0,0 0 1 0 0,0 0 0 0 0,0 0 0 0 0,0 0-1 0 0,1 0 1 0 0,4 0 0 0 0,-7-1-1 0 0,9 4 80 0 0,-1 1 0 0 0,0 0-1 0 0,0 0 1 0 0,0 0-1 0 0,8 9 1 0 0,10 6-1489 0 0,-14-11-1173 0 0,15 1-8001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09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86 2784 0 0,'-2'-4'782'0'0,"1"0"-488"0"0,1 0 1 0 0,-1 0-1 0 0,0 0 1 0 0,1 0-1 0 0,0 0 1 0 0,0-1-1 0 0,0 1 1 0 0,1 0-1 0 0,-1 0 1 0 0,1 0-1 0 0,0 0 1 0 0,0 0-1 0 0,0 0 1 0 0,1 0-1 0 0,-1 0 1 0 0,3-4-1 0 0,40-62 2894 0 0,-36 59-2570 0 0,-6 8-437 0 0,1 1-1 0 0,-1-1 1 0 0,1 1 0 0 0,-1 0 0 0 0,1 0 0 0 0,0 0-1 0 0,0 0 1 0 0,0 0 0 0 0,0 1 0 0 0,0-1-1 0 0,1 1 1 0 0,4-1 0 0 0,-4 1 212 0 0,2 4-230 0 0,2 4-100 0 0,0 0-1 0 0,0 1 1 0 0,-1-1-1 0 0,1 1 0 0 0,-2 1 1 0 0,1-1-1 0 0,-1 1 1 0 0,-1 1-1 0 0,1-1 1 0 0,-1 1-1 0 0,-1 0 1 0 0,0 0-1 0 0,-1 0 1 0 0,1 0-1 0 0,1 13 1 0 0,3 22 55 0 0,-2 0 0 0 0,0 63 0 0 0,-2-31 35 0 0,-4 22-93 0 0,-2-68 62 0 0,4 43 1 0 0,3-16-52 0 0,-2-20 2 0 0,8 42-1 0 0,-3-38-85 0 0,-1 1 0 0 0,2 64 0 0 0,-15-66-48 0 0,2-24 30 0 0,1-6 7 0 0,1-5 9 0 0,-2 6 17 0 0,0 1 0 0 0,-1-1 0 0 0,-1 0 0 0 0,0 0 0 0 0,0-1 0 0 0,-1 0 0 0 0,-1 0 1 0 0,-11 13-1 0 0,-5 2-205 0 0,-49 38 0 0 0,43-38-127 0 0,28-24 307 0 0,-1 1-42 0 0,3-3 63 0 0,0 0 0 0 0,0 1-1 0 0,0-1 1 0 0,0 0 0 0 0,-1 0-1 0 0,1 1 1 0 0,0-1 0 0 0,0 0 0 0 0,0 0-1 0 0,0 1 1 0 0,-1-1 0 0 0,1 0-1 0 0,0 0 1 0 0,0 0 0 0 0,-1 1-1 0 0,1-1 1 0 0,0 0 0 0 0,0 0 0 0 0,-1 0-1 0 0,1 0 1 0 0,0 0 0 0 0,0 0-1 0 0,-1 0 1 0 0,1 1 0 0 0,0-1-1 0 0,0 0 1 0 0,-1 0 0 0 0,1 0 0 0 0,0 0-1 0 0,-1 0 1 0 0,1 0 0 0 0,0 0-1 0 0,0 0 1 0 0,-1-1 0 0 0,1 1-1 0 0,0 0 1 0 0,-1 0 0 0 0,1 0 0 0 0,0 0-1 0 0,0 0 1 0 0,-1 0 0 0 0,1 0-1 0 0,0-1 1 0 0,0 1 0 0 0,0 0-1 0 0,-1 0 1 0 0,1-1 0 0 0,-10-6-2 0 0,0-1 0 0 0,1-1 0 0 0,0 0 0 0 0,0 0 0 0 0,1 0 0 0 0,1-1 0 0 0,-13-21 0 0 0,6 12 48 0 0,2-4-35 0 0,-13-18 148 0 0,24 38-285 0 0,0 1-1 0 0,1-1 1 0 0,0 1 0 0 0,0-1 0 0 0,-1 0 0 0 0,1 1-1 0 0,1-1 1 0 0,-1 1 0 0 0,0-1 0 0 0,1 0 0 0 0,-1 1 0 0 0,1-1-1 0 0,0 1 1 0 0,0-1 0 0 0,0 1 0 0 0,0 0 0 0 0,2-4-1 0 0,16-19-7291 0 0,-8 12 2011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09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0 1604 0 0,'0'0'8474'0'0,"6"-7"-7932"0"0,9-13 485 0 0,-2 0 0 0 0,17-32 0 0 0,-28 48-890 0 0,1-1 0 0 0,0 1 0 0 0,0 0 0 0 0,0 0-1 0 0,0 0 1 0 0,6-5 0 0 0,7-8 393 0 0,-15 15-280 0 0,5-4 105 0 0,2 0-127 0 0,-2 1 85 0 0,-4 5 116 0 0,12 13-294 0 0,-10-11-124 0 0,-1 1-1 0 0,0 0 1 0 0,1 0 0 0 0,-1 0-1 0 0,0 1 1 0 0,-1-1 0 0 0,1 1-1 0 0,-1 0 1 0 0,1 0 0 0 0,-1-1-1 0 0,2 7 1 0 0,-1-7-267 0 0,1 1 0 0 0,0-1 1 0 0,0 1-1 0 0,0-1 0 0 0,0 0 0 0 0,0-1 0 0 0,0 1 1 0 0,1-1-1 0 0,-1 1 0 0 0,10 2 0 0 0,18 3-2810 0 0,-29-8 1941 0 0,-1 0 450 0 0,2 0 153 0 0,3-1-106 0 0,15-2-2050 0 0,12-6-1059 0 0,-21 2 2231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11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2 4208 0 0,'0'0'3504'0'0,"5"-5"-2459"0"0,22-18 769 0 0,-1 0-335 0 0,0 0 0 0 0,-1-2 0 0 0,26-35 1 0 0,-42 48-1244 0 0,14-12 196 0 0,-7 9-195 0 0,-3 2-34 0 0,-4 4-52 0 0,40-30 393 0 0,33-4 62 0 0,-81 42-598 0 0,1 0 4 0 0,1 0 0 0 0,-1 0 0 0 0,1 0 0 0 0,0 1-1 0 0,-1-1 1 0 0,1 0 0 0 0,0 1 0 0 0,-1 0 0 0 0,1 0 0 0 0,0 0 0 0 0,-1 0 0 0 0,1 0 0 0 0,0 1-1 0 0,-1-1 1 0 0,1 1 0 0 0,0-1 0 0 0,-1 1 0 0 0,1 0 0 0 0,-1 0 0 0 0,1 0 0 0 0,-1 1-1 0 0,0-1 1 0 0,1 0 0 0 0,-1 1 0 0 0,0 0 0 0 0,0-1 0 0 0,0 1 0 0 0,3 4 0 0 0,0-1 7 0 0,-1 0 0 0 0,0 1 0 0 0,0-1 0 0 0,-1 1 0 0 0,1 0 0 0 0,-1 0 0 0 0,-1 1 0 0 0,1-1-1 0 0,-1 0 1 0 0,2 8 0 0 0,6 47-51 0 0,-2 1 0 0 0,-3 0 0 0 0,-3 0 0 0 0,-8 93 0 0 0,-13 81 127 0 0,17-205-109 0 0,-16 118 110 0 0,13-123-103 0 0,-15 44 0 0 0,17-61 31 0 0,-1 4-18 0 0,0 0-29 0 0,1 6-38 0 0,1-9-35 0 0,0 1 1 0 0,-1-1-1 0 0,0 0 1 0 0,-1 0-1 0 0,0 0 0 0 0,-1 0 1 0 0,0-1-1 0 0,0 1 1 0 0,-1-1-1 0 0,0 0 0 0 0,0-1 1 0 0,-1 0-1 0 0,-1 0 1 0 0,1 0-1 0 0,-1-1 0 0 0,0 0 1 0 0,-1-1-1 0 0,0 1 0 0 0,0-2 1 0 0,0 1-1 0 0,-17 6 1 0 0,24-11-3 0 0,-3-1 32 0 0,-5-2 50 0 0,0 1-1 0 0,0-2 1 0 0,0 1 0 0 0,1-2-1 0 0,-1 1 1 0 0,1-1-1 0 0,0 0 1 0 0,0-1-1 0 0,0 0 1 0 0,0-1 0 0 0,1 0-1 0 0,0 0 1 0 0,0-1-1 0 0,1 0 1 0 0,-13-15 0 0 0,18 20 63 0 0,0-1 0 0 0,1 1 1 0 0,0-1-1 0 0,-1 1 0 0 0,1-1 1 0 0,0 1-1 0 0,0-1 0 0 0,0 0 0 0 0,1 0 1 0 0,-1 1-1 0 0,1-1 0 0 0,-1 0 1 0 0,1 0-1 0 0,0 0 0 0 0,0 0 1 0 0,0 1-1 0 0,1-1 0 0 0,0-4 1 0 0,19-49 355 0 0,-7 19-158 0 0,-10 30-590 0 0,-1-1 0 0 0,1 1 1 0 0,0-1-1 0 0,1 1 0 0 0,0 0 0 0 0,6-8 0 0 0,-3 4-2027 0 0,-6 9 1411 0 0,19-23-9935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4:11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52 3020 0 0,'0'0'7664'0'0,"-1"-1"-7447"0"0,1 0 0 0 0,0 0 0 0 0,0 0 0 0 0,0-1 0 0 0,0 1 0 0 0,0 0 0 0 0,0 0 0 0 0,0-1 1 0 0,0 1-1 0 0,0 0 0 0 0,1 0 0 0 0,-1 0 0 0 0,1 0 0 0 0,-1-1 0 0 0,2 0 0 0 0,56-56 2592 0 0,-39 37-1812 0 0,37-30 0 0 0,-55 50-477 0 0,5 22-369 0 0,-5-19-135 0 0,0 1 1 0 0,0 0-1 0 0,0 0 1 0 0,0 0-1 0 0,0 0 1 0 0,-1 0-1 0 0,1 0 0 0 0,-1 0 1 0 0,0 0-1 0 0,0 3 1 0 0,1 56-929 0 0,17 113 0 0 0,-17-158-1309 0 0,0-7 112 0 0,0-4-183 0 0,3 0-1103 0 0,0-2 351 0 0,0-1 1883 0 0,-2-1 424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02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4 1124 0 0,'0'0'2597'0'0,"33"27"8315"0"0,13-6-7603 0 0,-44-21-2775 0 0,37 8 369 0 0,1418 96 2364 0 0,63-82-3066 0 0,-369-34-138 0 0,-599 4-241 0 0,719-7 165 0 0,-1053 12-15 0 0,1041-35 88 0 0,-1072 25-42 0 0,1178-56 401 0 0,33 16-536 0 0,-173-22-93 0 0,-232-2-583 0 0,-985 76-151 0 0,-1 0-1 0 0,0 1 1 0 0,1 0-1 0 0,-1 0 1 0 0,0 1 0 0 0,14 3-1 0 0,-1-1-3684 0 0,-16-2 2254 0 0,14 5-3364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04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8 2988 0 0,'0'0'9022'0'0,"4"-4"-8669"0"0,12-15-30 0 0,-13 14 866 0 0,-1 14-1017 0 0,52 214 718 0 0,52 319-288 0 0,-62-95-509 0 0,-36-340-113 0 0,0 14-58 0 0,-8 149 1 0 0,-65 432 255 0 0,5 98-134 0 0,47-356-113 0 0,5-240 45 0 0,-11 497 6 0 0,28 162 114 0 0,-18-487-162 0 0,-8-126-5 0 0,10-180 19 0 0,-14 138 77 0 0,-23 418-35 0 0,40-236 189 0 0,-1-26-257 0 0,5 74 204 0 0,-2-429 841 0 0,1-5-4260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11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5775 1420 0 0,'0'0'2160'0'0,"21"-23"3037"0"0,424 11 1642 0 0,-105 4-5008 0 0,311 4 578 0 0,-456 11-1794 0 0,234-21-1 0 0,73-23-539 0 0,3 0-68 0 0,-294 16 114 0 0,560-81 60 0 0,-333-24-161 0 0,-196 50-182 0 0,-121 36 165 0 0,-2-6 0 0 0,-2-5 0 0 0,152-91 0 0 0,-207 104 74 0 0,74-59 0 0 0,74-101 27 0 0,-125 112 121 0 0,174-180 82 0 0,-183 194-362 0 0,72-76-7 0 0,-115 113 126 0 0,67-54 1 0 0,-6 6 29 0 0,-40 31-61 0 0,84-90 48 0 0,-33 24-134 0 0,29-37-6 0 0,-46 46 48 0 0,45-62 108 0 0,179-244-8 0 0,-108 157-34 0 0,-44 46-181 0 0,-6 10-141 0 0,-127 165 323 0 0,43-41 0 0 0,-40 46-66 0 0,41-56 1 0 0,6-7 7 0 0,-12 17 16 0 0,163-197 184 0 0,-63 113-33 0 0,-20 21 121 0 0,144-117 100 0 0,-228 207-425 0 0,220-185-1 0 0,-225 188 51 0 0,2 2 0 0 0,2 3 0 0 0,2 3 0 0 0,2 2 0 0 0,1 4 0 0 0,103-41-1 0 0,-58 37-54 0 0,1 5 0 0 0,125-21 0 0 0,-99 29 14 0 0,324-40-170 0 0,-296 53-172 0 0,-80 3 55 0 0,-81 8 226 0 0,12 0-33 0 0,0 1 53 0 0,-12 0-14 0 0,32-4-2733 0 0,-45 6 2811 0 0,-51 9-187 0 0,57-11 238 0 0,-15 4-37 0 0,12-1 24 0 0,3-1-38 0 0,0-1 1 0 0,0 0-1 0 0,1 1 0 0 0,-1-1 0 0 0,-1 0 1 0 0,1-1-1 0 0,0 1 0 0 0,0-1 0 0 0,0 1 1 0 0,0-1-1 0 0,0 0 0 0 0,-7 0 0 0 0,-26 6 1 0 0,-36 6-95 0 0,70-12 90 0 0,-21 3-47 0 0,-317 73 181 0 0,15 5-356 0 0,139-32 209 0 0,-3-7 0 0 0,-243 21 0 0 0,-269 13 21 0 0,-919 87 112 0 0,1614-163-105 0 0,-951 116 113 0 0,711-79-167 0 0,-107 22 17 0 0,288-46 8 0 0,19-6-20 0 0,0 3-1 0 0,0 2 1 0 0,1 2-1 0 0,-83 37 1 0 0,22 1 114 0 0,-31 18 14 0 0,32-11-20 0 0,47-28-70 0 0,2 1 0 0 0,2 4 0 0 0,-56 46 1 0 0,-23 33-40 0 0,-108 115 42 0 0,217-205 38 0 0,-273 258-146 0 0,258-246 135 0 0,1 1 0 0 0,-50 66 0 0 0,37-41-11 0 0,-43 66-51 0 0,26-32 22 0 0,-96 137 88 0 0,20-35-5 0 0,-54 94-90 0 0,79-129-1 0 0,25-37-24 0 0,69-89 41 0 0,-146 197-32 0 0,60-87 103 0 0,-176 178-204 0 0,275-314 163 0 0,-159 180 36 0 0,-226 276-102 0 0,341-398 73 0 0,-4-2 1 0 0,-98 86-1 0 0,90-95-10 0 0,8-7-80 0 0,-98 67 1 0 0,34-31 21 0 0,-41 24 29 0 0,6-4-17 0 0,10-7 238 0 0,67-53-263 0 0,-1-15 61 0 0,27-14-103 0 0,-19 3 174 0 0,-12-8-124 0 0,-103-6-161 0 0,115 4 6 0 0,72-11 155 0 0,-20 0-48 0 0,-53 12-967 0 0,74-13 716 0 0,-29 8-3109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13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 2988 0 0,'0'0'6661'0'0,"-1"6"-5974"0"0,-17 84 1643 0 0,-10 138 0 0 0,14 105-1616 0 0,7-132-2610 0 0,4-167 577 0 0,2-22-160 0 0,-1 0 0 0 0,2 0 0 0 0,0 1-1 0 0,0-1 1 0 0,4 24 0 0 0,-3-33-153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49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8 0 2948 0 0,'9'3'180'0'0,"13"7"11315"0"0,-29-7-11011 0 0,-33 10 192 0 0,-1-3 1 0 0,0 0-1 0 0,0-3 0 0 0,-51 2 0 0 0,-4 3-1408 0 0,77-11-39 0 0,-5 1-1225 0 0,6 1-10138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13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396 0 0,'20'49'1284'0'0,"-3"2"0"0"0,-2 0 0 0 0,14 82 0 0 0,5 163 664 0 0,-8-53-534 0 0,-6-30-1185 0 0,-12-143-2536 0 0,-6-28-4271 0 0,-2-39 4902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13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2 39 3500 0 0,'0'0'2555'0'0,"-7"-6"-807"0"0,1 4 1712 0 0,-43-1-2577 0 0,1 2 0 0 0,-1 2 0 0 0,-53 8 1 0 0,1 0-1121 0 0,54-7-938 0 0,-63-4 0 0 0,92 0-127 0 0,0 0-1 0 0,0-1 0 0 0,1-1 0 0 0,0-1 1 0 0,-1 0-1 0 0,-24-12 0 0 0,27 9-367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24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20 2488 0 0,'0'0'944'0'0,"-11"-7"477"0"0,5 3 1755 0 0,5 4-3188 0 0,0-1 377 0 0,1 0-1 0 0,-1 0 1 0 0,0 1-1 0 0,0-1 1 0 0,0 0 0 0 0,0 1-1 0 0,-1-1 1 0 0,1 1-1 0 0,0-1 1 0 0,0 1 0 0 0,0 0-1 0 0,0-1 1 0 0,0 1-1 0 0,-1 0 1 0 0,1 0 0 0 0,-2 0-1 0 0,-6 11 3087 0 0,4 7-4622 0 0,-6 60 1804 0 0,2 0 1 0 0,4 117-1 0 0,-1-1-108 0 0,0-27 47 0 0,-12 118-328 0 0,8-147-215 0 0,-1-82-128 0 0,10-52-157 0 0,-19-46-11708 0 0,17 9 6616 0 0,6 7 3574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26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160 1912 0 0,'0'0'8326'0'0,"2"-4"-7801"0"0,13-23 1336 0 0,-13 25-1530 0 0,14-12 447 0 0,140-55 1104 0 0,-130 59-1721 0 0,1 1 1 0 0,1 2-1 0 0,0 0 0 0 0,28-2 1 0 0,-47 8-144 0 0,0 0 1 0 0,0 1 0 0 0,0 1-1 0 0,0-1 1 0 0,0 2 0 0 0,-1-1-1 0 0,1 1 1 0 0,0 0 0 0 0,-1 1-1 0 0,1 0 1 0 0,11 6 0 0 0,-16-7-31 0 0,0 0-1 0 0,0 1 1 0 0,-1 0 0 0 0,1 0 0 0 0,0 0-1 0 0,-1 0 1 0 0,0 1 0 0 0,0-1-1 0 0,0 1 1 0 0,0 0 0 0 0,-1 0 0 0 0,1 0-1 0 0,-1 0 1 0 0,0 0 0 0 0,0 1 0 0 0,0-1-1 0 0,-1 1 1 0 0,0-1 0 0 0,0 1 0 0 0,0-1-1 0 0,0 1 1 0 0,-1 0 0 0 0,1 7-1 0 0,-2 5 26 0 0,-1 0-1 0 0,0-1 0 0 0,-1 1 0 0 0,0-1 0 0 0,-1 0 0 0 0,-1 0 0 0 0,-1 0 1 0 0,-12 22-1 0 0,-9 11 24 0 0,-41 57 0 0 0,41-65 55 0 0,-96 113-55 0 0,81-108 318 0 0,41-44-298 0 0,-1 1-48 0 0,0 0 0 0 0,0 0 1 0 0,0 0-1 0 0,0-1 1 0 0,-1 1-1 0 0,1-1 1 0 0,-1 0-1 0 0,0 1 1 0 0,-5 2-1 0 0,-3 4-15 0 0,9-8-20 0 0,-26 5 270 0 0,20-4 2643 0 0,16 0-2827 0 0,5 2-48 0 0,0 0 1 0 0,0 1 0 0 0,-1 1-1 0 0,0 0 1 0 0,0 0 0 0 0,0 1-1 0 0,-1 1 1 0 0,12 10 0 0 0,6 11 132 0 0,4 4-164 0 0,32 42-1 0 0,-57-65-36 0 0,-1 1-1 0 0,0 0 0 0 0,0 0 0 0 0,-1 1 0 0 0,0 0 0 0 0,-1 0 1 0 0,-1 0-1 0 0,6 25 0 0 0,-8-27 34 0 0,-1 1 0 0 0,-1-1 0 0 0,1 1 0 0 0,-2-1 0 0 0,1 1 0 0 0,-2 0 0 0 0,1-1 0 0 0,-1 0 0 0 0,-1 1 0 0 0,0-1 0 0 0,-1 0 0 0 0,0 0 0 0 0,0 0 0 0 0,-1-1 0 0 0,0 0 0 0 0,0 0 0 0 0,-1 0 0 0 0,-1 0-1 0 0,1-1 1 0 0,-1 0 0 0 0,-1-1 0 0 0,0 1 0 0 0,-12 9 0 0 0,-3-1 12 0 0,-1 0-1 0 0,0-2 0 0 0,-1 0 0 0 0,0-2 0 0 0,-1-1 0 0 0,-1-1 0 0 0,-44 11 0 0 0,60-19-1 0 0,0 0 0 0 0,-1-1 0 0 0,1 0 0 0 0,0-1 0 0 0,-1 0 0 0 0,1-1-1 0 0,0-1 1 0 0,-21-4 0 0 0,13 1-1260 0 0,-1-1-1 0 0,1-1 1 0 0,-34-17-1 0 0,47 20-119 0 0,0 1-1 0 0,0-1 1 0 0,0 0 0 0 0,1-1-1 0 0,-1 1 1 0 0,1-1-1 0 0,0 0 1 0 0,-7-10-1 0 0,0-1 6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30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0 3376 0 0,'0'0'8863'0'0,"7"-3"-8301"0"0,23-6 36 0 0,-22 6-46 0 0,41-19 2133 0 0,22-2-1244 0 0,136-29 1 0 0,-59 19-1013 0 0,111-37 77 0 0,-257 71-515 0 0,0 0 0 0 0,0-1 1 0 0,0 1-1 0 0,-1 0 0 0 0,1 0 1 0 0,0 0-1 0 0,0 0 0 0 0,0 0 0 0 0,0 1 1 0 0,0-1-1 0 0,-1 1 0 0 0,1-1 1 0 0,0 1-1 0 0,0 0 0 0 0,-1-1 0 0 0,1 1 1 0 0,0 0-1 0 0,-1 0 0 0 0,1 0 1 0 0,-1 0-1 0 0,1 0 0 0 0,-1 1 0 0 0,1-1 1 0 0,-1 0-1 0 0,0 1 0 0 0,0-1 0 0 0,0 1 1 0 0,0-1-1 0 0,0 1 0 0 0,0 0 1 0 0,0-1-1 0 0,0 1 0 0 0,-1 0 0 0 0,1 0 1 0 0,-1-1-1 0 0,1 1 0 0 0,-1 0 1 0 0,1 3-1 0 0,1 6-18 0 0,-1 0 1 0 0,0 0-1 0 0,-1 0 1 0 0,-1 18-1 0 0,-9 85-298 0 0,-3 65-1557 0 0,18-60-3552 0 0,-3-99 3263 0 0,3 23-4888 0 0,-2-25 5197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30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3 1 908 0 0,'-49'57'1573'0'0,"-3"-1"0"0"0,-2-3 0 0 0,-2-2-1 0 0,-107 74 1 0 0,130-102-1104 0 0,-65 51 4877 0 0,97-73-5249 0 0,0 0-1 0 0,1-1 0 0 0,-1 1 0 0 0,1 0 1 0 0,-1 0-1 0 0,0 0 0 0 0,1 0 0 0 0,-1 0 1 0 0,1-1-1 0 0,0 1 0 0 0,-1 0 0 0 0,1 0 1 0 0,0 0-1 0 0,0 0 0 0 0,-1 0 0 0 0,1 0 1 0 0,0 0-1 0 0,0 0 0 0 0,0 0 0 0 0,0 0 1 0 0,0 1-1 0 0,1-1 0 0 0,-1 0 0 0 0,0 0 1 0 0,0 0-1 0 0,1 0 0 0 0,-1-1 0 0 0,0 1 1 0 0,1 0-1 0 0,-1 0 0 0 0,1 0 0 0 0,-1 0 1 0 0,2 1-1 0 0,22 26 255 0 0,-20-25-54 0 0,141 114 1291 0 0,-9-9-853 0 0,-78-56-302 0 0,57 56-2355 0 0,-105-97 1048 0 0,31 34-15712 0 0,-40-43 15120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27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284 0 0,'0'0'1292'0'0,"0"20"-832"0"0,-6 1-644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27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2588 0 0,'0'0'17743'0'0,"1"-8"-21023"0"0,5-23 428 0 0,-4 23 9 0 0,8-17-4235 0 0,-2 13 5110 0 0,1 3 146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28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9 3560 0 0,'0'0'6043'0'0,"-3"-10"-4853"0"0,2 4 1703 0 0,1 6-2688 0 0,0-1 1 0 0,0 0-1 0 0,0 0 1 0 0,-1 1-1 0 0,1-1 0 0 0,0 0 1 0 0,0 0-1 0 0,0 0 1 0 0,0 1-1 0 0,0-1 1 0 0,1 0-1 0 0,-1 0 0 0 0,0 0 1 0 0,0 1-1 0 0,0-1 1 0 0,1 0-1 0 0,-1 0 1 0 0,0 1-1 0 0,1-1 0 0 0,-1 0 1 0 0,1 1-1 0 0,-1-1 1 0 0,0 0-1 0 0,1 1 1 0 0,0-1-1 0 0,-1 1 0 0 0,1-1 1 0 0,-1 1-1 0 0,1-1 1 0 0,0 1-1 0 0,-1-1 1 0 0,2 0-1 0 0,21 10 2944 0 0,-12-3-3901 0 0,36 19 1173 0 0,2-3 0 0 0,1-2 0 0 0,0-1 1 0 0,96 20-1 0 0,144 8-115 0 0,-286-47-351 0 0,-1 0 0 0 0,1 1 0 0 0,0 0 1 0 0,0 0-1 0 0,-1 0 0 0 0,1 0 0 0 0,-1 1 1 0 0,1-1-1 0 0,-1 1 0 0 0,1 0 0 0 0,-1 0 1 0 0,0 0-1 0 0,0 1 0 0 0,0-1 0 0 0,0 1 1 0 0,0 0-1 0 0,-1-1 0 0 0,1 1 0 0 0,2 5 1 0 0,-3-3 17 0 0,-1 0 1 0 0,1-1 0 0 0,-1 1 0 0 0,0 0 0 0 0,-1 0 0 0 0,1 0-1 0 0,-1 0 1 0 0,0 0 0 0 0,0 0 0 0 0,-1 0 0 0 0,1 0 0 0 0,-1 0 0 0 0,0 0-1 0 0,-2 5 1 0 0,-9 28-94 0 0,-2-1 1 0 0,-1 0-1 0 0,-2 0 0 0 0,-34 52 1 0 0,25-45 37 0 0,10-14-799 0 0,-40 53 0 0 0,47-73-479 0 0,1 0-1 0 0,-2-1 1 0 0,1 0-1 0 0,-19 13 1 0 0,3-5-10454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5:32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5 0 560 0 0,'0'0'7368'0'0,"-2"8"-7162"0"0,-4 24 19 0 0,5-24 7 0 0,0-4 65 0 0,-35 114 1006 0 0,-4-1-1 0 0,-64 125 1 0 0,-79 118 164 0 0,128-251 603 0 0,54-108-1978 0 0,0 0 0 0 0,1 0 0 0 0,-1 0-1 0 0,1 0 1 0 0,-1 0 0 0 0,1 0 0 0 0,-1 0-1 0 0,1 1 1 0 0,-1-1 0 0 0,1 0 0 0 0,0 0-1 0 0,0 0 1 0 0,0 1 0 0 0,0-1 0 0 0,0 0-1 0 0,0 0 1 0 0,0 1 0 0 0,0-1 0 0 0,0 0-1 0 0,1 0 1 0 0,-1 0 0 0 0,0 1 0 0 0,1-1-1 0 0,-1 0 1 0 0,1 0 0 0 0,-1 0 0 0 0,1 0-1 0 0,0 0 1 0 0,0 0 0 0 0,-1 0 0 0 0,1 0-1 0 0,0 0 1 0 0,0 0 0 0 0,0 0 0 0 0,0-1-1 0 0,0 1 1 0 0,0 0 0 0 0,0 0-1 0 0,0-1 1 0 0,0 1 0 0 0,0-1 0 0 0,0 1-1 0 0,0-1 1 0 0,1 0 0 0 0,1 1 0 0 0,6 2 74 0 0,1-1 1 0 0,0 0 0 0 0,0 0 0 0 0,14 0 0 0 0,-18-2-35 0 0,89 1 449 0 0,0-4-1 0 0,179-29 1 0 0,-200 22-474 0 0,7-2-234 0 0,295-38 769 0 0,-126 23-3442 0 0,-235 27 379 0 0,-1 0 0 0 0,0 1-1 0 0,0 1 1 0 0,0 0 0 0 0,16 4 0 0 0,0 0-1388 0 0,-25-5 2113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0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292 0 0,'0'0'6593'0'0,"2"5"-6248"0"0,2 57 2452 0 0,-4-59-2477 0 0,3 57 829 0 0,-6-32-3463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05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793 2956 0 0,'0'0'1028'0'0,"-33"-14"15842"0"0,70 11-14994 0 0,44 0-1913 0 0,75 3 659 0 0,772 34 331 0 0,-414 13-744 0 0,-434-45-373 0 0,-76-2 191 0 0,0 0-67 0 0,12 0-26 0 0,55 1 191 0 0,-67-2-98 0 0,-3 2-159 0 0,0-1 135 0 0,-1 0 0 0 0,1 0 0 0 0,0 0 0 0 0,0 0 0 0 0,0 0 0 0 0,-1-1 0 0 0,1 1 0 0 0,0 0 0 0 0,0 0 0 0 0,0 0 0 0 0,-1-1 0 0 0,1 1 0 0 0,0 0 0 0 0,0-1 0 0 0,-1 1 0 0 0,1-1 0 0 0,0 1 0 0 0,-1-1 0 0 0,1 1 0 0 0,0-1 0 0 0,-1 1 0 0 0,1-1 0 0 0,0-1 0 0 0,-7-29 145 0 0,3 23-150 0 0,1 0 0 0 0,0 0-1 0 0,1 0 1 0 0,0 0 0 0 0,0 0-1 0 0,1 0 1 0 0,0 0 0 0 0,0 0-1 0 0,1 0 1 0 0,0 0-1 0 0,0 0 1 0 0,1 0 0 0 0,0 0-1 0 0,4-9 1 0 0,20-30-56 0 0,2 1 0 0 0,1 2-1 0 0,36-41 1 0 0,-9 13-378 0 0,-55 69 330 0 0,9-7-209 0 0,-10 10 289 0 0,0 0 1 0 0,0 0-1 0 0,0-1 0 0 0,0 1 1 0 0,0 0-1 0 0,0 0 1 0 0,1-1-1 0 0,-1 1 0 0 0,0 0 1 0 0,0 0-1 0 0,0 0 0 0 0,0 0 1 0 0,1-1-1 0 0,-1 1 1 0 0,0 0-1 0 0,0 0 0 0 0,0 0 1 0 0,1 0-1 0 0,-1 0 0 0 0,0-1 1 0 0,0 1-1 0 0,0 0 0 0 0,1 0 1 0 0,-1 0-1 0 0,0 0 1 0 0,0 0-1 0 0,1 0 0 0 0,-1 0 1 0 0,0 0-1 0 0,0 0 0 0 0,1 0 1 0 0,-1 0-1 0 0,0 0 1 0 0,0 0-1 0 0,1 0 0 0 0,-1 0 1 0 0,0 0-1 0 0,0 0 0 0 0,0 1 1 0 0,1-1-1 0 0,-1 0 0 0 0,0 0 1 0 0,0 0-1 0 0,1 0 1 0 0,-1 0-1 0 0,0 0 0 0 0,0 1 1 0 0,0-1-1 0 0,0 0 0 0 0,1 0 1 0 0,-1 0-1 0 0,0 1 1 0 0,0-1-1 0 0,0 0 0 0 0,0 0 1 0 0,0 0-1 0 0,0 1 0 0 0,1-1 1 0 0,54 495-56 0 0,-46-424 73 0 0,24 96 113 0 0,-10-61 222 0 0,-15-60-201 0 0,2-8 132 0 0,-9-35-238 0 0,-1 8-70 0 0,1-7 159 0 0,0-8 614 0 0,21-90-528 0 0,57-154 0 0 0,-6 29-410 0 0,-38 92-34 0 0,34-112-835 0 0,-45 193 242 0 0,-20 39 774 0 0,0 0 0 0 0,0 0 0 0 0,0 0 1 0 0,-1-1-1 0 0,0 1 0 0 0,0-1 0 0 0,-1 0 0 0 0,0 0 0 0 0,1-11 0 0 0,7 4-1 0 0,-10 14 50 0 0,0 1 0 0 0,0 0 0 0 0,0-1-1 0 0,1 1 1 0 0,-1-1 0 0 0,0 1 0 0 0,0 0 0 0 0,0-1-1 0 0,1 1 1 0 0,-1 0 0 0 0,0-1 0 0 0,0 1 0 0 0,1 0-1 0 0,-1-1 1 0 0,0 1 0 0 0,1 0 0 0 0,-1 0-1 0 0,0-1 1 0 0,1 1 0 0 0,-1 0 0 0 0,1 0 0 0 0,-1 0-1 0 0,0-1 1 0 0,1 1 0 0 0,-1 0 0 0 0,1 0 0 0 0,-1 0-1 0 0,0 0 1 0 0,1 0 0 0 0,-1 0 0 0 0,1 0 0 0 0,-1 0-1 0 0,1 0 1 0 0,-1 0 0 0 0,0 0 0 0 0,1 0 0 0 0,-1 0-1 0 0,1 1 1 0 0,12 30-30 0 0,-2 1-1 0 0,-2 1 1 0 0,-1 0 0 0 0,5 39-1 0 0,0-4 60 0 0,5 18-50 0 0,41 174 362 0 0,36 168 187 0 0,-93-412-302 0 0,-1-12-145 0 0,-1 0 0 0 0,0 0 0 0 0,1 0-1 0 0,0 0 1 0 0,0 0 0 0 0,1 0 0 0 0,-1 0-1 0 0,1 0 1 0 0,-1 0 0 0 0,1-1 0 0 0,0 1 0 0 0,5 6-1 0 0,-5-9 485 0 0,3-7-468 0 0,4-11-1 0 0,0 0-1 0 0,-2 0 0 0 0,0-1 1 0 0,0 0-1 0 0,-2-1 0 0 0,5-28 0 0 0,-2 13 38 0 0,1-6-177 0 0,6-60 0 0 0,8-16 13 0 0,-13 33-288 0 0,4-1-1 0 0,35-113 1 0 0,-31 129 85 0 0,53-153-420 0 0,-48 160 98 0 0,-22 58 470 0 0,2 0-41 0 0,-3 3 139 0 0,0-1 1 0 0,0 1 0 0 0,0 0-1 0 0,0-1 1 0 0,0 1 0 0 0,0 0-1 0 0,0 0 1 0 0,0-1 0 0 0,0 1-1 0 0,1 0 1 0 0,-1 0 0 0 0,0 0-1 0 0,0-1 1 0 0,0 1 0 0 0,0 0-1 0 0,0 0 1 0 0,1-1 0 0 0,-1 1-1 0 0,0 0 1 0 0,0 0 0 0 0,0 0-1 0 0,1 0 1 0 0,-1-1 0 0 0,0 1-1 0 0,0 0 1 0 0,1 0 0 0 0,-1 0-1 0 0,0 0 1 0 0,0 0 0 0 0,1 0-1 0 0,-1 0 1 0 0,0 0 0 0 0,0 0-1 0 0,1 0 1 0 0,-1 0 0 0 0,0 0-1 0 0,1 0 1 0 0,-1 0 0 0 0,0 0-1 0 0,0 0 1 0 0,1 0 0 0 0,-1 0-1 0 0,0 0 1 0 0,0 0 0 0 0,1 0-1 0 0,-1 0 1 0 0,0 1 0 0 0,0-1-1 0 0,1 0 1 0 0,-1 0 0 0 0,0 0-1 0 0,0 0 1 0 0,0 1 0 0 0,1-1-1 0 0,-1 0 1 0 0,0 0 0 0 0,0 1-1 0 0,4 5-6 0 0,0 0 0 0 0,0 0-1 0 0,-1 1 1 0 0,0-1-1 0 0,0 1 1 0 0,-1 0-1 0 0,0 0 1 0 0,0 0 0 0 0,0 0-1 0 0,-1 0 1 0 0,0 0-1 0 0,0 15 1 0 0,2 159-94 0 0,-5 172 128 0 0,-9 117 669 0 0,11-440-566 0 0,0-23-38 0 0,1-1-1 0 0,0 0 0 0 0,0 1 0 0 0,1-1 0 0 0,-1 0 1 0 0,2 0-1 0 0,-1 0 0 0 0,5 8 0 0 0,-6-12 46 0 0,0-1-103 0 0,0 0 0 0 0,-1-1 0 0 0,1 1-1 0 0,0 0 1 0 0,0-1 0 0 0,-1 1 0 0 0,1-1 0 0 0,0 0 0 0 0,0 1 0 0 0,0-1-1 0 0,0 0 1 0 0,0 1 0 0 0,-1-1 0 0 0,1 0 0 0 0,0 0 0 0 0,0 0 0 0 0,0 0-1 0 0,0 0 1 0 0,0 0 0 0 0,0 0 0 0 0,0 0 0 0 0,0 0 0 0 0,1 0 0 0 0,4-4-22 0 0,0 1 0 0 0,0-1 0 0 0,0 0 0 0 0,-1 0 0 0 0,0 0 0 0 0,1-1 0 0 0,-2 0 0 0 0,1 0 0 0 0,0 0 0 0 0,-1-1 0 0 0,0 0 0 0 0,-1 1 0 0 0,6-11 0 0 0,160-401-1080 0 0,-133 315 797 0 0,26-85-445 0 0,47-115-228 0 0,-84 239 360 0 0,-24 62 486 0 0,3-3-31 0 0,-4 4 126 0 0,1 0 0 0 0,-1-1 0 0 0,0 1 0 0 0,0 0 0 0 0,0-1 0 0 0,0 1 0 0 0,0 0 0 0 0,1-1-1 0 0,-1 1 1 0 0,0 0 0 0 0,0 0 0 0 0,0-1 0 0 0,1 1 0 0 0,-1 0 0 0 0,0 0 0 0 0,1 0 0 0 0,-1-1 0 0 0,0 1 0 0 0,0 0 0 0 0,1 0 0 0 0,-1 0 0 0 0,0 0 0 0 0,1 0-1 0 0,-1 0 1 0 0,0-1 0 0 0,1 1 0 0 0,-1 0 0 0 0,0 0 0 0 0,1 0 0 0 0,-1 0 0 0 0,0 0 0 0 0,1 0 0 0 0,-1 0 0 0 0,0 0 0 0 0,1 0 0 0 0,-1 1 0 0 0,0-1 0 0 0,1 0-1 0 0,-1 0 1 0 0,0 0 0 0 0,1 0 0 0 0,-1 0 0 0 0,0 1 0 0 0,0-1 0 0 0,1 0 0 0 0,-1 0 0 0 0,0 0 0 0 0,1 1 0 0 0,-1-1 0 0 0,0 0 0 0 0,0 1 0 0 0,6 9-30 0 0,-1 1 1 0 0,-1 0-1 0 0,0 0 1 0 0,-1 1-1 0 0,0-1 1 0 0,0 0-1 0 0,-1 1 1 0 0,-1 0-1 0 0,0 0 1 0 0,-1 19-1 0 0,2 61 202 0 0,-3 81 269 0 0,-9 65 125 0 0,8-168-386 0 0,2-50-107 0 0,0 0-1 0 0,-2 0 0 0 0,0-1 0 0 0,-8 35 1 0 0,8-45-10 0 0,0 0 1 0 0,1 0 0 0 0,0 0 0 0 0,1 0-1 0 0,1 15 1 0 0,-1-6-59 0 0,0-14 40 0 0,0 0 72 0 0,0 31 138 0 0,0-32-156 0 0,0 20 396 0 0,0 34 7311 0 0,2-69-7695 0 0,52-203 212 0 0,-16 72-1311 0 0,-37 140 891 0 0,14-42-685 0 0,-14 42 790 0 0,22-56 18 0 0,-23 57 31 0 0,1-1-113 0 0,3-8 99 0 0,-3 8 150 0 0,18-19 1089 0 0,-18 20-1158 0 0,5-3-120 0 0,1 0 0 0 0,-1 1 0 0 0,1 0 1 0 0,-1 0-1 0 0,1 1 0 0 0,12-5 0 0 0,-10 4 18 0 0,19-8 24 0 0,0 2 0 0 0,1 0 0 0 0,0 2-1 0 0,44-7 1 0 0,82-20-367 0 0,-116 26 289 0 0,0 2 1 0 0,1 1 0 0 0,41 1 0 0 0,4-2-136 0 0,292-18 126 0 0,471 79-955 0 0,-349-6 709 0 0,-376-39 365 0 0,-118-9-55 0 0,39 6 49 0 0,-6-11 330 0 0,-35 4-329 0 0,16-7-112 0 0,25-9-47 0 0,-42 16 43 0 0,0 1 25 0 0,0 0-1 0 0,0 0 1 0 0,0-1-1 0 0,-1 1 1 0 0,1 0-1 0 0,0-1 1 0 0,-1 1-1 0 0,1-1 1 0 0,0 0-1 0 0,-1 1 1 0 0,1-1-1 0 0,-1 0 1 0 0,1 0-1 0 0,-1 0 1 0 0,1 0 0 0 0,-1 0-1 0 0,0-1 1 0 0,1 1-1 0 0,-1 0 1 0 0,0 0-1 0 0,0-1 1 0 0,0 1-1 0 0,0-1 1 0 0,0 1-1 0 0,0-1 1 0 0,-1 0-1 0 0,1 1 1 0 0,0-1-1 0 0,-1 0 1 0 0,1 1-1 0 0,-1-1 1 0 0,0 0 0 0 0,1 0-1 0 0,-1 1 1 0 0,0-1-1 0 0,0 0 1 0 0,0 0-1 0 0,-1-3 1 0 0,5-61-56 0 0,-1 53 85 0 0,0 0-1 0 0,1 1 1 0 0,0-1 0 0 0,1 1-1 0 0,1 0 1 0 0,0 0 0 0 0,0 1-1 0 0,10-12 1 0 0,69-83-313 0 0,-71 89 248 0 0,1 2-28 0 0,0 0 1 0 0,0 0 0 0 0,2 1-1 0 0,0 1 1 0 0,0 1 0 0 0,1 1-1 0 0,0 0 1 0 0,1 1 0 0 0,1 1 0 0 0,-1 1-1 0 0,1 1 1 0 0,1 1 0 0 0,-1 0-1 0 0,1 1 1 0 0,0 2 0 0 0,0 0-1 0 0,29 0 1 0 0,-44 3 56 0 0,0 0 0 0 0,0 1 0 0 0,-1-1 0 0 0,1 1-1 0 0,0 0 1 0 0,-1 1 0 0 0,1-1 0 0 0,0 1 0 0 0,-1 0 0 0 0,0 1 0 0 0,1-1 0 0 0,-1 1-1 0 0,0 0 1 0 0,0 0 0 0 0,-1 1 0 0 0,1 0 0 0 0,6 6 0 0 0,-5-3 2 0 0,-1 1 0 0 0,0-1 0 0 0,0 1-1 0 0,-1 0 1 0 0,0 0 0 0 0,0 0 0 0 0,-1 0 0 0 0,0 1 0 0 0,-1-1 0 0 0,3 15 0 0 0,-2 0-16 0 0,0 0 0 0 0,-2 0 0 0 0,-1 0 0 0 0,-1 0-1 0 0,0 0 1 0 0,-2 0 0 0 0,-11 43 0 0 0,-50 118-283 0 0,28-105 1185 0 0,35-77-91 0 0,4-10-622 0 0,15-47 112 0 0,2 2 1 0 0,2 0-1 0 0,57-95 0 0 0,-43 99-387 0 0,2 1 0 0 0,3 2 0 0 0,1 2 0 0 0,71-56 0 0 0,-109 97 75 0 0,0 0-1 0 0,0 0 0 0 0,1 1 1 0 0,0 0-1 0 0,-1 0 0 0 0,1 0 1 0 0,0 0-1 0 0,0 1 0 0 0,0 0 1 0 0,6-1-1 0 0,-7 2-77 0 0,0 1 49 0 0,1 0 62 0 0,-1 0 0 0 0,0 0 0 0 0,0 1 0 0 0,0 0 0 0 0,0 0 0 0 0,0 0 0 0 0,0 0 0 0 0,-1 0 0 0 0,1 1-1 0 0,-1 0 1 0 0,1 0 0 0 0,-1 0 0 0 0,0 0 0 0 0,0 0 0 0 0,0 1 0 0 0,-1-1 0 0 0,1 1 0 0 0,-1 0 0 0 0,0-1 0 0 0,0 1 0 0 0,0 0 0 0 0,-1 1 0 0 0,3 6 0 0 0,2 11-28 0 0,-2 1 0 0 0,0-1 1 0 0,1 37-1 0 0,0-6-176 0 0,-3-39 210 0 0,-1 0 1 0 0,-1 0-1 0 0,0 0 0 0 0,-1 0 0 0 0,0 0 0 0 0,-1 0 0 0 0,-6 20 0 0 0,-12 80-132 0 0,15-82 209 0 0,5-29 43 0 0,-1 0-116 0 0,-3 11 68 0 0,33-82 607 0 0,51-86-1 0 0,-46 103-673 0 0,126-175-213 0 0,-152 219 167 0 0,0 0 0 0 0,0 1 1 0 0,1 1-1 0 0,0 0 0 0 0,0 0 0 0 0,0 0 1 0 0,0 1-1 0 0,1 0 0 0 0,0 1 1 0 0,0 0-1 0 0,0 1 0 0 0,0 0 0 0 0,18-1 1 0 0,-19 4 27 0 0,1 0 0 0 0,-1 0 1 0 0,0 1-1 0 0,-1 0 0 0 0,1 1 0 0 0,0 0 1 0 0,-1 0-1 0 0,1 1 0 0 0,-1 0 1 0 0,0 0-1 0 0,0 1 0 0 0,-1 0 0 0 0,1 1 1 0 0,-1-1-1 0 0,0 1 0 0 0,-1 1 1 0 0,1-1-1 0 0,-1 1 0 0 0,-1 1 0 0 0,1-1 1 0 0,-1 1-1 0 0,0 0 0 0 0,-1 0 1 0 0,0 0-1 0 0,0 0 0 0 0,-1 1 0 0 0,0 0 1 0 0,0-1-1 0 0,-1 1 0 0 0,-1 0 1 0 0,2 14-1 0 0,-1 82-202 0 0,-3-56 359 0 0,1-46-17 0 0,0 7-45 0 0,0-10-48 0 0,0 0-1 0 0,0 0 1 0 0,0 0 0 0 0,0 0-1 0 0,0 0 1 0 0,0 0 0 0 0,1 0-1 0 0,-1 0 1 0 0,0 0-1 0 0,0 0 1 0 0,0 0 0 0 0,0 0-1 0 0,0 0 1 0 0,0 0 0 0 0,0 0-1 0 0,1 0 1 0 0,-1 0 0 0 0,0 0-1 0 0,0 0 1 0 0,0 0-1 0 0,0 0 1 0 0,0 0 0 0 0,0 1-1 0 0,0-1 1 0 0,0 0 0 0 0,0 0-1 0 0,1 0 1 0 0,-1 0 0 0 0,0 0-1 0 0,0 0 1 0 0,0 0 0 0 0,0 0-1 0 0,0 0 1 0 0,0 1-1 0 0,0-1 1 0 0,0 0 0 0 0,0 0-1 0 0,0 0 1 0 0,0 0 0 0 0,0 0-1 0 0,0 0 1 0 0,0 1 0 0 0,79-211 83 0 0,-68 177-97 0 0,1 1-1 0 0,2 1 1 0 0,2 0-1 0 0,30-46 1 0 0,-39 67-27 0 0,0 0-1 0 0,1 0 1 0 0,1 0-1 0 0,0 1 1 0 0,0 1 0 0 0,0-1-1 0 0,1 1 1 0 0,18-10-1 0 0,-24 16 9 0 0,0 0-1 0 0,0 0 1 0 0,0 0 0 0 0,0 1-1 0 0,0 0 1 0 0,1 0-1 0 0,-1 0 1 0 0,1 0 0 0 0,-1 1-1 0 0,1 0 1 0 0,-1 0-1 0 0,1 0 1 0 0,-1 0 0 0 0,1 1-1 0 0,-1-1 1 0 0,1 1-1 0 0,-1 0 1 0 0,0 1 0 0 0,0-1-1 0 0,1 1 1 0 0,-1 0-1 0 0,0 0 1 0 0,0 0 0 0 0,-1 0-1 0 0,1 1 1 0 0,0 0-1 0 0,6 5 1 0 0,-3 0-22 0 0,1 1 0 0 0,-1 0 1 0 0,-1 0-1 0 0,1 0 0 0 0,-2 1 1 0 0,1 0-1 0 0,-1 0 0 0 0,-1 0 0 0 0,0 1 1 0 0,0 0-1 0 0,-1 0 0 0 0,3 17 0 0 0,-3-7 35 0 0,0 0 0 0 0,-1 1 0 0 0,-1-1 0 0 0,-1 1 0 0 0,-5 35 0 0 0,-19 74-10 0 0,19-102 74 0 0,4-17 22 0 0,-1 0 0 0 0,-1 1 1 0 0,0-1-1 0 0,-8 17 0 0 0,8-21-20 0 0,1-1 0 0 0,-1 1-1 0 0,1 0 1 0 0,1 0 0 0 0,-2 9 0 0 0,-3 17 478 0 0,5-31-260 0 0,-21 49 2657 0 0,21-44 552 0 0,13-8-2113 0 0,32-12-1778 0 0,-8 2 603 0 0,50-15-175 0 0,1 0 28 0 0,-29 7-192 0 0,0 3 1 0 0,1 2 0 0 0,1 2 0 0 0,98-3 0 0 0,151 10-245 0 0,258 4 277 0 0,554-40 193 0 0,-625 8-252 0 0,-157 15 88 0 0,746-48 379 0 0,-221 0-405 0 0,-678 56-3199 0 0,-184 11 3295 0 0,0-1-1 0 0,-1 1 0 0 0,1-1 0 0 0,0 1 1 0 0,-1 0-1 0 0,1 0 0 0 0,-1 0 0 0 0,0 0 1 0 0,0 0-1 0 0,1 0 0 0 0,-1 0 0 0 0,0 0 1 0 0,-1 0-1 0 0,1 1 0 0 0,0-1 0 0 0,-1 0 1 0 0,1 0-1 0 0,-1 1 0 0 0,0-1 1 0 0,0 3-1 0 0,3 5 80 0 0,6 27-91 0 0,-2 0 0 0 0,-1 0 0 0 0,-2 1 0 0 0,-1 0 0 0 0,-2 0 0 0 0,-6 50 0 0 0,-45 311-310 0 0,36-315 389 0 0,-24 222-102 0 0,15-82 95 0 0,16-169 18 0 0,3-23-90 0 0,-11 145-47 0 0,15-150 10 0 0,-1 1 0 0 0,-9 51 0 0 0,1-5 200 0 0,9-71-155 0 0,-1 2 13 0 0,-1 1-1 0 0,1-1 1 0 0,0 1 0 0 0,0 0 0 0 0,1-1 0 0 0,-1 1 0 0 0,1 0-1 0 0,1 8 1 0 0,0-9 1 0 0,-5 62 0 0 0,4-64 1789 0 0,8 2-1548 0 0,-8-5-225 0 0,1 1 0 0 0,-1-1 0 0 0,0 1 1 0 0,1-1-1 0 0,-1 0 0 0 0,1 1 0 0 0,-1-1 0 0 0,1 1 1 0 0,-1-1-1 0 0,1 0 0 0 0,-1 0 0 0 0,1 1 0 0 0,-1-1 1 0 0,1 0-1 0 0,-1 0 0 0 0,1 1 0 0 0,0-1 0 0 0,-1 0 1 0 0,1 0-1 0 0,-1 0 0 0 0,1 0 0 0 0,0 0 0 0 0,-1 0 1 0 0,1 0-1 0 0,-1 0 0 0 0,1 0 0 0 0,0 0 0 0 0,-1-1 0 0 0,1 1 1 0 0,-1 0-1 0 0,1 0 0 0 0,-1-1 0 0 0,2 1 0 0 0,115-21-77 0 0,174-10 0 0 0,-287 31 6 0 0,0-1-1 0 0,0 1 0 0 0,1 0 1 0 0,-1 0-1 0 0,0 0 1 0 0,0 0-1 0 0,0 1 0 0 0,0 0 1 0 0,0-1-1 0 0,0 2 0 0 0,0-1 1 0 0,0 0-1 0 0,0 1 0 0 0,-1 0 1 0 0,1-1-1 0 0,-1 1 0 0 0,1 1 1 0 0,-1-1-1 0 0,0 1 0 0 0,1-1 1 0 0,-1 1-1 0 0,0 0 0 0 0,-1 0 1 0 0,1 0-1 0 0,-1 0 0 0 0,1 1 1 0 0,-1-1-1 0 0,0 1 1 0 0,0 0-1 0 0,0-1 0 0 0,-1 1 1 0 0,1 0-1 0 0,0 5 0 0 0,1 5-17 0 0,0 0 0 0 0,-2 0 0 0 0,1 0 0 0 0,-2 0 0 0 0,0 0 0 0 0,0 0 0 0 0,-4 19 0 0 0,-4 7-42 0 0,-16 47 0 0 0,16-62 79 0 0,3-10 0 0 0,0-1 0 0 0,-2-1-1 0 0,0 1 1 0 0,0-1-1 0 0,-1 0 1 0 0,-1-1 0 0 0,0 0-1 0 0,-1 0 1 0 0,-16 15 0 0 0,-13 9-110 0 0,-57 39 0 0 0,84-66 133 0 0,-170 103-30 0 0,177-109 15 0 0,-37 22 10 0 0,13-8 116 0 0,-7 7 622 0 0,34-22 28 0 0,8 0-631 0 0,114 33 119 0 0,-79-24-352 0 0,-1 1 0 0 0,0 2 0 0 0,51 26 0 0 0,-89-39 93 0 0,1 1 0 0 0,-1-1 1 0 0,0 0-1 0 0,0 1 1 0 0,0-1-1 0 0,0 1 1 0 0,0 0-1 0 0,-1 0 1 0 0,1 0-1 0 0,-1 0 0 0 0,1 0 1 0 0,-1 0-1 0 0,1 0 1 0 0,-1 0-1 0 0,0 1 1 0 0,0-1-1 0 0,0 0 0 0 0,0 1 1 0 0,0 4-1 0 0,1 44-374 0 0,-3-36 326 0 0,-1-3 7 0 0,-1 0 0 0 0,-1 0 1 0 0,0 0-1 0 0,-1-1 0 0 0,-6 12 0 0 0,2-9 32 0 0,0-1-1 0 0,0 0 1 0 0,-2 0 0 0 0,1-1 0 0 0,-2 0-1 0 0,1-1 1 0 0,-2-1 0 0 0,1 1 0 0 0,-1-2-1 0 0,-1 0 1 0 0,0-1 0 0 0,-17 8 0 0 0,-17 4 21 0 0,0-2 0 0 0,-74 17 0 0 0,21-7-120 0 0,2 2 330 0 0,96-29-99 0 0,-14 4 220 0 0,8 0-18 0 0,10-2 292 0 0,57 13-568 0 0,-1 3 0 0 0,-2 2 0 0 0,0 3 0 0 0,97 57 0 0 0,-127-63-141 0 0,-1 0 1 0 0,42 42 0 0 0,-24-20 78 0 0,-11 0-53 0 0,-16-19-25 0 0,-11-15 37 0 0,-1 0 54 0 0,0 0-1 0 0,0 1 1 0 0,-1-1 0 0 0,0 1-1 0 0,0 0 1 0 0,-1-1-1 0 0,1 1 1 0 0,-1 0-1 0 0,-1 0 1 0 0,0 0 0 0 0,0 0-1 0 0,0 0 1 0 0,0 0-1 0 0,-1 0 1 0 0,0 0-1 0 0,-1-1 1 0 0,0 1 0 0 0,0 0-1 0 0,0-1 1 0 0,-1 1-1 0 0,0-1 1 0 0,0 0 0 0 0,0 0-1 0 0,-1 0 1 0 0,0 0-1 0 0,0-1 1 0 0,-1 1-1 0 0,1-1 1 0 0,-1 0 0 0 0,0-1-1 0 0,-9 7 1 0 0,-9 5-14 0 0,-1-2 0 0 0,-1 0 0 0 0,0-2 1 0 0,-1-1-1 0 0,-48 15 0 0 0,66-24 4 0 0,-171 41 204 0 0,50-15-275 0 0,69-15 237 0 0,57-13-149 0 0,-1 1 45 0 0,-29 6-34 0 0,30-6 98 0 0,-10 1-37 0 0,9-1 98 0 0,14 0 673 0 0,84-1-809 0 0,-21 0-109 0 0,128 14 1 0 0,-181-11 51 0 0,0 0 0 0 0,0 2 0 0 0,-1 0 0 0 0,1 2 0 0 0,-1 0 1 0 0,0 1-1 0 0,-1 0 0 0 0,0 2 0 0 0,0 0 0 0 0,-1 1 0 0 0,20 18 1 0 0,-29-22 17 0 0,0-1-69 0 0,-1 0 1 0 0,0 0-1 0 0,0 1 0 0 0,-1 0 1 0 0,1 0-1 0 0,-1 1 0 0 0,-1 0 1 0 0,0 0-1 0 0,0 0 0 0 0,0 1 0 0 0,6 17 1 0 0,-10-22 17 0 0,-4 1 31 0 0,-1 3 10 0 0,-1-1 1 0 0,0 0-1 0 0,-1-1 0 0 0,0 1 0 0 0,0-1 1 0 0,0 0-1 0 0,0 0 0 0 0,-1-1 0 0 0,0 0 0 0 0,0 0 1 0 0,-1-1-1 0 0,1 0 0 0 0,-1 0 0 0 0,-11 4 1 0 0,-23 7-27 0 0,-71 16 0 0 0,36-10 14 0 0,-206 39 50 0 0,244-53 19 0 0,-33 5 132 0 0,69-11-151 0 0,-59 12 2587 0 0,61-13-2592 0 0,0 1-1 0 0,0-1 1 0 0,1 0 0 0 0,-1 1-1 0 0,0-1 1 0 0,0 1-1 0 0,1-1 1 0 0,-1 1 0 0 0,0-1-1 0 0,1 1 1 0 0,-1-1-1 0 0,1 1 1 0 0,-1 0 0 0 0,1-1-1 0 0,-1 1 1 0 0,1 0-1 0 0,-1 0 1 0 0,1-1 0 0 0,-1 1-1 0 0,1 0 1 0 0,0 0-1 0 0,0 0 1 0 0,-1-1 0 0 0,1 1-1 0 0,0 0 1 0 0,0 0-1 0 0,0 0 1 0 0,0 0 0 0 0,0-1-1 0 0,0 1 1 0 0,0 0-1 0 0,0 0 1 0 0,1 1 0 0 0,-1-1-26 0 0,0 4-29 0 0,1-2 38 0 0,3 12 16 0 0,1 13-12 0 0,-2 1 1 0 0,0-1-1 0 0,-2 1 1 0 0,-4 51-1 0 0,1-41 1 0 0,4 56 0 0 0,3-16 9 0 0,-9 128 1 0 0,-2-45 100 0 0,3 543-147 0 0,3-632 125 0 0,0-70-73 0 0,0 20 86 0 0,0-20-75 0 0,-1 1 0 0 0,1 0 1 0 0,0-1-1 0 0,0 1 0 0 0,0-1 1 0 0,1 1-1 0 0,-1 0 1 0 0,1-1-1 0 0,1 6 0 0 0,-1-5-107 0 0,-1 0 1 0 0,0-1-1 0 0,0 1 0 0 0,-1 0 0 0 0,1-1 0 0 0,-1 1 0 0 0,0-1 0 0 0,0 1 0 0 0,0-1 0 0 0,0 1 0 0 0,-1-1 0 0 0,1 1 0 0 0,-4 3 1 0 0,-78 3 18 0 0,-103 10 50 0 0,-481 73 217 0 0,99-11-346 0 0,495-74 117 0 0,-1303 118 62 0 0,450-123-106 0 0,-379-101 181 0 0,877 61-78 0 0,-339-20-55 0 0,-317-28 100 0 0,296 26 247 0 0,56 4-183 0 0,-507-39-135 0 0,355 20 447 0 0,23 2 482 0 0,-83 7-171 0 0,717 53-424 0 0,224 12-398 0 0,-27-2 137 0 0,-13 1 458 0 0,22 0-2175 0 0,0 1-7189 0 0,57-4 4789 0 0,12-11 2227 0 0,-16 4-328 0 0,113-40-4144 0 0,-89 32 4675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06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0 1216 0 0,'-2'0'-504'0'0,"0"0"843"0"0,0 0-1 0 0,0 1 1 0 0,0-1-1 0 0,1 0 1 0 0,-1 1-1 0 0,0-1 1 0 0,0 1-1 0 0,0-1 1 0 0,0 1-1 0 0,1 0 1 0 0,-1 0-1 0 0,0 0 0 0 0,1 0 1 0 0,-1 0-1 0 0,-1 1 587 0 0,-2 21 1184 0 0,3-8-1456 0 0,0-1 0 0 0,1 1 0 0 0,0 0 0 0 0,1 0 0 0 0,1 0 0 0 0,4 20 0 0 0,0 38 542 0 0,-2-5-296 0 0,15 86 0 0 0,3 38-258 0 0,-9-11 236 0 0,51 260 0 0 0,-42-330-436 0 0,53 226 505 0 0,-60-286-770 0 0,11 85 0 0 0,-15-41-1446 0 0,-10-91 1193 0 0,-5 23 628 0 0,5-10-3412 0 0,47-33-13011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12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3 15 1932 0 0,'0'0'10240'0'0,"-7"-3"-9658"0"0,-10-1-194 0 0,0 1 1 0 0,0 1-1 0 0,0 0 1 0 0,0 2-1 0 0,0 0 1 0 0,0 0-1 0 0,0 2 1 0 0,-25 5-1 0 0,-39 1 681 0 0,-997 122 4001 0 0,1046-125-5020 0 0,-689 113 766 0 0,543-89 2 0 0,175-28-589 0 0,-21 4 681 0 0,14-4-679 0 0,7-1-110 0 0,0 1 0 0 0,0-1 0 0 0,0 0 0 0 0,0 1-1 0 0,0 0 1 0 0,0-1 0 0 0,0 1 0 0 0,0 0 0 0 0,0 1-1 0 0,0-1 1 0 0,-3 3 0 0 0,4-3-161 0 0,2 23 118 0 0,5 73-36 0 0,4-1-1 0 0,26 110 1 0 0,-34-188-111 0 0,4 14-31 0 0,4 75 167 0 0,-6-70-12 0 0,-2 23 132 0 0,0 23-311 0 0,-1-79 86 0 0,0 4 186 0 0,-1-3 280 0 0,1 1 1 0 0,0 0-1 0 0,0-1 1 0 0,0 1 0 0 0,1-1-1 0 0,-1 1 1 0 0,3 7-1 0 0,-205-12-2777 0 0,-87 10 1275 0 0,285-10 1056 0 0,-8 0 146 0 0,7 2-7 0 0,12 2 542 0 0,43 14-414 0 0,1-2 0 0 0,68 14 0 0 0,122 12 35 0 0,-84-16-105 0 0,126 18-1151 0 0,-279-44 723 0 0,9 0-103 0 0,-9 1 159 0 0,-12 0-904 0 0,-229 11 725 0 0,-27 2 204 0 0,184-4 252 0 0,-123 30-1 0 0,200-40 68 0 0,2-1-129 0 0,1 0 1 0 0,-1 0-1 0 0,1 0 1 0 0,-1 0 0 0 0,1 0-1 0 0,-1 1 1 0 0,1-1-1 0 0,-1 0 1 0 0,1 0-1 0 0,0 0 1 0 0,-1 0 0 0 0,1 1-1 0 0,-1-1 1 0 0,1 0-1 0 0,-1 0 1 0 0,1 1 0 0 0,0-1-1 0 0,-1 0 1 0 0,1 1-1 0 0,0-1 1 0 0,-1 0-1 0 0,1 1 1 0 0,0-1 0 0 0,0 1-1 0 0,-1-1 1 0 0,1 1-1 0 0,0-1 1 0 0,0 0-1 0 0,0 1 1 0 0,0-1 0 0 0,-1 1-1 0 0,1-1 1 0 0,0 1-1 0 0,0-1 1 0 0,0 1-1 0 0,0-1 1 0 0,0 1 0 0 0,0-1-1 0 0,0 1 1 0 0,0-1-1 0 0,0 1 1 0 0,1 0-1 0 0,9 6 42 0 0,0 0 0 0 0,1-1 0 0 0,0 0 0 0 0,0 0-1 0 0,0-2 1 0 0,1 1 0 0 0,12 2 0 0 0,97 20-35 0 0,-35-9-125 0 0,203 45 129 0 0,-95-23-1204 0 0,-191-39 1053 0 0,-10 3-315 0 0,-8 2 413 0 0,0 0 0 0 0,1-1 1 0 0,-2 0-1 0 0,1-1 0 0 0,-28 3 0 0 0,-94 3-214 0 0,39-4 69 0 0,-227 30 179 0 0,322-36-5 0 0,-1 1 39 0 0,-29 7 422 0 0,31-7-322 0 0,10 2-85 0 0,78 25-22 0 0,2-4 0 0 0,1-4-1 0 0,0-4 1 0 0,114 7 0 0 0,-151-15-280 0 0,-8-3-44 0 0,-41-4 123 0 0,1 0-16 0 0,-4-1 167 0 0,1 0 0 0 0,-1 0-1 0 0,0 0 1 0 0,1 0 0 0 0,-1 0 0 0 0,0 0-1 0 0,0 0 1 0 0,1 0 0 0 0,-1 0 0 0 0,0 0-1 0 0,0 0 1 0 0,1 0 0 0 0,-1 0 0 0 0,0 0-1 0 0,0 0 1 0 0,1 0 0 0 0,-1 0 0 0 0,0 0-1 0 0,0 0 1 0 0,1 0 0 0 0,-1 1 0 0 0,0-1-1 0 0,0 0 1 0 0,1 0 0 0 0,-1 0 0 0 0,0 0-1 0 0,0 1 1 0 0,0-1 0 0 0,0 0 0 0 0,1 0-1 0 0,-1 1 1 0 0,0-1 0 0 0,0 0 0 0 0,0 0-1 0 0,0 0 1 0 0,0 1 0 0 0,0-1 0 0 0,1 0-1 0 0,-1 0 1 0 0,0 1 0 0 0,0-1 0 0 0,0 0-1 0 0,0 1 1 0 0,0-1 0 0 0,0 0 0 0 0,0 0-1 0 0,0 1 1 0 0,0-1 0 0 0,0 0 0 0 0,0 0-1 0 0,0 1 1 0 0,-1-1 0 0 0,1 0 0 0 0,0 0-1 0 0,0 1 1 0 0,0-1 0 0 0,0 0 0 0 0,0 0-1 0 0,0 1 1 0 0,-1-1 0 0 0,1 0 0 0 0,0 0-1 0 0,0 0 1 0 0,0 1 0 0 0,-1-1 0 0 0,1 0-1 0 0,-31 15-141 0 0,-53 8 55 0 0,14-10 186 0 0,-422 66 830 0 0,409-68 688 0 0,80-11-1123 0 0,-17 2-269 0 0,11 2 588 0 0,53-6-931 0 0,-33 2-49 0 0,-10 0 5 0 0,0 0 160 0 0,0 0 0 0 0,0 0 0 0 0,0 0-1 0 0,0 0 1 0 0,1 1 0 0 0,-1-1 0 0 0,0 0 0 0 0,0 1 0 0 0,0-1 0 0 0,0 1 0 0 0,0-1 0 0 0,0 1-1 0 0,0-1 1 0 0,0 1 0 0 0,0-1 0 0 0,0 1 0 0 0,-1 0 0 0 0,1 0 0 0 0,0 0 0 0 0,0-1 0 0 0,-1 1 0 0 0,1 0-1 0 0,0 1 1 0 0,1 0-25 0 0,0 0-1 0 0,-1 0 0 0 0,1 0 1 0 0,-1 1-1 0 0,0-1 0 0 0,0 0 0 0 0,0 0 1 0 0,0 1-1 0 0,0-1 0 0 0,0 1 1 0 0,0 4-1 0 0,-3 18-15 0 0,-1-1 0 0 0,-2 1 0 0 0,0-1 0 0 0,-2 0 0 0 0,0 0 0 0 0,-2 0 0 0 0,0-1 0 0 0,-16 25 0 0 0,20-36 61 0 0,0 1 0 0 0,0-1 0 0 0,1 1 0 0 0,-3 13 0 0 0,1-2-12 0 0,6-22 46 0 0,-17 37 137 0 0,14-30-85 0 0,0 10 1779 0 0,17-15-841 0 0,-7-3-1403 0 0,-2 0 443 0 0,54-11 203 0 0,735-53-23 0 0,-255 31-422 0 0,-314 22 107 0 0,-7 1-87 0 0,18 3 311 0 0,-167 6-264 0 0,-57 0 73 0 0,37 0 95 0 0,75-11-1 0 0,-107 8-120 0 0,45 0-34 0 0,-45 3 59 0 0,-13 0-14 0 0,19-2 77 0 0,6-1-19 0 0,56 3 1 0 0,-82 0-81 0 0,3 0 119 0 0,40-2-78 0 0,-42 2-1 0 0,1 1-58 0 0,14 1 16 0 0,-14-1 58 0 0,0-1-20 0 0,41 0-22 0 0,-41 0 72 0 0,19 2-972 0 0,-23-2 935 0 0,0 0 0 0 0,0 0 0 0 0,0 0 0 0 0,0 0 0 0 0,0 0 0 0 0,0 0 1 0 0,0-1-1 0 0,0 1 0 0 0,0 0 0 0 0,0 0 0 0 0,0-1 0 0 0,0 1 0 0 0,0 0 0 0 0,0-1 1 0 0,0 1-1 0 0,-1-1 0 0 0,1 0 0 0 0,0 1 0 0 0,0-1 0 0 0,0 0 0 0 0,0 0 0 0 0,0-2 6 0 0,0 1 0 0 0,0-1 0 0 0,0 1 0 0 0,0-1 0 0 0,-1 0 0 0 0,1 1 0 0 0,-1-1 0 0 0,0 0 0 0 0,0 1 0 0 0,0-6 0 0 0,0-244-51 0 0,0 234 60 0 0,-1 0 0 0 0,-7-33 1 0 0,7 48-25 0 0,-2-27-207 0 0,0 18 8 0 0,2-9-247 0 0,2-5 167 0 0,0 25 316 0 0,-1 0 0 0 0,0 1 0 0 0,0-1 1 0 0,1 0-1 0 0,-1 1 0 0 0,1-1 0 0 0,-1 0 0 0 0,1 1 1 0 0,-1-1-1 0 0,1 1 0 0 0,-1-1 0 0 0,1 1 0 0 0,-1-1 1 0 0,1 1-1 0 0,0-1 0 0 0,-1 1 0 0 0,1 0 1 0 0,0-1-1 0 0,-1 1 0 0 0,1 0 0 0 0,0-1 0 0 0,0 1 1 0 0,-1 0-1 0 0,1 0 0 0 0,1 0 0 0 0,2-1-16 0 0,38-2 71 0 0,139-22 80 0 0,-158 19-115 0 0,1-1 0 0 0,-1-1 0 0 0,0 0 0 0 0,-1-2 0 0 0,32-18 0 0 0,-38 19-123 0 0,0-2 0 0 0,0 1 0 0 0,0-2 0 0 0,-2 0-1 0 0,1 0 1 0 0,-2-2 0 0 0,0 0 0 0 0,12-15 0 0 0,-16 18-28 0 0,1-11 23 0 0,-7 13 19 0 0,6-30-314 0 0,-9 38 375 0 0,0-1 0 0 0,0 0 0 0 0,0 1 0 0 0,-1-1 0 0 0,1 1-1 0 0,-1-1 1 0 0,1 0 0 0 0,-1 1 0 0 0,0 0 0 0 0,1-1 0 0 0,-1 1 0 0 0,0-1 0 0 0,0 1 0 0 0,0 0 0 0 0,0-1 0 0 0,0 1-1 0 0,0 0 1 0 0,0 0 0 0 0,-1 0 0 0 0,1 0 0 0 0,0 0 0 0 0,-1 0 0 0 0,1 0 0 0 0,0 1 0 0 0,-3-2 0 0 0,-9-4-56 0 0,0 1 1 0 0,0 1-1 0 0,0 0 1 0 0,-1 0-1 0 0,0 1 1 0 0,-14-1-1 0 0,-102 1-446 0 0,79 3 566 0 0,48 0-1 0 0,-33 0 232 0 0,14-3 199 0 0,22 3-460 0 0,-1 0 0 0 0,1 0 0 0 0,0 0 0 0 0,0 0 1 0 0,0 0-1 0 0,-1 0 0 0 0,1 0 0 0 0,0 0 0 0 0,0 0 1 0 0,-1 0-1 0 0,1 0 0 0 0,0 0 0 0 0,0 0 0 0 0,0 0 0 0 0,-1 0 1 0 0,1-1-1 0 0,0 1 0 0 0,0 0 0 0 0,0 0 0 0 0,-1 0 1 0 0,1 0-1 0 0,0 0 0 0 0,0-1 0 0 0,0 1 0 0 0,0 0 1 0 0,-1 0-1 0 0,1 0 0 0 0,0 0 0 0 0,0-1 0 0 0,0 1 1 0 0,0 0-1 0 0,0 0 0 0 0,0 0 0 0 0,0-1 0 0 0,0 1 1 0 0,-1 0-1 0 0,1 0 0 0 0,0-1 0 0 0,0 1 0 0 0,0 0 1 0 0,0 0-1 0 0,0 0 0 0 0,0-1 0 0 0,0 1 0 0 0,0 0 1 0 0,1 0-1 0 0,-1-1 0 0 0,0 1 0 0 0,18-19-17 0 0,0 1 0 0 0,2 0-1 0 0,0 2 1 0 0,29-19 0 0 0,-14 12-211 0 0,0-2 1 0 0,43-41 0 0 0,-62 52 198 0 0,-14 12 108 0 0,4-5-97 0 0,9-13-480 0 0,-15 19 461 0 0,1 1 0 0 0,-1-1 1 0 0,0 1-1 0 0,1-1 0 0 0,-1 1 0 0 0,0-1 1 0 0,1 0-1 0 0,-1 1 0 0 0,0-1 0 0 0,0 1 1 0 0,0-1-1 0 0,0 0 0 0 0,0 1 1 0 0,0-1-1 0 0,0 0 0 0 0,0 1 0 0 0,0-1 1 0 0,0 1-1 0 0,0-1 0 0 0,0 0 1 0 0,0 1-1 0 0,0-1 0 0 0,0 0 0 0 0,-1 1 1 0 0,1-1-1 0 0,0 1 0 0 0,0-1 1 0 0,-1 1-1 0 0,1-1 0 0 0,0 1 0 0 0,-1-2 1 0 0,-4 0-3 0 0,1-1 1 0 0,-1 1-1 0 0,1 0 1 0 0,-1 0-1 0 0,0 0 1 0 0,0 1-1 0 0,0 0 1 0 0,0 0-1 0 0,0 0 1 0 0,0 1-1 0 0,0-1 1 0 0,-7 1-1 0 0,-75 6-185 0 0,60-3 196 0 0,-277 38-521 0 0,172-25 1382 0 0,129-15-602 0 0,-21 2 215 0 0,24-2-425 0 0,-1-1-1 0 0,0 0 0 0 0,0 0 1 0 0,1 0-1 0 0,-1 0 1 0 0,0 0-1 0 0,0 0 0 0 0,1 0 1 0 0,-1 0-1 0 0,0 0 1 0 0,0 0-1 0 0,1-1 1 0 0,-1 1-1 0 0,0 0 0 0 0,1-1 1 0 0,-1 1-1 0 0,0 0 1 0 0,1-1-1 0 0,-1 1 1 0 0,0 0-1 0 0,1-1 0 0 0,-1 1 1 0 0,1-1-1 0 0,-1 1 1 0 0,1-1-1 0 0,-1 0 0 0 0,1 1 1 0 0,-1-1-1 0 0,0-1 1 0 0,6-7-11 0 0,1 0 0 0 0,-1 0 1 0 0,2 1-1 0 0,-1-1 0 0 0,1 1 0 0 0,13-11 1 0 0,61-53-34 0 0,-49 45-57 0 0,60-38-88 0 0,-45 35-21 0 0,9-12 24 0 0,-23 17-39 0 0,58-34 1 0 0,-59 32 124 0 0,-4-2-478 0 0,-27 28 394 0 0,-5-2-367 0 0,-17-8 430 0 0,9 11 13 0 0,0 0 1 0 0,-1 0 0 0 0,1 2 0 0 0,-1 0 0 0 0,-20 5-1 0 0,23-4 60 0 0,-222 46-186 0 0,229-48 258 0 0,-3 0 161 0 0,-2 0-346 0 0,10-5 2205 0 0,170-117-2212 0 0,-58 42-192 0 0,-111 78 282 0 0,-1 0-1 0 0,1-1 0 0 0,-1 1 0 0 0,0-1 1 0 0,0 0-1 0 0,0 0 0 0 0,0 0 1 0 0,0 0-1 0 0,0 0 0 0 0,-1 0 0 0 0,1-1 1 0 0,1-2-1 0 0,-3 4 18 0 0,0 0-1 0 0,0 0 1 0 0,-1 0 0 0 0,1 0-1 0 0,0 0 1 0 0,-1 0 0 0 0,1 0-1 0 0,-1 0 1 0 0,1 0 0 0 0,-1 0-1 0 0,0 0 1 0 0,1 1 0 0 0,-1-1-1 0 0,0 0 1 0 0,1 1 0 0 0,-1-1-1 0 0,0 0 1 0 0,0 1 0 0 0,0-1-1 0 0,1 1 1 0 0,-1-1 0 0 0,0 1-1 0 0,0-1 1 0 0,-2 0 0 0 0,-4 0-3 0 0,-1 0 0 0 0,0 1 0 0 0,0-1 0 0 0,1 2 1 0 0,-1-1-1 0 0,0 1 0 0 0,1 0 0 0 0,-1 0 1 0 0,0 1-1 0 0,-8 3 0 0 0,4-2-40 0 0,-125 26-42 0 0,133-29 49 0 0,-6 4 311 0 0,0-1 1 0 0,-1 0-1 0 0,0-1 1 0 0,1 0-1 0 0,-17 0 1 0 0,26-2-245 0 0,0 0 1 0 0,0 0-1 0 0,1 0 1 0 0,-1-1-1 0 0,0 1 1 0 0,0-1 0 0 0,0 1-1 0 0,1 0 1 0 0,-1-1-1 0 0,0 1 1 0 0,0-1-1 0 0,1 0 1 0 0,-1 1-1 0 0,1-1 1 0 0,-1 0-1 0 0,0 1 1 0 0,1-1 0 0 0,-1 0-1 0 0,1 1 1 0 0,0-1-1 0 0,-1 0 1 0 0,1 0-1 0 0,-1 0 1 0 0,1 0-1 0 0,0 1 1 0 0,0-1 0 0 0,0 0-1 0 0,-1 0 1 0 0,1 0-1 0 0,0 0 1 0 0,0-1-1 0 0,8-32 336 0 0,-5 27-393 0 0,11-49 152 0 0,-2 0-1 0 0,9-110 0 0 0,-19 139-109 0 0,9-124-688 0 0,-11 147 466 0 0,-17-31-1215 0 0,8 30 1279 0 0,0 0 0 0 0,-1 1-1 0 0,0 0 1 0 0,-12-4-1 0 0,20 8 134 0 0,-8-3-896 0 0,0 1 0 0 0,0 1-1 0 0,0 0 1 0 0,-17 0 0 0 0,6 6-785 0 0,-29 6-1966 0 0,-54 20 0 0 0,41-2-3165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14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259 580 0 0,'0'0'21'0'0,"-6"-39"666"0"0,5 23 645 0 0,-1-1-1 0 0,0 1 0 0 0,-6-18 1 0 0,7 32-440 0 0,-5-19 725 0 0,-2-31 35 0 0,7 49-1354 0 0,-6-18 1317 0 0,-2-7 429 0 0,2 18 3271 0 0,-3 36-5191 0 0,7-19 12 0 0,3-5-89 0 0,0 1-1 0 0,0-1 1 0 0,0 1-1 0 0,0-1 0 0 0,0 0 1 0 0,-1 1-1 0 0,1-1 1 0 0,-1 1-1 0 0,0-1 1 0 0,0 0-1 0 0,-1 3 1 0 0,-6 27 749 0 0,2 112 639 0 0,3-35-1101 0 0,5-82-265 0 0,-2 0-1 0 0,-2 0 1 0 0,-5 34-1 0 0,1-18 18 0 0,1 0 0 0 0,2 56 0 0 0,-2 16 34 0 0,1 76 147 0 0,-2 6 2 0 0,6-61-149 0 0,-6 22-88 0 0,2 42 279 0 0,-2-92-581 0 0,6-105 459 0 0,0 1-111 0 0,0 154-361 0 0,-10-71 591 0 0,14-66-358 0 0,-4-20 57 0 0,1-1 1 0 0,-1 1 0 0 0,0 0-1 0 0,0 0 1 0 0,0 0-1 0 0,1-1 1 0 0,-1 1 0 0 0,0 0-1 0 0,0 0 1 0 0,0 0 0 0 0,0 0-1 0 0,0-1 1 0 0,-1 1-1 0 0,1 0 1 0 0,0 0 0 0 0,0 0-1 0 0,0-1 1 0 0,-1 1 0 0 0,1 0-1 0 0,0 0 1 0 0,-1-1-1 0 0,1 1 1 0 0,-1 0 0 0 0,1-1-1 0 0,-2 2 1 0 0,2 8 951 0 0,1-5-3547 0 0,12-45-9304 0 0,0 4 8455 0 0,23-44 0 0 0,-4 22 1527 0 0,4-5 172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0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38 35 2516 0 0,'18'-17'3599'0'0,"-8"6"-617"0"0,-11 5 551 0 0,-41 5-2646 0 0,-1 2 0 0 0,-62 10 0 0 0,-10 1-233 0 0,-31-4 38 0 0,-287 21 461 0 0,6 36-510 0 0,138 2-204 0 0,-362 76 177 0 0,510-117-465 0 0,-176 11 0 0 0,281-34-125 0 0,0-2 1 0 0,0-1-1 0 0,0-1 1 0 0,0-2-1 0 0,0-2 1 0 0,0-1-1 0 0,-67-22 1 0 0,43 6-73 0 0,-2 3 0 0 0,-1 2 0 0 0,0 4 0 0 0,-74-7 0 0 0,130 19 74 0 0,0 0-5 0 0,-41 6 36 0 0,-42-2 101 0 0,9 2 195 0 0,-112-10-1 0 0,172 5-304 0 0,-30-6 387 0 0,7 4 459 0 0,43 3-889 0 0,1-1 0 0 0,-1 0 0 0 0,0 0 0 0 0,0 1 0 0 0,1-1 0 0 0,-1 0 0 0 0,0 1 0 0 0,1-1 0 0 0,-1 0 0 0 0,0 1 0 0 0,1-1 0 0 0,-1 1 0 0 0,1 0 0 0 0,-1-1 1 0 0,1 1-1 0 0,-1-1 0 0 0,1 1 0 0 0,-1 0 0 0 0,1-1 0 0 0,0 1 0 0 0,-1 0 0 0 0,1-1 0 0 0,0 1 0 0 0,-1 0 0 0 0,1 0 0 0 0,0-1 0 0 0,0 1 0 0 0,0 0 0 0 0,0 0 0 0 0,0-1 0 0 0,0 1 0 0 0,0 0 0 0 0,0 0 0 0 0,0-1 0 0 0,0 1 0 0 0,0 0 0 0 0,0 0 0 0 0,1-1 0 0 0,-1 2 0 0 0,1 3 1 0 0,0 1 87 0 0,57 875 84 0 0,-56-780-302 0 0,7 83-32 0 0,-3-138 161 0 0,-1 63 0 0 0,-5-106-52 0 0,10 57-168 0 0,-10-56 227 0 0,4 72-188 0 0,-4-73 217 0 0,10 41 80 0 0,-10-39-268 0 0,-1-1 0 0 0,1 1 0 0 0,-1-1 1 0 0,0 0-1 0 0,0 0 0 0 0,0 0 0 0 0,0 1 1 0 0,-1-1-1 0 0,-2 4 0 0 0,2-5 117 0 0,-23 2 60 0 0,-112 4 502 0 0,-78 9-310 0 0,184-14-134 0 0,-31 4-42 0 0,-108 30 0 0 0,150-31-49 0 0,0 0 0 0 0,0 1-1 0 0,1 1 1 0 0,0 1 0 0 0,0 1-1 0 0,1 1 1 0 0,1 0-1 0 0,0 1 1 0 0,-18 19 0 0 0,24-22 32 0 0,1 1 0 0 0,1 0 0 0 0,0 1 0 0 0,0 0 1 0 0,1 1-1 0 0,1-1 0 0 0,0 2 0 0 0,0-1 0 0 0,2 1 0 0 0,0 0 1 0 0,0 0-1 0 0,1 0 0 0 0,1 1 0 0 0,-2 20 0 0 0,4-17 50 0 0,1-11-50 0 0,0-1-1 0 0,0 1 0 0 0,0 0 0 0 0,1-1 0 0 0,0 1 0 0 0,2 7 0 0 0,-2-11-19 0 0,1-1 0 0 0,-1 1 0 0 0,1-1-1 0 0,0 1 1 0 0,-1-1 0 0 0,1 1 0 0 0,0-1 0 0 0,1 0 0 0 0,-1 0-1 0 0,0 0 1 0 0,0 0 0 0 0,1 0 0 0 0,-1-1 0 0 0,1 1-1 0 0,0-1 1 0 0,2 2 0 0 0,28 10-43 0 0,0-1 0 0 0,1-2 0 0 0,0-1 0 0 0,59 8 0 0 0,42 11-80 0 0,-70-10 45 0 0,95 30-313 0 0,-157-47 260 0 0,20 5-238 0 0,-23-6 352 0 0,1 0 0 0 0,-1 0 0 0 0,0 1 0 0 0,0-1 0 0 0,1 0 0 0 0,-1 0 0 0 0,0 0 0 0 0,1 0 0 0 0,-1 1 0 0 0,0-1 0 0 0,0 0 0 0 0,0 0 0 0 0,1 1 0 0 0,-1-1 0 0 0,0 0 0 0 0,0 0 0 0 0,0 1 0 0 0,1-1 0 0 0,-1 0 0 0 0,0 1 0 0 0,0-1 0 0 0,0 0 0 0 0,0 0 0 0 0,0 1 0 0 0,0-1 0 0 0,0 0 0 0 0,0 1 0 0 0,0-1 0 0 0,0 0 0 0 0,0 1 0 0 0,0-1 0 0 0,0 0 0 0 0,0 1 0 0 0,0-1 0 0 0,0 0 0 0 0,0 1 0 0 0,0-1 0 0 0,0 0 0 0 0,0 0 0 0 0,-1 1 0 0 0,1-1 0 0 0,0 0 0 0 0,0 1 0 0 0,0-1 0 0 0,-1 0 0 0 0,1 0 0 0 0,0 1 0 0 0,0-1 0 0 0,0 0 0 0 0,-1 0 0 0 0,1 0 0 0 0,0 1 0 0 0,-1-1 0 0 0,1 0 0 0 0,0 0 0 0 0,0 0 0 0 0,-1 0 0 0 0,1 0 0 0 0,0 0 0 0 0,-1 0 0 0 0,1 1 0 0 0,0-1 0 0 0,-1 0 0 0 0,-39 20-68 0 0,-53 13 191 0 0,73-28-116 0 0,-237 73 157 0 0,222-64-100 0 0,0 1 0 0 0,1 2 0 0 0,1 2 0 0 0,1 0 0 0 0,-31 25 0 0 0,55-38-11 0 0,5-5-33 0 0,1 1-1 0 0,0 0 1 0 0,0 0 0 0 0,0-1-1 0 0,0 1 1 0 0,0 1-1 0 0,0-1 1 0 0,1 0 0 0 0,-1 0-1 0 0,1 1 1 0 0,-1-1-1 0 0,1 1 1 0 0,0-1 0 0 0,0 1-1 0 0,0 0 1 0 0,0 3-1 0 0,-1-3 3 0 0,1 0 0 0 0,1 0 0 0 0,-1 1-1 0 0,0-1 1 0 0,1 0 0 0 0,0 1 0 0 0,0-1 0 0 0,0 0-1 0 0,0 1 1 0 0,0-1 0 0 0,1 0 0 0 0,-1 1-1 0 0,1-1 1 0 0,0 0 0 0 0,0 0 0 0 0,0 0 0 0 0,0 1-1 0 0,1-1 1 0 0,-1 0 0 0 0,1-1 0 0 0,0 1-1 0 0,0 0 1 0 0,0 0 0 0 0,0-1 0 0 0,0 1 0 0 0,1-1-1 0 0,-1 0 1 0 0,6 4 0 0 0,2 2 41 0 0,0-1-1 0 0,0-1 1 0 0,1 0-1 0 0,-1 0 1 0 0,1-1 0 0 0,21 7-1 0 0,47 9-261 0 0,105 12 0 0 0,-66-13 50 0 0,0 6-28 0 0,-115-25 146 0 0,1 0-7 0 0,18 4-206 0 0,-14-2 107 0 0,-9-1 26 0 0,-130 14 295 0 0,43-6-61 0 0,-125 31-1 0 0,187-34-78 0 0,1 1-1 0 0,0 1 0 0 0,0 1 0 0 0,1 1 1 0 0,0 1-1 0 0,1 2 0 0 0,1 0 0 0 0,0 1 1 0 0,-28 26-1 0 0,44-36 1 0 0,0 0 1 0 0,0 1-1 0 0,0-1 0 0 0,1 2 1 0 0,0-1-1 0 0,0 0 0 0 0,1 1 1 0 0,0 0-1 0 0,0 0 0 0 0,0 0 1 0 0,1 1-1 0 0,-4 12 0 0 0,8-15-11 0 0,0 1 0 0 0,1-1 1 0 0,-1 1-1 0 0,1-1 0 0 0,0 1 0 0 0,1-1 0 0 0,0 0 0 0 0,-1 0 0 0 0,1 0 0 0 0,1-1 0 0 0,-1 1 0 0 0,1-1 0 0 0,0 0 0 0 0,0 0 0 0 0,6 5 0 0 0,15 10 5 0 0,2-1 0 0 0,0 0 1 0 0,1-3-1 0 0,1 0 0 0 0,1-2 0 0 0,37 12 0 0 0,190 44 18 0 0,-238-65 14 0 0,56 12-251 0 0,-73-15 128 0 0,9 0 62 0 0,-11-1-5 0 0,0 1 0 0 0,-1-1-1 0 0,1 0 1 0 0,0 0 0 0 0,0 0 0 0 0,0 0 0 0 0,0 0 0 0 0,0 0 0 0 0,0 0 0 0 0,0 0 0 0 0,-1 0 0 0 0,1 0 0 0 0,0 0-1 0 0,0 0 1 0 0,0 1 0 0 0,0-1 0 0 0,0 0 0 0 0,0 0 0 0 0,0 0 0 0 0,0 0 0 0 0,0 0 0 0 0,0 0 0 0 0,0 0 0 0 0,0 1-1 0 0,0-1 1 0 0,0 0 0 0 0,0 0 0 0 0,0 0 0 0 0,0 0 0 0 0,0 0 0 0 0,0 0 0 0 0,0 1 0 0 0,0-1 0 0 0,0 0 0 0 0,0 0 0 0 0,0 0-1 0 0,0 0 1 0 0,0 0 0 0 0,0 0 0 0 0,0 1 0 0 0,0-1 0 0 0,0 0 0 0 0,0 0 0 0 0,0 0 0 0 0,0 0 0 0 0,0 0 0 0 0,0 0-1 0 0,0 0 1 0 0,1 0 0 0 0,-1 0 0 0 0,0 1 0 0 0,0-1 0 0 0,0 0 0 0 0,0 0 0 0 0,0 0 0 0 0,-169 43 206 0 0,77-21-151 0 0,-104 38-1 0 0,162-46 35 0 0,-16 3-19 0 0,2 3 0 0 0,0 1 0 0 0,2 3 0 0 0,-66 45 0 0 0,110-67-57 0 0,0-1 1 0 0,0 1-1 0 0,0 0 0 0 0,0 0 1 0 0,1-1-1 0 0,-1 1 0 0 0,1 1 1 0 0,-1-1-1 0 0,1 0 0 0 0,0 0 1 0 0,0 0-1 0 0,0 1 0 0 0,0-1 0 0 0,0 1 1 0 0,0-1-1 0 0,1 1 0 0 0,-1-1 1 0 0,1 1-1 0 0,0-1 0 0 0,-1 1 1 0 0,1-1-1 0 0,0 1 0 0 0,1-1 1 0 0,-1 1-1 0 0,0-1 0 0 0,1 1 0 0 0,0-1 1 0 0,-1 1-1 0 0,1-1 0 0 0,0 0 1 0 0,0 1-1 0 0,0-1 0 0 0,1 0 1 0 0,-1 0-1 0 0,0 1 0 0 0,1-1 1 0 0,-1 0-1 0 0,4 2 0 0 0,2 5 46 0 0,1 0 1 0 0,1 0-1 0 0,-1-1 0 0 0,2 0 1 0 0,-1-1-1 0 0,14 9 0 0 0,-4-6-13 0 0,1-1-1 0 0,0-1 0 0 0,0-1 1 0 0,1 0-1 0 0,0-2 1 0 0,0 0-1 0 0,30 2 1 0 0,153 1 276 0 0,-74-1-1071 0 0,-125-6 632 0 0,8-1-28 0 0,-12 0 141 0 0,-1 0 0 0 0,0 0 0 0 0,0 0 1 0 0,0 0-1 0 0,0 0 0 0 0,1 0 0 0 0,-1 0 0 0 0,0 0 0 0 0,0 0 0 0 0,0 0 0 0 0,0 0 0 0 0,0 0 1 0 0,1 1-1 0 0,-1-1 0 0 0,0 0 0 0 0,0 0 0 0 0,0 0 0 0 0,0 0 0 0 0,0 0 0 0 0,1 0 1 0 0,-1 0-1 0 0,0 0 0 0 0,0 0 0 0 0,0 1 0 0 0,0-1 0 0 0,0 0 0 0 0,0 0 0 0 0,0 0 0 0 0,0 0 1 0 0,1 0-1 0 0,-1 0 0 0 0,0 1 0 0 0,0-1 0 0 0,0 0 0 0 0,0 0 0 0 0,0 0 0 0 0,0 0 1 0 0,0 1-1 0 0,0-1 0 0 0,0 0 0 0 0,0 0 0 0 0,0 0 0 0 0,0 0 0 0 0,0 0 0 0 0,0 1 1 0 0,0-1-1 0 0,0 0 0 0 0,0 0 0 0 0,0 0 0 0 0,0 0 0 0 0,-1 1 0 0 0,1-1 0 0 0,0 0 0 0 0,0 0 1 0 0,0 0-1 0 0,0 0 0 0 0,0 0 0 0 0,0 0 0 0 0,0 1 0 0 0,0-1 0 0 0,-1 0 0 0 0,1 0 0 0 0,-43 21 30 0 0,-68 22 0 0 0,11-4 17 0 0,89-34 74 0 0,-1 0 0 0 0,1 1 0 0 0,1 0-1 0 0,-1 1 1 0 0,1 0 0 0 0,1 1-1 0 0,-1 0 1 0 0,1 1 0 0 0,-10 12-1 0 0,17-19-63 0 0,1 0 0 0 0,-1 0 0 0 0,1 0 0 0 0,0 0 0 0 0,0 0-1 0 0,0 0 1 0 0,0 0 0 0 0,0 1 0 0 0,0-1 0 0 0,0 0 0 0 0,1 1 0 0 0,0-1 0 0 0,-1 0-1 0 0,1 1 1 0 0,0-1 0 0 0,0 1 0 0 0,0-1 0 0 0,0 0 0 0 0,0 1 0 0 0,1-1-1 0 0,-1 0 1 0 0,1 1 0 0 0,0-1 0 0 0,0 0 0 0 0,-1 1 0 0 0,1-1 0 0 0,1 0 0 0 0,1 3-1 0 0,-1-2 46 0 0,47 25 491 0 0,-17-19-452 0 0,0-1-1 0 0,1-1 1 0 0,0-2-1 0 0,0-1 1 0 0,46-1 0 0 0,-12 0-128 0 0,-63-2 16 0 0,1-1 33 0 0,93 0 146 0 0,-45-2-303 0 0,22 2 120 0 0,-59-3-54 0 0,-8 2 20 0 0,0 0 0 0 0,0 0 0 0 0,1 0 0 0 0,-1 1 0 0 0,0 0 0 0 0,13 3 0 0 0,-16-3-60 0 0,-2 24-1055 0 0,-8 1 1167 0 0,-2-1 1 0 0,-11 30 0 0 0,8-26-29 0 0,1 0 1 0 0,-6 38 0 0 0,-10 84 107 0 0,7-58-138 0 0,5 2 1 0 0,-1 94-1 0 0,-2 53 223 0 0,17-229-289 0 0,-1-4 117 0 0,0 1 0 0 0,-1-1 0 0 0,0 1 0 0 0,0-1 1 0 0,-1 0-1 0 0,-2 9 0 0 0,3 42 55 0 0,1-55-22 0 0,0 2-71 0 0,-1-6 50 0 0,1 1 0 0 0,0-1 0 0 0,0 1 0 0 0,0 0 1 0 0,0-1-1 0 0,0 1 0 0 0,0 0 0 0 0,-1-1 0 0 0,1 1 0 0 0,1-1 0 0 0,-1 1 0 0 0,0 0 0 0 0,0-1 0 0 0,0 1 0 0 0,0 0 0 0 0,0-1 0 0 0,1 1 0 0 0,-1-1 0 0 0,0 1 0 0 0,0 0 0 0 0,1-1 0 0 0,-1 1 0 0 0,0-1 0 0 0,1 1 1 0 0,0 0-1 0 0,40 7 480 0 0,-21-5-432 0 0,100 17 61 0 0,1-6 0 0 0,204-3 0 0 0,365-78-747 0 0,-122 9 251 0 0,7 47 264 0 0,401 118-234 0 0,-662-65-141 0 0,-92-21-1078 0 0,-73-13-3714 0 0,-116-8 626 0 0,56-6 0 0 0,-89 6 4599 0 0,4-1-1543 0 0,25-6-4931 0 0,-13 0 4842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2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0 95 2108 0 0,'0'-5'344'0'0,"-1"-1"0"0"0,0 1 0 0 0,0 0-1 0 0,-1 0 1 0 0,1 0 0 0 0,-1 0 0 0 0,0 0 0 0 0,-1 1-1 0 0,1-1 1 0 0,-1 0 0 0 0,0 1 0 0 0,0 0 0 0 0,-7-8-1 0 0,7 10-200 0 0,1 0 0 0 0,-1 0 0 0 0,-1 0 0 0 0,1 0 0 0 0,0 0 0 0 0,0 1 0 0 0,-1 0-1 0 0,1-1 1 0 0,-1 1 0 0 0,1 1 0 0 0,-1-1 0 0 0,0 0 0 0 0,1 1 0 0 0,-1 0 0 0 0,1 0-1 0 0,-1 0 1 0 0,0 0 0 0 0,1 0 0 0 0,-8 2 0 0 0,-7 3 97 0 0,0 1 1 0 0,0 0-1 0 0,0 1 0 0 0,1 1 1 0 0,0 1-1 0 0,-29 19 0 0 0,-88 74 510 0 0,125-94-697 0 0,-10 8 178 0 0,1 1 1 0 0,1 1 0 0 0,0 1-1 0 0,1 0 1 0 0,1 2 0 0 0,-13 22-1 0 0,20-29 40 0 0,0 1 0 0 0,1 0-1 0 0,1 1 1 0 0,0-1 0 0 0,1 1-1 0 0,1 1 1 0 0,0-1 0 0 0,1 0-1 0 0,-1 34 1 0 0,3-45-145 0 0,1 0 0 0 0,0 0 0 0 0,1 0 0 0 0,-1 0 0 0 0,1 0 0 0 0,0 0 0 0 0,0 0 0 0 0,1 0 0 0 0,0 0 0 0 0,-1-1 0 0 0,1 1 0 0 0,1-1 0 0 0,-1 1 0 0 0,1-1 0 0 0,0 0 0 0 0,0 0 0 0 0,0 0 0 0 0,5 5 0 0 0,-4-7-51 0 0,-1 0 0 0 0,0 0 0 0 0,1 0-1 0 0,0-1 1 0 0,-1 1 0 0 0,1-1 0 0 0,0 0 0 0 0,0 0 0 0 0,0 0 0 0 0,0-1 0 0 0,0 1 0 0 0,0-1 0 0 0,0 0 0 0 0,-1 0 0 0 0,1-1 0 0 0,0 1-1 0 0,0-1 1 0 0,0 1 0 0 0,0-1 0 0 0,0-1 0 0 0,0 1 0 0 0,-1 0 0 0 0,8-5 0 0 0,10-4 41 0 0,-1-2 0 0 0,0-1 0 0 0,-1 0 0 0 0,0-1 0 0 0,24-25 0 0 0,-10 7 78 0 0,51-66 0 0 0,-67 75-209 0 0,0 1 0 0 0,-2-2 1 0 0,0 0-1 0 0,-2-1 0 0 0,-1 0 0 0 0,-1-1 1 0 0,11-37-1 0 0,-1-17-584 0 0,-16 63-103 0 0,-14 48 487 0 0,7-19 215 0 0,-1 0 0 0 0,2-1 0 0 0,0 1 0 0 0,0 0 0 0 0,1 0 0 0 0,1 0 0 0 0,0 0 0 0 0,4 21 0 0 0,5 6 50 0 0,17 45-1 0 0,-18-58-25 0 0,-1-3-8 0 0,1 0 0 0 0,2-1 0 0 0,0 0 0 0 0,1-1 0 0 0,15 20 0 0 0,-19-30-225 0 0,1 0 0 0 0,-1-1-1 0 0,2-1 1 0 0,-1 1-1 0 0,2-2 1 0 0,-1 1 0 0 0,1-1-1 0 0,0-1 1 0 0,0 0 0 0 0,19 8-1 0 0,-22-13-224 0 0,0 0 0 0 0,0-1-1 0 0,0 0 1 0 0,0 0 0 0 0,0-1-1 0 0,0 0 1 0 0,0-1 0 0 0,0 1-1 0 0,0-1 1 0 0,0-1 0 0 0,13-4 0 0 0,6-2-3657 0 0,46-21 1 0 0,-51 19 2195 0 0,1 0 76 0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2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31 3756 0 0,'-6'5'5948'0'0,"5"-5"-5287"0"0,0 1 0 0 0,0-1 0 0 0,0 0 0 0 0,0 1 0 0 0,0-1-1 0 0,0 0 1 0 0,1 0 0 0 0,-1 0 0 0 0,0 0 0 0 0,0 0 0 0 0,0 0 0 0 0,0 0 0 0 0,0 0-1 0 0,-1-1 1 0 0,6-15 5447 0 0,1 3-7359 0 0,-3 5 1465 0 0,-7 19-1916 0 0,-19 42-876 0 0,18-13-2192 0 0,6-36 2531 0 0,0 0-464 0 0,1 14 38 0 0,4 10-3465 0 0,-1-13 4381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3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4340 0 0,'0'0'3709'0'0,"-4"14"5228"0"0,19 6-18479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3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3100 0 0,'0'0'3762'0'0,"-2"10"-2717"0"0,-9 43 798 0 0,3 0 0 0 0,-1 76-1 0 0,8 125 440 0 0,2-129-1443 0 0,-1-55-584 0 0,2 112 627 0 0,0-155-1574 0 0,1 0 1 0 0,1-1-1 0 0,2 0 0 0 0,12 39 1 0 0,-17-61-168 0 0,0-1 0 0 0,1 1 0 0 0,-1-1 0 0 0,1 1 0 0 0,0-1 1 0 0,0 1-1 0 0,0-1 0 0 0,0 0 0 0 0,1 0 0 0 0,-1 0 0 0 0,1 0 1 0 0,-1-1-1 0 0,6 5 0 0 0,-5-5-728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5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9 1740 0 0,'0'0'1304'0'0,"-8"-3"1405"0"0,-8-2 8296 0 0,11 31-10093 0 0,1 1-111 0 0,1 2 0 0 0,1 34 0 0 0,0-5-120 0 0,-3 4-236 0 0,0-24-634 0 0,2 0 0 0 0,2 0 0 0 0,2 0 0 0 0,1 0 0 0 0,10 54 0 0 0,3-58-1464 0 0,-14-32 1280 0 0,0-1 1 0 0,1 1-1 0 0,-1-1 1 0 0,1 0 0 0 0,-1 1-1 0 0,1-1 1 0 0,0 0-1 0 0,-1 0 1 0 0,1 0 0 0 0,0 0-1 0 0,0 0 1 0 0,-1 0-1 0 0,1-1 1 0 0,0 1 0 0 0,0-1-1 0 0,0 1 1 0 0,0-1-1 0 0,3 1 1 0 0,-2-1-341 0 0,1-1 0 0 0,0 1 0 0 0,0 0 0 0 0,0-1 0 0 0,-1 0 0 0 0,1 0 0 0 0,0 0 0 0 0,-1-1 0 0 0,6-1 0 0 0,19-15-1036 0 0,-8 3-104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2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113 348 0 0,'-33'12'971'0'0,"-23"12"3876"0"0,54-23-4044 0 0,-17 14 572 0 0,0-10 7860 0 0,19-5-9099 0 0,0-26 61 0 0,0 19 226 0 0,0 7-405 0 0,0-1 0 0 0,0 0-1 0 0,0 1 1 0 0,0-1 0 0 0,0 0 0 0 0,0 1 0 0 0,-1-1-1 0 0,1 0 1 0 0,0 1 0 0 0,0-1 0 0 0,-1 0-1 0 0,1 1 1 0 0,0-1 0 0 0,-1 1 0 0 0,1-1 0 0 0,-1 1-1 0 0,1-1 1 0 0,0 1 0 0 0,-1-1 0 0 0,1 1 0 0 0,-2-1-1 0 0,-4 1 7 0 0,0-1-1 0 0,0 2 0 0 0,0-1 1 0 0,0 1-1 0 0,0 0 0 0 0,0 0 1 0 0,1 0-1 0 0,-1 1 0 0 0,0 0 1 0 0,-6 3-1 0 0,5-2 30 0 0,-8 9-24 0 0,11-6 121 0 0,6-5 403 0 0,32-16-546 0 0,-24 10 12 0 0,20-41 24 0 0,-29 44-39 0 0,-3-2-176 0 0,2 2 144 0 0,-1 1 13 0 0,1-1 1 0 0,0 1-1 0 0,-1-1 1 0 0,0 1-1 0 0,1-1 1 0 0,-1 1-1 0 0,0 0 1 0 0,0-1-1 0 0,0 1 1 0 0,0 0-1 0 0,0-1 1 0 0,0 1-1 0 0,0 0 1 0 0,0 0-1 0 0,0 0 1 0 0,0 0 0 0 0,-1 0-1 0 0,1 0 1 0 0,0 0-1 0 0,-1 1 1 0 0,1-1-1 0 0,-1 0 1 0 0,1 1-1 0 0,-1-1 1 0 0,1 1-1 0 0,-1 0 1 0 0,1-1-1 0 0,-1 1 1 0 0,0 0-1 0 0,1 0 1 0 0,-3 0-1 0 0,2 0 1 0 0,-1 1 0 0 0,1-1 0 0 0,0 1-1 0 0,0-1 1 0 0,0 1 0 0 0,0 0 0 0 0,0 0 0 0 0,0 0-1 0 0,0 0 1 0 0,0 0 0 0 0,0 0 0 0 0,1 1 0 0 0,-1-1 0 0 0,-2 3-1 0 0,3-2 17 0 0,-1 6 319 0 0,2-8-314 0 0,0 0-1 0 0,0 0 1 0 0,0 0 0 0 0,0 0-1 0 0,0 0 1 0 0,0 0-1 0 0,0 0 1 0 0,1 0-1 0 0,-1 0 1 0 0,0 0 0 0 0,0 0-1 0 0,0 0 1 0 0,0 0-1 0 0,0 0 1 0 0,0 1 0 0 0,0-1-1 0 0,0 0 1 0 0,0 0-1 0 0,0 0 1 0 0,1 0-1 0 0,-1 0 1 0 0,0 0 0 0 0,0 0-1 0 0,0 0 1 0 0,0 0-1 0 0,0 0 1 0 0,0 0-1 0 0,0 0 1 0 0,0 0 0 0 0,0 0-1 0 0,0 1 1 0 0,0-1-1 0 0,0 0 1 0 0,0 0 0 0 0,0 0-1 0 0,0 0 1 0 0,0 0-1 0 0,0 0 1 0 0,1 0-1 0 0,-1 0 1 0 0,0 0 0 0 0,0 1-1 0 0,0-1 1 0 0,0 0-1 0 0,0 0 1 0 0,0 0 0 0 0,-1 0-1 0 0,20-22-27 0 0,-15 16 61 0 0,-5-20 24 0 0,0 24-71 0 0,0 1 1 0 0,0-1-1 0 0,0 1 1 0 0,0-1-1 0 0,-1 1 1 0 0,1 0-1 0 0,0-1 1 0 0,0 1-1 0 0,-1 0 0 0 0,1 0 1 0 0,-1 0-1 0 0,1 0 1 0 0,-1 0-1 0 0,0 0 1 0 0,1 1-1 0 0,-1-1 1 0 0,0 0-1 0 0,1 1 1 0 0,-1-1-1 0 0,0 1 1 0 0,0 0-1 0 0,1 0 1 0 0,-1-1-1 0 0,-4 1 0 0 0,3 0-45 0 0,-22 16-198 0 0,23-14 278 0 0,1 0-1 0 0,0 1 0 0 0,-1-1 1 0 0,1 1-1 0 0,0-1 1 0 0,0 1-1 0 0,1-1 0 0 0,-1 1 1 0 0,1 0-1 0 0,-1-1 0 0 0,1 1 1 0 0,0 0-1 0 0,0 0 0 0 0,0-1 1 0 0,0 1-1 0 0,0 0 0 0 0,1-1 1 0 0,-1 1-1 0 0,1 0 1 0 0,0-1-1 0 0,0 1 0 0 0,0-1 1 0 0,0 1-1 0 0,0-1 0 0 0,0 1 1 0 0,1-1-1 0 0,-1 0 0 0 0,1 1 1 0 0,0-1-1 0 0,0 0 0 0 0,0 0 1 0 0,0-1-1 0 0,0 1 0 0 0,4 3 1 0 0,-5-4 150 0 0,5-2-21 0 0,16-2 9 0 0,-17 3-62 0 0,-2-3-28 0 0,2-1-35 0 0,0-1-1 0 0,0 0 1 0 0,-1 0-1 0 0,0-1 0 0 0,0 1 1 0 0,0-1-1 0 0,-1 0 1 0 0,1 0-1 0 0,-1-1 1 0 0,3-9-1 0 0,-5 14-95 0 0,-13-22-140 0 0,10 23 189 0 0,0 0-1 0 0,0 0 1 0 0,0 0 0 0 0,0 0 0 0 0,0 0 0 0 0,0 0-1 0 0,0 1 1 0 0,0-1 0 0 0,0 1 0 0 0,-1 0 0 0 0,1 0-1 0 0,0-1 1 0 0,0 1 0 0 0,0 1 0 0 0,-1-1-1 0 0,1 0 1 0 0,0 0 0 0 0,0 1 0 0 0,0 0 0 0 0,-1-1-1 0 0,1 1 1 0 0,0 0 0 0 0,0 0 0 0 0,0 0 0 0 0,0 0-1 0 0,1 0 1 0 0,-1 0 0 0 0,0 1 0 0 0,0-1-1 0 0,1 1 1 0 0,-1-1 0 0 0,1 1 0 0 0,-1 0 0 0 0,1-1-1 0 0,-1 1 1 0 0,1 0 0 0 0,0 0 0 0 0,0 0-1 0 0,-1 3 1 0 0,1-1 42 0 0,1 0 0 0 0,-1 0-1 0 0,1-1 1 0 0,0 1 0 0 0,0 0-1 0 0,1 0 1 0 0,-1 0 0 0 0,1-1-1 0 0,0 1 1 0 0,0 0 0 0 0,0-1-1 0 0,0 1 1 0 0,0-1 0 0 0,1 1-1 0 0,3 4 1 0 0,-4-6 79 0 0,17 1 352 0 0,-15-2-426 0 0,0-1 0 0 0,0 1-1 0 0,1 0 1 0 0,-1-1 0 0 0,0 0-1 0 0,0 0 1 0 0,0 0 0 0 0,1 0 0 0 0,-1-1-1 0 0,0 1 1 0 0,0-1 0 0 0,0 1 0 0 0,0-1-1 0 0,0 0 1 0 0,0-1 0 0 0,0 1 0 0 0,0 0-1 0 0,0-1 1 0 0,0 1 0 0 0,-1-1 0 0 0,1 0-1 0 0,-1 0 1 0 0,1 0 0 0 0,-1-1 0 0 0,0 1-1 0 0,0 0 1 0 0,0-1 0 0 0,3-4-1 0 0,-4 5-60 0 0,0 1-1 0 0,0-1 1 0 0,0 1-1 0 0,0-1 1 0 0,-1 1-1 0 0,1-1 1 0 0,0 1-1 0 0,-1-1 1 0 0,0 0-1 0 0,1 1 1 0 0,-1-1-1 0 0,0 0 1 0 0,0 0-1 0 0,0 1 1 0 0,0-1-1 0 0,0 0 1 0 0,0 1-1 0 0,-1-1 1 0 0,1 0-1 0 0,0 1 0 0 0,-1-1 1 0 0,1 0-1 0 0,-1 1 1 0 0,0-1-1 0 0,0 1 1 0 0,1-1-1 0 0,-1 1 1 0 0,0-1-1 0 0,0 1 1 0 0,-1 0-1 0 0,1-1 1 0 0,0 1-1 0 0,0 0 1 0 0,0 0-1 0 0,-1 0 1 0 0,1 0-1 0 0,-1 0 1 0 0,1 0-1 0 0,-1 0 1 0 0,1 0-1 0 0,-1 1 0 0 0,1-1 1 0 0,-1 1-1 0 0,0-1 1 0 0,-2 0-1 0 0,2 1-52 0 0,-4 2-318 0 0,-15 9 325 0 0,19-9 66 0 0,1-1 0 0 0,0 0 0 0 0,0 0 0 0 0,0 1 0 0 0,1-1 0 0 0,-1 1 0 0 0,0-1 0 0 0,0 1 0 0 0,1-1 0 0 0,-1 1 0 0 0,1-1 1 0 0,-1 1-1 0 0,1 0 0 0 0,0-1 0 0 0,0 1 0 0 0,0 0 0 0 0,0-1 0 0 0,0 1 0 0 0,0 0 0 0 0,0-1 0 0 0,0 1 0 0 0,0-1 0 0 0,1 1 0 0 0,-1 0 1 0 0,1-1-1 0 0,1 3 0 0 0,-1-2 31 0 0,1 1 1 0 0,-1-1 0 0 0,1 0 0 0 0,0-1 0 0 0,0 1 0 0 0,-1 0-1 0 0,2 0 1 0 0,-1-1 0 0 0,0 1 0 0 0,0-1 0 0 0,0 0 0 0 0,1 1-1 0 0,-1-1 1 0 0,0 0 0 0 0,1 0 0 0 0,-1-1 0 0 0,1 1 0 0 0,3 0-1 0 0,-3-1 315 0 0,3-2-275 0 0,-2 1-68 0 0,-2 0 16 0 0,1 1-1 0 0,-1-1 1 0 0,1 0 0 0 0,-1 0 0 0 0,1 0 0 0 0,-1-1-1 0 0,0 1 1 0 0,1 0 0 0 0,-1-1 0 0 0,0 0 0 0 0,0 1 0 0 0,0-1-1 0 0,0 0 1 0 0,0 0 0 0 0,-1 0 0 0 0,1 0 0 0 0,2-4-1 0 0,-4 4 9 0 0,1 2-37 0 0,-1 0 0 0 0,1-1-1 0 0,-1 1 1 0 0,1 0 0 0 0,-1-1-1 0 0,0 1 1 0 0,1-1 0 0 0,-1 1-1 0 0,0 0 1 0 0,1-1 0 0 0,-1 1-1 0 0,0-1 1 0 0,1 1 0 0 0,-1-1 0 0 0,0 1-1 0 0,0-1 1 0 0,1 1 0 0 0,-1-1-1 0 0,0 1 1 0 0,0-1 0 0 0,0 1-1 0 0,0-1 1 0 0,0 1 0 0 0,0-1-1 0 0,0 0 1 0 0,0 1 0 0 0,0-1 0 0 0,0 1-1 0 0,0-1 1 0 0,0 1 0 0 0,0-1-1 0 0,0 1 1 0 0,0-1 0 0 0,-1 1-1 0 0,1-1 1 0 0,0 1 0 0 0,0-1-1 0 0,-1 0 1 0 0,-10-14-242 0 0,11 15 294 0 0,-3-3-148 0 0,2 2 70 0 0,0 1 1 0 0,0 0-1 0 0,0-1 1 0 0,0 1-1 0 0,0 0 0 0 0,0 0 1 0 0,-1 0-1 0 0,1 0 0 0 0,0 0 1 0 0,0 0-1 0 0,0 0 1 0 0,0 0-1 0 0,0 1 0 0 0,0-1 1 0 0,0 0-1 0 0,0 1 1 0 0,0-1-1 0 0,-2 1 0 0 0,-13 13-64 0 0,12-10-49 0 0,5 15-1183 0 0,3-5 688 0 0,-3-10-240 0 0,6 9-2259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5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1 0 3952 0 0,'-4'0'1551'0'0,"-141"17"4832"0"0,-77 21-3582 0 0,121-20-1871 0 0,51-9-1114 0 0,0 3 0 0 0,1 1 0 0 0,-92 39 0 0 0,119-42-402 0 0,0 1 0 0 0,2 2 1 0 0,-1 0-1 0 0,1 0 0 0 0,1 2 1 0 0,1 1-1 0 0,0 0 1 0 0,1 1-1 0 0,1 1 0 0 0,-23 31 1 0 0,37-45 267 0 0,0 0 0 0 0,0 0 0 0 0,0 0 0 0 0,0 0 0 0 0,0 1 0 0 0,1-1 0 0 0,0 0 0 0 0,0 1 1 0 0,0-1-1 0 0,1 1 0 0 0,-1-1 0 0 0,1 1 0 0 0,0-1 0 0 0,0 1 0 0 0,1 0 0 0 0,-1-1 0 0 0,3 6 0 0 0,6 7-1366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5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7 1 4532 0 0,'8'0'8751'0'0,"-16"5"-5477"0"0,-30 11-1356 0 0,-60 20-1485 0 0,20-10 649 0 0,-111 54 1 0 0,142-55-2051 0 0,-70 48 0 0 0,92-58-76 0 0,3-1-950 0 0,10-4-2650 0 0,71-18-6003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6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3 401 2516 0 0,'0'0'101'0'0,"0"0"0"0"0,0 0 0 0 0,1 0 0 0 0,-1 0-1 0 0,0 0 1 0 0,0 0 0 0 0,1 0 0 0 0,-1 0 0 0 0,0 0-1 0 0,0 0 1 0 0,1 0 0 0 0,-1 0 0 0 0,0 0 0 0 0,0-1 0 0 0,1 1-1 0 0,-1 0 1 0 0,0 0 0 0 0,0 0 0 0 0,0 0 0 0 0,0-1 0 0 0,1 1-1 0 0,-1 0 1 0 0,0 0 0 0 0,0 0 0 0 0,0-1 0 0 0,0 1 0 0 0,0 0-1 0 0,1 0 1 0 0,-1-1 0 0 0,0 1 0 0 0,0 0 0 0 0,0 0-1 0 0,0-1 1 0 0,0 1 0 0 0,0 0 0 0 0,0 0 0 0 0,0-1 0 0 0,0 1-1 0 0,0 0 1 0 0,0 0 0 0 0,0-1 0 0 0,0 1 0 0 0,0 0 0 0 0,0 0-1 0 0,0-1 1 0 0,0 1 0 0 0,-1 0 0 0 0,1 0 0 0 0,0-1-1 0 0,0 1 1 0 0,0 0 0 0 0,-19-4 1171 0 0,-26 7-832 0 0,7 5 215 0 0,1 1 0 0 0,1 2 0 0 0,-65 29 1 0 0,87-33-363 0 0,0 2 1 0 0,0-1 0 0 0,1 2 0 0 0,0 0 0 0 0,1 0 0 0 0,0 1 0 0 0,0 1 0 0 0,1 0-1 0 0,1 1 1 0 0,0 0 0 0 0,-12 21 0 0 0,17-27-26 0 0,1 0 0 0 0,0 1-1 0 0,0-1 1 0 0,0 1 0 0 0,1 0 0 0 0,1 0 0 0 0,-1 0-1 0 0,1 0 1 0 0,1 0 0 0 0,-2 11 0 0 0,3-15 1176 0 0,22-28-1234 0 0,-2 0 0 0 0,-1-2 0 0 0,-1 0 0 0 0,-1-1 0 0 0,-1 0 0 0 0,-1-2 0 0 0,-2 0 1 0 0,-1 0-1 0 0,12-43 0 0 0,-6 15-140 0 0,15-80 1 0 0,-28 112-133 0 0,-2 0 0 0 0,-1 0 0 0 0,-1 0 0 0 0,-1 0 1 0 0,-6-47-1 0 0,5 69-7 0 0,0 12-137 0 0,-4 20 189 0 0,2 1-1 0 0,2 0 1 0 0,0 0-1 0 0,7 54 1 0 0,-4-70-22 0 0,-1-1-1 0 0,2 0 1 0 0,0 1-1 0 0,1-1 1 0 0,0 0 0 0 0,0-1-1 0 0,2 1 1 0 0,0-1-1 0 0,0 0 1 0 0,1 0-1 0 0,0-1 1 0 0,1 0 0 0 0,16 18-1 0 0,-18-25 0 0 0,1 0 0 0 0,0 0 0 0 0,0 0 1 0 0,0-1-1 0 0,0 0 0 0 0,0 0 0 0 0,1-1 0 0 0,-1 0 0 0 0,1 0 0 0 0,0-1 0 0 0,-1 0 0 0 0,1 0 0 0 0,0-1 0 0 0,0 0 0 0 0,0 0 0 0 0,-1-1 0 0 0,12-2 0 0 0,11-2-11 0 0,-1-2-1 0 0,0 0 0 0 0,32-14 0 0 0,-49 17 26 0 0,1-1 1 0 0,-1 1-1 0 0,0-2 0 0 0,0 0 0 0 0,-1 0 1 0 0,0-1-1 0 0,0-1 0 0 0,0 1 0 0 0,-1-2 1 0 0,0 0-1 0 0,-1 0 0 0 0,14-17 0 0 0,-22 23-1 0 0,-1 0 0 0 0,1 0 0 0 0,-1 1 0 0 0,0-1 0 0 0,0 0 0 0 0,0 0-1 0 0,0 0 1 0 0,-1 0 0 0 0,1 0 0 0 0,-1 0 0 0 0,0 0 0 0 0,0 1-1 0 0,0-1 1 0 0,0 0 0 0 0,0 1 0 0 0,0-1 0 0 0,-1 1 0 0 0,0-1-1 0 0,1 1 1 0 0,-1-1 0 0 0,0 1 0 0 0,0 0 0 0 0,0 0 0 0 0,0 0-1 0 0,0 0 1 0 0,-1 0 0 0 0,1 1 0 0 0,-1-1 0 0 0,1 1 0 0 0,-1-1 0 0 0,1 1-1 0 0,-1 0 1 0 0,-5-1 0 0 0,3 1 6 0 0,0 1 0 0 0,0 0 0 0 0,0 0 1 0 0,1 1-1 0 0,-1 0 0 0 0,0-1 0 0 0,1 2 0 0 0,-1-1 0 0 0,0 0 0 0 0,1 1 0 0 0,0 0 1 0 0,-1 0-1 0 0,1 0 0 0 0,0 1 0 0 0,0-1 0 0 0,0 1 0 0 0,-5 5 0 0 0,2-2 33 0 0,1 1 0 0 0,0 0 0 0 0,0 1-1 0 0,0 0 1 0 0,1-1 0 0 0,0 2 0 0 0,1-1-1 0 0,-7 17 1 0 0,7-14-4 0 0,0 1 1 0 0,0 0-1 0 0,1 0 1 0 0,1 0-1 0 0,0 1 0 0 0,0-1 1 0 0,1 1-1 0 0,1-1 1 0 0,0 1-1 0 0,1-1 0 0 0,0 0 1 0 0,1 1-1 0 0,0-1 1 0 0,7 20-1 0 0,-7-27-111 0 0,0-1-1 0 0,1 0 1 0 0,-1 1-1 0 0,1-1 1 0 0,-1 0 0 0 0,1-1-1 0 0,0 1 1 0 0,1 0-1 0 0,-1-1 1 0 0,1 0-1 0 0,-1 1 1 0 0,1-2 0 0 0,0 1-1 0 0,0 0 1 0 0,0-1-1 0 0,1 0 1 0 0,-1 1 0 0 0,8 1-1 0 0,-4-2-306 0 0,0-1-1 0 0,0 0 1 0 0,-1 0-1 0 0,1-1 1 0 0,0 0-1 0 0,0 0 1 0 0,0-1-1 0 0,0 0 0 0 0,0-1 1 0 0,10-2-1 0 0,10-6-1190 0 0,-1 0-1 0 0,-1-2 1 0 0,0-1-1 0 0,0-1 0 0 0,24-18 1 0 0,-5 2-150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6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2 1 1604 0 0,'-294'144'2710'0'0,"284"-139"-2285"0"0,0 1 1 0 0,0 0-1 0 0,1 0 0 0 0,0 1 0 0 0,0 0 0 0 0,0 0 0 0 0,1 1 0 0 0,0 0 0 0 0,0 1 0 0 0,1 0 0 0 0,0 0 0 0 0,1 0 1 0 0,-6 11-1 0 0,12-19-356 0 0,-1 0 0 0 0,1-1 0 0 0,-1 1 0 0 0,1 0 0 0 0,-1-1 0 0 0,1 1 0 0 0,0 0 0 0 0,-1 0 0 0 0,1-1 0 0 0,0 1 0 0 0,0 0 0 0 0,-1 0 1 0 0,1 0-1 0 0,0 0 0 0 0,0-1 0 0 0,0 1 0 0 0,0 0 0 0 0,0 0 0 0 0,0 0 0 0 0,0 0 0 0 0,0-1 0 0 0,1 1 0 0 0,-1 0 0 0 0,0 0 0 0 0,0 0 0 0 0,1-1 0 0 0,-1 1 1 0 0,0 0-1 0 0,1 0 0 0 0,-1-1 0 0 0,1 1 0 0 0,-1 0 0 0 0,1-1 0 0 0,-1 1 0 0 0,1-1 0 0 0,0 1 0 0 0,-1-1 0 0 0,1 1 0 0 0,0-1 0 0 0,-1 1 0 0 0,1-1 1 0 0,0 1-1 0 0,-1-1 0 0 0,1 0 0 0 0,0 1 0 0 0,0-1 0 0 0,0 0 0 0 0,-1 0 0 0 0,1 0 0 0 0,0 1 0 0 0,0-1 0 0 0,0 0 0 0 0,0 0 0 0 0,1-1 0 0 0,37-3 1087 0 0,-31 2-1032 0 0,-1-1 1 0 0,1 0-1 0 0,-1-1 0 0 0,0 0 0 0 0,0 0 1 0 0,0-1-1 0 0,0 1 0 0 0,-1-1 1 0 0,0-1-1 0 0,0 1 0 0 0,0-1 0 0 0,5-7 1 0 0,3-6 187 0 0,-1-1 0 0 0,17-36-1 0 0,9-11 228 0 0,-36 60-386 0 0,8-13-55 0 0,-11 19-90 0 0,0 1 0 0 0,0 0 1 0 0,0 0-1 0 0,0-1 0 0 0,0 1 0 0 0,1 0 0 0 0,-1 0 0 0 0,0 0 0 0 0,0-1 0 0 0,0 1 0 0 0,0 0 0 0 0,0 0 0 0 0,0-1 1 0 0,0 1-1 0 0,0 0 0 0 0,0 0 0 0 0,1 0 0 0 0,-1 0 0 0 0,0-1 0 0 0,0 1 0 0 0,0 0 0 0 0,0 0 0 0 0,1 0 1 0 0,-1 0-1 0 0,0 0 0 0 0,0-1 0 0 0,0 1 0 0 0,1 0 0 0 0,-1 0 0 0 0,0 0 0 0 0,0 0 0 0 0,1 0 0 0 0,-1 0 1 0 0,0 0-1 0 0,0 0 0 0 0,0 0 0 0 0,1 0 0 0 0,-1 0 0 0 0,0 0 0 0 0,0 0 0 0 0,1 0 0 0 0,-1 0 0 0 0,0 0 0 0 0,0 0 1 0 0,0 0-1 0 0,1 0 0 0 0,-1 0 0 0 0,0 0 0 0 0,0 1 0 0 0,0-1 0 0 0,1 0 0 0 0,-1 0 0 0 0,0 0 0 0 0,0 0 1 0 0,0 0-1 0 0,1 1 0 0 0,-1-1 0 0 0,0 0 0 0 0,0 0 0 0 0,0 1 0 0 0,52 172 318 0 0,-52-171-418 0 0,1 1 0 0 0,0-1 0 0 0,-1 0 0 0 0,1 1 0 0 0,0-1 0 0 0,0 0 0 0 0,0 1 0 0 0,0-1 0 0 0,1 0 0 0 0,-1 0 0 0 0,1 0 0 0 0,-1 0 0 0 0,1 0 0 0 0,0 0 0 0 0,0-1 0 0 0,-1 1 0 0 0,1-1 0 0 0,0 1 0 0 0,1-1 0 0 0,-1 1 0 0 0,0-1 0 0 0,0 0 0 0 0,4 1 0 0 0,-2-1-125 0 0,0-1 0 0 0,-1 0-1 0 0,1 0 1 0 0,0 0-1 0 0,0-1 1 0 0,-1 1 0 0 0,1-1-1 0 0,0 0 1 0 0,-1 0-1 0 0,1 0 1 0 0,-1 0-1 0 0,1-1 1 0 0,-1 0 0 0 0,4-1-1 0 0,6-5-793 0 0,0-1-1 0 0,-1 0 0 0 0,0-1 1 0 0,-1 0-1 0 0,0-1 1 0 0,16-20-1 0 0,28-45-3003 0 0,-29 34 2067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7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176 0 0,'13'236'6016'0'0,"42"110"-2157"0"0,-50-322-3744 0 0,1 12-430 0 0,1 1 0 0 0,2-1 0 0 0,2-1 1 0 0,1 0-1 0 0,21 43 0 0 0,-13-51-1111 0 0,-15-21 389 0 0,0 0 0 0 0,1-1 0 0 0,-1 1 0 0 0,1-1 0 0 0,1-1 0 0 0,-1 1 0 0 0,1-1 0 0 0,8 4-1 0 0,-12-7-399 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7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5056 0 0,'2'-25'5827'0'0,"7"14"-4115"0"0,-9 10-1520 0 0,0 1 0 0 0,1-1 0 0 0,-1 1 0 0 0,0-1 0 0 0,1 1 0 0 0,-1-1 0 0 0,1 1 0 0 0,-1-1 0 0 0,1 1-1 0 0,-1 0 1 0 0,1-1 0 0 0,-1 1 0 0 0,1 0 0 0 0,-1-1 0 0 0,1 1 0 0 0,-1 0 0 0 0,1 0 0 0 0,-1 0 0 0 0,1-1 0 0 0,-1 1 0 0 0,1 0 0 0 0,0 0 0 0 0,-1 0-1 0 0,1 0 1 0 0,-1 0 0 0 0,1 0 0 0 0,0 0 0 0 0,-1 0 0 0 0,1 0 0 0 0,-1 1 0 0 0,1-1 0 0 0,0 0 0 0 0,-1 0 0 0 0,1 0 0 0 0,-1 1 0 0 0,1-1 0 0 0,0 1-1 0 0,25 29 1081 0 0,-2 1 0 0 0,27 44 0 0 0,-23-31-563 0 0,35 39 0 0 0,-46-62-633 0 0,-1-1-559 0 0,0-2 0 0 0,2 0 1 0 0,0-1-1 0 0,22 17 0 0 0,-34-30-162 0 0,1 1 1 0 0,0-2 0 0 0,0 1-1 0 0,0-1 1 0 0,0 0 0 0 0,0-1-1 0 0,0 1 1 0 0,1-1-1 0 0,-1-1 1 0 0,1 0 0 0 0,-1 0-1 0 0,1 0 1 0 0,0-1 0 0 0,-1 0-1 0 0,1 0 1 0 0,0-1-1 0 0,13-3 1 0 0,-11 2-237 0 0,1-1 0 0 0,-1-1 0 0 0,0 0 0 0 0,0 0 0 0 0,0-1 0 0 0,0 0 0 0 0,-1-1 0 0 0,0 0 0 0 0,11-9 0 0 0,1-4-850 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8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1 1 3880 0 0,'-43'21'1775'0'0,"1"2"0"0"0,1 2 0 0 0,2 2 0 0 0,-50 42 0 0 0,40-30-1468 0 0,-83 51 0 0 0,132-90-318 0 0,-55 33-2415 0 0,25-8-2437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8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8 0 2252 0 0,'0'0'3952'0'0,"-8"6"-3573"0"0,-51 31 727 0 0,-2-2 0 0 0,-111 46-1 0 0,126-61-412 0 0,39-17-313 0 0,-1 0 0 0 0,1 0 0 0 0,0 1 0 0 0,1 0 0 0 0,-1 0 0 0 0,1 0 0 0 0,-1 1 0 0 0,1 0 0 0 0,1 1 0 0 0,-1-1 0 0 0,-5 8 0 0 0,9-11-100 0 0,1 0-198 0 0,1-1 1 0 0,-1 0 0 0 0,0 1-1 0 0,1-1 1 0 0,-1 0-1 0 0,1 1 1 0 0,0-1 0 0 0,-1 0-1 0 0,1 1 1 0 0,0-1-1 0 0,0 1 1 0 0,0-1 0 0 0,0 0-1 0 0,0 1 1 0 0,0-1-1 0 0,0 1 1 0 0,0-1 0 0 0,1 0-1 0 0,-1 1 1 0 0,1 1 0 0 0,7 37 1075 0 0,-3-20-947 0 0,-1 0 0 0 0,0 1-1 0 0,-2-1 1 0 0,0 1 0 0 0,-3 39 0 0 0,-19 109-465 0 0,3-43-3266 0 0,16-121 2926 0 0,1-1-1 0 0,0 1 0 0 0,0-1 0 0 0,1 1 0 0 0,-1-1 0 0 0,1 1 1 0 0,0-1-1 0 0,0 0 0 0 0,1 1 0 0 0,1 4 0 0 0,-1-6-1682 0 0,15 1-1729 0 0,-14-4 2211 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8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20 2976 0 0,'0'0'1190'0'0,"0"-1"-978"0"0,0 0 1 0 0,0 0-1 0 0,0 1 0 0 0,0-1 0 0 0,-1 0 0 0 0,1 0 0 0 0,0 0 0 0 0,-1 0 0 0 0,1 1 1 0 0,0-1-1 0 0,-1 0 0 0 0,1 0 0 0 0,-1 0 0 0 0,1 1 0 0 0,-1-1 0 0 0,0 0 0 0 0,1 1 0 0 0,-1-1 1 0 0,0 1-1 0 0,-1-2 0 0 0,-10 1 496 0 0,0 0 0 0 0,0 0 0 0 0,0 1 0 0 0,0 1 0 0 0,-1 0 1 0 0,-20 5-1 0 0,7 0-2234 0 0,-50 18 0 0 0,73-23 198 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9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4676 0 0,'1'-1'370'0'0,"0"1"-1"0"0,1-1 0 0 0,-1 1 0 0 0,0-1 1 0 0,1 1-1 0 0,-1 0 0 0 0,1-1 0 0 0,-1 1 1 0 0,0 0-1 0 0,1 0 0 0 0,-1 0 0 0 0,1 0 1 0 0,-1 0-1 0 0,1 0 0 0 0,-1 1 0 0 0,0-1 1 0 0,1 0-1 0 0,-1 1 0 0 0,1-1 0 0 0,1 2 1 0 0,-1 0-96 0 0,0-1 0 0 0,-1 0 1 0 0,1 1-1 0 0,-1 0 0 0 0,1-1 1 0 0,-1 1-1 0 0,1 0 1 0 0,-1 0-1 0 0,0 0 0 0 0,0 0 1 0 0,0 0-1 0 0,1 3 1 0 0,2 8 193 0 0,-1 1 1 0 0,0-1-1 0 0,1 27 1 0 0,-2-21 465 0 0,23 305 2914 0 0,-33-299-4997 0 0,2-17-2101 0 0,-8-38-12416 0 0,12 23 13873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3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2 3068 0 0,'21'-82'19047'0'0,"-47"281"-17981"0"0,9-60-3898 0 0,14-119 1401 0 0,-1 28-8657 0 0,4-45 7921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29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1 4380 0 0,'1'-4'1477'0'0,"0"0"-1166"0"0,2-6 1505 0 0,-1 0-1 0 0,1 1 1 0 0,1-1-1 0 0,8-14 4463 0 0,-8 30-5694 0 0,12 19-117 0 0,-13-19-13 0 0,4 0 275 0 0,-7-5-679 0 0,1 0-1 0 0,-1 0 1 0 0,1-1-1 0 0,-1 1 1 0 0,1 0-1 0 0,-1 0 1 0 0,1-1-1 0 0,0 1 1 0 0,-1 0-1 0 0,1-1 1 0 0,0 1-1 0 0,0-1 1 0 0,-1 1-1 0 0,1-1 1 0 0,0 1-1 0 0,0-1 1 0 0,0 0-1 0 0,-1 1 1 0 0,1-1-1 0 0,0 0 1 0 0,0 0-1 0 0,0 1 1 0 0,0-1-1 0 0,0 0 1 0 0,0 0-1 0 0,0 0 1 0 0,0 0-1 0 0,0 0 1 0 0,-1 0-1 0 0,1-1 1 0 0,0 1-1 0 0,2-1 1 0 0,16-8-19 0 0,0-2 1 0 0,0 0 0 0 0,-1-2 0 0 0,-1 0 0 0 0,0 0-1 0 0,-1-2 1 0 0,0 0 0 0 0,18-24 0 0 0,20-16 42 0 0,-28 27-142 0 0,16-13-170 0 0,-41 40 233 0 0,2 3-63 0 0,-1 0 57 0 0,0-1 0 0 0,0 1 0 0 0,0 0 1 0 0,0 0-1 0 0,-1 0 0 0 0,1 1 0 0 0,0-1 0 0 0,-1 0 1 0 0,2 4-1 0 0,-2-5 3 0 0,6 13-14 0 0,0 1-1 0 0,-1 0 0 0 0,0 0 0 0 0,-1 1 1 0 0,-1-1-1 0 0,4 30 0 0 0,1-4 14 0 0,66 212 762 0 0,-55-193-1082 0 0,-7-39 271 0 0,-11-20-510 0 0,0 1-1 0 0,0-1 1 0 0,0 0 0 0 0,0 0 0 0 0,0 0 0 0 0,0 0 0 0 0,0 0 0 0 0,0 0 0 0 0,0 0 0 0 0,1-1 0 0 0,-1 1 0 0 0,0-1 0 0 0,3 1 0 0 0,32-6-9494 0 0,-15-7 6253 0 0,-5 0 2270 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30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245 3508 0 0,'5'6'1163'0'0,"2"9"-591"0"0,0 0 0 0 0,-1 1 0 0 0,0 0 0 0 0,-2 0 0 0 0,0 0 0 0 0,0 0 0 0 0,-1 1 0 0 0,-2 0 0 0 0,1-1 0 0 0,-3 30 0 0 0,10 65 1437 0 0,-4-64-834 0 0,-1-25-6842 0 0,0-50 2700 0 0,-4 18 2777 0 0,-1-1-1 0 0,0 1 1 0 0,-1-1-1 0 0,0 1 1 0 0,-1 0-1 0 0,0 0 1 0 0,-1 0-1 0 0,1 0 1 0 0,-2 1-1 0 0,0 0 1 0 0,0 0-1 0 0,0 0 1 0 0,-9-9-1 0 0,2-2 19 0 0,9 15 85 0 0,-34-58 1123 0 0,27 45 646 0 0,1 0-1 0 0,1-1 1 0 0,-8-24-1 0 0,15 36-1362 0 0,0 0 0 0 0,0 0 1 0 0,1 0-1 0 0,0 0 0 0 0,0 0 1 0 0,1 0-1 0 0,0 0 0 0 0,0 0 0 0 0,0 0 1 0 0,1 0-1 0 0,0 1 0 0 0,1-1 1 0 0,-1 1-1 0 0,1-1 0 0 0,0 1 0 0 0,1 0 1 0 0,0 0-1 0 0,0 0 0 0 0,0 0 0 0 0,0 1 1 0 0,1 0-1 0 0,6-5 0 0 0,5-6 221 0 0,0 1 0 0 0,1 2-1 0 0,1-1 1 0 0,0 2 0 0 0,33-17 0 0 0,-41 24-326 0 0,1 1 1 0 0,-1 0 0 0 0,1 1 0 0 0,0 1-1 0 0,0-1 1 0 0,19 0 0 0 0,-26 3-164 0 0,-4 0-50 0 0,0 1-1 0 0,0-1 0 0 0,1 1 0 0 0,-1-1 1 0 0,0 0-1 0 0,0 1 0 0 0,1-1 0 0 0,-1 0 0 0 0,0 1 1 0 0,1-1-1 0 0,-1 1 0 0 0,0-1 0 0 0,1 0 1 0 0,-1 0-1 0 0,0 1 0 0 0,1-1 0 0 0,-1 0 0 0 0,1 0 1 0 0,-1 1-1 0 0,1-1 0 0 0,-1 0 0 0 0,1 0 1 0 0,-1 0-1 0 0,1 0 0 0 0,-1 0 0 0 0,0 0 0 0 0,1 0 1 0 0,-1 0-1 0 0,1 0 0 0 0,0 0 0 0 0,0 0 1 0 0,0 0-1 0 0,-1 0 1 0 0,1 0-1 0 0,0 0 0 0 0,0 1 1 0 0,0-1-1 0 0,-1 0 0 0 0,1 0 1 0 0,0 0-1 0 0,0 1 1 0 0,-1-1-1 0 0,1 1 0 0 0,0-1 1 0 0,-1 0-1 0 0,1 1 1 0 0,0-1-1 0 0,-1 1 0 0 0,1 0 1 0 0,0-1-1 0 0,-1 1 0 0 0,1-1 1 0 0,-1 1-1 0 0,1 0 1 0 0,-1-1-1 0 0,0 1 0 0 0,1 1 1 0 0,-1 3-11 0 0,0 0 0 0 0,0 0 0 0 0,0 1 0 0 0,-1-1 0 0 0,0 0 1 0 0,0 0-1 0 0,0 0 0 0 0,-1 0 0 0 0,0 0 0 0 0,0 0 0 0 0,0 0 1 0 0,0-1-1 0 0,-1 1 0 0 0,0-1 0 0 0,1 0 0 0 0,-2 1 0 0 0,1-1 0 0 0,0-1 1 0 0,-6 6-1 0 0,-15 14 277 0 0,-49 39 0 0 0,40-36 1299 0 0,32-24-348 0 0,6 3-936 0 0,7 5-110 0 0,0 0-1 0 0,1-1 1 0 0,0 0 0 0 0,1-1 0 0 0,0-1 0 0 0,16 6-1 0 0,101 34 446 0 0,1 0-487 0 0,-109-37-387 0 0,-1 1 1 0 0,0 1-1 0 0,29 22 0 0 0,-41-27-433 0 0,-1 1-1 0 0,0 0 1 0 0,-1 1 0 0 0,0 0-1 0 0,0 0 1 0 0,-1 1 0 0 0,0-1-1 0 0,-1 2 1 0 0,7 13 0 0 0,-10-18-233 0 0,0-1 1 0 0,1 1-1 0 0,-1-1 1 0 0,1 0 0 0 0,0 0-1 0 0,0 0 1 0 0,1-1-1 0 0,-1 0 1 0 0,1 0 0 0 0,0 0-1 0 0,0 0 1 0 0,1 0 0 0 0,-1-1-1 0 0,1 0 1 0 0,-1-1-1 0 0,1 1 1 0 0,11 3 0 0 0,3-1-928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32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0 2280 0 0,'0'0'1010'0'0,"-24"7"2846"0"0,-7 3-2244 0 0,-2 0 17326 0 0,49-10-18842 0 0,0 1 0 0 0,-1 1 1 0 0,1 1-1 0 0,0 0 0 0 0,-1 1 1 0 0,29 11-1 0 0,233 98 156 0 0,-259-104-508 0 0,0 1 0 0 0,0 0 0 0 0,-1 1 0 0 0,0 1 0 0 0,-1 1 0 0 0,24 23 0 0 0,-35-30 218 0 0,-1 0 0 0 0,0 0 1 0 0,-1 1-1 0 0,1-1 0 0 0,-1 1 0 0 0,0 0 1 0 0,-1-1-1 0 0,0 1 0 0 0,0 1 0 0 0,0-1 1 0 0,-1 0-1 0 0,0 0 0 0 0,0 1 0 0 0,-1-1 1 0 0,0 0-1 0 0,0 1 0 0 0,-3 10 0 0 0,-1 14-85 0 0,-2 0-1 0 0,-15 48 0 0 0,-3-2-2 0 0,-4 0-1 0 0,-4-2 1 0 0,-3-2 0 0 0,-3 0-1 0 0,-89 127 1 0 0,122-195-6 0 0,1 0 0 0 0,0 0 1 0 0,0 0-1 0 0,0 0 0 0 0,1 0 0 0 0,0 1 1 0 0,-3 10-1 0 0,2-11-360 0 0,-6 13-167 0 0,9-19 471 0 0,1 0 1 0 0,0 1-1 0 0,0-1 1 0 0,0 0-1 0 0,0 1 1 0 0,0-1-1 0 0,0 1 1 0 0,1-1-1 0 0,-1 0 1 0 0,0 1-1 0 0,0-1 0 0 0,0 0 1 0 0,0 1-1 0 0,0-1 1 0 0,0 0-1 0 0,1 1 1 0 0,-1-1-1 0 0,0 0 1 0 0,0 1-1 0 0,0-1 1 0 0,1 0-1 0 0,-1 0 1 0 0,0 1-1 0 0,0-1 1 0 0,1 0-1 0 0,-1 0 1 0 0,0 1-1 0 0,1-1 1 0 0,-1 0-1 0 0,0 0 1 0 0,1 0-1 0 0,-1 0 1 0 0,18 7-2641 0 0,-14-5-78 0 0,31-57-5772 0 0,-25 34 6878 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33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044 0 0,'0'0'5522'0'0,"0"8"-4458"0"0,1 247 5872 0 0,-2 6-6640 0 0,2-253-455 0 0,0 0 0 0 0,1 0 0 0 0,-1 0 0 0 0,2 0 0 0 0,3 11 0 0 0,12 7-2546 0 0,-17-25 2196 0 0,1 0-1 0 0,-1 0 0 0 0,1 0 1 0 0,-1 0-1 0 0,1 0 1 0 0,-1 0-1 0 0,1 0 1 0 0,-1-1-1 0 0,1 1 0 0 0,0-1 1 0 0,-1 1-1 0 0,1-1 1 0 0,0 0-1 0 0,-1 0 0 0 0,3 1 1 0 0,-1-2 245 0 0,0 0 0 0 0,-1 0 0 0 0,1 0-1 0 0,-1 0 1 0 0,1 0 0 0 0,-1 0 0 0 0,1-1 0 0 0,-1 1 0 0 0,1-1 0 0 0,-1 1 0 0 0,0-1 0 0 0,3-4 0 0 0,1 2-289 0 0,14-14-1235 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33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2 63 1892 0 0,'0'-2'188'0'0,"0"0"1"0"0,0 1-1 0 0,0-1 0 0 0,0 0 1 0 0,0 1-1 0 0,-1-1 0 0 0,1 1 1 0 0,-1-1-1 0 0,1 0 0 0 0,-1 1 1 0 0,0-1-1 0 0,0 1 0 0 0,-1-2 0 0 0,-31-6 1203 0 0,0 1-1 0 0,0 2 0 0 0,0 2 0 0 0,-60-1 0 0 0,15 0-253 0 0,46 4-1036 0 0,0 1 0 0 0,0 1 0 0 0,1 2 0 0 0,-1 1 0 0 0,-52 15 0 0 0,39-6-1563 0 0,-64 28 1 0 0,90-32-460 0 0,0 1-1 0 0,0 0 1 0 0,-28 23 0 0 0,36-23 299 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34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4 1 3940 0 0,'34'1'1874'0'0,"-22"0"5827"0"0,-185 45-5970 0 0,-108 27-3744 0 0,267-68 1743 0 0,3-1-2824 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34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15 3560 0 0,'0'0'6275'0'0,"-3"-16"-4178"0"0,4 9 2635 0 0,39-41 972 0 0,-34 44-5509 0 0,0-1 0 0 0,0 1 0 0 0,0 0 0 0 0,0 0 0 0 0,1 1 0 0 0,-1 0 0 0 0,1 0 0 0 0,0 0 0 0 0,0 1 0 0 0,15-3 0 0 0,-21 5-198 0 0,1-1 1 0 0,0 0-1 0 0,0 1 0 0 0,-1 0 1 0 0,1-1-1 0 0,0 1 0 0 0,0 0 1 0 0,0 0-1 0 0,0 0 0 0 0,-1 0 1 0 0,1 0-1 0 0,0 1 0 0 0,0-1 1 0 0,0 0-1 0 0,-1 1 0 0 0,1 0 1 0 0,0-1-1 0 0,0 1 0 0 0,-1 0 1 0 0,1 0-1 0 0,-1 0 0 0 0,1 0 1 0 0,-1 0-1 0 0,1 0 0 0 0,-1 0 1 0 0,1 0-1 0 0,-1 1 0 0 0,0-1 1 0 0,0 0-1 0 0,0 1 0 0 0,0-1 1 0 0,0 1-1 0 0,0 0 0 0 0,0-1 1 0 0,0 1-1 0 0,-1 0 1 0 0,1 0-1 0 0,0-1 0 0 0,-1 1 1 0 0,0 0-1 0 0,1 0 0 0 0,-1 0 1 0 0,0-1-1 0 0,0 1 0 0 0,0 0 1 0 0,0 0-1 0 0,0 0 0 0 0,-1 3 1 0 0,-1 7-10 0 0,0 0 1 0 0,0 0 0 0 0,-1 0 0 0 0,-1-1 0 0 0,-9 22 0 0 0,0-10-49 0 0,-2 0 0 0 0,-1-1-1 0 0,0-1 1 0 0,-2-1-1 0 0,0 0 1 0 0,-1-1 0 0 0,-40 30-1 0 0,-35 36 1638 0 0,93-83-264 0 0,2-2-1304 0 0,-1 0 1 0 0,1 0-1 0 0,0 0 0 0 0,-1 0 1 0 0,1 0-1 0 0,0 0 0 0 0,0 0 1 0 0,-1 0-1 0 0,1 0 0 0 0,0 1 1 0 0,-1-1-1 0 0,1 0 0 0 0,0 1 1 0 0,-1-1-1 0 0,1 0 0 0 0,-1 1 1 0 0,1-1-1 0 0,0 1 0 0 0,-1-1 1 0 0,1 1-1 0 0,-1-1 0 0 0,1 1 1 0 0,-1-1-1 0 0,0 1 0 0 0,1 0 1 0 0,0 0-1 0 0,-1 0 1 0 0,1 0 0 0 0,0 0 0 0 0,-1 0 1 0 0,1 0-1 0 0,0 0 0 0 0,0 0 0 0 0,0-1 0 0 0,0 1 0 0 0,0 0 0 0 0,0 0 0 0 0,0-1 1 0 0,0 1-1 0 0,0-1 0 0 0,0 1 0 0 0,0-1 0 0 0,0 1 0 0 0,0-1 0 0 0,0 0 0 0 0,0 1 0 0 0,1-1 1 0 0,-1 0-1 0 0,1 0 0 0 0,175 7 556 0 0,-11-1-1099 0 0,-142-4-140 0 0,0 1-1 0 0,0 2 1 0 0,-1 0 0 0 0,40 15 0 0 0,-54-16-70 0 0,0 1 0 0 0,-1-1-1 0 0,1 2 1 0 0,-1-1 0 0 0,0 1 0 0 0,0 0 0 0 0,-1 1 0 0 0,9 8 0 0 0,23 38-10253 0 0,-21-32 7213 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35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73 3888 0 0,'16'-36'3927'0'0,"-13"27"-2200"0"0,-3 7-1550 0 0,0 0 0 0 0,0 1 0 0 0,0-1 0 0 0,1 1 1 0 0,-1-1-1 0 0,1 0 0 0 0,-1 1 0 0 0,1-1 0 0 0,0 1 0 0 0,-1-1 0 0 0,1 1 0 0 0,0 0 0 0 0,0-1 0 0 0,0 1 0 0 0,0 0 0 0 0,2-3 0 0 0,-8 24 5968 0 0,-4 56-4099 0 0,-2 11-1113 0 0,-13 127 538 0 0,3-12-3051 0 0,19-192 1129 0 0,1 0 1 0 0,0 1 0 0 0,1-1-1 0 0,2 18 1 0 0,9 14-8247 0 0,-3-42 3114 0 0,-6 0 5270 0 0,1-1 1 0 0,-1 1 0 0 0,1-1-1 0 0,-1 0 1 0 0,0 0-1 0 0,0 0 1 0 0,5-3 0 0 0,-1 0-240 0 0,13-8-1024 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35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2 51 3888 0 0,'0'0'1493'0'0,"-18"-18"3771"0"0,-5 10-4338 0 0,0 2 0 0 0,-1 0 0 0 0,1 1 1 0 0,-1 2-1 0 0,0 0 0 0 0,0 2 0 0 0,-42 2 0 0 0,14 4-1140 0 0,0 1 0 0 0,-79 21 0 0 0,115-22-776 0 0,0 0 0 0 0,1 1 0 0 0,-1 1 0 0 0,-20 12 0 0 0,30-16 177 0 0,-1 2-1 0 0,1-1 1 0 0,-1 1 0 0 0,1 0-1 0 0,0 0 1 0 0,1 1-1 0 0,0 0 1 0 0,0 0 0 0 0,0 0-1 0 0,0 1 1 0 0,-4 8 0 0 0,2 6-869 0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36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2916 0 0,'0'0'22630'0'0,"8"1"-21918"0"0,37-1 321 0 0,0-2 1 0 0,48-9 0 0 0,41-2-189 0 0,-6 15-1422 0 0,248 35-1 0 0,-239-19-1057 0 0,-90-12 516 0 0,-28-2-1107 0 0,1-2 0 0 0,38 0-1 0 0,-54-2 3 0 0,8-12-3709 0 0,-22-22-3122 0 0,-2 7 7375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4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5 23 4504 0 0,'18'-17'6611'0'0,"-18"17"-6474"0"0,0 0 1 0 0,0 0-1 0 0,0-1 1 0 0,0 1-1 0 0,0 0 1 0 0,0-1 0 0 0,0 1-1 0 0,0 0 1 0 0,0 0-1 0 0,-1-1 1 0 0,1 1-1 0 0,0 0 1 0 0,0 0-1 0 0,0 0 1 0 0,0-1-1 0 0,-1 1 1 0 0,1 0-1 0 0,0 0 1 0 0,0 0-1 0 0,0-1 1 0 0,-1 1-1 0 0,1 0 1 0 0,0 0-1 0 0,0 0 1 0 0,-1 0-1 0 0,1 0 1 0 0,0-1-1 0 0,0 1 1 0 0,-1 0 0 0 0,1 0-1 0 0,0 0 1 0 0,0 0-1 0 0,-1 0 1 0 0,1 0-1 0 0,0 0 1 0 0,-1 0-1 0 0,1 0 1 0 0,0 0-1 0 0,0 0 1 0 0,-1 0-1 0 0,-45 4 4246 0 0,39-3-5160 0 0,-62 8-10 0 0,-81 22 0 0 0,121-22-2355 0 0,-44 18 1 0 0,51-16-451 0 0,0 0 0 0 0,-30 23 0 0 0,37-24 1978 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37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53 2548 0 0,'0'0'872'0'0,"-25"-28"15730"0"0,25 29-16482 0 0,1 17 221 0 0,1 1 0 0 0,1-1 0 0 0,0 1 0 0 0,2-1-1 0 0,9 27 1 0 0,47 101 1456 0 0,-20-51-863 0 0,24 43 452 0 0,-65-137-1371 0 0,0-1-1 0 0,0 1 1 0 0,0 0 0 0 0,1 0 0 0 0,-1 0 0 0 0,0-1 0 0 0,1 1 0 0 0,-1 0 0 0 0,0 0-1 0 0,1-1 1 0 0,-1 1 0 0 0,1 0 0 0 0,-1-1 0 0 0,1 1 0 0 0,-1-1 0 0 0,1 1-1 0 0,0 0 1 0 0,-1-1 0 0 0,1 1 0 0 0,0-1 0 0 0,-1 0 0 0 0,1 1 0 0 0,0-1 0 0 0,0 1-1 0 0,-1-1 1 0 0,1 0 0 0 0,0 0 0 0 0,0 0 0 0 0,0 1 0 0 0,0-1 0 0 0,-1 0-1 0 0,1 0 1 0 0,0 0 0 0 0,0 0 0 0 0,0 0 0 0 0,0 0 0 0 0,-1-1 0 0 0,2 1 0 0 0,1-2 4 0 0,-1 0 1 0 0,1 0 0 0 0,-1 0 0 0 0,0 0 0 0 0,0 0-1 0 0,0-1 1 0 0,0 1 0 0 0,0-1 0 0 0,0 1 0 0 0,2-6-1 0 0,35-83 35 0 0,-38 86-38 0 0,122-365-431 0 0,-117 354 88 0 0,1 0-1 0 0,1 0 1 0 0,0 0 0 0 0,17-23 0 0 0,-21 34-17 0 0,-1 0 1 0 0,1 1-1 0 0,0-1 1 0 0,0 1-1 0 0,1 0 1 0 0,-1 0-1 0 0,1 1 1 0 0,0-1-1 0 0,0 1 1 0 0,0 0-1 0 0,1 0 1 0 0,-1 1-1 0 0,1-1 1 0 0,-1 1-1 0 0,1 1 1 0 0,10-3-1 0 0,-9 5-896 0 0,1 0 0 0 0,0 1 0 0 0,-1 0 0 0 0,0 0-1 0 0,1 1 1 0 0,-1 0 0 0 0,0 0 0 0 0,0 0-1 0 0,-1 1 1 0 0,1 0 0 0 0,9 7 0 0 0,2 3-696 0 0,-2 2 118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37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92 3396 0 0,'0'0'11541'0'0,"4"-8"-10632"0"0,-2 4-727 0 0,1 0 0 0 0,0-1 0 0 0,0 1 0 0 0,0 0 0 0 0,0 0 0 0 0,0 1-1 0 0,1-1 1 0 0,0 1 0 0 0,0-1 0 0 0,0 1 0 0 0,0 0 0 0 0,0 1 0 0 0,0-1 0 0 0,1 1 0 0 0,0 0 0 0 0,-1 0 0 0 0,1 0 0 0 0,5-1-1 0 0,90-19 1930 0 0,-96 21-2097 0 0,-4 2-14 0 0,1-1 1 0 0,-1 0-1 0 0,0 1 1 0 0,0-1-1 0 0,0 1 1 0 0,0-1-1 0 0,0 0 1 0 0,0 1-1 0 0,1-1 0 0 0,-1 0 1 0 0,0 0-1 0 0,0 1 1 0 0,1-1-1 0 0,-1 0 1 0 0,0 1-1 0 0,0-1 1 0 0,1 0-1 0 0,-1 0 1 0 0,0 1-1 0 0,1-1 1 0 0,-1 0-1 0 0,0 0 1 0 0,1 0-1 0 0,-1 0 1 0 0,0 1-1 0 0,1-1 1 0 0,-1 0-1 0 0,0 0 1 0 0,1 0-1 0 0,-1 0 1 0 0,1 0-1 0 0,-1 0-1 0 0,1 0 0 0 0,-1 0 0 0 0,1 0 0 0 0,-1 1 1 0 0,1-1-1 0 0,-1 0 0 0 0,1 0 0 0 0,-1 0 0 0 0,1 1 0 0 0,-1-1 0 0 0,1 0 0 0 0,-1 1 0 0 0,1-1 0 0 0,-1 0 0 0 0,1 1 0 0 0,-1-1 0 0 0,0 0 0 0 0,1 1 0 0 0,-1-1 0 0 0,0 1 1 0 0,1-1-1 0 0,-1 1 0 0 0,0-1 0 0 0,0 1 0 0 0,0-1 0 0 0,1 1 0 0 0,-1-1 0 0 0,0 1 0 0 0,0-1 0 0 0,0 1 0 0 0,0-1 0 0 0,0 2 0 0 0,0 4-10 0 0,-1-1-1 0 0,0 1 1 0 0,-1-1-1 0 0,1 1 0 0 0,-1-1 1 0 0,0 1-1 0 0,0-1 1 0 0,-1 0-1 0 0,1 0 1 0 0,-1 0-1 0 0,0-1 1 0 0,0 1-1 0 0,-6 6 0 0 0,-63 60 19 0 0,33-34-86 0 0,10-12 46 0 0,-15 19 1894 0 0,43-42-1064 0 0,1 0-754 0 0,0 0 0 0 0,1-1 1 0 0,-1 1-1 0 0,1 0 0 0 0,-1-1 0 0 0,1 1 0 0 0,0-1 0 0 0,0 1 0 0 0,-1 0 0 0 0,1-1 0 0 0,0 1 1 0 0,0-1-1 0 0,1 0 0 0 0,-1 1 0 0 0,0-1 0 0 0,0 0 0 0 0,1 0 0 0 0,-1 0 0 0 0,1 0 1 0 0,-1 0-1 0 0,1 0 0 0 0,-1 0 0 0 0,1 0 0 0 0,2 0 0 0 0,49 18 568 0 0,-39-15-526 0 0,58 15-366 0 0,92 13-1 0 0,27 6-5331 0 0,-173-33 1572 0 0,1-1-1 0 0,-1-1 1 0 0,31 2-1 0 0,-29-5 2208 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40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7 2088 0 0,'0'0'3586'0'0,"-19"-16"10313"0"0,34 42-13849 0 0,47 50 1027 0 0,79 77-1 0 0,-104-116-914 0 0,-1 4 98 0 0,-26-28-98 0 0,2-1-1 0 0,-1 1 1 0 0,1-2 0 0 0,1 0-1 0 0,21 15 1 0 0,-32-25-99 0 0,0 0 1 0 0,1-1-1 0 0,-1 1 0 0 0,1 0 0 0 0,-1-1 1 0 0,1 1-1 0 0,-1-1 0 0 0,1 0 1 0 0,-1 0-1 0 0,1 0 0 0 0,0 0 0 0 0,-1 0 1 0 0,1 0-1 0 0,-1-1 0 0 0,1 1 0 0 0,-1-1 1 0 0,1 0-1 0 0,-1 0 0 0 0,0 0 1 0 0,1 0-1 0 0,-1 0 0 0 0,0 0 0 0 0,0-1 1 0 0,0 1-1 0 0,1-1 0 0 0,-2 1 0 0 0,1-1 1 0 0,0 0-1 0 0,3-4 0 0 0,5-6-3 0 0,0 0 0 0 0,-1 0 0 0 0,12-23 0 0 0,-20 33-33 0 0,30-43-284 0 0,1 1 0 0 0,3 2 0 0 0,53-51 0 0 0,-75 79 108 0 0,-11 13 147 0 0,6-9-501 0 0,1 1 1 0 0,1 0 0 0 0,0 0-1 0 0,18-11 1 0 0,-23 17-203 0 0,0 1 1 0 0,1 0 0 0 0,-1 0 0 0 0,0 0 0 0 0,1 1-1 0 0,-1 0 1 0 0,1 0 0 0 0,-1 0 0 0 0,1 1-1 0 0,-1 0 1 0 0,1 0 0 0 0,-1 0 0 0 0,1 1 0 0 0,7 1-1 0 0,48 10-8015 0 0,-56-11 7006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40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284 0 0,'0'0'11051'0'0,"0"8"-10526"0"0,3 30 630 0 0,13 73 0 0 0,2-2-591 0 0,-16-92-815 0 0,1 1-1 0 0,1-1 0 0 0,0 0 1 0 0,12 29-1 0 0,-12-38-417 0 0,0 1 0 0 0,0-1 0 0 0,1 0 1 0 0,0 0-1 0 0,12 13 0 0 0,-16-20 482 0 0,1 0 0 0 0,-1 0 0 0 0,0 0 0 0 0,1 0 0 0 0,-1 0 0 0 0,1 0-1 0 0,-1-1 1 0 0,1 1 0 0 0,-1-1 0 0 0,1 1 0 0 0,-1-1 0 0 0,1 1 0 0 0,-1-1 0 0 0,1 0 0 0 0,0 0-1 0 0,-1 0 1 0 0,1 0 0 0 0,0 0 0 0 0,-1 0 0 0 0,1 0 0 0 0,-1-1 0 0 0,1 1 0 0 0,-1-1 0 0 0,1 1 0 0 0,1-1-1 0 0,32-21-3928 0 0,-18 7 2330 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40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3 13 1996 0 0,'-13'-13'3740'0'0,"-12"15"-2589"0"0,1 1 0 0 0,0 1 0 0 0,0 0 0 0 0,-25 10 0 0 0,-34 6-9 0 0,39-12-784 0 0,-96 21-422 0 0,129-25-381 0 0,0-1 1 0 0,0 2-1 0 0,0-1 1 0 0,0 1 0 0 0,1 1-1 0 0,-1 0 1 0 0,1 1 0 0 0,1 0-1 0 0,-13 11 1 0 0,20-15 125 0 0,0-1 1 0 0,0 0-1 0 0,0 1 1 0 0,0 0-1 0 0,1-1 1 0 0,-1 1-1 0 0,1 0 1 0 0,0 0-1 0 0,0 0 1 0 0,0-1-1 0 0,0 1 1 0 0,1 1-1 0 0,-1-1 0 0 0,1 0 1 0 0,-1 0-1 0 0,1 0 1 0 0,0 0-1 0 0,1 4 1 0 0,4 16-1417 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41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8 30 2464 0 0,'3'-2'1520'0'0,"36"-19"4092"0"0,-36 20-4568 0 0,7-3 67 0 0,-7 3-420 0 0,-9 1 3565 0 0,0 1-4230 0 0,-202 45 1819 0 0,103-11-2912 0 0,80-25-1315 0 0,-47 28 0 0 0,48-13-8037 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41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3252 0 0,'0'0'6122'0'0,"3"7"-5401"0"0,3 12 644 0 0,-1 0-1 0 0,3 33 1 0 0,-1-11 183 0 0,-6-38-1181 0 0,0 30 735 0 0,3-27 2691 0 0,24-42-3249 0 0,44-76 1 0 0,-71 111-528 0 0,22-33 200 0 0,-23 33-216 0 0,0 0 1 0 0,1 0-1 0 0,-1 0 1 0 0,0 1-1 0 0,1-1 1 0 0,-1 0-1 0 0,1 0 1 0 0,-1 1-1 0 0,1-1 0 0 0,0 1 1 0 0,-1-1-1 0 0,1 0 1 0 0,0 1-1 0 0,-1-1 1 0 0,1 1-1 0 0,0 0 1 0 0,0-1-1 0 0,-1 1 1 0 0,1-1-1 0 0,0 1 1 0 0,0 0-1 0 0,0 0 1 0 0,-1-1-1 0 0,1 1 1 0 0,0 0-1 0 0,0 0 1 0 0,0 0-1 0 0,0 0 1 0 0,0 0-1 0 0,-1 0 1 0 0,1 0-1 0 0,0 0 1 0 0,0 1-1 0 0,0-1 1 0 0,0 0-1 0 0,-1 0 1 0 0,1 1-1 0 0,0-1 1 0 0,0 0-1 0 0,1 2 1 0 0,24 34 28 0 0,-21-26 15 0 0,-3-7-19 0 0,0 1 0 0 0,0-1 0 0 0,0 0 0 0 0,0 1 0 0 0,0-1 1 0 0,1 0-1 0 0,-1 0 0 0 0,1-1 0 0 0,0 1 0 0 0,0 0 0 0 0,0-1 0 0 0,6 4 0 0 0,-6-5 32 0 0,21-13 112 0 0,2-1-60 0 0,-2-2 1 0 0,28-21-1 0 0,-34 23-156 0 0,1 0 0 0 0,40-20 0 0 0,-57 33 20 0 0,1-1-1 0 0,-1 1 1 0 0,1 0 0 0 0,-1 0-1 0 0,1 0 1 0 0,0 0 0 0 0,-1 0-1 0 0,1 0 1 0 0,-1 1 0 0 0,1-1-1 0 0,-1 1 1 0 0,1 0 0 0 0,-1 0-1 0 0,1 0 1 0 0,-1 0-1 0 0,0 0 1 0 0,3 2 0 0 0,34 23-695 0 0,-37-25 713 0 0,5 4-215 0 0,-1 1 0 0 0,0-1-1 0 0,0 1 1 0 0,0 0 0 0 0,-1 0 0 0 0,9 12 0 0 0,-7-11-462 0 0,0-1 0 0 0,0 0 0 0 0,1-1-1 0 0,0 0 1 0 0,16 8 0 0 0,-18-10 228 0 0,102 53-12762 0 0,-106-55 11381 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43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26 2712 0 0,'0'0'6139'0'0,"1"-3"-5044"0"0,0 2-742 0 0,-1-1 0 0 0,0 1 0 0 0,0 0 0 0 0,0 0 0 0 0,1 0 0 0 0,-1 0 1 0 0,0 0-1 0 0,1 0 0 0 0,-1 0 0 0 0,1 0 0 0 0,-1 0 0 0 0,1 0 0 0 0,0 0 1 0 0,-1 1-1 0 0,1-1 0 0 0,0 0 0 0 0,0 0 0 0 0,0 1 0 0 0,-1-1 1 0 0,1 0-1 0 0,0 1 0 0 0,0-1 0 0 0,2 0 0 0 0,-2 1-187 0 0,0 0-1 0 0,0 0 1 0 0,0 0-1 0 0,1 0 1 0 0,-1 1 0 0 0,0-1-1 0 0,0 0 1 0 0,0 1-1 0 0,0-1 1 0 0,0 1-1 0 0,0-1 1 0 0,0 1 0 0 0,0-1-1 0 0,0 1 1 0 0,0 0-1 0 0,0 0 1 0 0,0-1-1 0 0,1 2 1 0 0,36 51 756 0 0,-35-46-836 0 0,0 0 0 0 0,1-1 0 0 0,-2 2 0 0 0,1-1 0 0 0,2 12 0 0 0,1 4 16 0 0,-5-20-89 0 0,0 1 1 0 0,0-1 0 0 0,0 1-1 0 0,0-1 1 0 0,-1 1-1 0 0,1 0 1 0 0,-1-1 0 0 0,0 1-1 0 0,0 0 1 0 0,-1-1 0 0 0,1 1-1 0 0,-1 0 1 0 0,-1 6-1 0 0,-1 6 24 0 0,1-6-111 0 0,1-1-1 0 0,-1 1 1 0 0,-1-1-1 0 0,1 0 0 0 0,-2 0 1 0 0,1 0-1 0 0,-1-1 1 0 0,0 1-1 0 0,-1-1 1 0 0,0 0-1 0 0,-1 0 1 0 0,1-1-1 0 0,-1 1 1 0 0,-9 7-1 0 0,6-6-673 0 0,-1-1-1 0 0,-1 0 1 0 0,1 0 0 0 0,-2-1 0 0 0,-17 9-1 0 0,28-15 504 0 0,-1 0 0 0 0,0-1 0 0 0,1 1 0 0 0,-1-1 0 0 0,0 1 0 0 0,0-1 0 0 0,1 0 0 0 0,-1 0 0 0 0,0 0 0 0 0,0 0 0 0 0,0 0 0 0 0,1 0 0 0 0,-1 0 0 0 0,0 0 0 0 0,0-1 0 0 0,1 1 0 0 0,-1-1-1 0 0,0 1 1 0 0,0-1 0 0 0,1 0 0 0 0,-1 0 0 0 0,1 0 0 0 0,-1 0 0 0 0,1 0 0 0 0,-1 0 0 0 0,1 0 0 0 0,0 0 0 0 0,-1 0 0 0 0,1-1 0 0 0,0 1 0 0 0,0 0 0 0 0,0-1 0 0 0,-2-2 0 0 0,0-1-601 0 0,0 0 1 0 0,0-1 0 0 0,1 1 0 0 0,0-1-1 0 0,-1 1 1 0 0,2-1 0 0 0,-1 0 0 0 0,0-7-1 0 0,1-4-769 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43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5 4104 0 0,'37'-88'11207'0'0,"-24"63"-11543"0"0,10 3-3789 0 0,-20 21 2989 0 0,29-16-6161 0 0,-29 16 5616 0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44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68 0 0,'0'0'15030'0'0,"6"7"-14522"0"0,100 117 1940 0 0,28 29-637 0 0,-98-115-1478 0 0,72 66-993 0 0,-92-92-486 0 0,0 1 0 0 0,30 16 0 0 0,-45-29 955 0 0,0 1 0 0 0,1 0 0 0 0,0 0 0 0 0,-1-1 0 0 0,1 1-1 0 0,-1-1 1 0 0,1 0 0 0 0,0 1 0 0 0,-1-1 0 0 0,1 0 0 0 0,-1 0-1 0 0,1 0 1 0 0,0 0 0 0 0,-1 0 0 0 0,1-1 0 0 0,0 1 0 0 0,-1 0-1 0 0,1-1 1 0 0,-1 1 0 0 0,1-1 0 0 0,-1 0 0 0 0,1 1 0 0 0,-1-1 0 0 0,1 0-1 0 0,-1 0 1 0 0,1 0 0 0 0,-1 0 0 0 0,0 0 0 0 0,0 0 0 0 0,0 0-1 0 0,1-1 1 0 0,-1 1 0 0 0,0 0 0 0 0,-1-1 0 0 0,1 1 0 0 0,0 0-1 0 0,0-1 1 0 0,0 1 0 0 0,-1-1 0 0 0,1 0 0 0 0,-1 1 0 0 0,1-1-1 0 0,-1-2 1 0 0,4-8-1397 0 0,0-1 0 0 0,-1 0 0 0 0,2-25 0 0 0,-5 36 1320 0 0,1-28-1409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14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348 0 0,'0'0'17263'0'0,"4"6"-17227"0"0,12 18-9 0 0,-12-18 13 0 0,-4-3 29 0 0,3 29 29 0 0,-3-30-13 0 0,0 3-81 0 0,0 90 226 0 0,0 854 483 0 0,-13-685-630 0 0,7-96-65 0 0,3-84 37 0 0,3-61-20 0 0,0-1 1 0 0,-8 43-1 0 0,5-50-4 0 0,1 0 0 0 0,1 0 1 0 0,1 24-1 0 0,0-29-5 0 0,-4 90-70 0 0,6-64 279 0 0,-2-31-4044 0 0,25-87-9643 0 0,-21 61 11932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4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 5208 0 0,'0'0'12705'0'0,"8"1"-12149"0"0,39 3 227 0 0,0-2-1 0 0,0-3 1 0 0,80-10-1 0 0,29 0-182 0 0,48 4-1981 0 0,-200 7 699 0 0,-1 0 0 0 0,0 0-1 0 0,0-1 1 0 0,0 1 0 0 0,0-1 0 0 0,0 0 0 0 0,0 0-1 0 0,-1 0 1 0 0,1 0 0 0 0,0 0 0 0 0,0-1 0 0 0,-1 1-1 0 0,1-1 1 0 0,-1 0 0 0 0,1 0 0 0 0,-1 0 0 0 0,0 0-1 0 0,1 0 1 0 0,-1 0 0 0 0,0-1 0 0 0,-1 1 0 0 0,1-1-1 0 0,0 1 1 0 0,-1-1 0 0 0,3-5 0 0 0,-3 6 561 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44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1 2772 0 0,'0'0'2435'0'0,"-4"4"-1196"0"0,-10 13-422 0 0,1 1 1 0 0,1 0-1 0 0,0 1 0 0 0,1 0 0 0 0,2 1 1 0 0,0 0-1 0 0,-12 39 0 0 0,-10 23 566 0 0,-100 251 2633 0 0,102-247-4291 0 0,14-32-2818 0 0,14-52 2821 0 0,1 0-1 0 0,0-1 0 0 0,0 1 0 0 0,0 0 0 0 0,1-1 1 0 0,-1 1-1 0 0,0 0 0 0 0,0-1 0 0 0,1 1 0 0 0,-1 0 1 0 0,1-1-1 0 0,0 1 0 0 0,1 2 0 0 0,2 14-7793 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45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8 2444 0 0,'0'0'5980'0'0,"4"5"-5236"0"0,3 4-177 0 0,-1-1 1 0 0,0 1-1 0 0,0 1 1 0 0,-1-1 0 0 0,6 16-1 0 0,-10-22-253 0 0,3 4 68 0 0,-4-6-165 0 0,0 0 1 0 0,1 0-1 0 0,-1 1 1 0 0,1-1-1 0 0,0 0 1 0 0,-1 0-1 0 0,1 0 1 0 0,0 0-1 0 0,0 1 1 0 0,0-1-1 0 0,0 0 1 0 0,0 0 0 0 0,0-1-1 0 0,0 1 1 0 0,0 0-1 0 0,0 0 1 0 0,1 0-1 0 0,38-76 598 0 0,-31 54-453 0 0,0 1 0 0 0,2 1 0 0 0,14-20 0 0 0,-24 37-259 0 0,4 3-66 0 0,0 0 0 0 0,0 1 0 0 0,0-1 0 0 0,0 1 0 0 0,0 0 0 0 0,0 1-1 0 0,-1-1 1 0 0,1 1 0 0 0,-1 0 0 0 0,0 0 0 0 0,0 0 0 0 0,0 1 0 0 0,0-1-1 0 0,0 1 1 0 0,-1 0 0 0 0,0 0 0 0 0,4 5 0 0 0,7 8 63 0 0,-12-16-29 0 0,4 4 104 0 0,-6-4-172 0 0,0-1 0 0 0,0 1 1 0 0,0-1-1 0 0,0 0 0 0 0,1 1 0 0 0,-1-1 1 0 0,0 0-1 0 0,0 1 0 0 0,1-1 1 0 0,-1 0-1 0 0,0 1 0 0 0,0-1 0 0 0,1 0 1 0 0,-1 0-1 0 0,0 1 0 0 0,1-1 0 0 0,-1 0 1 0 0,0 0-1 0 0,1 1 0 0 0,-1-1 1 0 0,1 0-1 0 0,-1 0 0 0 0,0 0 0 0 0,1 0 1 0 0,-1 0-1 0 0,1 0 0 0 0,-1 0 0 0 0,0 0 1 0 0,1 0-1 0 0,-1 0 0 0 0,1 0 1 0 0,-1 0-1 0 0,0 0 0 0 0,1 0 0 0 0,-1 0 1 0 0,1 0-1 0 0,-1 0 0 0 0,0 0 0 0 0,1 0 1 0 0,-1-1-1 0 0,1 1 0 0 0,11-5-1 0 0,0-1 0 0 0,0 0 1 0 0,0-1-1 0 0,-1 0 0 0 0,0-1 0 0 0,0 0 0 0 0,-1-1 0 0 0,15-16 0 0 0,-12 12-45 0 0,0 1 1 0 0,1 0-1 0 0,0 1 0 0 0,30-16 1 0 0,-42 26 12 0 0,0 0 1 0 0,1 1-1 0 0,-1 0 1 0 0,1 0-1 0 0,0 0 1 0 0,-1 0 0 0 0,1 0-1 0 0,-1 0 1 0 0,1 0-1 0 0,-1 1 1 0 0,0 0 0 0 0,1-1-1 0 0,-1 1 1 0 0,1 0-1 0 0,-1 0 1 0 0,0 0-1 0 0,0 0 1 0 0,0 1 0 0 0,1-1-1 0 0,1 2 1 0 0,39 35-502 0 0,-31-26 335 0 0,60 66-1753 0 0,-22-32-3385 0 0,-48-44 4655 0 0,1-1 1 0 0,-1 0-1 0 0,1 1 0 0 0,-1-1 1 0 0,1 0-1 0 0,-1 0 0 0 0,1 0 0 0 0,-1-1 1 0 0,1 1-1 0 0,3 0 0 0 0,-1 0-634 0 0,-2-1-463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47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32 2404 0 0,'0'0'8837'0'0,"-10"-4"-7829"0"0,10 4-924 0 0,0 0 0 0 0,0-1 0 0 0,-1 1 0 0 0,1 0 0 0 0,0 0 0 0 0,0 0 0 0 0,-1 0 0 0 0,1 0 0 0 0,0 0 0 0 0,0 0-1 0 0,-1 0 1 0 0,1 0 0 0 0,0 0 0 0 0,0 0 0 0 0,0 0 0 0 0,-1 0 0 0 0,1 0 0 0 0,0 0 0 0 0,0 0 0 0 0,-1 0 0 0 0,1 0 0 0 0,0 0 0 0 0,0 0 0 0 0,-1 0 0 0 0,1 0 0 0 0,0 0 0 0 0,0 0 0 0 0,0 1-1 0 0,-1-1 1 0 0,1 0 0 0 0,0 0 0 0 0,0 0 0 0 0,0 0 0 0 0,-1 1 0 0 0,1-1 0 0 0,0 0 0 0 0,0 0 0 0 0,0 0 0 0 0,0 1 0 0 0,0-1 0 0 0,0 0 0 0 0,-1 0 0 0 0,1 0 0 0 0,0 1 0 0 0,0-1-1 0 0,0 0 1 0 0,0 0 0 0 0,0 1 0 0 0,0-1 0 0 0,0 0 0 0 0,10 57 1231 0 0,3-2-1 0 0,23 64 0 0 0,4 15 114 0 0,-36-118-1491 0 0,14 46 1572 0 0,-18-62-1495 0 0,0 0 1 0 0,0-1-1 0 0,0 1 0 0 0,0 0 0 0 0,0 0 1 0 0,0 0-1 0 0,0 0 0 0 0,0 0 1 0 0,0 0-1 0 0,0-1 0 0 0,1 1 1 0 0,-1 0-1 0 0,0 0 0 0 0,0 0 1 0 0,0 0-1 0 0,0 0 0 0 0,0 0 1 0 0,0 0-1 0 0,1 0 0 0 0,-1 0 0 0 0,0 0 1 0 0,0 0-1 0 0,0 0 0 0 0,0 0 1 0 0,0 0-1 0 0,1 0 0 0 0,-1 0 1 0 0,0 0-1 0 0,0 0 0 0 0,0 0 1 0 0,0 0-1 0 0,0 0 0 0 0,1 0 1 0 0,-1 0-1 0 0,0 0 0 0 0,0 0 0 0 0,0 0 1 0 0,0 0-1 0 0,0 0 0 0 0,1 0 1 0 0,-1 0-1 0 0,0 0 0 0 0,0 0 1 0 0,0 0-1 0 0,0 1 0 0 0,0-1 1 0 0,0 0-1 0 0,0 0 0 0 0,1 0 1 0 0,-1 0-1 0 0,0 0 0 0 0,0 0 0 0 0,0 1 1 0 0,0-1-1 0 0,0 0 0 0 0,0 0 1 0 0,0 0-1 0 0,0 0 0 0 0,0 0 1 0 0,0 1-1 0 0,3-41 209 0 0,-3 18-233 0 0,1 1 1 0 0,2-1-1 0 0,0 1 0 0 0,1 0 1 0 0,1 0-1 0 0,0 0 0 0 0,2 1 1 0 0,1-1-1 0 0,0 2 0 0 0,2-1 1 0 0,0 1-1 0 0,1 1 0 0 0,1-1 1 0 0,0 2-1 0 0,2 0 1 0 0,0 1-1 0 0,0 0 0 0 0,20-15 1 0 0,-9 10-224 0 0,0 1 0 0 0,2 2 1 0 0,0 1-1 0 0,1 1 1 0 0,0 1-1 0 0,1 1 0 0 0,53-16 1 0 0,-79 29 101 0 0,0 0 0 0 0,0 1 1 0 0,0 0-1 0 0,0-1 0 0 0,0 1 0 0 0,1 0 1 0 0,-1 1-1 0 0,0-1 0 0 0,0 0 1 0 0,0 1-1 0 0,0 0 0 0 0,0 0 0 0 0,0 0 1 0 0,0 0-1 0 0,0 0 0 0 0,5 3 1 0 0,40 33-3715 0 0,-25-18 1013 0 0,28 25-8563 0 0,-40-34 9606 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50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47 848 0 0,'0'0'641'0'0,"-5"-3"-3460"0"0,-4-3 6645 0 0,-17-11 11083 0 0,18 10-13196 0 0,6 5-1643 0 0,2 1-679 0 0,0 0 628 0 0,0 1 0 0 0,0-1 0 0 0,0 1 0 0 0,0-1 0 0 0,0 1 0 0 0,0-1 0 0 0,0 1 0 0 0,-1-1 1 0 0,1 1-1 0 0,0 0 0 0 0,0-1 0 0 0,-1 1 0 0 0,1-1 0 0 0,0 1 0 0 0,-1 0 0 0 0,1-1 0 0 0,0 1 1 0 0,-1 0-1 0 0,1-1 0 0 0,0 1 0 0 0,-1 0 0 0 0,1 0 0 0 0,-1-1 0 0 0,1 1 0 0 0,0 0 0 0 0,-1 0 0 0 0,1 0 1 0 0,-1 0-1 0 0,1 0 0 0 0,-1-1 0 0 0,1 1 0 0 0,-1 0 0 0 0,1 0 0 0 0,-1 0 0 0 0,1 0 0 0 0,-1 0 1 0 0,1 0-1 0 0,-1 1 0 0 0,1-1 0 0 0,0 0 0 0 0,-1 0 0 0 0,1 0 0 0 0,-1 0 0 0 0,1 0 0 0 0,-1 1 0 0 0,1-1 1 0 0,0 0-1 0 0,-1 0 0 0 0,1 1 0 0 0,-1-1 0 0 0,1 1 0 0 0,-31 21 1039 0 0,29-20-1013 0 0,-14 12 189 0 0,-6 3-196 0 0,21-15 394 0 0,-5 4 56 0 0,3-4-1186 0 0,23-31-4069 0 0,-16 23 4370 0 0,21-5-4092 0 0,0 1-3911 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54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3 664 0 0,'0'0'1348'0'0,"-1"0"-1286"0"0,-1-1 0 0 0,1 1 0 0 0,0-1 0 0 0,-1 1 0 0 0,1 0 0 0 0,0 0 0 0 0,-1-1 0 0 0,1 1 0 0 0,0 0 0 0 0,-1 0 0 0 0,1 1 1 0 0,-1-1-1 0 0,1 0 0 0 0,0 0 0 0 0,-2 1 0 0 0,-18 14-660 0 0,7-1 10561 0 0,22-6-5764 0 0,12 1 796 0 0,-6-18-4858 0 0,-4 7 1309 0 0,-16 7-1443 0 0,0 1-1 0 0,1 0 1 0 0,-1 0-1 0 0,1 1 1 0 0,1 0-1 0 0,-1 0 0 0 0,1 0 1 0 0,1 0-1 0 0,-1 1 1 0 0,1-1-1 0 0,0 1 0 0 0,1 0 1 0 0,0 0-1 0 0,0 0 1 0 0,-1 9-1 0 0,2 1 88 0 0,0 0-1 0 0,1-1 0 0 0,1 1 1 0 0,1 0-1 0 0,0-1 1 0 0,1 1-1 0 0,10 28 1 0 0,-12-44-89 0 0,0 0 1 0 0,0 0-1 0 0,1 0 1 0 0,-1-1 0 0 0,1 1-1 0 0,-1 0 1 0 0,1-1 0 0 0,0 0-1 0 0,0 1 1 0 0,0-1-1 0 0,0 0 1 0 0,0 0 0 0 0,0 0-1 0 0,0 0 1 0 0,0 0 0 0 0,0 0-1 0 0,0-1 1 0 0,0 1 0 0 0,1-1-1 0 0,-1 0 1 0 0,0 1-1 0 0,0-1 1 0 0,0 0 0 0 0,1 0-1 0 0,-1 0 1 0 0,0-1 0 0 0,0 1-1 0 0,4-1 1 0 0,67-17-560 0 0,-64 16 412 0 0,120-44-3721 0 0,-88 28-1852 0 0,0-2-6041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57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24 3972 0 0,'0'0'20054'0'0,"6"-4"-19538"0"0,21-11-7 0 0,-21 11 1803 0 0,27 32-1826 0 0,-29-21-467 0 0,0 1 0 0 0,-1-1 1 0 0,-1 1-1 0 0,1 0 1 0 0,-1 0-1 0 0,0 0 1 0 0,-1 0-1 0 0,0 1 1 0 0,0-1-1 0 0,-1 16 1 0 0,-1 5-23 0 0,0 0 0 0 0,-2-1 1 0 0,-1 1-1 0 0,-13 44 1 0 0,16-64-123 0 0,-2-1 1 0 0,1 0 0 0 0,-1 0 0 0 0,-1 0 0 0 0,1-1 0 0 0,-1 1 0 0 0,-1-1 0 0 0,1 0-1 0 0,-1 0 1 0 0,0 0 0 0 0,-1-1 0 0 0,0 1 0 0 0,0-1 0 0 0,0-1 0 0 0,-1 1 0 0 0,1-1-1 0 0,-1-1 1 0 0,0 1 0 0 0,-11 4 0 0 0,14-8-85 0 0,0 0 0 0 0,0-1 0 0 0,0 1 1 0 0,0-1-1 0 0,0 0 0 0 0,-1 0 0 0 0,1-1 0 0 0,0 1 0 0 0,0-1 0 0 0,0 0 0 0 0,0 0 1 0 0,0 0-1 0 0,1-1 0 0 0,-6-2 0 0 0,0 1-475 0 0,1-1-1 0 0,1-1 1 0 0,-1 0-1 0 0,1 0 1 0 0,-12-10-1 0 0,12 6-539 0 0,0-1 0 0 0,1 0 0 0 0,0 0 1 0 0,0 0-1 0 0,1-1 0 0 0,1 0 0 0 0,-1 0 0 0 0,2 0 0 0 0,0 0 0 0 0,0-1 1 0 0,1 1-1 0 0,-1-21 0 0 0,-2 11-621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58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6 4624 0 0,'4'-12'1502'0'0,"6"-10"5218"0"0,-4 9-4662 0 0,-5 11-78 0 0,10-20-562 0 0,6-1-6857 0 0,39 23-5272 0 0,-35-2 8883 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58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4216 0 0,'0'-1'800'0'0,"0"-1"0"0"0,0 0 0 0 0,0 0 0 0 0,0 0 0 0 0,1 1 0 0 0,-1-1 0 0 0,1 0 0 0 0,-1 0 0 0 0,1 1 0 0 0,-1-1 0 0 0,1 0 0 0 0,0 1 0 0 0,0-1 0 0 0,0 1 0 0 0,0-1 0 0 0,2-2 0 0 0,8 10 3342 0 0,8 13-4081 0 0,-16-17-355 0 0,107 137 3465 0 0,85 103-1197 0 0,-130-167-2175 0 0,42 48-2789 0 0,-105-121 2663 0 0,0-1 0 0 0,-1 1 0 0 0,1 0 0 0 0,0-1 0 0 0,0 1 0 0 0,0-1 0 0 0,0 0 0 0 0,1 0 0 0 0,-1 0 0 0 0,0 0 0 0 0,0 0 0 0 0,1 0 0 0 0,-1 0 0 0 0,0-1 0 0 0,1 1 0 0 0,-1-1 0 0 0,1 0 0 0 0,-1 0 0 0 0,0 0 0 0 0,1 0 0 0 0,-1 0 0 0 0,1 0 0 0 0,-1-1 0 0 0,1 1 0 0 0,-1-1 0 0 0,0 0 0 0 0,1 1 0 0 0,-1-1 0 0 0,0 0 0 0 0,0 0 0 0 0,0-1 0 0 0,0 1 0 0 0,0 0 0 0 0,0-1 0 0 0,0 1 0 0 0,0-1 0 0 0,0 0 0 0 0,0 0 0 0 0,-1 1 0 0 0,1-1 0 0 0,-1 0 0 0 0,0 0 0 0 0,1 0 0 0 0,-1-1 0 0 0,0 1 0 0 0,0 0 0 0 0,0 0 0 0 0,-1-1 0 0 0,1 1 0 0 0,0-1 0 0 0,-1 1 0 0 0,0 0 0 0 0,1-4 0 0 0,4-42-3760 0 0,-4 20 2357 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58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9 7 4216 0 0,'0'0'138'0'0,"0"0"0"0"0,0 0 0 0 0,0-1 0 0 0,0 1 0 0 0,0 0 0 0 0,0 0 0 0 0,0-1 0 0 0,0 1 0 0 0,0 0 0 0 0,0 0 0 0 0,0 0 0 0 0,0-1 0 0 0,-2-1 1656 0 0,2 2-1656 0 0,0 0 0 0 0,0 0 0 0 0,0 0 0 0 0,-1 0 0 0 0,1-1 0 0 0,0 1 0 0 0,0 0 0 0 0,0 0 0 0 0,-1 0 0 0 0,1 0 0 0 0,0 0 0 0 0,0 0 0 0 0,0 0 0 0 0,-1 0 0 0 0,1 0 0 0 0,0 0 0 0 0,0 0 0 0 0,-1 0 0 0 0,1 0 0 0 0,0 0 0 0 0,0 0 0 0 0,-1 0 0 0 0,-15 10 1189 0 0,11-6-1239 0 0,1 0 0 0 0,-1 0-1 0 0,1 1 1 0 0,0 0 0 0 0,0 0 0 0 0,-4 6-1 0 0,-17 34 848 0 0,-35 61 1114 0 0,-74 180 0 0 0,133-283-2040 0 0,-67 165 604 0 0,57-145-1286 0 0,-1 0 0 0 0,0-1 0 0 0,-2-1 0 0 0,0-1 0 0 0,-19 21-1 0 0,26-28-857 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6:59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5 3696 0 0,'0'0'8732'0'0,"7"11"-6785"0"0,-2-6 2067 0 0,21 8-1544 0 0,-23-11-1904 0 0,1-2-75 0 0,13 3-111 0 0,0-2 0 0 0,0 0 0 0 0,-1-1 0 0 0,1 0 0 0 0,0-2 0 0 0,0 0 0 0 0,23-6 0 0 0,118-40 591 0 0,-149 45-858 0 0,0 0-170 0 0,0-1 0 0 0,-1 0 0 0 0,0 0 0 0 0,1-1 0 0 0,-2 0 0 0 0,1 0 0 0 0,8-9 0 0 0,-14 13 27 0 0,-1 0 0 0 0,0 0 0 0 0,0-1-1 0 0,0 1 1 0 0,0 0 0 0 0,0-1 0 0 0,0 1-1 0 0,-1-1 1 0 0,1 1 0 0 0,0-1-1 0 0,-1 1 1 0 0,1-1 0 0 0,-1 0 0 0 0,0 1-1 0 0,1-1 1 0 0,-1 0 0 0 0,0 1 0 0 0,0-1-1 0 0,0 0 1 0 0,0 1 0 0 0,0-1 0 0 0,-1 0-1 0 0,1 1 1 0 0,0-1 0 0 0,-1 0 0 0 0,1 1-1 0 0,-1-1 1 0 0,0 1 0 0 0,-1-3 0 0 0,1 1-5 0 0,-1 1 1 0 0,1-1-1 0 0,-1 1 1 0 0,1-1 0 0 0,-1 1-1 0 0,0 0 1 0 0,0 0-1 0 0,0 0 1 0 0,-1 0 0 0 0,1 0-1 0 0,0 0 1 0 0,-3-1 0 0 0,-2 1 7 0 0,0 1 1 0 0,0 0-1 0 0,0 0 1 0 0,0 0-1 0 0,0 1 1 0 0,0 0-1 0 0,0 1 1 0 0,-1-1 0 0 0,1 1-1 0 0,0 1 1 0 0,1-1-1 0 0,-1 1 1 0 0,0 1-1 0 0,0-1 1 0 0,1 1-1 0 0,-1 0 1 0 0,1 0 0 0 0,0 1-1 0 0,0 0 1 0 0,0 0-1 0 0,-5 6 1 0 0,1-3 78 0 0,1 2 1 0 0,0-1 0 0 0,0 1-1 0 0,1 0 1 0 0,1 1 0 0 0,-1 0-1 0 0,2 0 1 0 0,-1 1 0 0 0,1-1-1 0 0,1 1 1 0 0,-6 15 0 0 0,8-17 31 0 0,1 1 1 0 0,0-1 0 0 0,0 1-1 0 0,0 0 1 0 0,1-1 0 0 0,1 1-1 0 0,0 0 1 0 0,0 0 0 0 0,1-1 0 0 0,0 1-1 0 0,5 19 1 0 0,-4-23-35 0 0,1 0 0 0 0,0 0 0 0 0,0 0 0 0 0,0 0 0 0 0,1-1 0 0 0,0 1 0 0 0,0-1 0 0 0,0 0 0 0 0,1 0 0 0 0,0 0 0 0 0,0-1 0 0 0,0 0 0 0 0,0 0 0 0 0,1 0 0 0 0,-1-1 0 0 0,1 1 0 0 0,0-1 0 0 0,10 3 0 0 0,-4-1-471 0 0,-1-2 0 0 0,1 1-1 0 0,0-1 1 0 0,16 1 0 0 0,-13-3-936 0 0,-1 0 0 0 0,1-1 0 0 0,-1-1 0 0 0,1-1 0 0 0,23-5-1 0 0,-14 1-1481 0 0,0-1 0 0 0,35-17-1 0 0,10-10 65 0 0,-58 27 777 0 0,-8 5 160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5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66 2528 0 0,'-5'-4'9593'0'0,"38"58"-7280"0"0,3-2-1 0 0,2-2 1 0 0,83 87-1 0 0,-120-136-2218 0 0,-1 0 0 0 0,1 0 0 0 0,0 0 0 0 0,0 0 0 0 0,0 0 0 0 0,0 0 0 0 0,0 0 0 0 0,0 0 0 0 0,0 0 0 0 0,1-1 0 0 0,-1 1 0 0 0,0-1-1 0 0,0 1 1 0 0,0-1 0 0 0,1 1 0 0 0,-1-1 0 0 0,0 1 0 0 0,1-1 0 0 0,-1 0 0 0 0,0 0 0 0 0,1 0 0 0 0,-1 0 0 0 0,0 0 0 0 0,1 0 0 0 0,-1 0 0 0 0,0 0 0 0 0,1-1 0 0 0,1 1-1 0 0,-1-2-31 0 0,0 0-1 0 0,0 1 0 0 0,0-1 1 0 0,0 0-1 0 0,0 0 0 0 0,-1 0 1 0 0,1 0-1 0 0,-1 0 0 0 0,1 0 1 0 0,-1 0-1 0 0,0-1 0 0 0,0 1 0 0 0,2-5 1 0 0,2-10 65 0 0,0-1-1 0 0,0 0 1 0 0,1-20 0 0 0,-6 37-102 0 0,3-19-304 0 0,1 0 0 0 0,0 0 1 0 0,2 1-1 0 0,0 0 1 0 0,11-24-1 0 0,-12 35-335 0 0,0-1-1 0 0,0 0 0 0 0,1 1 1 0 0,0 0-1 0 0,8-8 1 0 0,-9 11-160 0 0,0 1 0 0 0,0-1 0 0 0,0 1 0 0 0,1 1 0 0 0,0-1 0 0 0,-1 1 0 0 0,1 0 0 0 0,10-4 0 0 0,-10 6-573 0 0,1-1 0 0 0,0 1 1 0 0,0 0-1 0 0,-1 1 1 0 0,1 0-1 0 0,0 0 1 0 0,12 2-1 0 0,-14-1-337 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02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5 4624 0 0,'0'0'1809'0'0,"2"-4"-72"0"0,4-12 672 0 0,9-36 10718 0 0,-14 49-11096 0 0,1 16-1868 0 0,16 105 502 0 0,3 202 0 0 0,-12-131-348 0 0,0 8-509 0 0,-7-70-3734 0 0,-2-126 3602 0 0,0 0 0 0 0,0 1 0 0 0,-1-1 1 0 0,1 0-1 0 0,0 0 0 0 0,1 0 0 0 0,-1 0 0 0 0,0 0 0 0 0,0 0 1 0 0,0 1-1 0 0,1-1 0 0 0,-1 0 0 0 0,0 0 0 0 0,1 0 0 0 0,-1 0 1 0 0,1 0-1 0 0,-1 0 0 0 0,1 0 0 0 0,0 0 0 0 0,-1-1 1 0 0,1 1-1 0 0,0 0 0 0 0,0 0 0 0 0,-1 0 0 0 0,1-1 0 0 0,0 1 1 0 0,0 0-1 0 0,0-1 0 0 0,0 1 0 0 0,0-1 0 0 0,2 2 1 0 0,-6-58-11180 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03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22 3460 0 0,'-1'-10'1300'0'0,"0"-1"1"0"0,1 1-1 0 0,0-1 0 0 0,1 0 0 0 0,0 1 0 0 0,2-12 1 0 0,1 5 136 0 0,1 0 1 0 0,0 1 0 0 0,12-27 0 0 0,-12 32-1052 0 0,0 1 0 0 0,0 0 1 0 0,1 0-1 0 0,1 0 0 0 0,-1 1 1 0 0,2 0-1 0 0,-1 0 0 0 0,1 1 1 0 0,0 0-1 0 0,1 0 0 0 0,0 1 1 0 0,0 0-1 0 0,19-10 0 0 0,-25 15-344 0 0,0 1-1 0 0,0-1 1 0 0,1 1-1 0 0,-1 0 1 0 0,0 0-1 0 0,1 0 1 0 0,-1 1-1 0 0,1-1 0 0 0,-1 1 1 0 0,1 0-1 0 0,-1 0 1 0 0,1 0-1 0 0,-1 0 1 0 0,1 1-1 0 0,-1-1 1 0 0,1 1-1 0 0,-1 0 0 0 0,4 2 1 0 0,-4-2-25 0 0,-1 1 1 0 0,1 0-1 0 0,-1 0 1 0 0,0 0 0 0 0,0 0-1 0 0,1 0 1 0 0,-1 0-1 0 0,-1 1 1 0 0,1-1-1 0 0,0 1 1 0 0,0-1-1 0 0,-1 1 1 0 0,0 0-1 0 0,1 0 1 0 0,-1 0-1 0 0,1 4 1 0 0,0 5-22 0 0,1-1 1 0 0,-2 1-1 0 0,0 0 0 0 0,0 0 0 0 0,-1 0 1 0 0,-1 0-1 0 0,0 1 0 0 0,-3 14 1 0 0,-4-2 10 0 0,0-1-1 0 0,-2 0 1 0 0,-1-1 0 0 0,-1 0 0 0 0,0-1 0 0 0,-2-1 0 0 0,-20 25 0 0 0,19-24 9 0 0,13-21 108 0 0,1 1 0 0 0,-1-1 0 0 0,1 1 0 0 0,-1 0 0 0 0,1-1 0 0 0,0 1 0 0 0,0 0-1 0 0,0 0 1 0 0,0 0 0 0 0,0 0 0 0 0,0 0 0 0 0,1 0 0 0 0,-1 0 0 0 0,0 0 0 0 0,1 0 0 0 0,0 0 0 0 0,-1 0 0 0 0,1 0 0 0 0,0 3 0 0 0,3-4-49 0 0,0 1-1 0 0,-1-1 1 0 0,1 0 0 0 0,0 1 0 0 0,0-2 0 0 0,0 1 0 0 0,0 0 0 0 0,0 0 0 0 0,0-1-1 0 0,0 0 1 0 0,0 1 0 0 0,5-2 0 0 0,2 2-143 0 0,5 2 110 0 0,-1 0 0 0 0,1 0 1 0 0,-1 1-1 0 0,0 1 0 0 0,0 0 0 0 0,0 1 0 0 0,-1 1 0 0 0,0 0 0 0 0,0 1 0 0 0,21 16 0 0 0,2 7-337 0 0,-1 2 0 0 0,31 38 0 0 0,-12-13-1853 0 0,-14-13-5857 0 0,-9-63-9169 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04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5 5260 0 0,'0'0'11256'0'0,"15"7"-9527"0"0,-6-5 1872 0 0,4-3-3190 0 0,-1-1 0 0 0,0 0 0 0 0,0 0 0 0 0,0-1 0 0 0,0-1 0 0 0,0 0 0 0 0,0 0 0 0 0,-1-1 0 0 0,0-1 0 0 0,15-9 0 0 0,15-13 102 0 0,50-44 0 0 0,-29 22-473 0 0,-60 49-66 0 0,-1 1 0 0 0,0-1 0 0 0,0 0 0 0 0,0 1 0 0 0,0-1 0 0 0,0 0 0 0 0,0 0 0 0 0,0 0 0 0 0,0 0 0 0 0,0 0 0 0 0,0 0-1 0 0,0 0 1 0 0,-1 0 0 0 0,1 0 0 0 0,0-1 0 0 0,-1 1 0 0 0,1 0 0 0 0,-1 0 0 0 0,1-1 0 0 0,-1 1 0 0 0,0 0 0 0 0,0-1 0 0 0,1 1 0 0 0,-1 0 0 0 0,0-1 0 0 0,0 1 0 0 0,0 0 0 0 0,0-1-1 0 0,0 1 1 0 0,-1 0 0 0 0,1-1 0 0 0,0 1 0 0 0,-1 0 0 0 0,1 0 0 0 0,-1-1 0 0 0,0 0 0 0 0,0 1 10 0 0,-1-1-1 0 0,1 1 1 0 0,0 0-1 0 0,-1 0 1 0 0,1 0 0 0 0,-1 0-1 0 0,0 1 1 0 0,1-1-1 0 0,-1 0 1 0 0,0 1 0 0 0,1-1-1 0 0,-1 1 1 0 0,0-1-1 0 0,1 1 1 0 0,-1 0 0 0 0,0 0-1 0 0,0 0 1 0 0,0 0-1 0 0,1 0 1 0 0,-1 0 0 0 0,0 0-1 0 0,0 1 1 0 0,1-1-1 0 0,-1 1 1 0 0,0-1 0 0 0,1 1-1 0 0,-3 1 1 0 0,-12 5-34 0 0,1 1 1 0 0,0 0 0 0 0,0 1-1 0 0,1 0 1 0 0,0 2 0 0 0,1 0-1 0 0,0 0 1 0 0,0 1 0 0 0,2 0 0 0 0,-1 1-1 0 0,2 1 1 0 0,-11 16 0 0 0,16-22 89 0 0,0 0 1 0 0,1 0 0 0 0,0 1 0 0 0,0-1-1 0 0,1 1 1 0 0,0 0 0 0 0,1 0 0 0 0,0 0-1 0 0,0 0 1 0 0,1 0 0 0 0,0 0 0 0 0,0 1 0 0 0,1-1-1 0 0,1 0 1 0 0,-1 0 0 0 0,2 1 0 0 0,-1-1-1 0 0,1 0 1 0 0,0 0 0 0 0,1 0 0 0 0,0 0-1 0 0,1-1 1 0 0,0 1 0 0 0,8 13 0 0 0,-6-14-34 0 0,0 1 1 0 0,0-1-1 0 0,1-1 1 0 0,0 1 0 0 0,1-1-1 0 0,-1 0 1 0 0,1-1-1 0 0,1 0 1 0 0,-1 0-1 0 0,1-1 1 0 0,0 0 0 0 0,0 0-1 0 0,1-1 1 0 0,0 0-1 0 0,-1-1 1 0 0,1 0-1 0 0,0-1 1 0 0,0 0 0 0 0,0 0-1 0 0,1-1 1 0 0,14-1-1 0 0,-8 0-735 0 0,-1-1-1 0 0,0-1 0 0 0,0 0 1 0 0,0-1-1 0 0,24-8 1 0 0,-22 5-1828 0 0,-1-1 0 0 0,0-1 1 0 0,0-1-1 0 0,25-16 0 0 0,-16 2-3788 0 0,-6 8 4632 0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06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89 1464 0 0,'-6'17'20673'0'0,"39"8"-19757"0"0,-31-25-390 0 0,22 5 10 0 0,94 1-123 0 0,-114-6-434 0 0,1 0 42 0 0,12-2 63 0 0,79-2-55 0 0,-93 3-60 0 0,1 1-3 0 0,17-2-49 0 0,0-1 1 0 0,0-1-1 0 0,30-9 0 0 0,-48 12 92 0 0,1-1-84 0 0,20-8-38 0 0,-21 8 119 0 0,14-17-114 0 0,-13 16 67 0 0,0-1 1 0 0,-1 1 0 0 0,0-1 0 0 0,0 0-1 0 0,0 0 1 0 0,0 0 0 0 0,0 0 0 0 0,-1 0 0 0 0,0 0-1 0 0,0-1 1 0 0,0 0 0 0 0,0 1 0 0 0,-1-1-1 0 0,0 0 1 0 0,0 0 0 0 0,0 1 0 0 0,0-1 0 0 0,-1 0-1 0 0,0 0 1 0 0,0-7 0 0 0,-1 5-56 0 0,1 4 101 0 0,-3-29-196 0 0,2 25 139 0 0,0 1 0 0 0,0-1-1 0 0,-1 1 1 0 0,0-1 0 0 0,0 1-1 0 0,-6-12 1 0 0,-4-15-259 0 0,11 31 274 0 0,-10-17-33 0 0,10 18 59 0 0,1-1 0 0 0,-1 1 0 0 0,1-1 0 0 0,-1 0 0 0 0,1 1 0 0 0,-1-1-1 0 0,0 1 1 0 0,0 0 0 0 0,0-1 0 0 0,0 1 0 0 0,0 0 0 0 0,0 0 0 0 0,0-1 0 0 0,0 1 0 0 0,-1 0 0 0 0,-1-2 0 0 0,-30 0-89 0 0,29 4 61 0 0,-1 0 61 0 0,-46 21-22 0 0,-85 48-1 0 0,35-15-147 0 0,90-50 144 0 0,6-1 15 0 0,-12 14 56 0 0,16-17-57 0 0,-4 3 15 0 0,1 1 1 0 0,-1-1-1 0 0,1 1 0 0 0,0 0 1 0 0,1 0-1 0 0,-1 0 1 0 0,1 0-1 0 0,0 1 0 0 0,0-1 1 0 0,1 1-1 0 0,0 0 1 0 0,0 0-1 0 0,0 0 0 0 0,0 0 1 0 0,1 0-1 0 0,0 1 1 0 0,1-1-1 0 0,-1 12 0 0 0,-1-5 143 0 0,0 2-141 0 0,15 40-66 0 0,-13 11 5 0 0,1-62-18 0 0,-1 19 186 0 0,1-18-115 0 0,-1 0 0 0 0,1-1 0 0 0,0 1 1 0 0,1-1-1 0 0,-1 1 0 0 0,1-1 1 0 0,0 1-1 0 0,2 3 0 0 0,-2-5 104 0 0,-1-1-124 0 0,0 0 0 0 0,0 0 0 0 0,1 1 0 0 0,-1-1 0 0 0,0 0 1 0 0,1-1-1 0 0,0 1 0 0 0,-1 0 0 0 0,1 0 0 0 0,0-1 0 0 0,0 1 0 0 0,0-1 0 0 0,2 2 0 0 0,9 8 146 0 0,38 28 445 0 0,-48-37-450 0 0,-1-2-142 0 0,6 2-64 0 0,13 9 188 0 0,-19-10-152 0 0,14-2 16 0 0,0 0 50 0 0,-1-2-1 0 0,0 0 1 0 0,1 0 0 0 0,-1-1-1 0 0,-1-1 1 0 0,20-9 0 0 0,-22 9 53 0 0,100-50-49 0 0,-103 51-31 0 0,1-1-1 0 0,-1 0 1 0 0,1-1-1 0 0,11-9 1 0 0,30-15-53 0 0,-44 27-355 0 0,0 0 0 0 0,-1 0 0 0 0,1 0 1 0 0,0-1-1 0 0,-1 0 0 0 0,11-9 0 0 0,-16 12-541 0 0,6-6-4277 0 0,31-1-6751 0 0,-32 7 11612 0 0,-1 1-1386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08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3192 0 0,'7'-5'13562'0'0,"0"36"-12880"0"0,0 0 1 0 0,-2 0-1 0 0,1 61 0 0 0,1 0 28 0 0,11 179 306 0 0,-16-219-1142 0 0,0 146-4511 0 0,-2-192 4246 0 0,1-1 1 0 0,-1 0 0 0 0,1 1 0 0 0,0-1-1 0 0,0 1 1 0 0,4 9 0 0 0,12 9-5443 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08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3 16 4256 0 0,'0'0'2989'0'0,"-34"-16"2633"0"0,-5 20-4059 0 0,1 2 0 0 0,-53 15 1 0 0,31-3-3364 0 0,0 3 0 0 0,-69 35 1 0 0,111-47 1092 0 0,1 1-1 0 0,0 0 1 0 0,0 2 0 0 0,1 0 0 0 0,-28 27 0 0 0,28-22-1179 0 0,1 2 1 0 0,-21 29 0 0 0,21-25 94 0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09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56 4768 0 0,'-8'23'17332'0'0,"9"-23"-17052"0"0,1 1 0 0 0,-1-1 1 0 0,0 1-1 0 0,1-1 0 0 0,-1 1 1 0 0,0-1-1 0 0,1 0 0 0 0,-1 0 0 0 0,0 1 1 0 0,1-1-1 0 0,-1 0 0 0 0,1 0 1 0 0,-1-1-1 0 0,0 1 0 0 0,3 0 1 0 0,76-20-1574 0 0,-69 17 2871 0 0,17-6-1199 0 0,604-158 1951 0 0,-559 147-4633 0 0,-53 14-871 0 0,0 0 1 0 0,32-4-1 0 0,-47 9 1665 0 0,0 0 1 0 0,0-1 0 0 0,-1 0-1 0 0,1 0 1 0 0,0 0-1 0 0,-1-1 1 0 0,7-5-1 0 0,1-1-812 0 0,-6-2 407 0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10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324 2180 0 0,'-19'-23'2982'0'0,"19"21"-2003"0"0,-26-28 14991 0 0,126 179-15056 0 0,31 49 29 0 0,-88-143-553 0 0,-40-52-252 0 0,-3-4-136 0 0,0 0 1 0 0,0 1-1 0 0,1-1 0 0 0,-1 1 1 0 0,1-1-1 0 0,-1 1 1 0 0,0-1-1 0 0,1 1 1 0 0,-1 0-1 0 0,1-1 1 0 0,-1 1-1 0 0,1-1 1 0 0,-1 1-1 0 0,1 0 1 0 0,0 0-1 0 0,-1-1 1 0 0,1 1-1 0 0,-1 0 1 0 0,1 0-1 0 0,0 0 1 0 0,-1-1-1 0 0,1 1 0 0 0,0 0 1 0 0,0 0-1 0 0,0 0 0 0 0,0 0 0 0 0,-1 0 0 0 0,1 0 0 0 0,0 0 0 0 0,0 0-1 0 0,0-1 1 0 0,-1 1 0 0 0,1 0 0 0 0,0-1 0 0 0,-1 1-1 0 0,1 0 1 0 0,0-1 0 0 0,-1 1 0 0 0,1-1 0 0 0,0 1-1 0 0,-1-1 1 0 0,1 1 0 0 0,-1-1 0 0 0,1 1 0 0 0,-1-1 0 0 0,1 0-1 0 0,-1 1 1 0 0,1-1 0 0 0,-1 0 0 0 0,0 1 0 0 0,1-1-1 0 0,-1 0 1 0 0,0 0 0 0 0,0 1 0 0 0,0-1 0 0 0,1-1 0 0 0,41-220 268 0 0,-32 156-412 0 0,-3 24-167 0 0,20-103-299 0 0,-23 127-221 0 0,2-1 1 0 0,0 1-1 0 0,1 1 0 0 0,1-1 0 0 0,15-24 0 0 0,-19 37-5 0 0,0 0 0 0 0,1 1-1 0 0,0 0 1 0 0,0 0 0 0 0,0 0 0 0 0,0 1-1 0 0,1 0 1 0 0,9-5 0 0 0,-11 7-629 0 0,2 2-573 0 0,1 2 1020 0 0,-1-1 0 0 0,1 1 0 0 0,-1 0 0 0 0,1 0 0 0 0,7 6 0 0 0,-2 2-595 0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10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960 0 0,'0'0'1428'0'0,"0"5"-126"0"0,2 21 636 0 0,1 0 0 0 0,7 29 0 0 0,6 34 208 0 0,-13-60-1701 0 0,2 12-93 0 0,-2 0 1 0 0,-2 1-1 0 0,-5 66 0 0 0,-9-30-5172 0 0,13-75 3904 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11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5 3324 0 0,'-4'-15'13147'0'0,"9"28"-8441"0"0,27 56-5320 0 0,-14-42 3041 0 0,66 80-882 0 0,71 80-144 0 0,66 64-311 0 0,-220-250-1101 0 0,0 0-1 0 0,1 0 1 0 0,-1 1 0 0 0,0-1-1 0 0,0 0 1 0 0,0 1-1 0 0,0-1 1 0 0,0 1-1 0 0,0-1 1 0 0,0 1-1 0 0,-1 0 1 0 0,1-1-1 0 0,-1 1 1 0 0,1 0-1 0 0,-1-1 1 0 0,1 1-1 0 0,-1 0 1 0 0,0 0-1 0 0,0-1 1 0 0,0 1-1 0 0,0 0 1 0 0,0 0-1 0 0,0-1 1 0 0,-1 1-1 0 0,1 0 1 0 0,0 0-1 0 0,-1-1 1 0 0,1 1-1 0 0,-1 0 1 0 0,0-1-1 0 0,0 1 1 0 0,1-1-1 0 0,-1 1 1 0 0,0-1-1 0 0,0 1 1 0 0,-1-1-1 0 0,1 0 1 0 0,0 1-1 0 0,0-1 1 0 0,-1 0-1 0 0,-1 2 1 0 0,-8 4-32 0 0,0 0 1 0 0,0-1-1 0 0,0-1 0 0 0,-24 9 1 0 0,13-5 7 0 0,-304 156-1060 0 0,121-35-3590 0 0,146-98-1097 0 0,56-30 4464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5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3796 0 0,'-15'13'8106'0'0,"18"13"-6594"0"0,1 0 0 0 0,8 30 0 0 0,3 15-538 0 0,-4 21 306 0 0,-9-72-6853 0 0,-2-1-6175 0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12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5601 0 0,'0'0'9304'0'0,"-4"5"-8330"0"0,2-1-747 0 0,0 0 1 0 0,1 0-1 0 0,-1 0 1 0 0,1 0-1 0 0,0 1 1 0 0,0-1-1 0 0,0 0 1 0 0,1 0-1 0 0,0 1 1 0 0,-1-1 0 0 0,1 0-1 0 0,1 1 1 0 0,-1-1-1 0 0,1 0 1 0 0,1 6-1 0 0,-1 1-191 0 0,20 369 2314 0 0,-21-348-3921 0 0,-1 0-1 0 0,-2 0 0 0 0,-8 45 1 0 0,14-56-513 0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13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4 16 3540 0 0,'-1'-1'194'0'0,"0"0"0"0"0,0-1 0 0 0,-1 1-1 0 0,1 0 1 0 0,0 0 0 0 0,-1 0 0 0 0,1 0 0 0 0,-1 0-1 0 0,1 0 1 0 0,-1 0 0 0 0,1 0 0 0 0,-1 1-1 0 0,0-1 1 0 0,1 1 0 0 0,-1-1 0 0 0,0 1 0 0 0,1-1-1 0 0,-1 1 1 0 0,0 0 0 0 0,0 0 0 0 0,1 0-1 0 0,-1 0 1 0 0,0 0 0 0 0,0 1 0 0 0,1-1 0 0 0,-1 0-1 0 0,0 1 1 0 0,1-1 0 0 0,-3 2 0 0 0,-54 19 1422 0 0,-7 10-1102 0 0,0 3-1 0 0,3 2 1 0 0,-64 49 0 0 0,89-55-2349 0 0,-60 62 1 0 0,68-60-600 0 0,1 2 1 0 0,-29 47-1 0 0,46-60 695 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13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8 28 3448 0 0,'76'-28'16346'0'0,"-173"73"-15333"0"0,60-29-724 0 0,2 0-1 0 0,-1 2 1 0 0,-56 41-1 0 0,49-28-1730 0 0,-47 26-1 0 0,0-7-8548 0 0,87-48 7669 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13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 3276 0 0,'0'0'10159'0'0,"-2"9"-9376"0"0,-3 34 1017 0 0,-1 60 1 0 0,0 12-91 0 0,4-84-1104 0 0,5 55 0 0 0,1-2-3235 0 0,-4-82 2429 0 0,2 39-4703 0 0,8-12-3585 0 0,-8-26 6610 0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575 2956 0 0,'0'0'1028'0'0,"-24"-10"15842"0"0,51 7-14994 0 0,31 1-1913 0 0,55 2 659 0 0,560 25 331 0 0,-301 9-744 0 0,-314-32-373 0 0,-55-2 191 0 0,0 0-67 0 0,9 0-26 0 0,39 0 191 0 0,-48 0-98 0 0,-2 0-159 0 0,-1 0 135 0 0,1 0 0 0 0,0 0 0 0 0,-1 0 0 0 0,1 0 0 0 0,-1 0 0 0 0,1 0 0 0 0,-1 0 0 0 0,1 0 0 0 0,0-1 0 0 0,-1 1 0 0 0,1 0 0 0 0,-1 0 0 0 0,1-1 0 0 0,-1 1 0 0 0,1 0 0 0 0,-1 0 0 0 0,1-1 0 0 0,-1 1 0 0 0,1-1 0 0 0,-1 1 0 0 0,1 0 0 0 0,-1-1 0 0 0,1 0 0 0 0,-6-22 145 0 0,4 17-150 0 0,-1 1 0 0 0,1-1-1 0 0,0 0 1 0 0,0 0 0 0 0,1 1-1 0 0,-1-1 1 0 0,1 0 0 0 0,1 0-1 0 0,-1 0 1 0 0,1 0-1 0 0,0 1 1 0 0,0-1 0 0 0,1 0-1 0 0,2-6 1 0 0,15-22-56 0 0,1 1 0 0 0,1 0-1 0 0,26-28 1 0 0,-7 8-378 0 0,-38 52 330 0 0,4-7-209 0 0,-6 8 289 0 0,1 0 1 0 0,-1 0-1 0 0,0 0 0 0 0,0 0 1 0 0,0-1-1 0 0,0 1 1 0 0,0 0-1 0 0,0 0 0 0 0,0 0 1 0 0,0 0-1 0 0,0-1 0 0 0,1 1 1 0 0,-1 0-1 0 0,0 0 1 0 0,0 0-1 0 0,0 0 0 0 0,0 0 1 0 0,0 0-1 0 0,1 0 0 0 0,-1 0 1 0 0,0 0-1 0 0,0-1 0 0 0,0 1 1 0 0,0 0-1 0 0,1 0 1 0 0,-1 0-1 0 0,0 0 0 0 0,0 0 1 0 0,0 0-1 0 0,1 0 0 0 0,-1 0 1 0 0,0 0-1 0 0,0 0 1 0 0,0 0-1 0 0,0 0 0 0 0,1 0 1 0 0,-1 1-1 0 0,0-1 0 0 0,0 0 1 0 0,0 0-1 0 0,0 0 0 0 0,1 0 1 0 0,-1 0-1 0 0,0 0 1 0 0,0 0-1 0 0,0 0 0 0 0,0 0 1 0 0,0 1-1 0 0,0-1 0 0 0,1 0 1 0 0,-1 0-1 0 0,0 0 1 0 0,0 0-1 0 0,0 0 0 0 0,0 1 1 0 0,0-1-1 0 0,0 0 0 0 0,0 0 1 0 0,40 359-56 0 0,-33-307 73 0 0,17 69 113 0 0,-7-45 222 0 0,-12-42-201 0 0,3-7 132 0 0,-7-25-238 0 0,-2 6-70 0 0,2-5 159 0 0,0-5 614 0 0,15-67-528 0 0,41-110 0 0 0,-4 20-410 0 0,-28 66-34 0 0,25-79-835 0 0,-33 138 242 0 0,-13 29 774 0 0,-1 0 0 0 0,0 0 0 0 0,-1 0 1 0 0,1-1-1 0 0,-1 1 0 0 0,0-1 0 0 0,-1 1 0 0 0,1-1 0 0 0,0-8 0 0 0,5 3-1 0 0,-7 10 50 0 0,0 1 0 0 0,0 0 0 0 0,0 0-1 0 0,1-1 1 0 0,-1 1 0 0 0,0 0 0 0 0,0-1 0 0 0,0 1-1 0 0,0 0 1 0 0,1 0 0 0 0,-1-1 0 0 0,0 1 0 0 0,0 0-1 0 0,0 0 1 0 0,1 0 0 0 0,-1-1 0 0 0,0 1-1 0 0,0 0 1 0 0,1 0 0 0 0,-1 0 0 0 0,0 0 0 0 0,0-1-1 0 0,1 1 1 0 0,-1 0 0 0 0,0 0 0 0 0,1 0 0 0 0,-1 0-1 0 0,0 0 1 0 0,1 0 0 0 0,-1 0 0 0 0,0 0 0 0 0,1 0-1 0 0,-1 0 1 0 0,0 0 0 0 0,0 0 0 0 0,1 0 0 0 0,-1 0-1 0 0,1 0 1 0 0,8 23-30 0 0,-1 1-1 0 0,-1-1 1 0 0,-1 1 0 0 0,3 28-1 0 0,0-3 60 0 0,4 14-50 0 0,30 126 362 0 0,26 121 187 0 0,-68-299-302 0 0,0-8-145 0 0,-1 0 0 0 0,0 0 0 0 0,1 0-1 0 0,0 0 1 0 0,-1 0 0 0 0,1 0 0 0 0,0 0-1 0 0,0-1 1 0 0,1 1 0 0 0,-1 0 0 0 0,1-1 0 0 0,3 5-1 0 0,-4-5 485 0 0,2-7-468 0 0,4-7-1 0 0,-1-1-1 0 0,0 1 0 0 0,-1-1 1 0 0,0 0-1 0 0,-2-1 0 0 0,5-20 0 0 0,-3 10 38 0 0,2-5-177 0 0,4-44 0 0 0,5-11 13 0 0,-8 23-288 0 0,2 1-1 0 0,26-83 1 0 0,-23 94 85 0 0,38-111-420 0 0,-34 115 98 0 0,-17 43 470 0 0,2 0-41 0 0,-2 2 139 0 0,0 0 1 0 0,0-1 0 0 0,0 1-1 0 0,0 0 1 0 0,1 0 0 0 0,-1 0-1 0 0,0-1 1 0 0,0 1 0 0 0,0 0-1 0 0,0 0 1 0 0,0 0 0 0 0,0 0-1 0 0,0-1 1 0 0,0 1 0 0 0,0 0-1 0 0,1 0 1 0 0,-1 0 0 0 0,0 0-1 0 0,0 0 1 0 0,0-1 0 0 0,0 1-1 0 0,0 0 1 0 0,1 0 0 0 0,-1 0-1 0 0,0 0 1 0 0,0 0 0 0 0,0 0-1 0 0,1 0 1 0 0,-1 0 0 0 0,0 0-1 0 0,0 0 1 0 0,0 0 0 0 0,1 0-1 0 0,-1 0 1 0 0,0 0 0 0 0,0 0-1 0 0,0 0 1 0 0,0 0 0 0 0,1 0-1 0 0,-1 0 1 0 0,0 0 0 0 0,0 0-1 0 0,0 0 1 0 0,1 0 0 0 0,-1 0-1 0 0,0 0 1 0 0,0 0 0 0 0,0 0-1 0 0,0 0 1 0 0,1 0 0 0 0,-1 1-1 0 0,0-1 1 0 0,0 0 0 0 0,0 0-1 0 0,0 0 1 0 0,0 0 0 0 0,1 1-1 0 0,2 3-6 0 0,-1 0 0 0 0,1 1-1 0 0,-1 0 1 0 0,1-1-1 0 0,-1 1 1 0 0,-1 0-1 0 0,1 0 1 0 0,-1 0 0 0 0,0 0-1 0 0,0 1 1 0 0,0-1-1 0 0,-1 11 1 0 0,3 115-94 0 0,-5 125 128 0 0,-6 84 669 0 0,8-318-566 0 0,1-17-38 0 0,-1 0-1 0 0,1-1 0 0 0,0 1 0 0 0,0-1 0 0 0,0 1 1 0 0,1-1-1 0 0,-1 0 0 0 0,4 7 0 0 0,-3-10 46 0 0,-2 0-103 0 0,0-1 0 0 0,1 1 0 0 0,-1-1-1 0 0,1 1 1 0 0,0-1 0 0 0,-1 0 0 0 0,1 1 0 0 0,-1-1 0 0 0,1 0 0 0 0,0 1-1 0 0,-1-1 1 0 0,1 0 0 0 0,0 0 0 0 0,-1 0 0 0 0,1 0 0 0 0,-1 0 0 0 0,1 1-1 0 0,0-1 1 0 0,0 0 0 0 0,-1-1 0 0 0,1 1 0 0 0,0 0 0 0 0,0 0 0 0 0,4-2-22 0 0,-1-1 0 0 0,0 0 0 0 0,0 0 0 0 0,0 0 0 0 0,0 0 0 0 0,0 0 0 0 0,-1-1 0 0 0,1 1 0 0 0,-1-1 0 0 0,0 0 0 0 0,0 0 0 0 0,0-1 0 0 0,3-6 0 0 0,116-291-1080 0 0,-95 228 797 0 0,17-61-445 0 0,35-84-228 0 0,-60 173 360 0 0,-19 45 486 0 0,3-2-31 0 0,-3 3 126 0 0,0 0 0 0 0,1 0 0 0 0,-1-1 0 0 0,0 1 0 0 0,0 0 0 0 0,0 0 0 0 0,0 0 0 0 0,0-1-1 0 0,0 1 1 0 0,1 0 0 0 0,-1 0 0 0 0,0 0 0 0 0,0-1 0 0 0,0 1 0 0 0,0 0 0 0 0,1 0 0 0 0,-1 0 0 0 0,0 0 0 0 0,0 0 0 0 0,1 0 0 0 0,-1-1 0 0 0,0 1 0 0 0,0 0-1 0 0,0 0 1 0 0,1 0 0 0 0,-1 0 0 0 0,0 0 0 0 0,0 0 0 0 0,1 0 0 0 0,-1 0 0 0 0,0 0 0 0 0,0 0 0 0 0,1 0 0 0 0,-1 0 0 0 0,0 0 0 0 0,0 0 0 0 0,1 0 0 0 0,-1 0-1 0 0,0 1 1 0 0,0-1 0 0 0,1 0 0 0 0,-1 0 0 0 0,0 0 0 0 0,0 0 0 0 0,0 0 0 0 0,1 0 0 0 0,-1 1 0 0 0,0-1 0 0 0,0 0 0 0 0,0 0 0 0 0,1 1 0 0 0,2 6-30 0 0,1 1 1 0 0,-1 0-1 0 0,0 0 1 0 0,-1 0-1 0 0,1 1 1 0 0,-2-1-1 0 0,1 0 1 0 0,-1 1-1 0 0,-1-1 1 0 0,0 15-1 0 0,2 44 202 0 0,-3 59 269 0 0,-6 46 125 0 0,5-122-386 0 0,2-35-107 0 0,0-1-1 0 0,-1 1 0 0 0,0-1 0 0 0,-7 25 1 0 0,7-33-10 0 0,0 1 1 0 0,0-1 0 0 0,0 1 0 0 0,1 0-1 0 0,0 10 1 0 0,1-4-59 0 0,-1-11 40 0 0,0 1 72 0 0,0 23 138 0 0,0-24-156 0 0,0 15 396 0 0,0 24 7311 0 0,1-49-7695 0 0,38-149 212 0 0,-11 54-1311 0 0,-27 101 891 0 0,9-31-685 0 0,-9 31 790 0 0,16-41 18 0 0,-17 42 31 0 0,1-1-113 0 0,2-6 99 0 0,-3 6 150 0 0,14-15 1089 0 0,-13 16-1158 0 0,3-3-120 0 0,1 1 0 0 0,-1 0 0 0 0,1 0 1 0 0,0 0-1 0 0,0 1 0 0 0,9-4 0 0 0,-8 3 18 0 0,14-5 24 0 0,1 0 0 0 0,-1 1 0 0 0,1 1-1 0 0,33-4 1 0 0,58-16-367 0 0,-84 20 289 0 0,1 0 1 0 0,-1 2 0 0 0,31 0 0 0 0,3 0-136 0 0,211-15 126 0 0,342 59-955 0 0,-254-6 709 0 0,-271-27 365 0 0,-87-7-55 0 0,29 4 49 0 0,-4-7 330 0 0,-26 2-329 0 0,12-5-112 0 0,17-6-47 0 0,-29 11 43 0 0,0 1 25 0 0,-1 0-1 0 0,0 0 1 0 0,0 0-1 0 0,1-1 1 0 0,-1 1-1 0 0,0 0 1 0 0,0-1-1 0 0,1 1 1 0 0,-1-1-1 0 0,0 1 1 0 0,0-1-1 0 0,0 1 1 0 0,0-1-1 0 0,0 0 1 0 0,0 0 0 0 0,0 0-1 0 0,0 1 1 0 0,0-1-1 0 0,0 0 1 0 0,0 0-1 0 0,0 0 1 0 0,-1 0-1 0 0,1 0 1 0 0,0-1-1 0 0,-1 1 1 0 0,1 0-1 0 0,-1 0 1 0 0,1 0-1 0 0,-1 0 1 0 0,0-1-1 0 0,1 1 1 0 0,-1 0 0 0 0,0-1-1 0 0,0 1 1 0 0,0 0-1 0 0,0 0 1 0 0,0-1-1 0 0,0-1 1 0 0,3-45-56 0 0,-1 38 85 0 0,0 1-1 0 0,1 0 1 0 0,0 0 0 0 0,1 0-1 0 0,0 0 1 0 0,0 1 0 0 0,1-1-1 0 0,6-7 1 0 0,50-61-313 0 0,-50 65 248 0 0,-1 1-28 0 0,1 0 1 0 0,1 0 0 0 0,-1 1-1 0 0,2 1 1 0 0,-1 0 0 0 0,1 1-1 0 0,1 0 1 0 0,-1 1 0 0 0,1 0 0 0 0,1 1-1 0 0,-1 1 1 0 0,1 1 0 0 0,0 0-1 0 0,0 0 1 0 0,0 2 0 0 0,0 0-1 0 0,22 0 1 0 0,-33 1 56 0 0,0 2 0 0 0,0-1 0 0 0,0 0 0 0 0,1 1-1 0 0,-1 0 1 0 0,0 0 0 0 0,0 0 0 0 0,0 0 0 0 0,0 1 0 0 0,0 0 0 0 0,0 0 0 0 0,-1 0-1 0 0,1 0 1 0 0,-1 0 0 0 0,1 1 0 0 0,-1-1 0 0 0,5 6 0 0 0,-4-3 2 0 0,0 0 0 0 0,0 1 0 0 0,-1-1-1 0 0,0 1 1 0 0,0 0 0 0 0,0 0 0 0 0,-1 0 0 0 0,0 0 0 0 0,0 0 0 0 0,2 11 0 0 0,-2-1-16 0 0,0 1 0 0 0,-1 0 0 0 0,-1-1 0 0 0,-1 1-1 0 0,0 0 1 0 0,-1 0 0 0 0,-8 30 0 0 0,-37 87-283 0 0,22-77 1185 0 0,24-55-91 0 0,3-9-622 0 0,11-32 112 0 0,1 0 1 0 0,2 1-1 0 0,41-69 0 0 0,-30 71-387 0 0,1 1 0 0 0,1 2 0 0 0,2 1 0 0 0,50-41 0 0 0,-78 71 75 0 0,0 0-1 0 0,0 0 0 0 0,1 1 1 0 0,-1-1-1 0 0,0 1 0 0 0,1-1 1 0 0,-1 1-1 0 0,1 0 0 0 0,-1 0 1 0 0,6 0-1 0 0,-7 1-77 0 0,2 0 49 0 0,-1 1 62 0 0,0 0 0 0 0,0 0 0 0 0,0 0 0 0 0,0 1 0 0 0,0-1 0 0 0,-1 0 0 0 0,1 1 0 0 0,0 0 0 0 0,-1 0-1 0 0,1 0 1 0 0,-1 0 0 0 0,1 0 0 0 0,-1 0 0 0 0,0 1 0 0 0,0-1 0 0 0,0 1 0 0 0,0-1 0 0 0,-1 1 0 0 0,1 0 0 0 0,-1 0 0 0 0,0 0 0 0 0,1 0 0 0 0,0 5 0 0 0,2 8-28 0 0,0 1 0 0 0,-2-1 1 0 0,2 26-1 0 0,0-3-176 0 0,-3-29 210 0 0,0 0 1 0 0,-1 0-1 0 0,0 0 0 0 0,-1 1 0 0 0,0-1 0 0 0,0 0 0 0 0,-5 14 0 0 0,-9 59-132 0 0,12-60 209 0 0,3-21 43 0 0,-1 1-116 0 0,-2 7 68 0 0,24-59 607 0 0,38-63-1 0 0,-35 75-673 0 0,92-127-213 0 0,-110 159 167 0 0,0 0 0 0 0,0 1 1 0 0,0 0-1 0 0,0 0 0 0 0,1 0 0 0 0,-1 1 1 0 0,1 0-1 0 0,0 1 0 0 0,0-1 1 0 0,0 1-1 0 0,1 1 0 0 0,-1-1 0 0 0,14 0 1 0 0,-15 2 27 0 0,1 1 0 0 0,-1 0 1 0 0,1 0-1 0 0,-1 1 0 0 0,1 0 0 0 0,-1 0 1 0 0,0 1-1 0 0,0-1 0 0 0,0 1 1 0 0,0 0-1 0 0,0 1 0 0 0,-1 0 0 0 0,1 0 1 0 0,-1 0-1 0 0,0 0 0 0 0,0 1 1 0 0,-1 0-1 0 0,0 0 0 0 0,1 0 0 0 0,-1 0 1 0 0,-1 1-1 0 0,1-1 0 0 0,-1 1 1 0 0,0 0-1 0 0,-1 0 0 0 0,1 1 0 0 0,-1-1 1 0 0,0 0-1 0 0,-1 1 0 0 0,1-1 1 0 0,0 11-1 0 0,-1 58-202 0 0,-2-39 359 0 0,1-34-17 0 0,0 6-45 0 0,0-8-48 0 0,0 0-1 0 0,0 0 1 0 0,0 0 0 0 0,0 0-1 0 0,0 0 1 0 0,1 0 0 0 0,-1 0-1 0 0,0 0 1 0 0,0 0-1 0 0,0 0 1 0 0,0 0 0 0 0,0 0-1 0 0,0 0 1 0 0,0 0 0 0 0,0 0-1 0 0,0 0 1 0 0,0 0 0 0 0,0 0-1 0 0,1 0 1 0 0,-1 0-1 0 0,0 0 1 0 0,0 0 0 0 0,0 0-1 0 0,0 0 1 0 0,0 0 0 0 0,0 0-1 0 0,0 0 1 0 0,0 0 0 0 0,0 0-1 0 0,0 1 1 0 0,0-1 0 0 0,0 0-1 0 0,0 0 1 0 0,0 0-1 0 0,0 0 1 0 0,0 0 0 0 0,0 0-1 0 0,0 0 1 0 0,0 0 0 0 0,0 0-1 0 0,0 0 1 0 0,0 1 0 0 0,57-153 83 0 0,-49 128-97 0 0,1 1-1 0 0,2 0 1 0 0,0 1-1 0 0,22-34 1 0 0,-28 49-27 0 0,1-1-1 0 0,0 1 1 0 0,0 0-1 0 0,0 0 1 0 0,1 1 0 0 0,0 0-1 0 0,0 0 1 0 0,13-7-1 0 0,-18 12 9 0 0,1-1-1 0 0,0 1 1 0 0,0 0 0 0 0,1 0-1 0 0,-1 0 1 0 0,0 0-1 0 0,0 0 1 0 0,0 1 0 0 0,1 0-1 0 0,-1-1 1 0 0,0 1-1 0 0,0 1 1 0 0,1-1 0 0 0,-1 0-1 0 0,0 1 1 0 0,0-1-1 0 0,0 1 1 0 0,1 0 0 0 0,-1 0-1 0 0,0 0 1 0 0,0 1-1 0 0,0-1 1 0 0,-1 1 0 0 0,1 0-1 0 0,0-1 1 0 0,-1 1-1 0 0,6 5 1 0 0,-3-1-22 0 0,1 0 0 0 0,-1 0 1 0 0,-1 1-1 0 0,1 0 0 0 0,-1 0 1 0 0,0 0-1 0 0,0 0 0 0 0,-1 1 0 0 0,0-1 1 0 0,-1 1-1 0 0,1 0 0 0 0,1 13 0 0 0,-2-6 35 0 0,0 0 0 0 0,0 1 0 0 0,-2-1 0 0 0,0 1 0 0 0,-3 25 0 0 0,-14 54-10 0 0,13-74 74 0 0,3-12 22 0 0,-1 0 0 0 0,0 0 1 0 0,0 0-1 0 0,-5 12 0 0 0,4-15-20 0 0,2-1 0 0 0,-1 1-1 0 0,0-1 1 0 0,1 1 0 0 0,0 7 0 0 0,-4 11 478 0 0,4-22-260 0 0,-14 36 2657 0 0,14-32 552 0 0,9-6-2113 0 0,24-9-1778 0 0,-6 2 603 0 0,37-12-175 0 0,0 2 28 0 0,-21 4-192 0 0,0 1 1 0 0,1 3 0 0 0,0 2 0 0 0,71-4 0 0 0,110 8-245 0 0,188 3 277 0 0,400-28 193 0 0,-453 4-252 0 0,-113 12 88 0 0,541-36 379 0 0,-161 1-405 0 0,-492 41-3199 0 0,-132 7 3295 0 0,-1 0-1 0 0,0 0 0 0 0,1 1 0 0 0,-1-1 1 0 0,0 0-1 0 0,0 1 0 0 0,0-1 0 0 0,0 0 1 0 0,0 1-1 0 0,0-1 0 0 0,-1 1 0 0 0,1-1 1 0 0,0 1-1 0 0,-1 0 0 0 0,1-1 0 0 0,-1 1 1 0 0,0 0-1 0 0,0-1 0 0 0,1 1 1 0 0,-1 2-1 0 0,1 3 80 0 0,6 20-91 0 0,-2-1 0 0 0,0 2 0 0 0,-2-1 0 0 0,-2 0 0 0 0,0 1 0 0 0,-4 36 0 0 0,-34 225-310 0 0,28-228 389 0 0,-19 161-102 0 0,11-60 95 0 0,12-122 18 0 0,2-17-90 0 0,-8 105-47 0 0,11-108 10 0 0,0 0 0 0 0,-7 37 0 0 0,0-3 200 0 0,7-52-155 0 0,-1 2 13 0 0,0 0-1 0 0,0 0 1 0 0,0 0 0 0 0,1 0 0 0 0,-1 0 0 0 0,1 1 0 0 0,0-1-1 0 0,1 6 1 0 0,-1-6 1 0 0,-3 44 0 0 0,3-46 1789 0 0,6 2-1548 0 0,-6-4-225 0 0,0 1 0 0 0,1-1 0 0 0,-1 0 1 0 0,0 0-1 0 0,1 1 0 0 0,-1-1 0 0 0,0 0 0 0 0,1 1 1 0 0,-1-1-1 0 0,0 0 0 0 0,1 0 0 0 0,-1 0 0 0 0,1 1 1 0 0,-1-1-1 0 0,0 0 0 0 0,1 0 0 0 0,-1 0 0 0 0,1 0 1 0 0,-1 0-1 0 0,1 0 0 0 0,-1 0 0 0 0,0 0 0 0 0,1 0 1 0 0,-1 0-1 0 0,1 0 0 0 0,-1 0 0 0 0,1 0 0 0 0,-1 0 0 0 0,0 0 1 0 0,1 0-1 0 0,-1-1 0 0 0,1 1 0 0 0,0 0 0 0 0,83-16-77 0 0,128-5 0 0 0,-209 20 6 0 0,0 1-1 0 0,0-1 0 0 0,0 1 1 0 0,0 0-1 0 0,0 0 1 0 0,-1 1-1 0 0,1-1 0 0 0,0 1 1 0 0,0-1-1 0 0,0 1 0 0 0,0 0 1 0 0,0 0-1 0 0,0 0 0 0 0,-1 0 1 0 0,1 1-1 0 0,-1-1 0 0 0,1 1 1 0 0,-1 0-1 0 0,1-1 0 0 0,-1 1 1 0 0,0 0-1 0 0,0 0 0 0 0,0 1 1 0 0,0-1-1 0 0,0 0 0 0 0,0 1 1 0 0,-1-1-1 0 0,1 1 1 0 0,-1 0-1 0 0,0-1 0 0 0,1 1 1 0 0,-1 0-1 0 0,0 4 0 0 0,2 3-17 0 0,-2 0 0 0 0,1 0 0 0 0,-1 0 0 0 0,-1 0 0 0 0,0 0 0 0 0,-1 0 0 0 0,-1 14 0 0 0,-4 6-42 0 0,-11 32 0 0 0,11-43 79 0 0,2-9 0 0 0,0 0 0 0 0,0 0-1 0 0,-1 0 1 0 0,-1-1-1 0 0,0 1 1 0 0,0-1 0 0 0,0-1-1 0 0,-1 1 1 0 0,-13 11 0 0 0,-8 5-110 0 0,-42 30 0 0 0,62-49 133 0 0,-124 76-30 0 0,128-80 15 0 0,-26 16 10 0 0,9-6 116 0 0,-5 6 622 0 0,24-17 28 0 0,7 1-631 0 0,82 23 119 0 0,-58-17-352 0 0,1 1 0 0 0,-1 1 0 0 0,36 19 0 0 0,-63-28 93 0 0,0 0 0 0 0,-1 0 1 0 0,1 0-1 0 0,-1 0 1 0 0,1 0-1 0 0,-1 0 1 0 0,0 1-1 0 0,1-1 1 0 0,-1 0-1 0 0,0 1 0 0 0,0-1 1 0 0,0 1-1 0 0,0-1 1 0 0,0 1-1 0 0,0 0 1 0 0,-1-1-1 0 0,1 1 0 0 0,0 0 1 0 0,0 3-1 0 0,0 32-374 0 0,-1-26 326 0 0,-2-2 7 0 0,-1-1 0 0 0,1 1 1 0 0,-1-1-1 0 0,-1 1 0 0 0,-4 7 0 0 0,2-6 32 0 0,-1 0-1 0 0,0 0 1 0 0,0-1 0 0 0,-1-1 0 0 0,0 1-1 0 0,0-1 1 0 0,-1 0 0 0 0,0-1 0 0 0,-1 0-1 0 0,0-1 1 0 0,0 0 0 0 0,-13 6 0 0 0,-11 2 21 0 0,-1-1 0 0 0,-54 13 0 0 0,16-6-120 0 0,2 1 330 0 0,68-20-99 0 0,-9 3 220 0 0,6-1-18 0 0,7 0 292 0 0,40 9-568 0 0,0 1 0 0 0,0 3 0 0 0,-1 1 0 0 0,69 42 0 0 0,-90-47-141 0 0,-2 2 1 0 0,31 29 0 0 0,-17-14 78 0 0,-9 0-53 0 0,-11-13-25 0 0,-9-12 37 0 0,1 0 54 0 0,-1 1-1 0 0,0-1 1 0 0,-1 1 0 0 0,1 0-1 0 0,-1 0 1 0 0,0 0-1 0 0,0 0 1 0 0,0-1-1 0 0,-1 2 1 0 0,1-1 0 0 0,-1 0-1 0 0,-1 0 1 0 0,1 0-1 0 0,-1 0 1 0 0,1 0-1 0 0,-2 0 1 0 0,1-1 0 0 0,0 1-1 0 0,-1 0 1 0 0,0 0-1 0 0,0-1 1 0 0,0 1 0 0 0,-1-1-1 0 0,0 0 1 0 0,1 0-1 0 0,-1 0 1 0 0,-1 0-1 0 0,1 0 1 0 0,-1 0 0 0 0,1-1-1 0 0,-7 5 1 0 0,-7 3-14 0 0,0 0 0 0 0,-1-2 0 0 0,0 0 1 0 0,-1-1-1 0 0,-35 11 0 0 0,49-17 4 0 0,-126 29 204 0 0,38-11-275 0 0,50-11 237 0 0,40-8-149 0 0,0-1 45 0 0,-21 5-34 0 0,22-4 98 0 0,-7 0-37 0 0,6 0 98 0 0,10 0 673 0 0,61-1-809 0 0,-14 0-109 0 0,91 10 1 0 0,-131-8 51 0 0,1 1 0 0 0,-1 0 0 0 0,1 1 0 0 0,-1 0 0 0 0,-1 2 1 0 0,1-1-1 0 0,-1 2 0 0 0,0 0 0 0 0,0 0 0 0 0,0 1 0 0 0,14 13 1 0 0,-22-16 17 0 0,1-1-69 0 0,-1 0 1 0 0,0 1-1 0 0,0 0 0 0 0,0 0 1 0 0,0 0-1 0 0,-1 1 0 0 0,0 0 1 0 0,0 0-1 0 0,-1 0 0 0 0,0 0 0 0 0,5 13 1 0 0,-7-17 17 0 0,-3 2 31 0 0,-1 2 10 0 0,-1-1 1 0 0,1 0-1 0 0,-1 0 0 0 0,0-1 0 0 0,-1 1 1 0 0,1-1-1 0 0,-1 0 0 0 0,0 0 0 0 0,0 0 0 0 0,0-1 1 0 0,0 1-1 0 0,-1-1 0 0 0,0-1 0 0 0,-7 4 1 0 0,-18 5-27 0 0,-51 12 0 0 0,26-8 14 0 0,-148 28 50 0 0,175-38 19 0 0,-23 4 132 0 0,49-8-151 0 0,-41 8 2587 0 0,43-9-2592 0 0,0 0-1 0 0,1 1 1 0 0,-1-1 0 0 0,1 0-1 0 0,-1 1 1 0 0,1-1-1 0 0,-1 0 1 0 0,1 1 0 0 0,-1-1-1 0 0,1 0 1 0 0,-1 1-1 0 0,1-1 1 0 0,0 1 0 0 0,-1-1-1 0 0,1 1 1 0 0,0-1-1 0 0,-1 1 1 0 0,1-1 0 0 0,0 1-1 0 0,-1 0 1 0 0,1-1-1 0 0,0 1 1 0 0,0-1 0 0 0,0 1-1 0 0,0 0 1 0 0,0-1-1 0 0,0 1 1 0 0,0-1 0 0 0,0 1-1 0 0,0 0 1 0 0,0-1-1 0 0,0 1 1 0 0,0 0 0 0 0,0 0-26 0 0,0 2-29 0 0,1 0 38 0 0,2 8 16 0 0,0 9-12 0 0,0 1 1 0 0,-1-1-1 0 0,-1 1 1 0 0,-3 38-1 0 0,0-32 1 0 0,4 42 0 0 0,1-11 9 0 0,-6 92 1 0 0,-1-33 100 0 0,1 395-147 0 0,3-460 125 0 0,0-50-73 0 0,1 15 86 0 0,-2-15-75 0 0,1 1 0 0 0,0 0 1 0 0,0-1-1 0 0,0 1 0 0 0,0 0 1 0 0,0-1-1 0 0,1 1 1 0 0,-1-1-1 0 0,2 5 0 0 0,-2-4-107 0 0,0-1 1 0 0,0 1-1 0 0,0 0 0 0 0,0-1 0 0 0,0 1 0 0 0,-1-1 0 0 0,1 1 0 0 0,-1 0 0 0 0,0-1 0 0 0,0 1 0 0 0,0-1 0 0 0,0 0 0 0 0,-2 4 1 0 0,-58 1 18 0 0,-74 8 50 0 0,-348 52 217 0 0,72-8-346 0 0,357-52 117 0 0,-943 83 62 0 0,326-88-106 0 0,-275-72 181 0 0,636 43-78 0 0,-246-14-55 0 0,-229-21 100 0 0,213 19 247 0 0,42 3-183 0 0,-368-28-135 0 0,257 15 447 0 0,17 0 482 0 0,-61 6-171 0 0,521 38-424 0 0,162 9-398 0 0,-20-1 137 0 0,-9 0 458 0 0,16 1-2175 0 0,0 0-7189 0 0,41-3 4789 0 0,8-8 2227 0 0,-11 3-328 0 0,83-29-4144 0 0,-66 23 4675 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1216 0 0,'-1'0'-504'0'0,"-1"0"843"0"0,1 0-1 0 0,0 0 1 0 0,-1 1-1 0 0,1-1 1 0 0,0 0-1 0 0,-1 0 1 0 0,1 1-1 0 0,0-1 1 0 0,-1 1-1 0 0,1-1 1 0 0,0 1-1 0 0,0 0 0 0 0,-1 0 1 0 0,1-1-1 0 0,-1 2 587 0 0,-1 15 1184 0 0,1-7-1456 0 0,0 1 0 0 0,2 0 0 0 0,-1-1 0 0 0,1 1 0 0 0,1 0 0 0 0,2 15 0 0 0,1 27 542 0 0,-2-4-296 0 0,12 62 0 0 0,1 29-258 0 0,-7-9 236 0 0,38 189 0 0 0,-31-240-436 0 0,38 164 505 0 0,-43-207-770 0 0,9 61 0 0 0,-12-28-1446 0 0,-7-68 1193 0 0,-3 18 628 0 0,2-7-3412 0 0,35-25-13011 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5 11 1932 0 0,'0'0'10240'0'0,"-6"-2"-9658"0"0,-6-1-194 0 0,0 1 1 0 0,-1 0-1 0 0,1 1 1 0 0,0 0-1 0 0,-1 1 1 0 0,1 1-1 0 0,-1 0 1 0 0,-16 4-1 0 0,-30 1 681 0 0,-723 88 4001 0 0,759-90-5020 0 0,-499 81 766 0 0,393-63 2 0 0,126-22-589 0 0,-14 4 681 0 0,10-3-679 0 0,4-1-110 0 0,1 0 0 0 0,0 0 0 0 0,0 0 0 0 0,0 1-1 0 0,-1-1 1 0 0,1 1 0 0 0,0 0 0 0 0,0-1 0 0 0,0 1-1 0 0,0 0 1 0 0,-3 2 0 0 0,4-2-161 0 0,1 16 118 0 0,4 54-36 0 0,2-2-1 0 0,19 81 1 0 0,-24-137-111 0 0,3 10-31 0 0,2 54 167 0 0,-3-50-12 0 0,-3 16 132 0 0,1 17-311 0 0,-1-57 86 0 0,0 3 186 0 0,-1-2 280 0 0,1 0 1 0 0,0 0-1 0 0,0 1 1 0 0,0-1 0 0 0,1 0-1 0 0,-1 0 1 0 0,2 5-1 0 0,-148-8-2777 0 0,-64 7 1275 0 0,207-8 1056 0 0,-6 1 146 0 0,6 1-7 0 0,8 2 542 0 0,32 10-414 0 0,-1-2 0 0 0,51 10 0 0 0,87 10 35 0 0,-60-13-105 0 0,91 14-1151 0 0,-202-33 723 0 0,6 2-103 0 0,-6-1 159 0 0,-8 0-904 0 0,-167 9 725 0 0,-19 1 204 0 0,132-4 252 0 0,-88 24-1 0 0,145-31 68 0 0,2 0-129 0 0,-1 0 1 0 0,1 0-1 0 0,-1 0 1 0 0,1 0 0 0 0,0 0-1 0 0,-1 1 1 0 0,1-1-1 0 0,0 0 1 0 0,-1 0-1 0 0,1 0 1 0 0,0 0 0 0 0,0 0-1 0 0,-1 0 1 0 0,1 1-1 0 0,0-1 1 0 0,-1 0 0 0 0,1 0-1 0 0,0 1 1 0 0,0-1-1 0 0,-1 0 1 0 0,1 0-1 0 0,0 1 1 0 0,0-1 0 0 0,0 0-1 0 0,-1 0 1 0 0,1 1-1 0 0,0-1 1 0 0,0 0-1 0 0,0 1 1 0 0,0-1 0 0 0,0 0-1 0 0,0 1 1 0 0,0-1-1 0 0,0 0 1 0 0,0 1-1 0 0,0-1 1 0 0,0 1 0 0 0,0-1-1 0 0,0 0 1 0 0,0 1-1 0 0,0-1 1 0 0,0 1-1 0 0,7 4 42 0 0,1 0 0 0 0,-1 0 0 0 0,1-1 0 0 0,0 0-1 0 0,1-1 1 0 0,-1 1 0 0 0,9 1 0 0 0,71 14-35 0 0,-26-6-125 0 0,148 33 129 0 0,-69-17-1204 0 0,-139-28 1053 0 0,-7 2-315 0 0,-6 1 413 0 0,0 0 0 0 0,1 0 1 0 0,-1-1-1 0 0,0 0 0 0 0,-20 2 0 0 0,-69 3-214 0 0,29-4 69 0 0,-164 22 179 0 0,233-26-5 0 0,-2 1 39 0 0,-19 5 422 0 0,21-5-322 0 0,7 1-85 0 0,58 18-22 0 0,1-3 0 0 0,0-2-1 0 0,1-3 1 0 0,82 4 0 0 0,-109-10-280 0 0,-7-2-44 0 0,-28-4 123 0 0,0 1-16 0 0,-3-1 167 0 0,0 0 0 0 0,0 0-1 0 0,1 0 1 0 0,-1 0 0 0 0,0 0 0 0 0,0 0-1 0 0,0 0 1 0 0,1 0 0 0 0,-1 0 0 0 0,0 0-1 0 0,0 0 1 0 0,0 0 0 0 0,1 0 0 0 0,-1 0-1 0 0,0 0 1 0 0,0 0 0 0 0,0 0 0 0 0,0 0-1 0 0,1 0 1 0 0,-1 0 0 0 0,0 0 0 0 0,0 1-1 0 0,0-1 1 0 0,0 0 0 0 0,1 0 0 0 0,-1 0-1 0 0,0 0 1 0 0,0 0 0 0 0,0 0 0 0 0,0 1-1 0 0,0-1 1 0 0,0 0 0 0 0,1 0 0 0 0,-1 0-1 0 0,0 1 1 0 0,0-1 0 0 0,0 0 0 0 0,0 0-1 0 0,0 0 1 0 0,0 0 0 0 0,0 1 0 0 0,0-1-1 0 0,0 0 1 0 0,0 0 0 0 0,0 0 0 0 0,0 1-1 0 0,0-1 1 0 0,0 0 0 0 0,0 0 0 0 0,0 0-1 0 0,0 1 1 0 0,0-1 0 0 0,0 0 0 0 0,0 0-1 0 0,0 0 1 0 0,-1 0 0 0 0,1 1 0 0 0,0-1-1 0 0,0 0 1 0 0,0 0 0 0 0,0 0 0 0 0,0 0-1 0 0,0 1 1 0 0,-1-1 0 0 0,1 0 0 0 0,0 0-1 0 0,-22 11-141 0 0,-39 6 55 0 0,10-8 186 0 0,-306 48 830 0 0,297-49 688 0 0,58-8-1123 0 0,-13 1-269 0 0,9 2 588 0 0,38-4-931 0 0,-24 1-49 0 0,-7 0 5 0 0,-1 0 160 0 0,1 0 0 0 0,0 0 0 0 0,0 0-1 0 0,0 0 1 0 0,-1 1 0 0 0,1-1 0 0 0,0 0 0 0 0,0 0 0 0 0,-1 1 0 0 0,1-1 0 0 0,0 0 0 0 0,0 1-1 0 0,-1-1 1 0 0,1 1 0 0 0,0-1 0 0 0,-1 1 0 0 0,1-1 0 0 0,-1 1 0 0 0,1-1 0 0 0,0 1 0 0 0,-1 0 0 0 0,1-1-1 0 0,0 2 1 0 0,0-1-25 0 0,0 1-1 0 0,0-1 0 0 0,0 1 1 0 0,0-1-1 0 0,0 1 0 0 0,0-1 0 0 0,-1 1 1 0 0,1 0-1 0 0,0 0 0 0 0,-1-1 1 0 0,1 4-1 0 0,-2 13-15 0 0,-2 0 0 0 0,0 0 0 0 0,-1 0 0 0 0,-1-1 0 0 0,0 1 0 0 0,-1-1 0 0 0,-1-1 0 0 0,-11 19 0 0 0,14-26 61 0 0,0 0 0 0 0,1 0 0 0 0,0 1 0 0 0,-2 9 0 0 0,1-2-12 0 0,3-16 46 0 0,-11 27 137 0 0,10-21-85 0 0,0 7 1779 0 0,12-11-841 0 0,-5-2-1403 0 0,-1-1 443 0 0,39-7 203 0 0,532-39-23 0 0,-184 23-422 0 0,-228 16 107 0 0,-5 1-87 0 0,13 1 311 0 0,-121 5-264 0 0,-41 0 73 0 0,26 0 95 0 0,55-8-1 0 0,-77 5-120 0 0,31 2-34 0 0,-31 1 59 0 0,-10 0-14 0 0,13-2 77 0 0,5 0-19 0 0,41 2 1 0 0,-60 0-81 0 0,3 0 119 0 0,28-1-78 0 0,-31 1-1 0 0,2 0-58 0 0,10 2 16 0 0,-10-2 58 0 0,-1 0-20 0 0,30 0-22 0 0,-29 0 72 0 0,13 2-972 0 0,-16-2 935 0 0,0 0 0 0 0,0 0 0 0 0,-1 0 0 0 0,1 0 0 0 0,0 0 0 0 0,0 0 1 0 0,-1 0-1 0 0,1-1 0 0 0,0 1 0 0 0,0 0 0 0 0,-1 0 0 0 0,1-1 0 0 0,0 1 0 0 0,-1 0 1 0 0,1-1-1 0 0,0 1 0 0 0,-1 0 0 0 0,1-1 0 0 0,-1 1 0 0 0,1-1 0 0 0,0 0 0 0 0,0-1 6 0 0,0 0 0 0 0,-1 1 0 0 0,1-1 0 0 0,-1 0 0 0 0,1 0 0 0 0,-1 0 0 0 0,0 0 0 0 0,0 0 0 0 0,0 0 0 0 0,0-3 0 0 0,0-178-51 0 0,0 170 60 0 0,-1 0 0 0 0,-4-24 1 0 0,4 35-25 0 0,-1-20-207 0 0,0 13 8 0 0,1-6-247 0 0,2-4 167 0 0,-1 18 316 0 0,0 1 0 0 0,0-1 0 0 0,1 1 1 0 0,-1-1-1 0 0,0 1 0 0 0,1-1 0 0 0,-1 1 0 0 0,0 0 1 0 0,1-1-1 0 0,-1 1 0 0 0,0-1 0 0 0,1 1 0 0 0,-1 0 1 0 0,1-1-1 0 0,-1 1 0 0 0,1 0 0 0 0,-1 0 1 0 0,1-1-1 0 0,-1 1 0 0 0,1 0 0 0 0,-1 0 0 0 0,1 0 1 0 0,-1-1-1 0 0,1 1 0 0 0,0 0 0 0 0,2 0-16 0 0,28-3 71 0 0,99-15 80 0 0,-112 14-115 0 0,-1-1 0 0 0,-1-1 0 0 0,1 0 0 0 0,-1-1 0 0 0,23-13 0 0 0,-27 13-123 0 0,0 0 0 0 0,-1-1 0 0 0,0 0 0 0 0,0-1-1 0 0,-1 0 1 0 0,0-1 0 0 0,0 0 0 0 0,7-12 0 0 0,-10 14-28 0 0,0-7 23 0 0,-4 8 19 0 0,3-21-314 0 0,-6 27 375 0 0,0 0 0 0 0,0 0 0 0 0,0-1 0 0 0,-1 1 0 0 0,1 0-1 0 0,0 0 1 0 0,-1 0 0 0 0,1 0 0 0 0,-1 0 0 0 0,1 0 0 0 0,-1 0 0 0 0,1 0 0 0 0,-1 0 0 0 0,0 0 0 0 0,1 0 0 0 0,-1 0-1 0 0,0 0 1 0 0,0 0 0 0 0,0 1 0 0 0,0-1 0 0 0,0 0 0 0 0,0 1 0 0 0,0-1 0 0 0,0 1 0 0 0,-1-2 0 0 0,-8-2-56 0 0,1 0 1 0 0,-1 1-1 0 0,1 0 1 0 0,-1 1-1 0 0,0 0 1 0 0,-10-1-1 0 0,-75 0-446 0 0,58 4 566 0 0,35-1-1 0 0,-24 0 232 0 0,10-3 199 0 0,16 3-460 0 0,0 0 0 0 0,-1 0 0 0 0,1 0 0 0 0,0 0 1 0 0,0 0-1 0 0,0 0 0 0 0,0 0 0 0 0,-1 0 0 0 0,1 0 1 0 0,0 0-1 0 0,0 0 0 0 0,0 0 0 0 0,0 0 0 0 0,-1 0 0 0 0,1 0 1 0 0,0 0-1 0 0,0 0 0 0 0,0 0 0 0 0,0 0 0 0 0,0-1 1 0 0,0 1-1 0 0,-1 0 0 0 0,1 0 0 0 0,0 0 0 0 0,0 0 1 0 0,0 0-1 0 0,0 0 0 0 0,0-1 0 0 0,0 1 0 0 0,0 0 1 0 0,0 0-1 0 0,-1 0 0 0 0,1 0 0 0 0,0 0 0 0 0,0-1 1 0 0,0 1-1 0 0,0 0 0 0 0,0 0 0 0 0,0 0 0 0 0,0 0 1 0 0,0-1-1 0 0,0 1 0 0 0,0 0 0 0 0,0 0 0 0 0,0 0 1 0 0,0 0-1 0 0,0-1 0 0 0,0 1 0 0 0,13-14-17 0 0,1 1 0 0 0,0 0-1 0 0,1 1 1 0 0,20-12 0 0 0,-9 7-211 0 0,-1-1 1 0 0,32-30 0 0 0,-46 38 198 0 0,-9 8 108 0 0,2-3-97 0 0,7-10-480 0 0,-11 15 461 0 0,0 0 0 0 0,1-1 1 0 0,-1 1-1 0 0,0-1 0 0 0,0 1 0 0 0,0 0 1 0 0,1-1-1 0 0,-1 1 0 0 0,0-1 0 0 0,0 1 1 0 0,0-1-1 0 0,0 1 0 0 0,0-1 1 0 0,0 1-1 0 0,0 0 0 0 0,0-1 0 0 0,0 1 1 0 0,0-1-1 0 0,0 1 0 0 0,0-1 1 0 0,0 1-1 0 0,0-1 0 0 0,0 1 0 0 0,0 0 1 0 0,-1-1-1 0 0,1 1 0 0 0,0-1 1 0 0,0 1-1 0 0,0 0 0 0 0,-1-1 0 0 0,1 0 1 0 0,-4-1-3 0 0,1 1 1 0 0,0-1-1 0 0,-1 0 1 0 0,1 1-1 0 0,-1 0 1 0 0,1 0-1 0 0,-1 0 1 0 0,1 0-1 0 0,-1 1 1 0 0,0-1-1 0 0,1 1 1 0 0,-6 0-1 0 0,-54 4-185 0 0,43-2 196 0 0,-200 28-521 0 0,124-18 1382 0 0,94-11-602 0 0,-15 1 215 0 0,16-2-425 0 0,1 0-1 0 0,-1 0 0 0 0,1 0 1 0 0,-1 0-1 0 0,1 1 1 0 0,-1-2-1 0 0,1 1 0 0 0,-1 0 1 0 0,1 0-1 0 0,-1 0 1 0 0,1 0-1 0 0,-1 0 1 0 0,1 0-1 0 0,-1 0 0 0 0,1-1 1 0 0,-1 1-1 0 0,1 0 1 0 0,-1 0-1 0 0,1-1 1 0 0,-1 1-1 0 0,1 0 0 0 0,-1-1 1 0 0,1 1-1 0 0,0-1 1 0 0,-1 1-1 0 0,1 0 0 0 0,0-1 1 0 0,-1 1-1 0 0,1-1 1 0 0,3-6-11 0 0,1 0 0 0 0,0 1 1 0 0,1-1-1 0 0,-1 1 0 0 0,1 1 0 0 0,10-10 1 0 0,43-36-34 0 0,-34 31-57 0 0,42-27-88 0 0,-32 25-21 0 0,7-8 24 0 0,-17 11-39 0 0,42-23 1 0 0,-43 22 124 0 0,-3-1-478 0 0,-18 20 394 0 0,-5-1-367 0 0,-13-6 430 0 0,7 8 13 0 0,0 0 1 0 0,0 1 0 0 0,0 0 0 0 0,1 0 0 0 0,-16 4-1 0 0,16-3 60 0 0,-160 34-186 0 0,166-36 258 0 0,-3 1 161 0 0,0 0-346 0 0,6-4 2205 0 0,124-85-2212 0 0,-42 32-192 0 0,-82 55 282 0 0,1 0-1 0 0,0 0 0 0 0,-1-1 0 0 0,1 1 1 0 0,-1 0-1 0 0,1-1 0 0 0,-1 1 1 0 0,1 0-1 0 0,-1-1 0 0 0,0 0 0 0 0,0 1 1 0 0,2-4-1 0 0,-3 5 18 0 0,-1-1-1 0 0,1 0 1 0 0,0 1 0 0 0,0-1-1 0 0,0 0 1 0 0,-1 1 0 0 0,1-1-1 0 0,0 0 1 0 0,-1 1 0 0 0,1-1-1 0 0,-1 0 1 0 0,1 1 0 0 0,-1-1-1 0 0,1 1 1 0 0,-1-1 0 0 0,1 1-1 0 0,-1-1 1 0 0,1 1 0 0 0,-1-1-1 0 0,0 1 1 0 0,1 0 0 0 0,-1-1-1 0 0,0 1 1 0 0,0 0 0 0 0,-5-1-3 0 0,0 0 0 0 0,1 1 0 0 0,-1-1 0 0 0,0 1 1 0 0,1 1-1 0 0,-1-1 0 0 0,1 1 0 0 0,-1 0 1 0 0,1 1-1 0 0,-7 1 0 0 0,3-1-40 0 0,-90 19-42 0 0,96-21 49 0 0,-4 3 311 0 0,-1-1 1 0 0,1 0-1 0 0,-1 0 1 0 0,0-1-1 0 0,-11 1 1 0 0,18-2-245 0 0,0 0 1 0 0,1 0-1 0 0,-1-1 1 0 0,1 1-1 0 0,-1 0 1 0 0,0 0 0 0 0,1-1-1 0 0,-1 1 1 0 0,1 0-1 0 0,-1-1 1 0 0,1 1-1 0 0,-1-1 1 0 0,1 1-1 0 0,-1 0 1 0 0,1-1-1 0 0,0 1 1 0 0,-1-1 0 0 0,1 1-1 0 0,0-1 1 0 0,-1 0-1 0 0,1 1 1 0 0,0-1-1 0 0,-1 1 1 0 0,1-1-1 0 0,0 0 1 0 0,0 1 0 0 0,0-1-1 0 0,0 1 1 0 0,0-1-1 0 0,0 0 1 0 0,0 0-1 0 0,6-24 336 0 0,-5 20-393 0 0,10-36 152 0 0,-3 1-1 0 0,7-81 0 0 0,-13 102-109 0 0,6-91-688 0 0,-8 108 466 0 0,-12-24-1215 0 0,5 23 1279 0 0,0-1 0 0 0,0 1-1 0 0,0 0 1 0 0,-9-2-1 0 0,14 4 134 0 0,-5-1-896 0 0,0 1 0 0 0,0 0-1 0 0,0 0 1 0 0,-13 1 0 0 0,5 3-785 0 0,-22 5-1966 0 0,-38 15 0 0 0,30-3-3165 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87 580 0 0,'0'0'21'0'0,"-4"-27"666"0"0,3 15 645 0 0,0 0-1 0 0,-1 0 0 0 0,-4-12 1 0 0,6 22-440 0 0,-5-13 725 0 0,-1-23 35 0 0,5 36-1354 0 0,-3-13 1317 0 0,-3-5 429 0 0,2 12 3271 0 0,-2 27-5191 0 0,5-14 12 0 0,2-4-89 0 0,0 1-1 0 0,0 0 1 0 0,0 0-1 0 0,0 0 0 0 0,-1-1 1 0 0,1 1-1 0 0,0 0 1 0 0,-1 0-1 0 0,1-1 1 0 0,-1 1-1 0 0,-1 2 1 0 0,-3 18 749 0 0,0 83 639 0 0,3-26-1101 0 0,3-60-265 0 0,-1 1-1 0 0,-1 0 1 0 0,-4 24-1 0 0,0-13 18 0 0,2 0 0 0 0,1 41 0 0 0,-2 11 34 0 0,1 56 147 0 0,-1 4 2 0 0,4-45-149 0 0,-5 17-88 0 0,3 30 279 0 0,-3-67-581 0 0,5-76 459 0 0,0 1-111 0 0,0 112-361 0 0,-7-53 591 0 0,10-46-358 0 0,-3-16 57 0 0,0 1 1 0 0,1-1 0 0 0,-1 1-1 0 0,0-1 1 0 0,0 1-1 0 0,0 0 1 0 0,0-1 0 0 0,0 1-1 0 0,0-1 1 0 0,0 1 0 0 0,0 0-1 0 0,0-1 1 0 0,0 1-1 0 0,0-1 1 0 0,0 1 0 0 0,-1 0-1 0 0,1-1 1 0 0,0 1 0 0 0,0-1-1 0 0,0 1 1 0 0,-1-1-1 0 0,1 1 1 0 0,0-1 0 0 0,-1 1-1 0 0,0 0 1 0 0,1 6 951 0 0,1-3-3547 0 0,8-33-9304 0 0,1 3 8455 0 0,15-32 0 0 0,-1 15 1527 0 0,2-2 172 0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4 25 2516 0 0,'13'-12'3599'0'0,"-5"4"-617"0"0,-9 4 551 0 0,-30 3-2646 0 0,0 2 0 0 0,-45 7 0 0 0,-7 0-233 0 0,-23-2 38 0 0,-208 15 461 0 0,5 26-510 0 0,99 2-204 0 0,-262 55 177 0 0,370-85-465 0 0,-128 7 0 0 0,204-24-125 0 0,0-1 1 0 0,0-1-1 0 0,0-1 1 0 0,-1-1-1 0 0,1-2 1 0 0,1 0-1 0 0,-50-16 1 0 0,31 4-73 0 0,-1 2 0 0 0,0 2 0 0 0,-1 2 0 0 0,-53-4 0 0 0,93 13 74 0 0,1 1-5 0 0,-29 3 36 0 0,-31 0 101 0 0,6 0 195 0 0,-81-7-1 0 0,125 4-304 0 0,-22-4 387 0 0,5 3 459 0 0,31 1-889 0 0,1 0 0 0 0,-1 0 0 0 0,1 0 0 0 0,-1 1 0 0 0,1-1 0 0 0,-1 0 0 0 0,1 0 0 0 0,-1 1 0 0 0,1-1 0 0 0,-1 0 0 0 0,1 1 0 0 0,0-1 0 0 0,-1 1 0 0 0,1-1 1 0 0,-1 0-1 0 0,1 1 0 0 0,0-1 0 0 0,-1 1 0 0 0,1-1 0 0 0,0 1 0 0 0,0-1 0 0 0,-1 1 0 0 0,1-1 0 0 0,0 1 0 0 0,0-1 0 0 0,0 1 0 0 0,0-1 0 0 0,0 1 0 0 0,0 0 0 0 0,0-1 0 0 0,0 1 0 0 0,0-1 0 0 0,0 1 0 0 0,0-1 0 0 0,0 1 0 0 0,0-1 0 0 0,0 1 0 0 0,0 0 0 0 0,1 0 0 0 0,-1 2 1 0 0,1 1 87 0 0,41 635 84 0 0,-41-566-302 0 0,6 61-32 0 0,-3-101 161 0 0,0 46 0 0 0,-4-77-52 0 0,7 42-168 0 0,-7-42 227 0 0,3 54-188 0 0,-3-54 217 0 0,7 30 80 0 0,-7-29-268 0 0,0 0 0 0 0,0 1 0 0 0,-1-1 1 0 0,0 0-1 0 0,1 0 0 0 0,-1 0 0 0 0,0 0 1 0 0,0 0-1 0 0,-3 3 0 0 0,3-4 117 0 0,-17 2 60 0 0,-81 2 502 0 0,-57 7-310 0 0,134-10-134 0 0,-23 3-42 0 0,-79 22 0 0 0,109-24-49 0 0,1 2 0 0 0,0 0-1 0 0,0 0 1 0 0,0 1 0 0 0,1 1-1 0 0,0 1 1 0 0,0-1-1 0 0,1 2 1 0 0,-14 13 0 0 0,19-15 32 0 0,-1-1 0 0 0,1 2 0 0 0,1-1 0 0 0,0 1 1 0 0,0 0-1 0 0,0 0 0 0 0,1 1 0 0 0,1-1 0 0 0,0 1 0 0 0,0 0 1 0 0,1 1-1 0 0,0-1 0 0 0,1 1 0 0 0,-2 15 0 0 0,4-14 50 0 0,-1-7-50 0 0,1 0-1 0 0,0 0 0 0 0,1 0 0 0 0,-1-1 0 0 0,1 1 0 0 0,1 5 0 0 0,-1-8-19 0 0,0 0 0 0 0,0 0 0 0 0,0 0-1 0 0,0 0 1 0 0,1-1 0 0 0,-1 1 0 0 0,1 0 0 0 0,-1-1 0 0 0,1 1-1 0 0,-1-1 1 0 0,1 1 0 0 0,0-1 0 0 0,0 0 0 0 0,0 0-1 0 0,0 0 1 0 0,2 1 0 0 0,19 8-43 0 0,1-2 0 0 0,1 0 0 0 0,-1-2 0 0 0,44 7 0 0 0,30 7-80 0 0,-51-7 45 0 0,69 22-313 0 0,-114-35 260 0 0,15 5-238 0 0,-17-5 352 0 0,0 0 0 0 0,0 0 0 0 0,1 0 0 0 0,-1 0 0 0 0,0 0 0 0 0,0 0 0 0 0,0 1 0 0 0,1-1 0 0 0,-1 0 0 0 0,0 0 0 0 0,0 0 0 0 0,0 0 0 0 0,0 1 0 0 0,1-1 0 0 0,-1 0 0 0 0,0 0 0 0 0,0 0 0 0 0,0 1 0 0 0,0-1 0 0 0,0 0 0 0 0,0 0 0 0 0,0 0 0 0 0,0 1 0 0 0,1-1 0 0 0,-1 0 0 0 0,0 0 0 0 0,0 1 0 0 0,0-1 0 0 0,0 0 0 0 0,0 0 0 0 0,0 0 0 0 0,0 1 0 0 0,0-1 0 0 0,-1 0 0 0 0,1 0 0 0 0,0 1 0 0 0,0-1 0 0 0,0 0 0 0 0,0 0 0 0 0,0 0 0 0 0,0 1 0 0 0,0-1 0 0 0,0 0 0 0 0,-1 0 0 0 0,1 0 0 0 0,0 1 0 0 0,0-1 0 0 0,0 0 0 0 0,0 0 0 0 0,-1 0 0 0 0,1 0 0 0 0,0 0 0 0 0,0 1 0 0 0,0-1 0 0 0,-1 0 0 0 0,1 0 0 0 0,0 0 0 0 0,0 0 0 0 0,0 0 0 0 0,-1 0 0 0 0,1 0 0 0 0,0 0 0 0 0,-1 0 0 0 0,-27 15-68 0 0,-40 9 191 0 0,54-20-116 0 0,-172 52 157 0 0,160-46-100 0 0,1 2 0 0 0,0 0 0 0 0,1 1 0 0 0,0 1 0 0 0,-21 18 0 0 0,39-28-11 0 0,4-3-33 0 0,1 0-1 0 0,-1 1 1 0 0,1-1 0 0 0,-1 0-1 0 0,1 1 1 0 0,-1-1-1 0 0,1 1 1 0 0,0 0 0 0 0,0-1-1 0 0,0 1 1 0 0,0 0-1 0 0,0 0 1 0 0,0 0 0 0 0,0-1-1 0 0,1 1 1 0 0,-1 3-1 0 0,0-3 3 0 0,0 0 0 0 0,1 1 0 0 0,-1-1-1 0 0,1 1 1 0 0,-1-1 0 0 0,1 0 0 0 0,0 1 0 0 0,0-1-1 0 0,0 1 1 0 0,0-1 0 0 0,1 0 0 0 0,-1 1-1 0 0,1-1 1 0 0,-1 1 0 0 0,1-1 0 0 0,0 0 0 0 0,0 0-1 0 0,0 1 1 0 0,0-1 0 0 0,0 0 0 0 0,1 0-1 0 0,-1 0 1 0 0,1 0 0 0 0,-1 0 0 0 0,1-1 0 0 0,0 1-1 0 0,-1 0 1 0 0,5 2 0 0 0,1 1 41 0 0,0 1-1 0 0,1-2 1 0 0,-1 1-1 0 0,1-1 1 0 0,0 0 0 0 0,15 4-1 0 0,35 7-261 0 0,74 10 0 0 0,-45-11 50 0 0,-2 5-28 0 0,-83-19 146 0 0,1 1-7 0 0,12 3-206 0 0,-9-2 107 0 0,-6-1 26 0 0,-95 11 295 0 0,31-4-61 0 0,-90 21-1 0 0,135-24-78 0 0,1 1-1 0 0,-1 0 0 0 0,2 2 0 0 0,-1 0 1 0 0,1 1-1 0 0,0 0 0 0 0,1 1 0 0 0,0 2 1 0 0,-20 17-1 0 0,31-25 1 0 0,1-1 1 0 0,0 1-1 0 0,0 1 0 0 0,0-1 1 0 0,0 1-1 0 0,1-1 0 0 0,0 1 1 0 0,0 0-1 0 0,0 0 0 0 0,0 1 1 0 0,1-1-1 0 0,-3 9 0 0 0,5-9-11 0 0,1-1 0 0 0,0 0 1 0 0,1 0-1 0 0,-1-1 0 0 0,1 1 0 0 0,-1 0 0 0 0,1 0 0 0 0,0-1 0 0 0,1 1 0 0 0,-1-1 0 0 0,1 1 0 0 0,-1-1 0 0 0,1 0 0 0 0,0 0 0 0 0,4 3 0 0 0,12 8 5 0 0,0-1 0 0 0,1-1 1 0 0,0 0-1 0 0,1-2 0 0 0,0 0 0 0 0,28 8 0 0 0,137 32 18 0 0,-172-47 14 0 0,41 9-251 0 0,-54-12 128 0 0,7 1 62 0 0,-8-1-5 0 0,0 0 0 0 0,0 0-1 0 0,0 0 1 0 0,-1 0 0 0 0,1 0 0 0 0,0 1 0 0 0,0-1 0 0 0,0 0 0 0 0,0 0 0 0 0,0 0 0 0 0,0 0 0 0 0,0 0 0 0 0,0 0-1 0 0,0 0 1 0 0,0 0 0 0 0,0 0 0 0 0,0 0 0 0 0,0 0 0 0 0,0 0 0 0 0,-1 0 0 0 0,1 1 0 0 0,0-1 0 0 0,0 0 0 0 0,0 0-1 0 0,0 0 1 0 0,0 0 0 0 0,0 0 0 0 0,0 0 0 0 0,0 0 0 0 0,0 0 0 0 0,0 0 0 0 0,0 1 0 0 0,0-1 0 0 0,0 0 0 0 0,0 0 0 0 0,0 0-1 0 0,0 0 1 0 0,0 0 0 0 0,0 0 0 0 0,0 0 0 0 0,1 0 0 0 0,-1 0 0 0 0,0 0 0 0 0,0 1 0 0 0,0-1 0 0 0,0 0 0 0 0,0 0-1 0 0,0 0 1 0 0,0 0 0 0 0,0 0 0 0 0,0 0 0 0 0,0 0 0 0 0,0 0 0 0 0,0 0 0 0 0,1 0 0 0 0,-124 32 206 0 0,56-17-151 0 0,-75 29-1 0 0,117-34 35 0 0,-10 2-19 0 0,-1 3 0 0 0,2 0 0 0 0,0 3 0 0 0,-47 31 0 0 0,79-47-57 0 0,1-1 1 0 0,0 0-1 0 0,-1 0 0 0 0,1 1 1 0 0,0-1-1 0 0,0 1 0 0 0,0-1 1 0 0,0 1-1 0 0,0-1 0 0 0,0 1 1 0 0,0-1-1 0 0,0 1 0 0 0,1 0 0 0 0,-1 0 1 0 0,1-1-1 0 0,-1 1 0 0 0,1 0 1 0 0,0 0-1 0 0,-1 0 0 0 0,1 0 1 0 0,0-1-1 0 0,0 1 0 0 0,1 0 1 0 0,-1 0-1 0 0,0 0 0 0 0,0 0 0 0 0,1-1 1 0 0,-1 1-1 0 0,1 0 0 0 0,0 0 1 0 0,-1-1-1 0 0,1 1 0 0 0,0 0 1 0 0,0-1-1 0 0,0 1 0 0 0,0-1 1 0 0,0 1-1 0 0,2 1 0 0 0,3 3 46 0 0,0 1 1 0 0,0-1-1 0 0,0 0 0 0 0,1 0 1 0 0,0-1-1 0 0,10 6 0 0 0,-4-3-13 0 0,2-2-1 0 0,-1 0 0 0 0,1-1 1 0 0,0 0-1 0 0,0-1 1 0 0,1-1-1 0 0,20 2 1 0 0,112 2 276 0 0,-54-2-1071 0 0,-90-5 632 0 0,6 0-28 0 0,-10 0 141 0 0,0 0 0 0 0,0 0 0 0 0,0 0 1 0 0,0 0-1 0 0,0 0 0 0 0,1 0 0 0 0,-1 0 0 0 0,0 0 0 0 0,0 0 0 0 0,0 0 0 0 0,0 1 0 0 0,0-1 1 0 0,0 0-1 0 0,0 0 0 0 0,1 0 0 0 0,-1 0 0 0 0,0 0 0 0 0,0 0 0 0 0,0 0 0 0 0,0 0 1 0 0,0 0-1 0 0,0 0 0 0 0,0 0 0 0 0,0 0 0 0 0,0 0 0 0 0,0 0 0 0 0,1 1 0 0 0,-1-1 0 0 0,0 0 1 0 0,0 0-1 0 0,0 0 0 0 0,0 0 0 0 0,0 0 0 0 0,0 0 0 0 0,0 0 0 0 0,0 1 0 0 0,0-1 1 0 0,0 0-1 0 0,0 0 0 0 0,0 0 0 0 0,0 0 0 0 0,0 0 0 0 0,0 0 0 0 0,0 0 0 0 0,0 1 1 0 0,0-1-1 0 0,0 0 0 0 0,0 0 0 0 0,0 0 0 0 0,0 0 0 0 0,0 0 0 0 0,0 0 0 0 0,0 0 0 0 0,-1 1 1 0 0,1-1-1 0 0,0 0 0 0 0,0 0 0 0 0,0 0 0 0 0,0 0 0 0 0,0 0 0 0 0,0 0 0 0 0,0 0 0 0 0,-32 15 30 0 0,-48 17 0 0 0,7-4 17 0 0,65-25 74 0 0,0 1 0 0 0,0 1 0 0 0,0-1-1 0 0,1 1 1 0 0,0 0 0 0 0,0 1-1 0 0,0 0 1 0 0,0 0 0 0 0,-7 9-1 0 0,13-13-63 0 0,0-1 0 0 0,0 1 0 0 0,0-1 0 0 0,0 0 0 0 0,0 1-1 0 0,1 0 1 0 0,-1-1 0 0 0,0 1 0 0 0,1 0 0 0 0,-1-1 0 0 0,1 1 0 0 0,0 0 0 0 0,-1-1-1 0 0,1 1 1 0 0,0 0 0 0 0,0 0 0 0 0,0-1 0 0 0,0 1 0 0 0,1 0 0 0 0,-1-1-1 0 0,0 1 1 0 0,1 0 0 0 0,-1 0 0 0 0,1-1 0 0 0,-1 1 0 0 0,1-1 0 0 0,0 1 0 0 0,1 2-1 0 0,0-2 46 0 0,33 18 491 0 0,-12-13-452 0 0,1-1-1 0 0,0-1 1 0 0,0-2-1 0 0,0 0 1 0 0,33-1 0 0 0,-8 1-128 0 0,-47-3 16 0 0,2 0 33 0 0,67 0 146 0 0,-33-1-303 0 0,17 0 120 0 0,-43 0-54 0 0,-7 0 20 0 0,1 0 0 0 0,0 0 0 0 0,0 1 0 0 0,0 0 0 0 0,0 0 0 0 0,9 1 0 0 0,-12 0-60 0 0,0 16-1055 0 0,-7 1 1167 0 0,-1 0 1 0 0,-8 21 0 0 0,6-19-29 0 0,0 1 1 0 0,-4 26 0 0 0,-7 62 107 0 0,6-42-138 0 0,2 1 1 0 0,0 68-1 0 0,-2 38 223 0 0,13-165-289 0 0,-1-3 117 0 0,0 1 0 0 0,-1-1 0 0 0,0 0 0 0 0,1 0 1 0 0,-2 0-1 0 0,-1 6 0 0 0,2 31 55 0 0,1-41-22 0 0,0 3-71 0 0,0-5 50 0 0,0 0 0 0 0,0 1 0 0 0,0-1 0 0 0,0 1 1 0 0,0-1-1 0 0,0 1 0 0 0,-1-1 0 0 0,1 1 0 0 0,0-1 0 0 0,0 1 0 0 0,1-1 0 0 0,-1 1 0 0 0,0-1 0 0 0,0 1 0 0 0,0-1 0 0 0,0 0 0 0 0,0 1 0 0 0,0-1 0 0 0,1 1 0 0 0,-1-1 0 0 0,0 1 0 0 0,0-1 0 0 0,1 0 0 0 0,-1 1 1 0 0,1 0-1 0 0,28 5 480 0 0,-14-4-432 0 0,72 12 61 0 0,0-4 0 0 0,149-2 0 0 0,264-56-747 0 0,-88 5 251 0 0,5 36 264 0 0,290 84-234 0 0,-479-46-141 0 0,-67-16-1078 0 0,-53-9-3714 0 0,-84-6 626 0 0,40-5 0 0 0,-64 5 4599 0 0,3 0-1543 0 0,18-6-4931 0 0,-9 2 4842 0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23 3756 0 0,'-4'3'5948'0'0,"3"-3"-5287"0"0,0 1 0 0 0,1-1 0 0 0,-1 0 0 0 0,1 0 0 0 0,-1 0-1 0 0,0 0 1 0 0,1 0 0 0 0,-1 1 0 0 0,0-1 0 0 0,1 0 0 0 0,-1-1 0 0 0,0 1 0 0 0,1 0-1 0 0,-2 0 1 0 0,5-12 5447 0 0,1 3-7359 0 0,-3 3 1465 0 0,-5 14-1916 0 0,-13 31-876 0 0,13-11-2192 0 0,4-25 2531 0 0,0 0-464 0 0,1 10 38 0 0,2 7-3465 0 0,0-9 4381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7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200 184 0 0,'-6'-13'323'0'0,"-41"-38"2253"0"0,45 50-1619 0 0,-29-32 3500 0 0,-14-18-1129 0 0,43 49-3121 0 0,-1 1-87 0 0,1 0 0 0 0,-1 0-1 0 0,0 0 1 0 0,1-1-1 0 0,-1 0 1 0 0,1 1-1 0 0,-1-1 1 0 0,1 0 0 0 0,0 0-1 0 0,-1 0 1 0 0,-1-4-1 0 0,-17-11 903 0 0,-4 8 2790 0 0,38 24-524 0 0,-3-4-4206 0 0,13 9 1085 0 0,0-2 1 0 0,2 0-1 0 0,0-1 0 0 0,1-1 1 0 0,0-2-1 0 0,30 12 1 0 0,-25-11-70 0 0,168 73 342 0 0,-191-83-584 0 0,22 16-344 0 0,-28-19 455 0 0,-5 3-119 0 0,-4 6 107 0 0,0-2 0 0 0,-1 1 1 0 0,1-1-1 0 0,-2 0 0 0 0,-17 15 0 0 0,-63 42-132 0 0,33-24 170 0 0,8-4-1300 0 0,-53 31 0 0 0,100-68 1117 0 0,0 0-1 0 0,-1-1 1 0 0,1 1-1 0 0,0-1 1 0 0,0 1 0 0 0,0-1-1 0 0,0 0 1 0 0,-1 1-1 0 0,1-1 1 0 0,0 0-1 0 0,0 0 1 0 0,-1 0 0 0 0,1 0-1 0 0,0 0 1 0 0,0 0-1 0 0,0 0 1 0 0,-1 0 0 0 0,1-1-1 0 0,0 1 1 0 0,0 0-1 0 0,0-1 1 0 0,-1 1-1 0 0,-1-2 1 0 0,-11-2-1727 0 0,5-29-5639 0 0,9 16 5798 0 0,0 13 290 0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4340 0 0,'0'0'3709'0'0,"-3"10"5228"0"0,14 4-18479 0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0 3100 0 0,'0'0'3762'0'0,"-1"7"-2717"0"0,-7 31 798 0 0,3 1 0 0 0,-3 55-1 0 0,8 90 440 0 0,1-94-1443 0 0,-2-39-584 0 0,3 81 627 0 0,0-113-1574 0 0,0 1 1 0 0,1-1-1 0 0,1 0 0 0 0,9 28 1 0 0,-12-45-168 0 0,0 1 0 0 0,0 0 0 0 0,0-1 0 0 0,0 1 0 0 0,0-1 1 0 0,1 1-1 0 0,-1-1 0 0 0,1 0 0 0 0,0 1 0 0 0,0-1 0 0 0,0 0 1 0 0,0 0-1 0 0,3 2 0 0 0,-2-2-728 0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9 2712 0 0,'0'0'6139'0'0,"1"-3"-5044"0"0,-1 3-742 0 0,0-1 0 0 0,0 0 0 0 0,0 0 0 0 0,0 0 0 0 0,1 1 0 0 0,-1-1 1 0 0,0 0-1 0 0,0 1 0 0 0,1-1 0 0 0,-1 0 0 0 0,1 0 0 0 0,-1 1 0 0 0,0-1 1 0 0,1 1-1 0 0,0-1 0 0 0,-1 0 0 0 0,1 1 0 0 0,-1-1 0 0 0,1 1 1 0 0,0-1-1 0 0,-1 1 0 0 0,1 0 0 0 0,1-1 0 0 0,-1 1-187 0 0,-1 0-1 0 0,1 0 1 0 0,0 0-1 0 0,0 0 1 0 0,0 0 0 0 0,0 0-1 0 0,-1 1 1 0 0,1-1-1 0 0,0 0 1 0 0,0 1-1 0 0,-1-1 1 0 0,1 0 0 0 0,0 1-1 0 0,0-1 1 0 0,-1 1-1 0 0,1-1 1 0 0,-1 1-1 0 0,2 1 1 0 0,25 36 756 0 0,-24-33-836 0 0,-1 0 0 0 0,1 0 0 0 0,-1 0 0 0 0,-1 0 0 0 0,3 9 0 0 0,0 2 16 0 0,-3-13-89 0 0,0-1 1 0 0,0 1 0 0 0,-1-1-1 0 0,1 1 1 0 0,-1 0-1 0 0,1-1 1 0 0,-1 1 0 0 0,0 0-1 0 0,0-1 1 0 0,-1 1 0 0 0,1 0-1 0 0,0-1 1 0 0,-2 5-1 0 0,-1 6 24 0 0,3-6-111 0 0,-2-1-1 0 0,1 1 1 0 0,-1 0-1 0 0,0-1 0 0 0,0 1 1 0 0,-1-1-1 0 0,0 0 1 0 0,0 1-1 0 0,0-1 1 0 0,-1-1-1 0 0,0 1 1 0 0,0 0-1 0 0,0-1 1 0 0,-6 6-1 0 0,3-5-673 0 0,-1 1-1 0 0,1-2 1 0 0,-1 1 0 0 0,0-1 0 0 0,-13 7-1 0 0,20-12 504 0 0,-1 1 0 0 0,1-1 0 0 0,0 1 0 0 0,0-1 0 0 0,-1 0 0 0 0,1 0 0 0 0,0 1 0 0 0,-1-1 0 0 0,1 0 0 0 0,0 0 0 0 0,0 0 0 0 0,-1 0 0 0 0,1-1 0 0 0,0 1 0 0 0,-1 0 0 0 0,1 0 0 0 0,0-1-1 0 0,0 1 1 0 0,-1-1 0 0 0,1 1 0 0 0,0-1 0 0 0,0 0 0 0 0,0 1 0 0 0,0-1 0 0 0,0 0 0 0 0,0 0 0 0 0,0 0 0 0 0,0 1 0 0 0,0-1 0 0 0,0 0 0 0 0,0 0 0 0 0,1-1 0 0 0,-2 0 0 0 0,0-2-601 0 0,-1 0 1 0 0,1 0 0 0 0,1 0 0 0 0,-1 0-1 0 0,0 0 1 0 0,1 0 0 0 0,0 0 0 0 0,-1-6-1 0 0,2-2-769 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2 4104 0 0,'27'-64'11207'0'0,"-18"47"-11543"0"0,8 0-3789 0 0,-15 16 2989 0 0,22-11-6161 0 0,-22 12 5616 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68 0 0,'0'0'15030'0'0,"5"4"-14522"0"0,72 87 1940 0 0,20 20-637 0 0,-71-84-1478 0 0,52 48-993 0 0,-66-65-486 0 0,0-2 0 0 0,21 13 0 0 0,-32-20 955 0 0,0 0 0 0 0,0-1 0 0 0,0 0 0 0 0,0 1 0 0 0,0-1-1 0 0,0 0 1 0 0,1 1 0 0 0,-1-1 0 0 0,0 0 0 0 0,0 0 0 0 0,0 0-1 0 0,1 0 1 0 0,-1 0 0 0 0,0 0 0 0 0,0 0 0 0 0,0 0 0 0 0,0-1-1 0 0,1 1 1 0 0,-1 0 0 0 0,0-1 0 0 0,0 1 0 0 0,0-1 0 0 0,0 1 0 0 0,0-1-1 0 0,0 0 1 0 0,0 1 0 0 0,0-1 0 0 0,0 0 0 0 0,0 0 0 0 0,0 0-1 0 0,-1 0 1 0 0,1 0 0 0 0,0 0 0 0 0,0 0 0 0 0,-1 0 0 0 0,1 0-1 0 0,-1 0 1 0 0,1 0 0 0 0,-1 0 0 0 0,1 0 0 0 0,-1 0 0 0 0,0 0-1 0 0,1-2 1 0 0,2-6-1397 0 0,-1-1 0 0 0,0 1 0 0 0,2-18 0 0 0,-4 25 1320 0 0,1-20-1409 0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1 2772 0 0,'0'0'2435'0'0,"-3"2"-1196"0"0,-7 11-422 0 0,1 0 1 0 0,0 0-1 0 0,0 1 0 0 0,2 0 0 0 0,0 0 1 0 0,0 0-1 0 0,-8 30 0 0 0,-8 15 566 0 0,-71 182 2633 0 0,73-179-4291 0 0,10-22-2818 0 0,10-39 2821 0 0,1 0-1 0 0,0 0 0 0 0,0 1 0 0 0,0-1 0 0 0,0 0 1 0 0,1 0-1 0 0,-1 1 0 0 0,0-1 0 0 0,0 0 0 0 0,1 0 1 0 0,-1 0-1 0 0,1 0 0 0 0,0 2 0 0 0,2 11-7793 0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8 2444 0 0,'0'0'5980'0'0,"3"3"-5236"0"0,2 3-177 0 0,0 0 1 0 0,-1 1-1 0 0,0 0 1 0 0,-1 0 0 0 0,5 11-1 0 0,-7-16-253 0 0,2 3 68 0 0,-3-4-165 0 0,1-1 1 0 0,-1 1-1 0 0,0 0 1 0 0,1 0-1 0 0,-1 0 1 0 0,1 0-1 0 0,-1 0 1 0 0,1-1-1 0 0,-1 1 1 0 0,1 0-1 0 0,0 0 1 0 0,-1-1 0 0 0,1 1-1 0 0,0 0 1 0 0,0-1-1 0 0,-1 1 1 0 0,2 0-1 0 0,27-56 598 0 0,-23 40-453 0 0,1 1 0 0 0,1-1 0 0 0,10-13 0 0 0,-17 27-259 0 0,3 2-66 0 0,0 0 0 0 0,-1 0 0 0 0,1 0 0 0 0,-1 0 0 0 0,1 1 0 0 0,-1-1-1 0 0,0 1 1 0 0,1 0 0 0 0,-1 0 0 0 0,0 1 0 0 0,0-1 0 0 0,0 1 0 0 0,-1-1-1 0 0,1 1 1 0 0,0 0 0 0 0,-1 0 0 0 0,3 3 0 0 0,5 6 63 0 0,-9-10-29 0 0,3 1 104 0 0,-3-2-172 0 0,-1-1 0 0 0,0 0 1 0 0,0 0-1 0 0,0 1 0 0 0,0-1 0 0 0,0 0 1 0 0,0 0-1 0 0,1 1 0 0 0,-1-1 1 0 0,0 0-1 0 0,0 0 0 0 0,0 0 0 0 0,1 1 1 0 0,-1-1-1 0 0,0 0 0 0 0,0 0 0 0 0,1 0 1 0 0,-1 1-1 0 0,0-1 0 0 0,0 0 1 0 0,1 0-1 0 0,-1 0 0 0 0,0 0 0 0 0,1 0 1 0 0,-1 0-1 0 0,0 0 0 0 0,0 0 0 0 0,1 0 1 0 0,-1 0-1 0 0,0 0 0 0 0,1 0 1 0 0,-1 0-1 0 0,0 0 0 0 0,0 0 0 0 0,1 0 1 0 0,-1 0-1 0 0,0 0 0 0 0,1 0 0 0 0,-1 0 1 0 0,0-1-1 0 0,1 1 0 0 0,8-4-1 0 0,-1 0 0 0 0,1 0 1 0 0,-1-1-1 0 0,1 0 0 0 0,-1-1 0 0 0,-1 0 0 0 0,1 0 0 0 0,10-13 0 0 0,-9 10-45 0 0,1 0 1 0 0,0 1-1 0 0,0 0 0 0 0,22-12 1 0 0,-31 19 12 0 0,1 1 1 0 0,0 0-1 0 0,0 0 1 0 0,0-1-1 0 0,-1 1 1 0 0,1 0 0 0 0,0 1-1 0 0,0-1 1 0 0,0 0-1 0 0,-1 0 1 0 0,1 1 0 0 0,0-1-1 0 0,0 1 1 0 0,-1 0-1 0 0,1-1 1 0 0,0 1-1 0 0,-1 0 1 0 0,1 0 0 0 0,-1 0-1 0 0,2 1 1 0 0,29 25-502 0 0,-24-17 335 0 0,45 46-1753 0 0,-17-23-3385 0 0,-34-32 4655 0 0,-1 1 1 0 0,1-2-1 0 0,0 1 0 0 0,0 0 1 0 0,-1 0-1 0 0,1 0 0 0 0,0-1 0 0 0,0 1 1 0 0,0-1-1 0 0,2 1 0 0 0,0-1-634 0 0,-2 1-463 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95 2404 0 0,'0'0'8837'0'0,"-7"-2"-7829"0"0,6 2-924 0 0,1-1 0 0 0,0 1 0 0 0,0 0 0 0 0,0 0 0 0 0,0 0 0 0 0,0 0 0 0 0,-1 0 0 0 0,1 0 0 0 0,0 0 0 0 0,0 0-1 0 0,0 0 1 0 0,0 0 0 0 0,-1 0 0 0 0,1 0 0 0 0,0 0 0 0 0,0 0 0 0 0,0 0 0 0 0,-1 0 0 0 0,1 0 0 0 0,0 0 0 0 0,0 0 0 0 0,0 0 0 0 0,0 0 0 0 0,-1 0 0 0 0,1 0 0 0 0,0 0 0 0 0,0 0 0 0 0,0 0-1 0 0,0 1 1 0 0,0-1 0 0 0,-1 0 0 0 0,1 0 0 0 0,0 0 0 0 0,0 0 0 0 0,0 0 0 0 0,0 0 0 0 0,0 1 0 0 0,0-1 0 0 0,0 0 0 0 0,-1 0 0 0 0,1 0 0 0 0,0 0 0 0 0,0 1 0 0 0,0-1 0 0 0,0 0-1 0 0,0 0 1 0 0,0 0 0 0 0,0 0 0 0 0,0 1 0 0 0,0-1 0 0 0,7 41 1231 0 0,3-1-1 0 0,16 46 0 0 0,2 11 114 0 0,-25-85-1491 0 0,10 33 1572 0 0,-13-46-1495 0 0,0 1 1 0 0,0 0-1 0 0,1 0 0 0 0,-1 0 0 0 0,0 0 1 0 0,0 0-1 0 0,0 0 0 0 0,0 0 1 0 0,0 0-1 0 0,0 0 0 0 0,0 0 1 0 0,0-1-1 0 0,0 1 0 0 0,0 0 1 0 0,0 0-1 0 0,1 0 0 0 0,-1 0 1 0 0,0 0-1 0 0,0 0 0 0 0,0 0 0 0 0,0 0 1 0 0,0 0-1 0 0,0 0 0 0 0,0 0 1 0 0,0 0-1 0 0,1 0 0 0 0,-1 0 1 0 0,0 0-1 0 0,0 0 0 0 0,0 0 1 0 0,0 0-1 0 0,0 0 0 0 0,0 0 1 0 0,0 0-1 0 0,1 0 0 0 0,-1 0 0 0 0,0 0 1 0 0,0 0-1 0 0,0 0 0 0 0,0 0 1 0 0,0 0-1 0 0,0 0 0 0 0,0 1 1 0 0,0-1-1 0 0,0 0 0 0 0,1 0 1 0 0,-1 0-1 0 0,0 0 0 0 0,0 0 1 0 0,0 0-1 0 0,0 0 0 0 0,0 0 0 0 0,0 0 1 0 0,0 1-1 0 0,0-1 0 0 0,0 0 1 0 0,0 0-1 0 0,0 0 0 0 0,0 0 1 0 0,0 0-1 0 0,2-29 209 0 0,-2 14-233 0 0,1-1 1 0 0,1 1-1 0 0,0-1 0 0 0,1 1 1 0 0,1 0-1 0 0,0-1 0 0 0,1 2 1 0 0,0-1-1 0 0,1 1 0 0 0,1 0 1 0 0,1 0-1 0 0,0 0 0 0 0,0 1 1 0 0,1 1-1 0 0,1-1 1 0 0,0 1-1 0 0,1 1 0 0 0,13-12 1 0 0,-6 8-224 0 0,0 1 0 0 0,2 1 1 0 0,-1 0-1 0 0,1 2 1 0 0,1 0-1 0 0,0 1 0 0 0,39-12 1 0 0,-58 21 101 0 0,0 1 0 0 0,0 0 1 0 0,0-1-1 0 0,1 1 0 0 0,-1 0 0 0 0,0 0 1 0 0,0 0-1 0 0,1 1 0 0 0,-1-1 1 0 0,0 0-1 0 0,0 1 0 0 0,0 0 0 0 0,1-1 1 0 0,-1 1-1 0 0,0 0 0 0 0,3 2 1 0 0,30 23-3715 0 0,-18-12 1013 0 0,20 19-8563 0 0,-29-26 9606 0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34 848 0 0,'0'0'641'0'0,"-4"-2"-3460"0"0,-2-3 6645 0 0,-13-7 11083 0 0,13 7-13196 0 0,5 3-1643 0 0,1 2-679 0 0,0-1 628 0 0,0 1 0 0 0,0 0 0 0 0,0-1 0 0 0,0 1 0 0 0,0 0 0 0 0,0-1 0 0 0,-1 1 0 0 0,1 0 1 0 0,0-1-1 0 0,0 1 0 0 0,0 0 0 0 0,0-1 0 0 0,-1 1 0 0 0,1 0 0 0 0,0 0 0 0 0,0-1 0 0 0,-1 1 1 0 0,1 0-1 0 0,0 0 0 0 0,0 0 0 0 0,-1-1 0 0 0,1 1 0 0 0,0 0 0 0 0,-1 0 0 0 0,1 0 0 0 0,0 0 0 0 0,-1 0 1 0 0,1-1-1 0 0,0 1 0 0 0,-1 0 0 0 0,1 0 0 0 0,0 0 0 0 0,-1 0 0 0 0,1 0 0 0 0,0 0 0 0 0,-1 0 1 0 0,1 0-1 0 0,0 0 0 0 0,-1 0 0 0 0,1 1 0 0 0,0-1 0 0 0,-1 0 0 0 0,1 0 0 0 0,0 0 0 0 0,-1 0 0 0 0,1 0 1 0 0,0 1-1 0 0,0-1 0 0 0,-1 0 0 0 0,1 0 0 0 0,-1 1 0 0 0,-21 15 1039 0 0,21-15-1013 0 0,-11 9 189 0 0,-4 3-196 0 0,15-12 394 0 0,-3 4 56 0 0,2-4-1186 0 0,17-22-4069 0 0,-12 17 4370 0 0,14-4-4092 0 0,1 1-3911 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2 664 0 0,'0'0'1348'0'0,"-1"0"-1286"0"0,1 0 0 0 0,-1-1 0 0 0,0 1 0 0 0,0 0 0 0 0,0 0 0 0 0,0-1 0 0 0,0 1 0 0 0,0 0 0 0 0,0 0 0 0 0,0 0 0 0 0,0 0 1 0 0,0 1-1 0 0,0-1 0 0 0,0 0 0 0 0,-1 1 0 0 0,-13 10-660 0 0,4-1 10561 0 0,17-5-5764 0 0,9 2 796 0 0,-5-14-4858 0 0,-3 5 1309 0 0,-11 7-1443 0 0,0-1-1 0 0,0 0 1 0 0,0 1-1 0 0,0 0 1 0 0,1 0-1 0 0,0 0 0 0 0,0 0 1 0 0,0 0-1 0 0,0 1 1 0 0,1-1-1 0 0,0 1 0 0 0,0-1 1 0 0,1 1-1 0 0,0 0 1 0 0,-1 7-1 0 0,1-1 88 0 0,0 1-1 0 0,1 0 0 0 0,1 0 1 0 0,0 0-1 0 0,1-1 1 0 0,0 1-1 0 0,7 21 1 0 0,-8-33-89 0 0,0 1 1 0 0,0-1-1 0 0,0 0 1 0 0,0 0 0 0 0,0 0-1 0 0,0 1 1 0 0,0-1 0 0 0,1 0-1 0 0,-1 0 1 0 0,0 0-1 0 0,1-1 1 0 0,-1 1 0 0 0,1 0-1 0 0,-1-1 1 0 0,1 1 0 0 0,-1 0-1 0 0,1-1 1 0 0,-1 0 0 0 0,1 1-1 0 0,0-1 1 0 0,-1 0-1 0 0,1 0 1 0 0,-1 0 0 0 0,1 0-1 0 0,0 0 1 0 0,-1 0 0 0 0,1 0-1 0 0,2-1 1 0 0,49-12-560 0 0,-46 11 412 0 0,86-31-3721 0 0,-63 20-1852 0 0,0-1-6041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7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1872 0 0,'0'0'756'0'0,"7"-13"5371"0"0,-7 13-6004 0 0,0 0 1 0 0,0 1 0 0 0,1-1 0 0 0,-1 0-1 0 0,0 0 1 0 0,0 0 0 0 0,0 0-1 0 0,0 1 1 0 0,0-1 0 0 0,0 0 0 0 0,0 0-1 0 0,1 0 1 0 0,-1 0 0 0 0,0 0-1 0 0,0 1 1 0 0,0-1 0 0 0,0 0 0 0 0,1 0-1 0 0,-1 0 1 0 0,0 0 0 0 0,0 0 0 0 0,0 0-1 0 0,1 0 1 0 0,-1 0 0 0 0,0 0-1 0 0,0 0 1 0 0,0 0 0 0 0,1 0 0 0 0,-1 0-1 0 0,0 0 1 0 0,0 0 0 0 0,0 0-1 0 0,1 0 1 0 0,-1 0 0 0 0,0 0 0 0 0,0 0-1 0 0,0 0 1 0 0,1 0 0 0 0,-1 0-1 0 0,0 0 1 0 0,0 0 0 0 0,0 0 0 0 0,0 0-1 0 0,1-1 1 0 0,-1 1 0 0 0,0 0 0 0 0,0 0-1 0 0,0 0 1 0 0,0 0 0 0 0,0 0-1 0 0,1-1 1 0 0,-1 1 0 0 0,0 0 0 0 0,0 0-1 0 0,0 0 1 0 0,0 0 0 0 0,0-1-1 0 0,0 1 1 0 0,0 0 0 0 0,0 0 0 0 0,0 0-1 0 0,0-1 1 0 0,0 1 0 0 0,0 0-1 0 0,0-1 1 0 0,5 39 626 0 0,-1 72-1 0 0,3 31 380 0 0,2-29-4216 0 0,-8-109 2081 0 0,2 7-308 0 0,3-5 54 0 0,-1-8-2698 0 0,5-10 2129 0 0,0-1-1 0 0,0 0 0 0 0,11-25 1 0 0,-12 18 292 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17 3972 0 0,'0'0'20054'0'0,"5"-3"-19538"0"0,14-8-7 0 0,-14 9 1803 0 0,19 22-1826 0 0,-22-15-467 0 0,1 1 0 0 0,-1-1 1 0 0,0 1-1 0 0,0 0 1 0 0,-1-1-1 0 0,1 1 1 0 0,-1 0-1 0 0,-1 0 1 0 0,1 0-1 0 0,-1 12 1 0 0,0 3-23 0 0,-1 0 0 0 0,-2-1 1 0 0,0 1-1 0 0,-8 32 1 0 0,9-47-123 0 0,1 0 1 0 0,-1 0 0 0 0,-1 0 0 0 0,1-1 0 0 0,-1 1 0 0 0,1-1 0 0 0,-2 1 0 0 0,1-1-1 0 0,0 0 1 0 0,-1 0 0 0 0,0-1 0 0 0,0 1 0 0 0,-1-1 0 0 0,1 0 0 0 0,-1 0 0 0 0,0 0-1 0 0,0-1 1 0 0,0 1 0 0 0,-8 2 0 0 0,10-5-85 0 0,0 0 0 0 0,0-1 0 0 0,0 0 1 0 0,0 0-1 0 0,0 0 0 0 0,0 0 0 0 0,0 0 0 0 0,0 0 0 0 0,0-1 0 0 0,1 0 0 0 0,-1 1 1 0 0,0-1-1 0 0,0 0 0 0 0,-3-2 0 0 0,0 0-475 0 0,0 0-1 0 0,0 0 1 0 0,1-1-1 0 0,-1 1 1 0 0,-7-8-1 0 0,8 4-539 0 0,0 0 0 0 0,0 0 0 0 0,1-1 1 0 0,0 1-1 0 0,0-1 0 0 0,1 0 0 0 0,0 0 0 0 0,0 0 0 0 0,1 0 0 0 0,0 0 1 0 0,0-1-1 0 0,0-14 0 0 0,-2 8-621 0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 4624 0 0,'4'-9'1502'0'0,"3"-7"5218"0"0,-3 7-4662 0 0,-3 7-78 0 0,7-14-562 0 0,4-1-6857 0 0,29 17-5272 0 0,-26-1 8883 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4216 0 0,'0'-2'800'0'0,"0"1"0"0"0,0 0 0 0 0,0 0 0 0 0,0-1 0 0 0,0 1 0 0 0,0 0 0 0 0,1-1 0 0 0,-1 1 0 0 0,1 0 0 0 0,-1 0 0 0 0,1-1 0 0 0,-1 1 0 0 0,1 0 0 0 0,0 0 0 0 0,-1 0 0 0 0,3-2 0 0 0,5 7 3342 0 0,6 10-4081 0 0,-13-12-355 0 0,80 98 3465 0 0,60 75-1197 0 0,-94-120-2175 0 0,31 34-2789 0 0,-77-88 2663 0 0,0 1 0 0 0,0-1 0 0 0,1 0 0 0 0,-1 0 0 0 0,0 0 0 0 0,1 0 0 0 0,-1 0 0 0 0,1 0 0 0 0,0 0 0 0 0,-1-1 0 0 0,1 1 0 0 0,0 0 0 0 0,-1-1 0 0 0,1 0 0 0 0,0 1 0 0 0,0-1 0 0 0,-1 0 0 0 0,1 0 0 0 0,0 0 0 0 0,0 0 0 0 0,-1 0 0 0 0,1 0 0 0 0,0 0 0 0 0,0-1 0 0 0,-1 1 0 0 0,1-1 0 0 0,0 1 0 0 0,-1-1 0 0 0,1 0 0 0 0,0 0 0 0 0,-1 0 0 0 0,1 1 0 0 0,-1-1 0 0 0,0-1 0 0 0,1 1 0 0 0,-1 0 0 0 0,0 0 0 0 0,1 0 0 0 0,-1-1 0 0 0,0 1 0 0 0,0-1 0 0 0,0 1 0 0 0,0-1 0 0 0,0 1 0 0 0,-1-1 0 0 0,1 1 0 0 0,0-1 0 0 0,-1 0 0 0 0,1 0 0 0 0,-1 1 0 0 0,0-1 0 0 0,1 0 0 0 0,-1-2 0 0 0,4-30-3760 0 0,-3 13 2357 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5 4216 0 0,'0'0'138'0'0,"0"0"0"0"0,0 0 0 0 0,0 0 0 0 0,0 0 0 0 0,0 0 0 0 0,0-1 0 0 0,0 1 0 0 0,0 0 0 0 0,0 0 0 0 0,0 0 0 0 0,0 0 0 0 0,0-1 0 0 0,-1 0 1656 0 0,0 1-1656 0 0,1 0 0 0 0,0 0 0 0 0,0-1 0 0 0,0 1 0 0 0,0 0 0 0 0,0 0 0 0 0,-1 0 0 0 0,1 0 0 0 0,0 0 0 0 0,0 0 0 0 0,0 0 0 0 0,0 0 0 0 0,-1 0 0 0 0,1 0 0 0 0,0 0 0 0 0,0 0 0 0 0,0 0 0 0 0,0 0 0 0 0,0 0 0 0 0,-1 0 0 0 0,1 0 0 0 0,0 0 0 0 0,-12 7 1189 0 0,9-4-1239 0 0,-1 0 0 0 0,1 0-1 0 0,0 1 1 0 0,0-1 0 0 0,0 1 0 0 0,-3 4-1 0 0,-12 24 848 0 0,-25 45 1114 0 0,-54 130 0 0 0,96-205-2040 0 0,-49 121 604 0 0,43-107-1286 0 0,-2 1 0 0 0,0-2 0 0 0,-1 1 0 0 0,0-1 0 0 0,-14 14-1 0 0,19-20-857 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3 3696 0 0,'0'0'8732'0'0,"6"8"-6785"0"0,-3-5 2067 0 0,17 7-1544 0 0,-19-9-1904 0 0,2-1-75 0 0,10 2-111 0 0,-1-1 0 0 0,0 0 0 0 0,0-1 0 0 0,1-1 0 0 0,-1 0 0 0 0,0 0 0 0 0,17-5 0 0 0,85-29 591 0 0,-107 33-858 0 0,0 0-170 0 0,-1-1 0 0 0,0 0 0 0 0,0 0 0 0 0,0 0 0 0 0,-1-1 0 0 0,1 0 0 0 0,6-6 0 0 0,-11 9 27 0 0,0 0 0 0 0,-1 1 0 0 0,1-1-1 0 0,0 0 1 0 0,0 0 0 0 0,-1 0 0 0 0,1-1-1 0 0,-1 1 1 0 0,1 0 0 0 0,-1 0-1 0 0,1 0 1 0 0,-1 0 0 0 0,0 0 0 0 0,0-1-1 0 0,1 1 1 0 0,-1 0 0 0 0,0 0 0 0 0,0 0-1 0 0,0-1 1 0 0,0 1 0 0 0,0 0 0 0 0,-1 0-1 0 0,1 0 1 0 0,0-1 0 0 0,0 1 0 0 0,-1 0-1 0 0,1 0 1 0 0,-1 0 0 0 0,0-2 0 0 0,0 1-5 0 0,0 0 1 0 0,0 0-1 0 0,-1 1 1 0 0,1-1 0 0 0,0 0-1 0 0,-1 1 1 0 0,1-1-1 0 0,-1 1 1 0 0,1-1 0 0 0,-1 1-1 0 0,1 0 1 0 0,-3-1 0 0 0,-1 0 7 0 0,0 1 1 0 0,0 0-1 0 0,0 1 1 0 0,0-1-1 0 0,-1 1 1 0 0,1 0-1 0 0,0 1 1 0 0,0-1 0 0 0,0 1-1 0 0,0 0 1 0 0,0 0-1 0 0,0 0 1 0 0,0 1-1 0 0,0 0 1 0 0,0 0-1 0 0,1 0 1 0 0,-1 0 0 0 0,1 1-1 0 0,0 0 1 0 0,-1 0-1 0 0,-3 4 1 0 0,1-1 78 0 0,0-1 1 0 0,1 2 0 0 0,0-1-1 0 0,0 1 1 0 0,0 0 0 0 0,1 0-1 0 0,0 0 1 0 0,0 1 0 0 0,1 0-1 0 0,0 0 1 0 0,-3 11 0 0 0,4-13 31 0 0,1 1 1 0 0,1 0 0 0 0,0 0-1 0 0,0 0 1 0 0,0 0 0 0 0,1 0-1 0 0,-1 0 1 0 0,2 0 0 0 0,-1 0 0 0 0,1 0-1 0 0,3 14 1 0 0,-2-16-35 0 0,0-1 0 0 0,0 0 0 0 0,0 1 0 0 0,1-1 0 0 0,0 0 0 0 0,-1 0 0 0 0,1 0 0 0 0,0-1 0 0 0,1 1 0 0 0,-1-1 0 0 0,1 0 0 0 0,0 0 0 0 0,-1 0 0 0 0,1 0 0 0 0,1 0 0 0 0,-1-1 0 0 0,0 0 0 0 0,8 3 0 0 0,-4-2-471 0 0,0 0 0 0 0,1-1-1 0 0,0 0 1 0 0,11 2 0 0 0,-9-4-936 0 0,-1 1 0 0 0,1-1 0 0 0,-1-1 0 0 0,1 0 0 0 0,16-4-1 0 0,-9 0-1481 0 0,-1 0 0 0 0,26-12-1 0 0,7-8 65 0 0,-42 20 777 0 0,-6 4 160 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4624 0 0,'0'0'1809'0'0,"1"-3"-72"0"0,4-8 672 0 0,6-27 10718 0 0,-11 36-11096 0 0,2 11-1868 0 0,11 77 502 0 0,2 146 0 0 0,-8-95-348 0 0,-1 5-509 0 0,-4-49-3734 0 0,-2-92 3602 0 0,-1-1 0 0 0,1 1 0 0 0,0 0 1 0 0,0 0-1 0 0,0 0 0 0 0,0 0 0 0 0,0-1 0 0 0,0 1 0 0 0,1 0 1 0 0,-1 0-1 0 0,0 0 0 0 0,0-1 0 0 0,1 1 0 0 0,-1 0 0 0 0,0 0 1 0 0,1-1-1 0 0,-1 1 0 0 0,1 0 0 0 0,-1-1 0 0 0,0 1 1 0 0,1 0-1 0 0,0-1 0 0 0,-1 1 0 0 0,1-1 0 0 0,-1 1 0 0 0,1-1 1 0 0,0 1-1 0 0,-1-1 0 0 0,1 1 0 0 0,0-1 0 0 0,1 1 1 0 0,-4-41-11180 0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34 3460 0 0,'-1'-8'1300'0'0,"0"0"1"0"0,1 1-1 0 0,0-1 0 0 0,1 0 0 0 0,-1 1 0 0 0,3-10 1 0 0,0 5 136 0 0,0 0 1 0 0,1 0 0 0 0,8-19 0 0 0,-8 24-1052 0 0,-1-1 0 0 0,1 1 1 0 0,1 0-1 0 0,-1 0 0 0 0,1 0 1 0 0,0 0-1 0 0,1 1 0 0 0,-1 0 1 0 0,1 0-1 0 0,1 1 0 0 0,-1-1 1 0 0,1 1-1 0 0,13-7 0 0 0,-18 11-344 0 0,1 0-1 0 0,-1 0 1 0 0,0 0-1 0 0,1 0 1 0 0,-1 0-1 0 0,1 1 1 0 0,-1-1-1 0 0,1 1 0 0 0,-1 0 1 0 0,1 0-1 0 0,-1 0 1 0 0,1 0-1 0 0,-1 0 1 0 0,1 0-1 0 0,-1 1 1 0 0,1-1-1 0 0,-1 1 0 0 0,3 1 1 0 0,-3-1-25 0 0,0 0 1 0 0,0 0-1 0 0,0 1 1 0 0,-1-1 0 0 0,1 1-1 0 0,-1 0 1 0 0,1-1-1 0 0,-1 1 1 0 0,0 0-1 0 0,1 0 1 0 0,-1-1-1 0 0,0 1 1 0 0,0 0-1 0 0,0 0 1 0 0,0 1-1 0 0,0 2 1 0 0,1 3-22 0 0,0 1 1 0 0,-1 0-1 0 0,0-1 0 0 0,-1 1 0 0 0,0 0 1 0 0,0-1-1 0 0,-1 1 0 0 0,-2 11 1 0 0,-3-2 10 0 0,0 0-1 0 0,-1-1 1 0 0,-1 0 0 0 0,-1-1 0 0 0,0 0 0 0 0,-1 0 0 0 0,-14 17 0 0 0,13-17 9 0 0,10-15 108 0 0,-1 0 0 0 0,1 0 0 0 0,0 0 0 0 0,0 0 0 0 0,0 1 0 0 0,1-1 0 0 0,-1 0-1 0 0,0 1 1 0 0,0-1 0 0 0,1 0 0 0 0,-1 1 0 0 0,1-1 0 0 0,-1 1 0 0 0,1-1 0 0 0,0 1 0 0 0,-1-1 0 0 0,1 1 0 0 0,0 0 0 0 0,0 1 0 0 0,2-2-49 0 0,0 0-1 0 0,0 0 1 0 0,0 0 0 0 0,0 0 0 0 0,0-1 0 0 0,0 1 0 0 0,0-1 0 0 0,1 1 0 0 0,-1-1-1 0 0,0 0 1 0 0,0 0 0 0 0,4 0 0 0 0,1 1-143 0 0,4 1 110 0 0,0 0 0 0 0,-1 0 1 0 0,0 1-1 0 0,1 1 0 0 0,-1 0 0 0 0,0 0 0 0 0,-1 1 0 0 0,1 0 0 0 0,-1 0 0 0 0,15 13 0 0 0,3 5-337 0 0,-2 1 0 0 0,23 27 0 0 0,-9-9-1853 0 0,-10-9-5857 0 0,-6-46-9169 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8 5260 0 0,'0'0'11256'0'0,"11"4"-9527"0"0,-4-2 1872 0 0,2-3-3190 0 0,0 0 0 0 0,-1 0 0 0 0,1-1 0 0 0,0 0 0 0 0,0-1 0 0 0,-1 0 0 0 0,0 0 0 0 0,1-1 0 0 0,-1 0 0 0 0,11-7 0 0 0,11-9 102 0 0,35-32 0 0 0,-20 15-473 0 0,-44 37-66 0 0,0 0 0 0 0,0-1 0 0 0,0 1 0 0 0,0-1 0 0 0,-1 0 0 0 0,1 1 0 0 0,0-1 0 0 0,0 1 0 0 0,-1-1 0 0 0,1 0 0 0 0,-1 0-1 0 0,1 0 1 0 0,0 1 0 0 0,-1-1 0 0 0,0 0 0 0 0,1 0 0 0 0,-1 0 0 0 0,1 0 0 0 0,-1 0 0 0 0,0 0 0 0 0,0 0 0 0 0,1 0 0 0 0,-1 1 0 0 0,0-1 0 0 0,0 0 0 0 0,0 0 0 0 0,0 0 0 0 0,0 0-1 0 0,0 0 1 0 0,-1 0 0 0 0,1 0 0 0 0,0 0 0 0 0,0 0 0 0 0,-1 0 0 0 0,1 0 0 0 0,-1-1 0 0 0,0 1 10 0 0,0 0-1 0 0,0 1 1 0 0,0-1-1 0 0,0 0 1 0 0,0 1 0 0 0,0-1-1 0 0,0 0 1 0 0,-1 1-1 0 0,1-1 1 0 0,0 1 0 0 0,0 0-1 0 0,0-1 1 0 0,-1 1-1 0 0,1 0 1 0 0,0 0 0 0 0,-1 0-1 0 0,1 0 1 0 0,0 0-1 0 0,0 0 1 0 0,-1 0 0 0 0,1 0-1 0 0,0 0 1 0 0,-1 1-1 0 0,1-1 1 0 0,0 0 0 0 0,0 1-1 0 0,-2 0 1 0 0,-8 4-34 0 0,-1 1 1 0 0,2 0 0 0 0,-1 0-1 0 0,1 1 1 0 0,0 1 0 0 0,0 0-1 0 0,1 0 1 0 0,0 1 0 0 0,0 0 0 0 0,1 0-1 0 0,0 1 1 0 0,-7 12 0 0 0,12-17 89 0 0,-1 1 1 0 0,1 0 0 0 0,0 0 0 0 0,1 0-1 0 0,-1 1 1 0 0,1-1 0 0 0,0 1 0 0 0,1-1-1 0 0,0 1 1 0 0,0 0 0 0 0,0-1 0 0 0,1 1 0 0 0,0 0-1 0 0,0 0 1 0 0,0-1 0 0 0,1 1 0 0 0,0 0-1 0 0,1-1 1 0 0,0 1 0 0 0,-1-1 0 0 0,2 1-1 0 0,-1-1 1 0 0,1 0 0 0 0,6 10 0 0 0,-5-10-34 0 0,1 0 1 0 0,-1 0-1 0 0,1 0 1 0 0,0-1 0 0 0,1 0-1 0 0,-1 0 1 0 0,1 0-1 0 0,0-1 1 0 0,1 0-1 0 0,-1 0 1 0 0,0 0 0 0 0,1-1-1 0 0,0 0 1 0 0,0 0-1 0 0,0-1 1 0 0,0 0-1 0 0,0 0 1 0 0,1-1 0 0 0,-1 0-1 0 0,1 0 1 0 0,10 0-1 0 0,-6-2-735 0 0,0 1-1 0 0,0-2 0 0 0,-1 1 1 0 0,1-2-1 0 0,17-5 1 0 0,-16 4-1828 0 0,-1-1 0 0 0,1-1 1 0 0,-1 0-1 0 0,18-12 0 0 0,-11 1-3788 0 0,-5 6 4632 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09 1464 0 0,'-4'13'20673'0'0,"28"5"-19757"0"0,-22-18-390 0 0,15 3 10 0 0,68 2-123 0 0,-81-5-434 0 0,-1 0 42 0 0,9-1 63 0 0,58-3-55 0 0,-68 4-60 0 0,1 0-3 0 0,12-2-49 0 0,0 0 1 0 0,0-1-1 0 0,22-6 0 0 0,-35 8 92 0 0,1 0-84 0 0,15-6-38 0 0,-16 5 119 0 0,11-12-114 0 0,-11 12 67 0 0,1-1 1 0 0,-1 1 0 0 0,1-1 0 0 0,-1 0-1 0 0,0 1 1 0 0,0-1 0 0 0,0 0 0 0 0,0 0 0 0 0,-1-1-1 0 0,1 1 1 0 0,-1 0 0 0 0,0-1 0 0 0,0 1-1 0 0,0 0 1 0 0,0-1 0 0 0,-1 0 0 0 0,1 1 0 0 0,-1-1-1 0 0,0 1 1 0 0,0-6 0 0 0,0 4-56 0 0,0 3 101 0 0,-3-21-196 0 0,2 18 139 0 0,1 0 0 0 0,-1 0-1 0 0,0 1 1 0 0,-1-1 0 0 0,1 1-1 0 0,-5-10 1 0 0,-3-9-259 0 0,8 21 274 0 0,-7-11-33 0 0,8 11 59 0 0,0 1 0 0 0,-1 0 0 0 0,1 0 0 0 0,0 0 0 0 0,-1 0 0 0 0,0 0-1 0 0,1 0 1 0 0,-1 0 0 0 0,1 0 0 0 0,-1 0 0 0 0,0 0 0 0 0,0 0 0 0 0,0 0 0 0 0,1 0 0 0 0,-1 0 0 0 0,-2-1 0 0 0,-21 0-89 0 0,21 2 61 0 0,0 2 61 0 0,-34 13-22 0 0,-62 36-1 0 0,26-11-147 0 0,65-37 144 0 0,4 1 15 0 0,-8 8 56 0 0,11-11-57 0 0,-2 2 15 0 0,0 0 1 0 0,-1 1-1 0 0,1-1 0 0 0,1 1 1 0 0,-1-1-1 0 0,1 1 1 0 0,-1 0-1 0 0,1 0 0 0 0,0 0 1 0 0,0 0-1 0 0,1 1 1 0 0,-1-1-1 0 0,1 0 0 0 0,0 1 1 0 0,0-1-1 0 0,0 1 1 0 0,1-1-1 0 0,0 9 0 0 0,-2-3 143 0 0,1 0-141 0 0,10 31-66 0 0,-9 7 5 0 0,1-46-18 0 0,-1 15 186 0 0,0-13-115 0 0,1-1 0 0 0,-1 0 0 0 0,1 1 1 0 0,0-1-1 0 0,0 0 0 0 0,0 0 1 0 0,1 0-1 0 0,1 4 0 0 0,-2-5 104 0 0,0-1-124 0 0,0 1 0 0 0,0-1 0 0 0,-1 1 0 0 0,1-1 0 0 0,1 1 1 0 0,-1-1-1 0 0,0 1 0 0 0,0-1 0 0 0,0 0 0 0 0,1 0 0 0 0,-1 0 0 0 0,1 0 0 0 0,1 2 0 0 0,6 5 146 0 0,28 20 445 0 0,-35-27-450 0 0,-1-1-142 0 0,5 1-64 0 0,10 7 188 0 0,-15-7-152 0 0,11-1 16 0 0,-1-2 50 0 0,0 1-1 0 0,0-1 1 0 0,0-1 0 0 0,0 0-1 0 0,0-1 1 0 0,13-6 0 0 0,-15 7 53 0 0,72-37-49 0 0,-74 37-31 0 0,0-1-1 0 0,0 1 1 0 0,-1-1-1 0 0,10-7 1 0 0,21-11-53 0 0,-32 20-355 0 0,0 0 0 0 0,0 0 0 0 0,0-1 1 0 0,-1 0-1 0 0,1 0 0 0 0,7-6 0 0 0,-11 8-541 0 0,4-4-4277 0 0,23-1-6751 0 0,-24 6 11612 0 0,-1-1-1386 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57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22 848 0 0,'0'0'8830'0'0,"11"-1"-8681"0"0,195-20 673 0 0,-203 21-866 0 0,23 5-105 0 0,-24-5 133 0 0,0 1 0 0 0,0-1-1 0 0,0 1 1 0 0,0 0 0 0 0,0-1 0 0 0,0 1-1 0 0,0 0 1 0 0,0 0 0 0 0,0 0 0 0 0,-1 1-1 0 0,1-1 1 0 0,0 0 0 0 0,0 1-1 0 0,-1-1 1 0 0,1 1 0 0 0,-1-1 0 0 0,0 1-1 0 0,1 0 1 0 0,-1 0 0 0 0,0-1-1 0 0,0 1 1 0 0,0 0 0 0 0,0 0 0 0 0,0 0-1 0 0,-1 0 1 0 0,1 0 0 0 0,-1 0 0 0 0,1 3-1 0 0,3 6-181 0 0,-3-8 136 0 0,-3 2 61 0 0,-6 14-60 0 0,0-1-1 0 0,-2 0 1 0 0,0-1 0 0 0,-1 0-1 0 0,-1-1 1 0 0,-1 0-1 0 0,0 0 1 0 0,-16 13 0 0 0,5-4-67 0 0,-36 52 0 0 0,-51 68 98 0 0,84-112 144 0 0,25-31-5 0 0,-2 4 122 0 0,4-5-172 0 0,-1-1 0 0 0,0 1 0 0 0,0 0 0 0 0,1 0 0 0 0,-1-1 1 0 0,0 1-1 0 0,1 0 0 0 0,-1 0 0 0 0,1 0 0 0 0,-1 0 0 0 0,1 0 0 0 0,0 0 1 0 0,-1 0-1 0 0,1-1 0 0 0,0 1 0 0 0,-1 0 0 0 0,1 0 0 0 0,0 0 1 0 0,0 0-1 0 0,0 1 0 0 0,0-1 0 0 0,0 0 0 0 0,0 0 0 0 0,0 0 0 0 0,0 0 1 0 0,1 0-1 0 0,-1 0 0 0 0,0 0 0 0 0,1-1 0 0 0,-1 2 0 0 0,3 1-38 0 0,0 0 0 0 0,1 0 1 0 0,-1 0-1 0 0,0-1 0 0 0,1 0 0 0 0,0 1 0 0 0,-1-1 0 0 0,1-1 0 0 0,0 1 0 0 0,0 0 0 0 0,0-1 0 0 0,0 0 0 0 0,0 0 0 0 0,0 0 0 0 0,0-1 0 0 0,7 1 0 0 0,63 6 136 0 0,63 9-1222 0 0,-93 0-6595 0 0,-24-11 6038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8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9 37 1092 0 0,'8'-19'2503'0'0,"-8"17"-2265"0"0,-1 1-1 0 0,0 0 1 0 0,0 0-1 0 0,0 0 1 0 0,0 0 0 0 0,0 0-1 0 0,0 0 1 0 0,0 0-1 0 0,0 0 1 0 0,0 0 0 0 0,-1 0-1 0 0,1 1 1 0 0,0-1 0 0 0,0 0-1 0 0,-1 1 1 0 0,1-1-1 0 0,0 1 1 0 0,-1 0 0 0 0,1-1-1 0 0,-1 1 1 0 0,1 0-1 0 0,-1 0 1 0 0,1 0 0 0 0,0 0-1 0 0,-1 0 1 0 0,1 0-1 0 0,-1 0 1 0 0,1 1 0 0 0,0-1-1 0 0,-1 0 1 0 0,1 1-1 0 0,-2 0 1 0 0,-58 18 2222 0 0,54-16-2034 0 0,-255 100 4799 0 0,10 18-8547 0 0,244-117 2879 0 0,1 0-1 0 0,0 1 0 0 0,-1 0 1 0 0,1 0-1 0 0,1 1 0 0 0,-1-1 1 0 0,1 1-1 0 0,0 1 0 0 0,1-1 0 0 0,-1 1 1 0 0,1 0-1 0 0,1 0 0 0 0,-6 10 1 0 0,10-13 141 0 0,0-1 1 0 0,0 0-1 0 0,0 0 1 0 0,0 1 0 0 0,1-1-1 0 0,-1 0 1 0 0,1 0 0 0 0,0 0-1 0 0,0 0 1 0 0,0 0 0 0 0,1 0-1 0 0,-1 0 1 0 0,0 0 0 0 0,1 0-1 0 0,0 0 1 0 0,0-1-1 0 0,0 1 1 0 0,0-1 0 0 0,0 1-1 0 0,0-1 1 0 0,1 0 0 0 0,2 3-1 0 0,13 9-1452 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57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9 2096 0 0,'0'0'4537'0'0,"-5"4"-4094"0"0,-51 33 4424 0 0,51-31-3593 0 0,3-5-2130 0 0,4-12-5471 0 0,-2 9 6100 0 0,1-1 0 0 0,-1 1 0 0 0,1 0 0 0 0,-1-1 0 0 0,1 1 0 0 0,0 0 0 0 0,0 0 0 0 0,0 0 1 0 0,0 0-1 0 0,1-1 0 0 0,-1 1 0 0 0,0 1 0 0 0,1-1 0 0 0,3-3 0 0 0,6-6-1543 0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58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940 0 0,'0'0'382'0'0,"-7"3"42"0"0,-51 31 1850 0 0,56-32-2026 0 0,-9 11 208 0 0,-4 6 3172 0 0,16-15-3484 0 0,0-1 0 0 0,0 0 0 0 0,1 0 0 0 0,0 1 0 0 0,-1-1 0 0 0,1 0 0 0 0,0-1 0 0 0,0 1 0 0 0,1 0 0 0 0,-1 0 0 0 0,1-1 0 0 0,-1 0 0 0 0,1 1 0 0 0,0-1 0 0 0,0 0 0 0 0,0 0 0 0 0,5 2 0 0 0,67 36 780 0 0,-64-34-777 0 0,11 5 55 0 0,-7-5-211 0 0,-1 1 0 0 0,-1 1 0 0 0,1 0 0 0 0,-1 1 1 0 0,19 16-1 0 0,-28-21-13 0 0,-1 0 0 0 0,1 1 0 0 0,-1-1 1 0 0,0 1-1 0 0,0 0 0 0 0,-1 0 0 0 0,1 0 1 0 0,-1 0-1 0 0,0 0 0 0 0,-1 1 0 0 0,1-1 0 0 0,-1 1 1 0 0,0-1-1 0 0,-1 1 0 0 0,1-1 0 0 0,-1 1 1 0 0,0-1-1 0 0,0 1 0 0 0,-2 7 0 0 0,0 2-50 0 0,-1 1-1 0 0,0-1 0 0 0,-1 0 0 0 0,-1 0 0 0 0,-1 0 1 0 0,0 0-1 0 0,-1-1 0 0 0,-8 13 0 0 0,11-19-284 0 0,-1-1 0 0 0,0 0 1 0 0,0 0-1 0 0,0-1 0 0 0,-1 1 0 0 0,0-1 0 0 0,0-1 0 0 0,0 1 0 0 0,-1-1 0 0 0,0 0 1 0 0,0 0-1 0 0,0-1 0 0 0,-1 0 0 0 0,1 0 0 0 0,-17 4 0 0 0,3-10-2668 0 0,15 0 2488 0 0,-17-3-1012 0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58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55 4216 0 0,'0'0'1304'0'0,"-2"-20"8261"0"0,4 16-9227 0 0,2-1 0 0 0,-1 1-1 0 0,0-1 1 0 0,1 1 0 0 0,0 0 0 0 0,0 0 0 0 0,0 1 0 0 0,1-1 0 0 0,-1 1 0 0 0,1 0 0 0 0,-1 0 0 0 0,1 1 0 0 0,0-1 0 0 0,0 1 0 0 0,1 0-1 0 0,5-1 1 0 0,22-7 319 0 0,50-8-1 0 0,-37 9-323 0 0,116-20-275 0 0,-58 19-2912 0 0,-101 10 2492 0 0,1 0-1 0 0,-1 0 1 0 0,1 0-1 0 0,0 0 1 0 0,-1 1-1 0 0,1 0 1 0 0,-1 0-1 0 0,0 0 1 0 0,1 0 0 0 0,-1 1-1 0 0,0-1 1 0 0,6 4-1 0 0,-3-1-1113 0 0,-1 1 1 0 0,0-1-1 0 0,-1 1 0 0 0,1 0 1 0 0,-1 0-1 0 0,0 0 0 0 0,0 1 1 0 0,6 11-1 0 0,-8-14-6 0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02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54 408 0 0,'48'-14'1316'0'0,"-45"13"-1228"0"0,0-2 199 0 0,0 0 0 0 0,0 0 0 0 0,0 0 0 0 0,1 0 0 0 0,-1 0-1 0 0,1 1 1 0 0,6-4 0 0 0,6-5 894 0 0,35-42 4819 0 0,-49 51-5542 0 0,7-9 1422 0 0,-4 6-966 0 0,-4 9 367 0 0,-106 307-320 0 0,72-215-1740 0 0,5-38-2859 0 0,26-56 2735 0 0,1-30-5153 0 0,1 5 5538 0 0,1 1 1 0 0,1-1-1 0 0,1 1 1 0 0,1 0-1 0 0,12-37 1 0 0,6-36-330 0 0,-1-10 273 0 0,-20 102 500 0 0,2-22 173 0 0,-1-5 4429 0 0,17 8 962 0 0,-16 28-5113 0 0,48 113 1947 0 0,22 46 175 0 0,-73-164-2468 0 0,1 1 0 0 0,0-1-1 0 0,-1 1 1 0 0,1-1 0 0 0,0 1 0 0 0,0-1 0 0 0,0 1 0 0 0,0-1 0 0 0,0 0 0 0 0,0 1-1 0 0,0-1 1 0 0,1 0 0 0 0,-1 0 0 0 0,0 0 0 0 0,1 0 0 0 0,-1 0 0 0 0,1 0 0 0 0,-1 0-1 0 0,1 0 1 0 0,-1-1 0 0 0,1 1 0 0 0,-1-1 0 0 0,1 1 0 0 0,0-1 0 0 0,-1 0-1 0 0,1 1 1 0 0,0-1 0 0 0,0 0 0 0 0,-1 0 0 0 0,1 0 0 0 0,0 0 0 0 0,-1 0 0 0 0,1-1-1 0 0,0 1 1 0 0,-1-1 0 0 0,1 1 0 0 0,0-1 0 0 0,-1 1 0 0 0,1-1 0 0 0,-1 0 0 0 0,1 0-1 0 0,-1 0 1 0 0,1 1 0 0 0,-1-2 0 0 0,2 0 0 0 0,-2 1-30 0 0,0 0 0 0 0,0 0 1 0 0,0 0-1 0 0,0 0 0 0 0,-1-1 0 0 0,1 1 1 0 0,0 0-1 0 0,0 0 0 0 0,-1-1 1 0 0,1 1-1 0 0,-1 0 0 0 0,0-1 0 0 0,1 1 1 0 0,-1-1-1 0 0,0 1 0 0 0,0 0 0 0 0,1-1 1 0 0,-1 1-1 0 0,0-1 0 0 0,-1 1 0 0 0,1-1 1 0 0,0-1-1 0 0,0-6-2 0 0,14-81-198 0 0,-6 38-154 0 0,16-61 0 0 0,-16 80-848 0 0,-7 23 235 0 0,2 0 0 0 0,-1 0 1 0 0,9-19-1 0 0,-9 26 427 0 0,0 0-1 0 0,-1 0 1 0 0,2 0 0 0 0,-1 0 0 0 0,0 0-1 0 0,1 0 1 0 0,-1 1 0 0 0,1-1-1 0 0,0 1 1 0 0,-1 0 0 0 0,1 0 0 0 0,0 0-1 0 0,1 0 1 0 0,-1 0 0 0 0,4-1 0 0 0,-4 2-1127 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03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68 920 0 0,'0'0'5864'0'0,"-2"7"-5368"0"0,-7 23 488 0 0,2 1 1 0 0,-5 35-1 0 0,8-34-472 0 0,-2-1-1 0 0,-1 0 1 0 0,-14 38 0 0 0,3-23-130 0 0,11-25-374 0 0,-1 0 0 0 0,-1-1-1 0 0,-22 36 1 0 0,29-54-169 0 0,-2 4 107 0 0,0-5-1530 0 0,13-51-4722 0 0,2 4 4955 0 0,20-52 0 0 0,-23 72 1145 0 0,17-37-11 0 0,5-19 656 0 0,16-37 5914 0 0,-43 115-5997 0 0,0-1 1 0 0,0 0 0 0 0,1 1-1 0 0,0 0 1 0 0,-1 0-1 0 0,9-6 1 0 0,-3 2 272 0 0,-8 6-368 0 0,1 0 174 0 0,-2 2-406 0 0,0 0 1 0 0,1-1-1 0 0,-1 1 0 0 0,0 0 0 0 0,0 0 1 0 0,0-1-1 0 0,0 1 0 0 0,0 0 0 0 0,0 0 0 0 0,1-1 1 0 0,-1 1-1 0 0,0 0 0 0 0,0 0 0 0 0,0 0 1 0 0,1-1-1 0 0,-1 1 0 0 0,0 0 0 0 0,0 0 0 0 0,0 0 1 0 0,1 0-1 0 0,-1-1 0 0 0,0 1 0 0 0,0 0 1 0 0,1 0-1 0 0,-1 0 0 0 0,0 0 0 0 0,1 0 0 0 0,-1 0 1 0 0,0 0-1 0 0,0 0 0 0 0,1 0 0 0 0,-1 0 1 0 0,0 0-1 0 0,1 0 0 0 0,-1 0 0 0 0,0 0 0 0 0,0 0 1 0 0,1 0-1 0 0,-1 0 0 0 0,0 0 0 0 0,0 0 1 0 0,1 0-1 0 0,-1 1 0 0 0,0-1 0 0 0,0 0 0 0 0,1 0 1 0 0,-1 0-1 0 0,0 0 0 0 0,0 1 0 0 0,1-1 1 0 0,3 6 65 0 0,1 0 1 0 0,-1 0 0 0 0,-1 1-1 0 0,1-1 1 0 0,-1 1 0 0 0,0 0-1 0 0,-1 0 1 0 0,1 0 0 0 0,-1 0-1 0 0,-1 1 1 0 0,2 8 0 0 0,49 175 1185 0 0,-4-19-615 0 0,-32-129-1098 0 0,-13-38-3368 0 0,-6-68-5292 0 0,-1-4 8725 0 0,2 30 3511 0 0,2 35-2344 0 0,1-1-519 0 0,0 1 0 0 0,-1 0 1 0 0,1-1-1 0 0,-1 1 0 0 0,0-1 1 0 0,0 1-1 0 0,0 0 1 0 0,0-1-1 0 0,0 1 0 0 0,-1 0 1 0 0,1-1-1 0 0,0 1 0 0 0,-1 0 1 0 0,0-1-1 0 0,-1-2 0 0 0,-4 2-134 0 0,0 1 0 0 0,-1 0-1 0 0,1 0 1 0 0,-1 0 0 0 0,1 1-1 0 0,-1 0 1 0 0,0 0 0 0 0,0 1-1 0 0,1 0 1 0 0,-1 0-1 0 0,0 0 1 0 0,1 1 0 0 0,-1 0-1 0 0,-7 2 1 0 0,-62 4-86 0 0,-7 0-2256 0 0,79-7 1581 0 0,-2 0-1348 0 0,-8 0 1721 0 0,10 3-3014 0 0,4 11 933 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04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36 0 0,'0'0'11056'0'0,"0"9"-10684"0"0,0-5-385 0 0,0 19 618 0 0,1 0 1 0 0,7 42-1 0 0,43 217 2424 0 0,-46-228-2639 0 0,-5-43-489 0 0,0 0 0 0 0,1-1-1 0 0,1 1 1 0 0,0-1 0 0 0,5 19 0 0 0,-5-24-1476 0 0,-2 3 3479 0 0,-6-57-18136 0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05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38 908 0 0,'-1'0'360'0'0,"0"-1"-1"0"0,0 1 1 0 0,0-1 0 0 0,0 0-1 0 0,1 1 1 0 0,-1-1 0 0 0,0 0-1 0 0,0 0 1 0 0,0 0-1 0 0,1 1 1 0 0,-1-1 0 0 0,1 0-1 0 0,-1 0 1 0 0,0 0 0 0 0,1 0-1 0 0,0 0 1 0 0,-1 0-1 0 0,1-1 1 0 0,0 1 0 0 0,-1 0-1 0 0,1 0 1 0 0,0 0 0 0 0,0 0-1 0 0,0 0 1 0 0,0 0-1 0 0,0 0 1 0 0,0-1 0 0 0,0 1-1 0 0,0 0 1 0 0,1-1 0 0 0,0-1-58 0 0,1 1 0 0 0,-1 0 0 0 0,1-1 0 0 0,0 1 0 0 0,0 0 0 0 0,0 0 0 0 0,0 0 0 0 0,0 0 0 0 0,0 0 0 0 0,0 0 0 0 0,5-2 0 0 0,8-5 253 0 0,1 1-1 0 0,32-11 1 0 0,-24 10-233 0 0,1 1 0 0 0,0 0 0 0 0,1 3 0 0 0,0 0 0 0 0,0 1 0 0 0,34 0 0 0 0,-59 4-325 0 0,1 0-1 0 0,0 0 1 0 0,0 0 0 0 0,0 0 0 0 0,0 0-1 0 0,0 0 1 0 0,-1 1 0 0 0,1-1-1 0 0,0 1 1 0 0,0-1 0 0 0,0 1-1 0 0,-1 0 1 0 0,1-1 0 0 0,0 1-1 0 0,-1 0 1 0 0,1 0 0 0 0,-1 0-1 0 0,1 1 1 0 0,-1-1 0 0 0,0 0-1 0 0,1 0 1 0 0,-1 1 0 0 0,0-1-1 0 0,0 1 1 0 0,0-1 0 0 0,0 1 0 0 0,0 0-1 0 0,0-1 1 0 0,0 1 0 0 0,-1 0-1 0 0,1 0 1 0 0,0-1 0 0 0,-1 1-1 0 0,0 0 1 0 0,1 0 0 0 0,-1 0-1 0 0,0 2 1 0 0,0 0-13 0 0,-1 1 1 0 0,1 0-1 0 0,-1 0 0 0 0,0-1 0 0 0,-1 1 1 0 0,1-1-1 0 0,-1 1 0 0 0,0-1 1 0 0,0 1-1 0 0,0-1 0 0 0,-5 7 0 0 0,-5 2-58 0 0,0 0 0 0 0,-1-1-1 0 0,0-1 1 0 0,-1 0-1 0 0,-24 15 1 0 0,-23 18 559 0 0,60-42-426 0 0,-1-1-1 0 0,1 1 1 0 0,0-1-1 0 0,0 1 1 0 0,0 0 0 0 0,1-1-1 0 0,-1 1 1 0 0,0 0-1 0 0,0 0 1 0 0,1 0 0 0 0,0-1-1 0 0,-1 1 1 0 0,1 0-1 0 0,0 0 1 0 0,0 0 0 0 0,0 0-1 0 0,0 0 1 0 0,0 0-1 0 0,0 0 1 0 0,0 0 0 0 0,1-1-1 0 0,0 4 1 0 0,0-1 4 0 0,-1 0 7 0 0,1-4 14 0 0,-1 2-68 0 0,1 0-1 0 0,0-1 1 0 0,0 1 0 0 0,0 0 0 0 0,0-1 0 0 0,0 1 0 0 0,0-1-1 0 0,0 1 1 0 0,1-1 0 0 0,-1 0 0 0 0,0 0 0 0 0,1 1-1 0 0,-1-1 1 0 0,1 0 0 0 0,0 0 0 0 0,3 1 0 0 0,5 5 54 0 0,0-1 1 0 0,1 0-1 0 0,0-1 1 0 0,0 0 0 0 0,13 3-1 0 0,25 11-143 0 0,-46-19 63 0 0,0 1 0 0 0,0 0 0 0 0,0 0 0 0 0,0 0 0 0 0,0 0 0 0 0,0 1 0 0 0,-1-1 0 0 0,1 1 0 0 0,0 0 0 0 0,-1-1 0 0 0,0 1 0 0 0,1 0 0 0 0,-1 1 0 0 0,0-1 0 0 0,0 0 0 0 0,0 1 0 0 0,0-1 0 0 0,0 1 0 0 0,-1-1 0 0 0,1 1 0 0 0,-1 0 0 0 0,0 0 0 0 0,0 0 0 0 0,0 0 0 0 0,0 0 0 0 0,0 0 0 0 0,0 0 0 0 0,-1 0 0 0 0,0 0 0 0 0,1 0 0 0 0,-1 0 0 0 0,0 0 0 0 0,-1 4 0 0 0,-1 0-34 0 0,1-1 1 0 0,-2 0-1 0 0,1 0 0 0 0,0 0 0 0 0,-1 0 0 0 0,0-1 0 0 0,-1 1 0 0 0,-4 5 1 0 0,7-8-9 0 0,-13 10-149 0 0,-1 0 0 0 0,0 0 0 0 0,-1-1-1 0 0,-1-1 1 0 0,-32 17 0 0 0,46-27-16 0 0,-24 5-1959 0 0,0-5-4567 0 0,11 2 2119 0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06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31 960 0 0,'0'0'230'0'0,"39"-8"4205"0"0,2-7-441 0 0,-69 9-3823 0 0,21 5 42 0 0,1 3 32 0 0,3-1-244 0 0,-16 6 364 0 0,-1 1-1 0 0,1 1 1 0 0,-36 21 0 0 0,50-26-218 0 0,0 0 0 0 0,0 0 1 0 0,0 0-1 0 0,0 1 0 0 0,1 0 0 0 0,-1 0 1 0 0,1 0-1 0 0,1 0 0 0 0,-1 1 0 0 0,1-1 1 0 0,0 1-1 0 0,0 0 0 0 0,0 0 1 0 0,1 0-1 0 0,0 0 0 0 0,0 0 0 0 0,1 1 1 0 0,-2 8-1 0 0,3-8-51 0 0,-1-1 0 0 0,1 1 0 0 0,0 0 0 0 0,1-1 0 0 0,0 1 0 0 0,0 0 0 0 0,0-1 0 0 0,1 1 1 0 0,0-1-1 0 0,0 0 0 0 0,0 0 0 0 0,1 1 0 0 0,0-1 0 0 0,1-1 0 0 0,-1 1 0 0 0,1 0 0 0 0,0-1 0 0 0,0 0 0 0 0,1 0 0 0 0,-1 0 0 0 0,1-1 0 0 0,0 1 0 0 0,0-1 0 0 0,1 0 1 0 0,-1-1-1 0 0,1 1 0 0 0,10 3 0 0 0,-3-1-137 0 0,1 0 0 0 0,0-1 1 0 0,1-1-1 0 0,-1-1 1 0 0,1 0-1 0 0,0-1 0 0 0,-1 0 1 0 0,1-1-1 0 0,0-1 0 0 0,0 0 1 0 0,19-4-1 0 0,39-15-6385 0 0,-34 7-1354 0 0,-36 11 6066 0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12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129 2812 0 0,'-5'5'21580'0'0,"294"-53"-20643"0"0,79-9-1399 0 0,-200 35-167 0 0,-165 22 624 0 0,35-3-305 0 0,-35 3 219 0 0,0-1-43 0 0,9-1 136 0 0,-9 2-53 0 0,-1 0-109 0 0,-1 1 152 0 0,1 0-1 0 0,-1-1 1 0 0,0 1-1 0 0,0 0 1 0 0,1 0-1 0 0,-1 0 1 0 0,0 0 0 0 0,0 0-1 0 0,0 0 1 0 0,0 0-1 0 0,0 0 1 0 0,0 0-1 0 0,0 1 1 0 0,-1-1 0 0 0,1 0-1 0 0,0 1 1 0 0,-1-1-1 0 0,1 0 1 0 0,-1 1-1 0 0,1-1 1 0 0,-1 1 0 0 0,0-1-1 0 0,1 1 1 0 0,-1-1-1 0 0,0 1 1 0 0,0-1-1 0 0,0 1 1 0 0,0-1 0 0 0,0 0-1 0 0,-1 3 1 0 0,-10 55-111 0 0,6-37 121 0 0,-4 50-98 0 0,-24 88 0 0 0,6 4 116 0 0,0-6-227 0 0,24-143 242 0 0,-1-1-14 0 0,1 0-1 0 0,1 0 1 0 0,0 0 0 0 0,1 1 0 0 0,1 21-1 0 0,-8 35 32 0 0,7-68-30 0 0,-10 16-130 0 0,10-18 159 0 0,1-1 0 0 0,0 0 0 0 0,-1 1 0 0 0,1-1 0 0 0,0 0 0 0 0,-1 1 0 0 0,1-1 0 0 0,0 1 0 0 0,0-1 0 0 0,0 1 0 0 0,-1-1 0 0 0,1 1 0 0 0,0-1 0 0 0,0 1 0 0 0,0-1 0 0 0,0 1 0 0 0,0-1 0 0 0,0 1 0 0 0,0-1 0 0 0,0 1 0 0 0,0-1 0 0 0,0 1 0 0 0,0-1 0 0 0,0 1 0 0 0,0-1 0 0 0,1 0 1 0 0,-1 1-1 0 0,0-1 0 0 0,0 1 0 0 0,0-1 0 0 0,1 1 0 0 0,-1-1 0 0 0,0 1 0 0 0,1-1 0 0 0,-1 0 0 0 0,0 1 0 0 0,1-1 0 0 0,0 1 0 0 0,203-31-29 0 0,-183 27-76 0 0,0 1 1 0 0,0 2-1 0 0,0 0 1 0 0,0 1-1 0 0,0 1 1 0 0,-1 1-1 0 0,23 6 1 0 0,-42-9 37 0 0,0 1 1 0 0,1 0-1 0 0,-1-1 1 0 0,0 1-1 0 0,0 0 1 0 0,1 0-1 0 0,-1 0 1 0 0,0 0-1 0 0,0 0 1 0 0,0 0-1 0 0,0 0 1 0 0,0 1-1 0 0,0-1 1 0 0,-1 0-1 0 0,1 1 0 0 0,0-1 1 0 0,-1 0-1 0 0,1 1 1 0 0,-1-1-1 0 0,1 1 1 0 0,-1-1-1 0 0,0 1 1 0 0,1 2-1 0 0,0 29-17 0 0,-2-30-15 0 0,1 2 36 0 0,0 0 0 0 0,-1 0-1 0 0,0 0 1 0 0,0-1 0 0 0,0 1 0 0 0,-1 0 0 0 0,0-1 0 0 0,0 1 0 0 0,0-1-1 0 0,0 1 1 0 0,-1-1 0 0 0,-3 5 0 0 0,-43 45 62 0 0,20-24-208 0 0,5-2 83 0 0,-1-2 0 0 0,-1 0 0 0 0,-1-2 0 0 0,-1-1 1 0 0,-1-1-1 0 0,-2-2 0 0 0,-33 18 0 0 0,8-6 282 0 0,54-30-61 0 0,-6 6 261 0 0,-1 0 1 0 0,9-7-399 0 0,-1-1-1 0 0,1 0 0 0 0,0 0 0 0 0,0 0 1 0 0,0 0-1 0 0,0 0 0 0 0,0 0 0 0 0,0 0 1 0 0,0 0-1 0 0,0 0 0 0 0,-1 0 0 0 0,1 1 1 0 0,0-1-1 0 0,0 0 0 0 0,0 0 0 0 0,0 0 0 0 0,0 0 1 0 0,0 0-1 0 0,0 0 0 0 0,0 1 0 0 0,0-1 1 0 0,0 0-1 0 0,0 0 0 0 0,0 0 0 0 0,0 0 1 0 0,0 0-1 0 0,0 1 0 0 0,0-1 0 0 0,0 0 1 0 0,0 0-1 0 0,0 0 0 0 0,0 0 0 0 0,0 0 1 0 0,0 0-1 0 0,0 1 0 0 0,0-1 0 0 0,0 0 0 0 0,0 0 1 0 0,0 0-1 0 0,1 0 0 0 0,-1 0 0 0 0,0 0 1 0 0,0 0-1 0 0,0 1 0 0 0,0-1 0 0 0,0 0 1 0 0,0 0-1 0 0,0 0 0 0 0,0 0 0 0 0,1 0 1 0 0,-1 0-1 0 0,0 0 0 0 0,0 0 0 0 0,0 0 1 0 0,0 0-1 0 0,0 0 0 0 0,1 0 0 0 0,89 27 102 0 0,86 37-1 0 0,-165-59-233 0 0,-1 0 1 0 0,0 1-1 0 0,0 0 1 0 0,9 8-1 0 0,-17-13 51 0 0,9 19-260 0 0,-11-17 326 0 0,-1 0 0 0 0,1 0 1 0 0,-1 1-1 0 0,0-1 0 0 0,0 0 1 0 0,0 0-1 0 0,0 0 0 0 0,-1 0 1 0 0,1-1-1 0 0,-1 1 0 0 0,1 0 1 0 0,-1-1-1 0 0,0 1 0 0 0,-4 4 1 0 0,-1 0-34 0 0,-1 0 0 0 0,0 0 0 0 0,-1 0 1 0 0,-11 6-1 0 0,-9 3-101 0 0,-58 24 0 0 0,48-25 94 0 0,12-5-35 0 0,0 1 0 0 0,-29 17 0 0 0,54-27 68 0 0,-47 19 549 0 0,49-20-528 0 0,0 0-1 0 0,-1 0 1 0 0,1 0-1 0 0,0 0 1 0 0,0 1-1 0 0,0-1 1 0 0,0 0-1 0 0,0 0 1 0 0,-1 0 0 0 0,1 1-1 0 0,0-1 1 0 0,0 0-1 0 0,0 0 1 0 0,0 0-1 0 0,0 1 1 0 0,0-1-1 0 0,0 0 1 0 0,0 0-1 0 0,0 1 1 0 0,0-1-1 0 0,0 0 1 0 0,0 0 0 0 0,0 0-1 0 0,0 1 1 0 0,0-1-1 0 0,0 0 1 0 0,0 0-1 0 0,0 1 1 0 0,0-1-1 0 0,0 0 1 0 0,0 0-1 0 0,1 0 1 0 0,-1 1-1 0 0,0-1 1 0 0,0 0 0 0 0,0 0-1 0 0,0 0 1 0 0,0 0-1 0 0,1 1 1 0 0,-1-1-1 0 0,0 0 1 0 0,0 0-1 0 0,0 0 1 0 0,0 0-1 0 0,1 0 1 0 0,-1 1-1 0 0,0-1 1 0 0,0 0 0 0 0,1 0-1 0 0,-1 0 1 0 0,0 0-1 0 0,0 0 1 0 0,0 0-1 0 0,1 0 1 0 0,-1 0-1 0 0,0 0 1 0 0,0 0-1 0 0,1 0 1 0 0,28 10 194 0 0,41 5-82 0 0,20 8 19 0 0,-87-22-228 0 0,23 6-54 0 0,-18-2 106 0 0,-5-4 14 0 0,0 0 0 0 0,0 1 0 0 0,0 0 0 0 0,0-1 0 0 0,-1 1 0 0 0,1 0 0 0 0,-1 0 0 0 0,1 1 0 0 0,-1-1 0 0 0,0 1 0 0 0,0-1 0 0 0,0 1 0 0 0,0 0 0 0 0,0-1 0 0 0,-1 1 0 0 0,1 0 0 0 0,1 5 0 0 0,-2-5-28 0 0,-1 1 44 0 0,-1 1-20 0 0,1 0 0 0 0,-1 0 0 0 0,-1 0 0 0 0,1-1-1 0 0,-1 1 1 0 0,1 0 0 0 0,-1 0 0 0 0,-1-1 0 0 0,1 1 0 0 0,-1-1-1 0 0,1 0 1 0 0,-1 1 0 0 0,-1-2 0 0 0,1 1 0 0 0,0 0 0 0 0,-1 0-1 0 0,0-1 1 0 0,0 0 0 0 0,0 0 0 0 0,-6 3 0 0 0,-3 2-21 0 0,0 0 0 0 0,-1-1 0 0 0,0-1 0 0 0,0 0 0 0 0,0-1 0 0 0,-1-1 0 0 0,0 0 0 0 0,-16 1 0 0 0,-40 9-67 0 0,68-13 90 0 0,-16 1 52 0 0,7 1 232 0 0,12 1 737 0 0,38 10-983 0 0,65 15-1 0 0,-93-26-37 0 0,0 1-1 0 0,0 0 1 0 0,0 0-1 0 0,-1 1 1 0 0,1 0-1 0 0,-1 1 1 0 0,0 0-1 0 0,-1 0 1 0 0,0 1-1 0 0,0 0 1 0 0,0 1-1 0 0,-1 0 1 0 0,9 11-1 0 0,-13-14-11 0 0,-1-1 0 0 0,1 1 0 0 0,-1 0 0 0 0,0 0 0 0 0,-1 0 0 0 0,1 0 0 0 0,-1 1 0 0 0,0-1 0 0 0,0 0 0 0 0,0 1 0 0 0,-1 6 0 0 0,0-9-2 0 0,-8 33-295 0 0,4-28 315 0 0,0 0 0 0 0,-1-1 0 0 0,0 0 1 0 0,-1 0-1 0 0,1 0 0 0 0,-1-1 0 0 0,0 0 0 0 0,-1 0 0 0 0,0 0 0 0 0,0-1 0 0 0,-13 8 0 0 0,1-2 120 0 0,-52 27-272 0 0,68-37 222 0 0,-50 32 1211 0 0,52-32-1283 0 0,0 0 1 0 0,0 1-1 0 0,0-1 0 0 0,0 0 0 0 0,0 0 1 0 0,0 1-1 0 0,0-1 0 0 0,0 0 0 0 0,0 1 0 0 0,1-1 1 0 0,-1 1-1 0 0,0-1 0 0 0,1 1 0 0 0,0-1 1 0 0,-1 1-1 0 0,1-1 0 0 0,0 4 0 0 0,-2 2 88 0 0,1-4-47 0 0,1 0 51 0 0,-8 68 62 0 0,7-67-164 0 0,2 0 64 0 0,1 8-38 0 0,-1-3-2 0 0,4 7 2 0 0,-1 9-76 0 0,-5 9 136 0 0,1 5-56 0 0,6 17 165 0 0,-5-21-123 0 0,-2-26 24 0 0,5 23-198 0 0,-3 4-97 0 0,-2-33 298 0 0,-4-1-117 0 0,4 4 35 0 0,-26 3 22 0 0,-8 0-90 0 0,0-3 80 0 0,-1-1 0 0 0,1-2 0 0 0,-1-1 1 0 0,0-2-1 0 0,-64-8 0 0 0,-36 0 36 0 0,-211 24 161 0 0,344-15-256 0 0,-1-1 32 0 0,-80 5 661 0 0,80-6-635 0 0,-8 0 22 0 0,9 1 352 0 0,56-11-21823 0 0,-28 6 19680 0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17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5 48 2528 0 0,'0'0'4074'0'0,"-4"-11"-2798"0"0,0 6 2201 0 0,-3 1-3244 0 0,0 0 0 0 0,-1 0 0 0 0,1 0 0 0 0,-1 1 0 0 0,0 0 0 0 0,0 1 0 0 0,0 0 0 0 0,0 0 0 0 0,0 1 0 0 0,0 0 0 0 0,-13 0 0 0 0,-16 1 465 0 0,-49 6 1 0 0,36-2 28 0 0,-210 26 1063 0 0,170-18-1577 0 0,-77 18 119 0 0,164-29-292 0 0,-63 13 1622 0 0,63-14-1433 0 0,-17 7 227 0 0,10-2-346 0 0,8-4 134 0 0,13 27-138 0 0,47 392-97 0 0,-44-152 308 0 0,-14-266-357 0 0,-1 0 36 0 0,1-1 0 0 0,-1 1 0 0 0,1-1 1 0 0,-1 1-1 0 0,1-1 0 0 0,0 1 0 0 0,-1-1 1 0 0,1 1-1 0 0,0-1 0 0 0,0 1 0 0 0,0 0 0 0 0,0-1 1 0 0,1 1-1 0 0,-1-1 0 0 0,0 1 0 0 0,1-1 1 0 0,-1 1-1 0 0,2 2 0 0 0,4 42 45 0 0,-6-34-155 0 0,0-12 111 0 0,0 1 0 0 0,1 0 0 0 0,-1 0-1 0 0,0 0 1 0 0,0 0 0 0 0,0 0-1 0 0,0 0 1 0 0,0 0 0 0 0,0 0 0 0 0,0 0-1 0 0,0-1 1 0 0,0 1 0 0 0,0 0 0 0 0,0 0-1 0 0,-1 0 1 0 0,1 0 0 0 0,0 0-1 0 0,-1 0 1 0 0,1 0 0 0 0,0-1 0 0 0,-1 1-1 0 0,1 0 1 0 0,-1 0 0 0 0,0-1 0 0 0,1 1-1 0 0,-1 0 1 0 0,0-1 0 0 0,1 1-1 0 0,-1 0 1 0 0,0-1 0 0 0,0 1 0 0 0,1-1-1 0 0,-1 1 1 0 0,0-1 0 0 0,0 0 0 0 0,0 1-1 0 0,-1-1 1 0 0,-2 1-38 0 0,-66 16 45 0 0,66-16-5 0 0,1 0 0 0 0,0 0 1 0 0,0 0-1 0 0,0 0 0 0 0,0 1 0 0 0,0 0 0 0 0,0 0 0 0 0,0-1 0 0 0,0 2 0 0 0,1-1 0 0 0,-1 0 0 0 0,1 0 0 0 0,-1 1 0 0 0,1 0 0 0 0,-3 4 0 0 0,-28 41 78 0 0,14-15-89 0 0,-18 39 316 0 0,32-58-265 0 0,1-4 22 0 0,3-8-45 0 0,1 1 1 0 0,-1-1-1 0 0,1 0 1 0 0,0 0-1 0 0,-1 0 1 0 0,1 1-1 0 0,0-1 0 0 0,1 0 1 0 0,-1 0-1 0 0,0 0 1 0 0,1 1-1 0 0,-1-1 1 0 0,1 0-1 0 0,-1 0 1 0 0,1 0-1 0 0,2 3 1 0 0,18 32 372 0 0,-10-21-262 0 0,-2-2-51 0 0,1 0 0 0 0,0 0 0 0 0,1-1 0 0 0,20 18 0 0 0,-29-29-52 0 0,2 0 6 0 0,3 3 6 0 0,-1 0-28 0 0,1 0 1 0 0,0-1-1 0 0,0 0 0 0 0,0 0 0 0 0,1-1 0 0 0,11 4 0 0 0,-16-6-55 0 0,62 4 125 0 0,-61-5-60 0 0,0 0-10 0 0,11-1 52 0 0,-11 1-65 0 0,8 0 33 0 0,4 0-329 0 0,-22 0-236 0 0,-44 5 428 0 0,10-1 46 0 0,1 3 0 0 0,-1 1 0 0 0,2 2 0 0 0,-70 27 1 0 0,101-33 67 0 0,0 1 0 0 0,0 0 0 0 0,0 0 0 0 0,1 1 0 0 0,0 0 0 0 0,0 0 1 0 0,-9 11-1 0 0,10-11 92 0 0,5-4-84 0 0,-1-1 0 0 0,1 1 0 0 0,0-1 0 0 0,-1 1-1 0 0,1-1 1 0 0,0 1 0 0 0,0-1 0 0 0,0 1 0 0 0,0-1 0 0 0,0 1-1 0 0,0-1 1 0 0,0 1 0 0 0,0-1 0 0 0,1 1 0 0 0,-1-1 0 0 0,1 1-1 0 0,-1-1 1 0 0,1 1 0 0 0,1 1 0 0 0,16 28 73 0 0,-14-26-66 0 0,1 0-1 0 0,0 0 1 0 0,0-1-1 0 0,1 1 1 0 0,0-1-1 0 0,-1 0 1 0 0,1-1-1 0 0,1 1 0 0 0,-1-1 1 0 0,0-1-1 0 0,1 1 1 0 0,-1-1-1 0 0,1 0 1 0 0,0 0-1 0 0,0-1 1 0 0,10 1-1 0 0,3 0 31 0 0,-1 0 0 0 0,31-3 0 0 0,-17 0-62 0 0,-30 1 57 0 0,47-1-1897 0 0,-54 2 1830 0 0,-39 11-53 0 0,0 1 0 0 0,-46 22 0 0 0,69-25 176 0 0,1 1 0 0 0,1 0 0 0 0,0 2 0 0 0,0 0 0 0 0,-22 21 0 0 0,39-32 11 0 0,1-2-99 0 0,-1 1 0 0 0,1-1 0 0 0,0 0 0 0 0,-1 0 0 0 0,1 1 0 0 0,0-1 0 0 0,-1 1 0 0 0,1-1-1 0 0,0 0 1 0 0,0 1 0 0 0,-1-1 0 0 0,1 0 0 0 0,0 1 0 0 0,0-1 0 0 0,0 1 0 0 0,0-1 0 0 0,0 1 0 0 0,-1-1 0 0 0,1 1 0 0 0,0-1 0 0 0,0 0 0 0 0,0 1 0 0 0,0-1 0 0 0,0 1 0 0 0,0-1 0 0 0,1 1 0 0 0,-1-1 0 0 0,0 1 0 0 0,0-1 0 0 0,0 0 0 0 0,0 1 0 0 0,0-1 0 0 0,1 1 0 0 0,-1-1 0 0 0,0 0 0 0 0,0 1 0 0 0,1-1 0 0 0,-1 0 0 0 0,0 1 0 0 0,1-1 0 0 0,-1 0 0 0 0,0 1 0 0 0,1-1 0 0 0,16 22 192 0 0,4-12-140 0 0,0-1 1 0 0,1-2-1 0 0,0 0 0 0 0,0-1 1 0 0,0-1-1 0 0,23 2 1 0 0,-11-1 128 0 0,59 2-348 0 0,-89-7 94 0 0,18 1 216 0 0,-1 0-876 0 0,-18 2 273 0 0,-37 4 127 0 0,-71 5 254 0 0,101-13 21 0 0,-24 3 11 0 0,1 2 0 0 0,0 0 0 0 0,0 2 0 0 0,0 1 0 0 0,1 2 0 0 0,0 0 0 0 0,1 1 0 0 0,0 2 0 0 0,-37 25 0 0 0,-18 12 486 0 0,78-49-294 0 0,-2 3-51 0 0,4-4-94 0 0,-1 0 0 0 0,1 0 0 0 0,-1 0-1 0 0,1 0 1 0 0,-1 1 0 0 0,1-1 0 0 0,0 0 0 0 0,-1 0-1 0 0,1 1 1 0 0,0-1 0 0 0,-1 0 0 0 0,1 1 0 0 0,0-1-1 0 0,-1 0 1 0 0,1 1 0 0 0,0-1 0 0 0,-1 0 0 0 0,1 1 0 0 0,0-1-1 0 0,0 1 1 0 0,0-1 0 0 0,-1 1 0 0 0,1-1 0 0 0,0 0-1 0 0,0 1 1 0 0,0-1 0 0 0,0 1 0 0 0,0-1 0 0 0,0 1-1 0 0,0-1 1 0 0,0 1 0 0 0,0-1 0 0 0,0 1 0 0 0,0-1-1 0 0,0 1 1 0 0,1 0 0 0 0,1 4 6 0 0,-1-2 0 0 0,0 0 0 0 0,1-1-1 0 0,-1 1 1 0 0,1 0-1 0 0,0-1 1 0 0,0 1-1 0 0,0-1 1 0 0,0 1-1 0 0,0-1 1 0 0,0 0 0 0 0,1 0-1 0 0,-1 0 1 0 0,1 0-1 0 0,0-1 1 0 0,-1 1-1 0 0,1-1 1 0 0,0 1 0 0 0,4 0-1 0 0,-5-1-5 0 0,12 6 76 0 0,0 0 0 0 0,28 8 0 0 0,-4-7-157 0 0,53 6 1 0 0,-89-14 54 0 0,8 1-179 0 0,-1 0-1 0 0,0 1 0 0 0,0 0 1 0 0,15 6-1 0 0,-67 14 126 0 0,-78 28-1 0 0,77-35-3 0 0,2 2 1 0 0,-76 44-1 0 0,114-58 94 0 0,0 0 0 0 0,1 1 1 0 0,-1-1-1 0 0,1 1 0 0 0,0 0 0 0 0,0 0 0 0 0,0 0 1 0 0,0 0-1 0 0,1 1 0 0 0,-4 8 0 0 0,5-11-12 0 0,1 2 32 0 0,0 12 31 0 0,0-12 13 0 0,2 0-27 0 0,-1 0-44 0 0,1 0 0 0 0,-1-1 0 0 0,1 1 0 0 0,0-1 0 0 0,0 1 0 0 0,1-1-1 0 0,-1 0 1 0 0,1 0 0 0 0,3 3 0 0 0,-2-2 21 0 0,1 0-1 0 0,0 0 1 0 0,1-1-1 0 0,-1 0 1 0 0,1 0-1 0 0,-1 0 1 0 0,1-1-1 0 0,11 4 1 0 0,25 3 133 0 0,-14-7-97 0 0,-1 0-48 0 0,-10-2-42 0 0,63-3 171 0 0,-21 1-105 0 0,-56 2-121 0 0,24-2-601 0 0,-11 2 547 0 0,-12 0 89 0 0,-12 4-907 0 0,-152 68 678 0 0,158-71 281 0 0,-33 13 256 0 0,32-13-213 0 0,-13 7 547 0 0,11-6 109 0 0,7-2 919 0 0,37-10-1605 0 0,-1-1 1 0 0,41-18-1 0 0,-16 5-107 0 0,-60 23 44 0 0,0 0 22 0 0,28-8 9 0 0,-29 8 52 0 0,23-3-138 0 0,-23 4 65 0 0,-1-1 0 0 0,0 1 0 0 0,1-1 0 0 0,-1 1 0 0 0,1 0 0 0 0,-1 0 0 0 0,1-1 0 0 0,-1 1 0 0 0,1 0 0 0 0,-1 0 0 0 0,1 1 0 0 0,-1-1 1 0 0,0 0-1 0 0,3 1 0 0 0,-3 0 23 0 0,-1 1 0 0 0,1-1 0 0 0,-1 0 0 0 0,1 1 0 0 0,-1-1 0 0 0,0 0 0 0 0,0 1 0 0 0,0-1 0 0 0,0 1 0 0 0,0-1 0 0 0,0 0 0 0 0,0 1 0 0 0,0-1 0 0 0,-1 1 0 0 0,1-1 0 0 0,0 0 0 0 0,-1 1 1 0 0,1-1-1 0 0,-1 0 0 0 0,1 0 0 0 0,-1 1 0 0 0,0-1 0 0 0,-1 1 0 0 0,-7 25 26 0 0,1 1 1 0 0,-6 43-1 0 0,8-38-6 0 0,-14 45-1 0 0,19-72-12 0 0,2 19 65 0 0,-1-22-59 0 0,-7 22-51 0 0,-4 18 89 0 0,10-40 4 0 0,1-1-96 0 0,0 9 60 0 0,0-8 36 0 0,-1 0-326 0 0,-3 7 245 0 0,4-7 229 0 0,-6 16-333 0 0,3-11 77 0 0,3-6 1283 0 0,6 0-1135 0 0,48 7 44 0 0,0-2 0 0 0,0-2-1 0 0,0-3 1 0 0,65-5 0 0 0,-15 1-95 0 0,-62 2-38 0 0,773 29-92 0 0,-795-27-151 0 0,-4 0-629 0 0,1 0 0 0 0,-1 0 0 0 0,23 8 0 0 0,-36-9-461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8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7 1 3488 0 0,'0'0'9422'0'0,"-10"2"-8742"0"0,-2 0-446 0 0,-52 7 613 0 0,0 2 1 0 0,1 4 0 0 0,-111 41-1 0 0,17 0-3288 0 0,77-30-6203 0 0,77-25 6759 0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35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4 1343 652 0 0,'0'0'6905'0'0,"6"-1"-6780"0"0,15-2 35 0 0,-15 3 783 0 0,-100 12-838 0 0,90-11-132 0 0,-4 1 69 0 0,0 0-1 0 0,0 0 1 0 0,-1-1-1 0 0,1 0 1 0 0,-10 0-1 0 0,11 0-48 0 0,-46 6 351 0 0,49-7-292 0 0,-18 4 47 0 0,-13 0-4 0 0,32-3-26 0 0,-1-1 11 0 0,-12 2-8 0 0,12-2 33 0 0,0 1 24 0 0,-72 9 491 0 0,73-10-566 0 0,-37 4 1812 0 0,25-3-1491 0 0,14-1-317 0 0,1 0 0 0 0,-1 1 1 0 0,0-1-1 0 0,1 0 0 0 0,-1 0 1 0 0,0 1-1 0 0,0-1 0 0 0,1 0 1 0 0,-1 0-1 0 0,0 0 0 0 0,0 0 1 0 0,0 0-1 0 0,1 0 0 0 0,-1 0 1 0 0,0 0-1 0 0,0 0 0 0 0,1-1 1 0 0,-1 1-1 0 0,0 0 0 0 0,0 0 1 0 0,1-1-1 0 0,-1 1 0 0 0,0 0 1 0 0,1-1-1 0 0,-1 1 0 0 0,0-1 1 0 0,1 1-1 0 0,-1 0 0 0 0,1-1 1 0 0,-1 0-1 0 0,1 1 0 0 0,-1-1 1 0 0,1 1-1 0 0,-1-1 0 0 0,1 0 1 0 0,-1 1-1 0 0,1-1 0 0 0,0 0 1 0 0,-1 1-1 0 0,1-1 0 0 0,0 0 1 0 0,0 0-1 0 0,0 1 0 0 0,-1-1 1 0 0,1 0-1 0 0,0 0 0 0 0,0 1 1 0 0,0-1-1 0 0,0-1 0 0 0,0-2 106 0 0,5-25 16 0 0,22-101 417 0 0,-11 20-507 0 0,-8 41-154 0 0,-1 20 148 0 0,3-62 0 0 0,-9 105-50 0 0,6-46-86 0 0,-1 27 74 0 0,-5 22-17 0 0,-1 0 1 0 0,1 0 0 0 0,0 0 0 0 0,-1 0 0 0 0,0 0-1 0 0,1 0 1 0 0,-1 0 0 0 0,0-1 0 0 0,-1 1 0 0 0,1 0-1 0 0,-2-5 1 0 0,1 2 2 0 0,0 1 0 0 0,1 0 0 0 0,0-1-1 0 0,0 1 1 0 0,0 0 0 0 0,0-1 0 0 0,2-8 0 0 0,6-91 39 0 0,-7 102 24 0 0,-1-34-91 0 0,-4-38 51 0 0,4 73-14 0 0,0 1-7 0 0,2-4 3 0 0,-1-4 7 0 0,-1-3-4 0 0,-2-8-12 0 0,1-9-81 0 0,2 3 209 0 0,-2-11 172 0 0,1 34-31 0 0,0-54-322 0 0,0 47-35 0 0,1 6 72 0 0,-1-1 1 0 0,0 1-1 0 0,0 0 0 0 0,0-1 1 0 0,0 1-1 0 0,-1 0 0 0 0,0-1 0 0 0,0 1 1 0 0,-2-5-1 0 0,2 8 65 0 0,-33-35-123 0 0,22 23 57 0 0,9 9 4 0 0,0 0 0 0 0,-1 0-1 0 0,0 0 1 0 0,0 0 0 0 0,0 1 0 0 0,-9-6-1 0 0,11 8 24 0 0,0-3 50 0 0,-1 0-65 0 0,0 1 18 0 0,2 2 25 0 0,-6-3-13 0 0,-13-9-130 0 0,8 5 125 0 0,-15-5-74 0 0,-2 0 119 0 0,-39-16-108 0 0,66 28 67 0 0,-10-4-84 0 0,0 1 1 0 0,-1 0 0 0 0,-18-3 0 0 0,28 6 10 0 0,-57-14 45 0 0,57 14 82 0 0,-35-2-125 0 0,34 3 27 0 0,-59-3 93 0 0,-16 5-307 0 0,75-2 271 0 0,-56 8-52 0 0,30-5 59 0 0,27-3-32 0 0,-11 2-3467 0 0,-14-6-8530 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52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894 204 0 0,'-8'-3'-1215'0'0,"-18"-12"23981"0"0,53 12-22592 0 0,-20 2 228 0 0,40 1-56 0 0,-24 0-100 0 0,180 14 381 0 0,366-1-421 0 0,-348-3-263 0 0,6 1-15 0 0,-219-10 45 0 0,79 7-143 0 0,141 10-147 0 0,-224-17 269 0 0,29 1-130 0 0,56 11 0 0 0,19 3 196 0 0,-104-15-27 0 0,-1-1-29 0 0,37 3-35 0 0,-36-3 35 0 0,-1 1 32 0 0,72 9 355 0 0,-72-10-340 0 0,25 2-37 0 0,-13-1-36 0 0,31 3-106 0 0,-42-4 158 0 0,61 6 118 0 0,-61-5-64 0 0,31 3-48 0 0,-32-3 32 0 0,1-1-62 0 0,60 6-117 0 0,-60-5 175 0 0,38 2-69 0 0,-37-2 112 0 0,55 8-158 0 0,18 4-35 0 0,-75-13 190 0 0,2 1-36 0 0,53 9 88 0 0,-55-10-96 0 0,1 1-50 0 0,30 5-125 0 0,-31-6 140 0 0,19 5-1 0 0,49 10-95 0 0,-68-14 248 0 0,65 9-86 0 0,-38-4-210 0 0,-26-6 225 0 0,35 4-187 0 0,-36-3 86 0 0,6-1 18 0 0,0 1 0 0 0,1 0 0 0 0,-1 0-1 0 0,16 6 1 0 0,-8-3-17 0 0,-13-4-6 0 0,36 4-24 0 0,108-4-126 0 0,-144 0 194 0 0,19 0 10 0 0,48-2-202 0 0,-67 2 284 0 0,68 2-9 0 0,43 2-78 0 0,-99-4 43 0 0,15-1-104 0 0,62-9 0 0 0,-90 10 220 0 0,10-5-224 0 0,-12 6 41 0 0,0-1-1 0 0,0 0 0 0 0,0-1 1 0 0,0 1-1 0 0,0 0 0 0 0,0 0 1 0 0,0 0-1 0 0,0-1 0 0 0,0 1 1 0 0,0 0-1 0 0,0-1 0 0 0,0 1 1 0 0,0-1-1 0 0,-1 1 0 0 0,1-1 1 0 0,0 1-1 0 0,0-1 0 0 0,0 0 1 0 0,0 0-1 0 0,-2-13-41 0 0,-2 0 1 0 0,0 1-1 0 0,0 0 0 0 0,-1-1 0 0 0,-9-18 1 0 0,-4-15 3 0 0,16 44 119 0 0,-5-29-155 0 0,5 30 91 0 0,0 0 0 0 0,1-1 0 0 0,-1 1 0 0 0,0 0 0 0 0,1-1 1 0 0,0 1-1 0 0,0 0 0 0 0,-1-1 0 0 0,2 1 0 0 0,-1-5 0 0 0,0-29-26 0 0,1 32 18 0 0,-2-7-64 0 0,-2-14 233 0 0,3 25-176 0 0,0 0 1 0 0,0 0 0 0 0,0-1 0 0 0,0 1 0 0 0,0 0-1 0 0,-1 0 1 0 0,1-1 0 0 0,0 1 0 0 0,0 0-1 0 0,0 0 1 0 0,0 0 0 0 0,0-1 0 0 0,0 1 0 0 0,0 0-1 0 0,0 0 1 0 0,0-1 0 0 0,0 1 0 0 0,0 0-1 0 0,0 0 1 0 0,0-1 0 0 0,0 1 0 0 0,0 0 0 0 0,0 0-1 0 0,0-1 1 0 0,0 1 0 0 0,0 0 0 0 0,0 0-1 0 0,1-1 1 0 0,-1 1 0 0 0,0 0 0 0 0,0 0 0 0 0,0 0-1 0 0,0-1 1 0 0,0 1 0 0 0,1 0 0 0 0,-1 0-1 0 0,0 0 1 0 0,0 0 0 0 0,0-1 0 0 0,1 1 0 0 0,-1 0-1 0 0,0 0 1 0 0,0 0 0 0 0,0 0 0 0 0,1 0-1 0 0,-1 0 1 0 0,0 0 0 0 0,0 0 0 0 0,1 0 0 0 0,-1 0-1 0 0,0 0 1 0 0,0-1 0 0 0,1 1 0 0 0,-1 0-1 0 0,1 1 1 0 0,26 19-14 0 0,-20-15-20 0 0,23 15 220 0 0,-24-16-145 0 0,0 0 1 0 0,0 0 0 0 0,1 0 0 0 0,-1-1 0 0 0,1 0 0 0 0,10 3 0 0 0,1 0 28 0 0,-16-5-125 0 0,-1-1 70 0 0,6 1 1 0 0,0-1 0 0 0,-1-1-1 0 0,1 1 1 0 0,0-1 0 0 0,-1 0-1 0 0,8-2 1 0 0,-11 1-3 0 0,-1 1-1 0 0,1-1 1 0 0,0 0 0 0 0,0 1-1 0 0,-1-1 1 0 0,1-1-1 0 0,-1 1 1 0 0,0 0 0 0 0,1-1-1 0 0,-1 1 1 0 0,0-1-1 0 0,-1 1 1 0 0,1-1 0 0 0,2-5-1 0 0,8-16-23 0 0,-2-1 0 0 0,0 0-1 0 0,-2 0 1 0 0,7-38 0 0 0,-7 30 38 0 0,23-63 1 0 0,-28 89-21 0 0,1-1 1 0 0,-2 0-1 0 0,1 0 1 0 0,-1 0-1 0 0,0 0 1 0 0,-1 0-1 0 0,0 0 0 0 0,0-1 1 0 0,-1 1-1 0 0,0-12 1 0 0,-1 15 2 0 0,0 1 0 0 0,0-1 1 0 0,-1 1-1 0 0,1 0 0 0 0,-1-1 1 0 0,0 1-1 0 0,0 0 0 0 0,0 0 0 0 0,-1 0 1 0 0,0 1-1 0 0,1-1 0 0 0,-1 1 1 0 0,0-1-1 0 0,-1 1 0 0 0,1 0 0 0 0,-1 0 1 0 0,1 0-1 0 0,-1 1 0 0 0,0-1 1 0 0,-7-2-1 0 0,-41-19-83 0 0,-1 3 0 0 0,-103-27 1 0 0,95 31-18 0 0,-38-10 645 0 0,95 26-412 0 0,-11-4 252 0 0,-3-2 431 0 0,18 0 16 0 0,34-11-381 0 0,-31 17-509 0 0,-1 0 39 0 0,1 0 19 0 0,0 1 0 0 0,0-1 0 0 0,0 0 0 0 0,0 1 0 0 0,0-2 0 0 0,0 1 1 0 0,0 0-1 0 0,0 0 0 0 0,0-1 0 0 0,-1 0 0 0 0,1 1 0 0 0,-1-1 0 0 0,1 0 0 0 0,-1 0 0 0 0,0-1 1 0 0,1 1-1 0 0,-1 0 0 0 0,2-4 0 0 0,32-51-84 0 0,-30 45 83 0 0,3-4-13 0 0,-1-1-1 0 0,-1 0 0 0 0,7-29 1 0 0,8-22-26 0 0,-16 49-24 0 0,-1-1 0 0 0,3-32 0 0 0,2-4 66 0 0,3-30 25 0 0,-13 83-59 0 0,3-4-10 0 0,-1 0-1 0 0,-1 0 0 0 0,1 0 0 0 0,-1-1 0 0 0,-1 1 0 0 0,1-13 0 0 0,4-54-271 0 0,-5 21-61 0 0,0 50 383 0 0,0-36-171 0 0,4-9 169 0 0,-4 44-18 0 0,0-13-5 0 0,2 7-43 0 0,0 0-1 0 0,-1-1 1 0 0,-1 1 0 0 0,0-13 0 0 0,0 14 64 0 0,0 6-37 0 0,0-9-19 0 0,-1-14-520 0 0,1 25 542 0 0,1 0 0 0 0,-1 1 0 0 0,0-1 0 0 0,1 1 1 0 0,-1-1-1 0 0,1 0 0 0 0,-1 1 0 0 0,1-1 1 0 0,-1 1-1 0 0,1-1 0 0 0,-1 1 0 0 0,1-1 0 0 0,-1 1 1 0 0,1 0-1 0 0,0-1 0 0 0,-1 1 0 0 0,1 0 0 0 0,-1-1 1 0 0,1 1-1 0 0,0 0 0 0 0,0 0 0 0 0,-1-1 1 0 0,1 1-1 0 0,0 0 0 0 0,-1 0 0 0 0,1 0 0 0 0,0 0 1 0 0,0 0-1 0 0,-1 0 0 0 0,1 0 0 0 0,0 0 0 0 0,-1 1 1 0 0,1-1-1 0 0,0 0 0 0 0,-1 0 0 0 0,1 0 1 0 0,1 1-1 0 0,2 0-37 0 0,-6-2 38 0 0,0-1 28 0 0,0 1 0 0 0,0-1 0 0 0,1 0 0 0 0,-1 0 0 0 0,0 1 0 0 0,1-1 0 0 0,-1 0-1 0 0,-1-4 1 0 0,2 4-15 0 0,-1 0-1 0 0,1 1 1 0 0,0-1 0 0 0,0 1-1 0 0,-1 0 1 0 0,1-1-1 0 0,-1 1 1 0 0,1 0-1 0 0,-1 0 1 0 0,1 0-1 0 0,-1 0 1 0 0,0 0-1 0 0,1 0 1 0 0,-1 0-1 0 0,0 0 1 0 0,0 1-1 0 0,0-1 1 0 0,0 1-1 0 0,0 0 1 0 0,0-1 0 0 0,1 1-1 0 0,-1 0 1 0 0,0 0-1 0 0,-4 1 1 0 0,4-1 8 0 0,1 1 1 0 0,-1 1 0 0 0,1-1-1 0 0,-1 0 1 0 0,1 0-1 0 0,0 0 1 0 0,-1 1 0 0 0,1-1-1 0 0,0 1 1 0 0,0-1-1 0 0,0 1 1 0 0,0-1 0 0 0,0 1-1 0 0,0 0 1 0 0,1 0 0 0 0,-1-1-1 0 0,0 1 1 0 0,1 0-1 0 0,0 0 1 0 0,-1-1 0 0 0,1 3-1 0 0,0 2 56 0 0,0-1-1 0 0,1 1 0 0 0,-1-1 0 0 0,1 1 1 0 0,0-1-1 0 0,1 0 0 0 0,0 1 1 0 0,-1-1-1 0 0,2 0 0 0 0,-1 0 0 0 0,4 6 1 0 0,-5-9-19 0 0,0-1 0 0 0,0 1 0 0 0,0 0 0 0 0,0 0 0 0 0,1 0 0 0 0,-1-1 0 0 0,1 1 0 0 0,-1-1-1 0 0,1 1 1 0 0,0-1 0 0 0,-1 0 0 0 0,1 1 0 0 0,0-1 0 0 0,0 0 0 0 0,0 0 0 0 0,2 0 0 0 0,-3 0-13 0 0,0-1 0 0 0,0 0-1 0 0,1 0 1 0 0,-1 0 0 0 0,0 0-1 0 0,0 0 1 0 0,1 0 0 0 0,-1 0-1 0 0,0-1 1 0 0,0 1 0 0 0,0 0-1 0 0,1-1 1 0 0,-1 1 0 0 0,0 0-1 0 0,0-1 1 0 0,0 0 0 0 0,0 1-1 0 0,0-1 1 0 0,0 0 0 0 0,0 1-1 0 0,1-2 1 0 0,1-1-11 0 0,-1 0 1 0 0,0 0-1 0 0,0 0 0 0 0,0 0 0 0 0,0-1 1 0 0,0 1-1 0 0,-1 0 0 0 0,1-1 0 0 0,-1 1 1 0 0,0-1-1 0 0,0 0 0 0 0,0 1 1 0 0,-1-1-1 0 0,1 0 0 0 0,-1 1 0 0 0,0-1 1 0 0,0 0-1 0 0,-1-7 0 0 0,-1 3-28 0 0,0 0-1 0 0,-1 0 0 0 0,0 0 1 0 0,0 1-1 0 0,0-1 1 0 0,-6-7-1 0 0,8 13-16 0 0,0-1 0 0 0,-1 0-1 0 0,0 0 1 0 0,0 1 0 0 0,1-1-1 0 0,-2 1 1 0 0,1 0 0 0 0,0-1 0 0 0,0 1-1 0 0,-1 0 1 0 0,1 0 0 0 0,-1 1 0 0 0,1-1-1 0 0,-1 0 1 0 0,0 1 0 0 0,0 0-1 0 0,0-1 1 0 0,0 1 0 0 0,0 0 0 0 0,-4 0-1 0 0,6 1 41 0 0,1 0 0 0 0,-1 1-1 0 0,0-1 1 0 0,0 1 0 0 0,0-1 0 0 0,1 1-1 0 0,-1-1 1 0 0,0 1 0 0 0,0 0-1 0 0,1-1 1 0 0,-1 1 0 0 0,0 0 0 0 0,1 0-1 0 0,-1-1 1 0 0,1 1 0 0 0,-1 0-1 0 0,1 0 1 0 0,0 0 0 0 0,-1 0 0 0 0,1 0-1 0 0,0 0 1 0 0,-1-1 0 0 0,1 1-1 0 0,0 2 1 0 0,-4 20 15 0 0,5-15-8 0 0,-1-3 10 0 0,0-1 0 0 0,0 0 0 0 0,1 0-1 0 0,-1 1 1 0 0,1-1 0 0 0,0 0 0 0 0,1 0 0 0 0,-1 0 0 0 0,1 0-1 0 0,3 7 1 0 0,1-2 73 0 0,-6-8-79 0 0,1 0 1 0 0,0 1 0 0 0,0-1 0 0 0,0 0 0 0 0,0 0 0 0 0,0 0-1 0 0,0 1 1 0 0,0-1 0 0 0,0 0 0 0 0,0 0 0 0 0,0-1-1 0 0,0 1 1 0 0,1 0 0 0 0,-1 0 0 0 0,0 0 0 0 0,1-1 0 0 0,-1 1-1 0 0,1-1 1 0 0,-1 1 0 0 0,1-1 0 0 0,-1 0 0 0 0,1 1-1 0 0,-1-1 1 0 0,1 0 0 0 0,-1 0 0 0 0,1 0 0 0 0,-1 0-1 0 0,1 0 1 0 0,-1 0 0 0 0,1-1 0 0 0,-1 1 0 0 0,3-1 0 0 0,-3 0-3 0 0,3 1-2 0 0,-4 0-2 0 0,0 0-1 0 0,0-1 1 0 0,0 1 0 0 0,0 0 0 0 0,0 0 0 0 0,0-1 0 0 0,0 1 0 0 0,0 0 0 0 0,0 0-1 0 0,0 0 1 0 0,0-1 0 0 0,0 1 0 0 0,0 0 0 0 0,0 0 0 0 0,0-1 0 0 0,0 1 0 0 0,0 0 0 0 0,1 0-1 0 0,-1 0 1 0 0,0-1 0 0 0,0 1 0 0 0,0 0 0 0 0,0 0 0 0 0,0 0 0 0 0,1-1 0 0 0,-1 1-1 0 0,0 0 1 0 0,0 0 0 0 0,0 0 0 0 0,1 0 0 0 0,-1 0 0 0 0,0 0 0 0 0,0-1 0 0 0,0 1-1 0 0,1 0 1 0 0,-1 0 0 0 0,0 0 0 0 0,0 0 0 0 0,1 0 0 0 0,-1 0 0 0 0,0 0 0 0 0,1 0-1 0 0,0 0-1 0 0,0-1-1 0 0,0 1 1 0 0,0 0-1 0 0,0-1 1 0 0,0 1-1 0 0,0-1 0 0 0,0 0 1 0 0,0 1-1 0 0,0-1 1 0 0,0 0-1 0 0,0 1 0 0 0,0-1 1 0 0,0 0-1 0 0,0 0 1 0 0,-1 0-1 0 0,1 0 0 0 0,0 0 1 0 0,-1 0-1 0 0,1 0 1 0 0,0 0-1 0 0,-1 0 0 0 0,1 0 1 0 0,-1 0-1 0 0,1-2 1 0 0,1-3-4 0 0,-1-1-1 0 0,1 1 1 0 0,-1-1 0 0 0,0 0 0 0 0,0 1 0 0 0,-1-1-1 0 0,0 0 1 0 0,0 1 0 0 0,-1-1 0 0 0,0 0 0 0 0,0 1-1 0 0,-4-12 1 0 0,4 12-37 0 0,-1 1 0 0 0,1-1-1 0 0,-2 1 1 0 0,1-1-1 0 0,0 1 1 0 0,-1 0 0 0 0,0 0-1 0 0,0 0 1 0 0,-1 0 0 0 0,1 0-1 0 0,-1 1 1 0 0,0 0 0 0 0,0 0-1 0 0,-10-7 1 0 0,13 10-96 0 0,-4 6-90 0 0,3-2 221 0 0,0 0-1 0 0,0 0 1 0 0,0 0 0 0 0,0 0 0 0 0,0 1-1 0 0,1-1 1 0 0,-1 0 0 0 0,1 1 0 0 0,0 0-1 0 0,0-1 1 0 0,0 1 0 0 0,0 0 0 0 0,1-1-1 0 0,0 1 1 0 0,0 0 0 0 0,0 0 0 0 0,1 6-1 0 0,0-3 38 0 0,0-1-1 0 0,0 0 0 0 0,1 1 0 0 0,0-1 1 0 0,0 0-1 0 0,0 0 0 0 0,1 0 1 0 0,0-1-1 0 0,0 1 0 0 0,1-1 0 0 0,-1 1 1 0 0,1-1-1 0 0,6 5 0 0 0,-9-9-23 0 0,0 0-1 0 0,0-1 0 0 0,0 1 0 0 0,0 0 1 0 0,0-1-1 0 0,1 1 0 0 0,-1-1 0 0 0,0 1 1 0 0,0-1-1 0 0,1 0 0 0 0,-1 1 0 0 0,0-1 1 0 0,1 0-1 0 0,-1 0 0 0 0,0 0 0 0 0,1 0 1 0 0,-1 0-1 0 0,0 0 0 0 0,1-1 0 0 0,-1 1 1 0 0,0 0-1 0 0,1-1 0 0 0,-1 1 0 0 0,0-1 1 0 0,0 1-1 0 0,3-2 0 0 0,24-17 32 0 0,-25 16-26 0 0,-1-1 0 0 0,0 0-1 0 0,0 0 1 0 0,0 1 0 0 0,-1-1 0 0 0,1-1 0 0 0,-1 1 0 0 0,0 0-1 0 0,0 0 1 0 0,-1 0 0 0 0,1 0 0 0 0,-1-1 0 0 0,0 1-1 0 0,0 0 1 0 0,0-1 0 0 0,-1 1 0 0 0,1 0 0 0 0,-1 0 0 0 0,-1-5-1 0 0,0 3-60 0 0,-1-1 0 0 0,1 1 0 0 0,-1-1 1 0 0,0 1-1 0 0,0 0 0 0 0,-1 0 0 0 0,0 0 0 0 0,0 1 0 0 0,-9-11 0 0 0,11 15 22 0 0,1 1 1 0 0,0-1 0 0 0,0 1 0 0 0,0-1-1 0 0,-1 1 1 0 0,1-1 0 0 0,0 1 0 0 0,-1 0 0 0 0,1 0-1 0 0,0 0 1 0 0,-1 0 0 0 0,1-1 0 0 0,0 2-1 0 0,-1-1 1 0 0,1 0 0 0 0,0 0 0 0 0,-1 0-1 0 0,1 1 1 0 0,0-1 0 0 0,-1 1 0 0 0,1-1-1 0 0,0 1 1 0 0,0-1 0 0 0,0 1 0 0 0,-1 0 0 0 0,1-1-1 0 0,0 1 1 0 0,0 0 0 0 0,0 0 0 0 0,0 0-1 0 0,0 0 1 0 0,0 0 0 0 0,1 0 0 0 0,-1 0-1 0 0,0 0 1 0 0,0 0 0 0 0,1 1 0 0 0,-1-1-1 0 0,0 2 1 0 0,-1 2 19 0 0,1 0 0 0 0,0 0 1 0 0,0 0-1 0 0,0 1 0 0 0,1-1 0 0 0,-1 0 0 0 0,1 1 0 0 0,0-1 0 0 0,1 0 0 0 0,-1 1 1 0 0,1-1-1 0 0,0 0 0 0 0,1 0 0 0 0,-1 0 0 0 0,1 0 0 0 0,0 0 0 0 0,0 0 0 0 0,1 0 1 0 0,-1 0-1 0 0,1-1 0 0 0,0 1 0 0 0,0-1 0 0 0,1 0 0 0 0,-1 0 0 0 0,1 0 0 0 0,6 5 1 0 0,-7-8 83 0 0,-1-1-75 0 0,1 0 1 0 0,0-1-1 0 0,0 1 0 0 0,-1-1 1 0 0,1 0-1 0 0,0 0 0 0 0,-1 0 1 0 0,1 0-1 0 0,0 0 0 0 0,-1 0 1 0 0,0-1-1 0 0,1 1 0 0 0,-1-1 1 0 0,0 0-1 0 0,0 0 0 0 0,0 0 1 0 0,0 0-1 0 0,0 0 0 0 0,0 0 0 0 0,0 0 1 0 0,-1 0-1 0 0,1-1 0 0 0,-1 1 1 0 0,0-1-1 0 0,0 1 0 0 0,0-1 1 0 0,0 0-1 0 0,0 1 0 0 0,0-1 1 0 0,-1 0-1 0 0,1 0 0 0 0,-1 1 1 0 0,0-1-1 0 0,0 0 0 0 0,0-3 1 0 0,0-3-1 0 0,1 0 1 0 0,-2 0 0 0 0,1 0 0 0 0,-1 0-1 0 0,-1 0 1 0 0,0 1 0 0 0,0-1 0 0 0,-1 0-1 0 0,1 1 1 0 0,-6-9 0 0 0,3 8-79 0 0,-1 0 0 0 0,-1 0 0 0 0,0 1 0 0 0,-10-10 0 0 0,10 11 30 0 0,6 6 37 0 0,0 0 0 0 0,1 1-1 0 0,-1-1 1 0 0,0 0-1 0 0,0 1 1 0 0,0-1 0 0 0,0 1-1 0 0,0 0 1 0 0,0-1-1 0 0,0 1 1 0 0,0 0 0 0 0,0-1-1 0 0,0 1 1 0 0,0 0-1 0 0,-1 0 1 0 0,1 0 0 0 0,0 0-1 0 0,0 0 1 0 0,0 0-1 0 0,0 0 1 0 0,0 1 0 0 0,0-1-1 0 0,0 0 1 0 0,0 0-1 0 0,0 1 1 0 0,0-1-1 0 0,0 1 1 0 0,0-1 0 0 0,0 1-1 0 0,0-1 1 0 0,0 1-1 0 0,0 0 1 0 0,1-1 0 0 0,-1 1-1 0 0,0 0 1 0 0,0 0-1 0 0,1 0 1 0 0,-1-1 0 0 0,0 1-1 0 0,0 2 1 0 0,-2 0-2 0 0,0 1 0 0 0,0 0 0 0 0,1 0 0 0 0,-1 1 0 0 0,1-1 0 0 0,0 0 0 0 0,-3 7 0 0 0,4 1 20 0 0,-1 1 0 0 0,1-1 0 0 0,1 0 0 0 0,0 1 0 0 0,1-1 0 0 0,0 1 0 0 0,1-1 1 0 0,0 0-1 0 0,1 0 0 0 0,1 0 0 0 0,0 0 0 0 0,0-1 0 0 0,10 19 0 0 0,-13-29-4 0 0,0 0-1 0 0,0 0 1 0 0,0 0 0 0 0,0 0-1 0 0,0 0 1 0 0,0 0-1 0 0,0 0 1 0 0,0 0 0 0 0,0-1-1 0 0,0 1 1 0 0,0 0 0 0 0,1-1-1 0 0,-1 1 1 0 0,0-1-1 0 0,1 0 1 0 0,-1 1 0 0 0,0-1-1 0 0,1 0 1 0 0,-1 0 0 0 0,1 1-1 0 0,-1-1 1 0 0,0 0-1 0 0,1-1 1 0 0,-1 1 0 0 0,0 0-1 0 0,1 0 1 0 0,-1 0 0 0 0,0-1-1 0 0,1 1 1 0 0,-1-1-1 0 0,0 1 1 0 0,1-1 0 0 0,-1 0-1 0 0,0 1 1 0 0,0-1 0 0 0,0 0-1 0 0,0 0 1 0 0,0 0-1 0 0,0 0 1 0 0,0 0 0 0 0,0 0-1 0 0,0 0 1 0 0,0 0 0 0 0,0 0-1 0 0,-1 0 1 0 0,1 0-1 0 0,0-1 1 0 0,-1 1 0 0 0,1 0-1 0 0,-1 0 1 0 0,1-1 0 0 0,-1-1-1 0 0,3 0 9 0 0,-3-30 88 0 0,-1 28-121 0 0,0 0 0 0 0,0-1 0 0 0,-1 1 0 0 0,1 0-1 0 0,-1 0 1 0 0,0 0 0 0 0,-1 0 0 0 0,1 1 0 0 0,-1-1 0 0 0,-4-6-1 0 0,5 9-46 0 0,-2 7-48 0 0,2-2 98 0 0,-1 0-1 0 0,1 0 0 0 0,0 0 1 0 0,0 0-1 0 0,0 1 0 0 0,1-1 0 0 0,-1 0 1 0 0,1 1-1 0 0,0 0 0 0 0,-1-1 0 0 0,2 1 1 0 0,-1 0-1 0 0,0-1 0 0 0,1 1 1 0 0,0 0-1 0 0,0 0 0 0 0,0-1 0 0 0,0 1 1 0 0,0 0-1 0 0,1 0 0 0 0,0-1 0 0 0,1 7 1 0 0,26 70-1276 0 0,-25-73 556 0 0,1-1 1 0 0,0 1-1 0 0,0-1 1 0 0,0 0 0 0 0,10 11-1 0 0,9 1-5736 0 0,-20-16 4596 0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56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8 1156 0 0,'-1'-1'166'0'0,"-1"0"-1"0"0,1 0 1 0 0,0 0 0 0 0,0 1-1 0 0,-1-1 1 0 0,1 0 0 0 0,0 1-1 0 0,-1 0 1 0 0,1-1 0 0 0,-1 1 0 0 0,1 0-1 0 0,0-1 1 0 0,-1 1 0 0 0,1 0-1 0 0,-1 0 1 0 0,1 0 0 0 0,-1 0-1 0 0,1 1 1 0 0,0-1 0 0 0,-1 0-1 0 0,1 0 1 0 0,-2 1 0 0 0,-1 0-541 0 0,-1 0 837 0 0,-21 14 894 0 0,21-10-976 0 0,-1-1 0 0 0,2 2 0 0 0,-1-1 1 0 0,0 0-1 0 0,1 1 0 0 0,0 0 0 0 0,0 0 0 0 0,1 0 0 0 0,-4 8 1 0 0,6-11-262 0 0,1 0 0 0 0,-1 0 0 0 0,1-1 0 0 0,-1 1 1 0 0,1 0-1 0 0,0 0 0 0 0,0 0 0 0 0,0 0 0 0 0,0 0 1 0 0,1-1-1 0 0,-1 1 0 0 0,1 0 0 0 0,0 0 0 0 0,0-1 1 0 0,0 1-1 0 0,0 0 0 0 0,0-1 0 0 0,0 1 0 0 0,1-1 0 0 0,-1 1 1 0 0,1-1-1 0 0,0 0 0 0 0,0 1 0 0 0,0-1 0 0 0,0 0 1 0 0,0 0-1 0 0,0-1 0 0 0,0 1 0 0 0,1 0 0 0 0,2 1 1 0 0,-2-2 129 0 0,1-1-156 0 0,0 1 0 0 0,0-2 0 0 0,0 1 0 0 0,0 0 0 0 0,0-1-1 0 0,0 0 1 0 0,0 0 0 0 0,-1 0 0 0 0,1 0 0 0 0,6-4 0 0 0,-6 3-61 0 0,-2 0 0 0 0,1-1-1 0 0,0 1 1 0 0,0-1 0 0 0,-1 0 0 0 0,0 0-1 0 0,1 0 1 0 0,-1 0 0 0 0,0 0 0 0 0,0-1-1 0 0,-1 1 1 0 0,1-1 0 0 0,-1 1 0 0 0,0-1-1 0 0,0 1 1 0 0,0-1 0 0 0,1-4 0 0 0,-3 5-43 0 0,1 1 0 0 0,0 0 0 0 0,0 0 0 0 0,-1 0 0 0 0,0 0 1 0 0,1 0-1 0 0,-1-1 0 0 0,0 1 0 0 0,0 0 0 0 0,0 1 1 0 0,0-1-1 0 0,0 0 0 0 0,0 0 0 0 0,-1 0 0 0 0,1 1 1 0 0,-1-1-1 0 0,1 1 0 0 0,-1-1 0 0 0,0 1 0 0 0,1-1 0 0 0,-1 1 1 0 0,0 0-1 0 0,0 0 0 0 0,0 0 0 0 0,0 0 0 0 0,0 0 1 0 0,0 0-1 0 0,0 1 0 0 0,0-1 0 0 0,0 1 0 0 0,0-1 1 0 0,-4 1-1 0 0,-2-1-21 0 0,-1 0 0 0 0,1 1 0 0 0,0-1 0 0 0,-1 2 0 0 0,1-1 0 0 0,-1 2 0 0 0,1-1 0 0 0,0 1 0 0 0,0 0 0 0 0,0 0 0 0 0,0 1 0 0 0,-9 4 0 0 0,14-6 52 0 0,0 1 0 0 0,0-1 1 0 0,0 0-1 0 0,0 1 0 0 0,0 0 1 0 0,1 0-1 0 0,-1 0 0 0 0,0 0 1 0 0,1 0-1 0 0,0 0 0 0 0,-1 1 1 0 0,1-1-1 0 0,0 1 0 0 0,0 0 1 0 0,0 0-1 0 0,1-1 0 0 0,-1 1 1 0 0,1 0-1 0 0,-1 0 0 0 0,1 1 1 0 0,0-1-1 0 0,0 0 0 0 0,0 0 0 0 0,1 1 1 0 0,-1-1-1 0 0,1 0 0 0 0,0 1 1 0 0,0-1-1 0 0,0 0 0 0 0,0 1 1 0 0,0-1-1 0 0,2 4 0 0 0,-2-5 94 0 0,8 21 279 0 0,-8-22-366 0 0,1 1-1 0 0,0-1 1 0 0,0 1 0 0 0,-1-1-1 0 0,1 0 1 0 0,0 1-1 0 0,0-1 1 0 0,0 0 0 0 0,0 1-1 0 0,1-1 1 0 0,-1 0-1 0 0,0 0 1 0 0,0 0 0 0 0,1 0-1 0 0,-1 0 1 0 0,1 0-1 0 0,-1-1 1 0 0,0 1 0 0 0,3 0-1 0 0,-2 0 3 0 0,1-1 0 0 0,-1 1-1 0 0,1-1 1 0 0,-1 0 0 0 0,1 0 0 0 0,-1 0-1 0 0,1-1 1 0 0,-1 1 0 0 0,1-1 0 0 0,-1 1 0 0 0,1-1-1 0 0,-1 0 1 0 0,0 0 0 0 0,0 0 0 0 0,1 0-1 0 0,-1 0 1 0 0,0 0 0 0 0,0-1 0 0 0,0 1-1 0 0,2-2 1 0 0,46-40 272 0 0,-48 39-270 0 0,0 2-45 0 0,-1-1-1 0 0,0 1 0 0 0,0 0 0 0 0,-1-1 1 0 0,1 1-1 0 0,0-1 0 0 0,-1 1 1 0 0,0-1-1 0 0,1 1 0 0 0,-1-1 0 0 0,0 0 1 0 0,0 1-1 0 0,0-1 0 0 0,-1 1 1 0 0,1-1-1 0 0,-2-4 0 0 0,1 6-6 0 0,0 0 0 0 0,0 0 0 0 0,0 0-1 0 0,0 0 1 0 0,0 0 0 0 0,0 1 0 0 0,0-1 0 0 0,0 0 0 0 0,0 1-1 0 0,-1-1 1 0 0,1 0 0 0 0,0 1 0 0 0,0 0 0 0 0,-1-1 0 0 0,1 1-1 0 0,0 0 1 0 0,-1-1 0 0 0,1 1 0 0 0,0 0 0 0 0,-2 0 0 0 0,0 0-119 0 0,-46 26-203 0 0,45-22 368 0 0,1 0 0 0 0,-1 1-1 0 0,1-1 1 0 0,0 1 0 0 0,1 0 0 0 0,-1 0 0 0 0,1 0 0 0 0,0 0 0 0 0,0 0-1 0 0,0 1 1 0 0,1-1 0 0 0,0 0 0 0 0,0 1 0 0 0,0-1 0 0 0,1 1 0 0 0,0-1-1 0 0,0 1 1 0 0,0 0 0 0 0,1-1 0 0 0,-1 1 0 0 0,2-1 0 0 0,-1 0 0 0 0,0 1-1 0 0,1-1 1 0 0,0 0 0 0 0,0 0 0 0 0,5 8 0 0 0,-6-12-8 0 0,0 0 0 0 0,0 1 0 0 0,1-1 0 0 0,-1 0 0 0 0,0 0 0 0 0,1-1 0 0 0,-1 1-1 0 0,0 0 1 0 0,1 0 0 0 0,-1-1 0 0 0,1 1 0 0 0,-1-1 0 0 0,1 1 0 0 0,0-1 0 0 0,-1 0 0 0 0,1 1 0 0 0,-1-1 0 0 0,1 0 0 0 0,0 0 0 0 0,1 0 0 0 0,-1 0-34 0 0,2 0 149 0 0,18-14 30 0 0,-20 13-175 0 0,0 0 1 0 0,-1 0-1 0 0,1 0 1 0 0,0-1 0 0 0,-1 1-1 0 0,1-1 1 0 0,-1 1-1 0 0,0-1 1 0 0,1 1-1 0 0,-1-1 1 0 0,0 0 0 0 0,0 1-1 0 0,0-1 1 0 0,0 0-1 0 0,-1 0 1 0 0,1 0 0 0 0,0 0-1 0 0,-1 0 1 0 0,1 0-1 0 0,-1 0 1 0 0,0 0-1 0 0,1 0 1 0 0,-1 0 0 0 0,0 0-1 0 0,0 0 1 0 0,0 0-1 0 0,-1 0 1 0 0,1 0 0 0 0,0 0-1 0 0,-1 0 1 0 0,0 0-1 0 0,1 0 1 0 0,-1 1-1 0 0,0-1 1 0 0,0 0 0 0 0,0 0-1 0 0,0 0 1 0 0,0 1-1 0 0,0-1 1 0 0,-1 1 0 0 0,1-1-1 0 0,0 1 1 0 0,-1-1-1 0 0,1 1 1 0 0,-1 0 0 0 0,0 0-1 0 0,1-1 1 0 0,-1 1-1 0 0,0 0 1 0 0,0 1-1 0 0,0-1 1 0 0,0 0 0 0 0,1 0-1 0 0,-1 1 1 0 0,0-1-1 0 0,0 1 1 0 0,0 0 0 0 0,0 0-1 0 0,0 0 1 0 0,0-1-1 0 0,-1 2 1 0 0,1-1-1 0 0,0 0 1 0 0,0 0 0 0 0,-3 2-1 0 0,4-2 15 0 0,-30 12-161 0 0,30-11 165 0 0,0-1 1 0 0,-1 1-1 0 0,1 0 1 0 0,0 0-1 0 0,0 0 1 0 0,0 1-1 0 0,0-1 0 0 0,0 0 1 0 0,0 0-1 0 0,0 1 1 0 0,0-1-1 0 0,0 0 1 0 0,1 1-1 0 0,-1-1 1 0 0,0 1-1 0 0,1-1 1 0 0,-1 1-1 0 0,1-1 1 0 0,0 1-1 0 0,-1-1 1 0 0,1 1-1 0 0,0-1 1 0 0,0 1-1 0 0,0-1 1 0 0,0 1-1 0 0,1 2 1 0 0,-1-1 19 0 0,0 0 1 0 0,1-1-1 0 0,-1 1 1 0 0,1-1-1 0 0,0 1 1 0 0,-1 0-1 0 0,1-1 1 0 0,0 0 0 0 0,1 1-1 0 0,-1-1 1 0 0,0 0-1 0 0,1 1 1 0 0,-1-1-1 0 0,1 0 1 0 0,0 0-1 0 0,0 0 1 0 0,0 0 0 0 0,0-1-1 0 0,0 1 1 0 0,0 0-1 0 0,0-1 1 0 0,0 0-1 0 0,1 1 1 0 0,-1-1-1 0 0,0 0 1 0 0,1 0 0 0 0,-1 0-1 0 0,1-1 1 0 0,-1 1-1 0 0,1 0 1 0 0,0-1-1 0 0,-1 0 1 0 0,1 0 0 0 0,0 0-1 0 0,3 0 1 0 0,-1 0 20 0 0,-1 0 21 0 0,35-11 228 0 0,-35 10-312 0 0,-1-1-142 0 0,11-4 271 0 0,-13 6-138 0 0,-1-1-1 0 0,0 1 0 0 0,0 0 0 0 0,0 0 0 0 0,0 0 0 0 0,0 0 0 0 0,0 0 1 0 0,1 0-1 0 0,-1 0 0 0 0,0-1 0 0 0,0 1 0 0 0,0 0 0 0 0,0 0 1 0 0,1 0-1 0 0,-1 0 0 0 0,0 0 0 0 0,0 0 0 0 0,0 0 0 0 0,0 0 1 0 0,1 0-1 0 0,-1 0 0 0 0,0 0 0 0 0,0 0 0 0 0,0 0 0 0 0,1 0 1 0 0,-1 0-1 0 0,0 0 0 0 0,0 0 0 0 0,0 0 0 0 0,0 0 0 0 0,1 0 1 0 0,-1 0-1 0 0,0 1 0 0 0,0-1 0 0 0,0 0 0 0 0,0 0 0 0 0,0 0 1 0 0,1 0-1 0 0,-1 0 0 0 0,0 0 0 0 0,0 0 0 0 0,0 1 0 0 0,0-1 1 0 0,0 0-1 0 0,0 0 0 0 0,0 0 0 0 0,0 0 0 0 0,1 1 0 0 0,-1-1 1 0 0,0 0-1 0 0,0 0 0 0 0,0 0 0 0 0,0 0 0 0 0,0 1 0 0 0,0-1 1 0 0,0 0-1 0 0,0 0 0 0 0,0 0 0 0 0,0 0 0 0 0,0 1 0 0 0,0-1 1 0 0,0 0-1 0 0,0 0 0 0 0,-4 9 29 0 0,-4 10-22 0 0,2-1-1 0 0,-1 1 1 0 0,2 1-1 0 0,-5 33 1 0 0,9-20 35 0 0,1 59 235 0 0,15 138 155 0 0,-13-125-272 0 0,-3-73-74 0 0,5 51 0 0 0,-3-18 120 0 0,-3-35-158 0 0,2-27 64 0 0,0 2-82 0 0,0 29 3 0 0,0-31 22 0 0,0 0-11 0 0,0 29 52 0 0,0-30-39 0 0,0 21-156 0 0,0-10 92 0 0,0-10 8 0 0,-3 16 51 0 0,4-15-23 0 0,-3 27-64 0 0,-3 21 140 0 0,5-49 1 0 0,-5 33-97 0 0,5-35 110 0 0,0 1 0 0 0,0-1 0 0 0,0 0 1 0 0,0 0-1 0 0,0 0 0 0 0,1 0 0 0 0,-1 0 0 0 0,0 0 0 0 0,1 0 0 0 0,-1 0 0 0 0,0 0 0 0 0,1 0 0 0 0,-1 0 0 0 0,1 0 0 0 0,0 0 0 0 0,-1 0 0 0 0,1 0 0 0 0,0 0 1 0 0,0 0-1 0 0,-1-1 0 0 0,1 1 0 0 0,0 0 0 0 0,1 0 0 0 0,0 1 87 0 0,25 4 1 0 0,30 7 113 0 0,-46-11-296 0 0,0-1 1 0 0,0 2-1 0 0,0 0 0 0 0,-1 0 1 0 0,1 1-1 0 0,-1 0 1 0 0,13 8-1 0 0,-19-9-26 0 0,-1 0-1 0 0,0 1 1 0 0,0-1 0 0 0,0 1-1 0 0,0 0 1 0 0,-1 0 0 0 0,1 0-1 0 0,-1 0 1 0 0,0 0-1 0 0,0 1 1 0 0,-1-1 0 0 0,1 0-1 0 0,-1 1 1 0 0,0 0 0 0 0,0-1-1 0 0,0 1 1 0 0,-1-1 0 0 0,0 1-1 0 0,0 0 1 0 0,0-1 0 0 0,0 1-1 0 0,-1 0 1 0 0,-1 6 0 0 0,-1 3 3 0 0,0 0 1 0 0,-1 0-1 0 0,0 0 0 0 0,-1-1 1 0 0,-1 1-1 0 0,-8 14 1 0 0,-7 4-8 0 0,-1-2 1 0 0,-2-1-1 0 0,-1 0 1 0 0,-1-2 0 0 0,-45 37-1 0 0,69-63-17 0 0,-36 28-161 0 0,34-25 253 0 0,3-3-38 0 0,-1 1 1 0 0,0 0-1 0 0,0-1 1 0 0,-1 1-1 0 0,1-1 1 0 0,0 0-1 0 0,0 0 1 0 0,-1 0-1 0 0,1 0 1 0 0,-1 0-1 0 0,1 0 1 0 0,-5 0-1 0 0,4 0 1945 0 0,-2 0-1872 0 0,4-1-74 0 0,1 0 1 0 0,0 0-1 0 0,-1 0 1 0 0,1 0-1 0 0,-1 0 1 0 0,1 0-1 0 0,0 0 1 0 0,-1 0-1 0 0,1 0 1 0 0,-1 0-1 0 0,1 0 0 0 0,0 0 1 0 0,-1 0-1 0 0,1 0 1 0 0,-1 0-1 0 0,1 1 1 0 0,0-1-1 0 0,-1 0 1 0 0,1 0-1 0 0,0 0 1 0 0,-1 1-1 0 0,1-1 0 0 0,0 0 1 0 0,-1 0-1 0 0,1 1 1 0 0,0-1-1 0 0,-1 0 1 0 0,1 0-1 0 0,0 1 1 0 0,0-1-1 0 0,0 0 1 0 0,-1 1-1 0 0,1-1 1 0 0,0 1-1 0 0,2 4 13 0 0,0 30 151 0 0,-19 261 57 0 0,2-186-279 0 0,15-107-7 0 0,-9 49-192 0 0,9-45 2052 0 0,0-3-3289 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56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9 20 2488 0 0,'0'0'5269'0'0,"-10"-1"-4989"0"0,-161 0 1157 0 0,82 2-1356 0 0,-147-19 0 0 0,209 20-2746 0 0,11 0-2295 0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57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28 1812 0 0,'0'0'2496'0'0,"-36"-28"-2208"0"0,7 32-912 0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57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2804 0 0,'9'13'1032'0'0,"-30"4"-4800"0"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13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7 808 0 0,'-11'-4'18328'0'0,"23"1"-18285"0"0,1 0-1 0 0,-1 0 0 0 0,23 0 0 0 0,-31 3 10 0 0,1 0-1 0 0,13 0 16 0 0,-14 0-108 0 0,19 2-61 0 0,38 1 26 0 0,-58-3 113 0 0,21 2 88 0 0,14-2 302 0 0,-34 0 346 0 0,3 1 62 0 0,1 1 0 0 0,-1-1 0 0 0,1 0 0 0 0,0-1 0 0 0,-1 0 0 0 0,9-1 0 0 0,-12 1-623 0 0,0 0-216 0 0,10 0-9 0 0,-10 0-13 0 0,0 0-61 0 0,98 5 170 0 0,-98-5-49 0 0,0 1-24 0 0,12 0-24 0 0,53 5 331 0 0,-65-6-320 0 0,23 3-81 0 0,-13-4 52 0 0,-10 1 16 0 0,20 2 94 0 0,-5-1-113 0 0,-15-1-10 0 0,0 0-37 0 0,12 0 76 0 0,-12 0 62 0 0,17 2-165 0 0,39 8 213 0 0,-22-7-43 0 0,-34-3-8 0 0,0 0-69 0 0,54 6 60 0 0,-55-6 33 0 0,1 0-76 0 0,10 0 50 0 0,-10 0-31 0 0,0 0-42 0 0,149 11-270 0 0,-149-11 252 0 0,24 2 45 0 0,51-4 65 0 0,-75 2-7 0 0,33 0-44 0 0,-33 0 103 0 0,35-1-121 0 0,-36 0-19 0 0,62 1-5 0 0,-61 0 36 0 0,66-2 64 0 0,-10 4 18 0 0,-56-2-167 0 0,23-2-33 0 0,-4 0 74 0 0,-5 2 5 0 0,-14 0 30 0 0,66 0-82 0 0,9-3 120 0 0,-75 3-54 0 0,0 0 34 0 0,30-2-157 0 0,-31 2 84 0 0,2 0 42 0 0,74-3 1 0 0,-76 3 33 0 0,1-1 50 0 0,36-3 139 0 0,-36 4-196 0 0,-1 0-46 0 0,12-1-10 0 0,-12 0 41 0 0,40 0-267 0 0,-39 1 342 0 0,0 0-43 0 0,10 0-84 0 0,-10 0 46 0 0,15 1 137 0 0,43-5-312 0 0,-60 3 288 0 0,2 1-139 0 0,12 0-26 0 0,-12 0 71 0 0,0 0 10 0 0,12 0-16 0 0,-12 0-49 0 0,-1 0-108 0 0,12-2 149 0 0,-12 2 63 0 0,19-2-112 0 0,97-5-44 0 0,-117 7 97 0 0,26-2-202 0 0,51-2-46 0 0,-75 4 380 0 0,59-5-335 0 0,-28 3 225 0 0,-31 2-44 0 0,-16 17-11622 0 0,1-2 10141 0 0,-1 3-3721 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14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2 1852 0 0,'0'0'5488'0'0,"-3"-3"-5311"0"0,3 3-274 0 0,-10-10 2603 0 0,10 9-2161 0 0,-1 1-1 0 0,1-1 1 0 0,0 1 0 0 0,0 0 0 0 0,0-1 0 0 0,0 1 0 0 0,0-1 0 0 0,0 1 0 0 0,0-1 0 0 0,0 1-1 0 0,0 0 1 0 0,0-1 0 0 0,0 1 0 0 0,0-1 0 0 0,0 1 0 0 0,0-1 0 0 0,1 1 0 0 0,-1-1 0 0 0,5-6 789 0 0,-2 5 603 0 0,2 2-1571 0 0,42 5 566 0 0,-43-5-587 0 0,1 0 53 0 0,412 56 1082 0 0,-62 7-2774 0 0,-349-62 1013 0 0,0 1 1 0 0,-1 0-1 0 0,1 0 0 0 0,-1 1 0 0 0,0-1 1 0 0,0 1-1 0 0,0 1 0 0 0,0-1 0 0 0,5 5 1 0 0,-6-5-888 0 0,0 1 0 0 0,0 0 1 0 0,0 1-1 0 0,-1-1 0 0 0,0 1 0 0 0,0-1 1 0 0,0 1-1 0 0,3 6 0 0 0,-5-8-512 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47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228 0 0,'1'-10'-614'0'0,"3"-19"10488"0"0,-1 19-9270 0 0,-1 7-67 0 0,3 5-272 0 0,56 13 232 0 0,1-2 0 0 0,82 6 0 0 0,133-3-57 0 0,-205-14-302 0 0,932-15 819 0 0,-563-2-816 0 0,-265 9-127 0 0,417 9-590 0 0,-523 4-1511 0 0,92 24 1 0 0,-158-30 1515 0 0,24 3-903 0 0,-10-9-4020 0 0,-6-6 3679 0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48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9 10 2056 0 0,'0'0'2142'0'0,"0"0"-2103"0"0,0 0 1 0 0,0-1-1 0 0,0 1 1 0 0,0 0 0 0 0,0-1-1 0 0,0 1 1 0 0,0 0-1 0 0,0-1 1 0 0,0 1 0 0 0,0 0-1 0 0,0-1 1 0 0,0 1-1 0 0,0 0 1 0 0,0-1-1 0 0,0 1 1 0 0,0 0 0 0 0,-1-1-1 0 0,1 1 1 0 0,0 0-1 0 0,0-1 1 0 0,0 1 0 0 0,0 0-1 0 0,-1 0 1 0 0,1-1-1 0 0,0 1 1 0 0,0 0-1 0 0,-1 0 1 0 0,1 0 0 0 0,0-1-1 0 0,-1 1 1 0 0,1 0-1 0 0,0 0 1 0 0,-1 0 0 0 0,1 0-1 0 0,0 0 1 0 0,0 0-1 0 0,-1-1 1 0 0,1 1-1 0 0,0 0 1 0 0,-1 0 0 0 0,1 0-1 0 0,0 0 1 0 0,-1 0-1 0 0,1 0 1 0 0,0 0 0 0 0,-1 0-1 0 0,1 1 1 0 0,0-1-1 0 0,-1 0 1 0 0,1 0-1 0 0,0 0 1 0 0,-1 0 0 0 0,1 0-1 0 0,0 0 1 0 0,-1 1-1 0 0,1-1 1 0 0,-34 18 299 0 0,0 1-1 0 0,2 2 1 0 0,-46 36 0 0 0,-87 90 254 0 0,122-104-1030 0 0,2 2 1 0 0,-39 56-1 0 0,74-93-20 0 0,1 1 0 0 0,1-1 0 0 0,-1 1-1 0 0,-4 17 1 0 0,0-4-2219 0 0,8-19 1126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59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81 1688 0 0,'0'0'10496'0'0,"11"-32"-6547"0"0,-7 27-3642 0 0,1 0 0 0 0,0 0-1 0 0,0 1 1 0 0,0 0-1 0 0,1 0 1 0 0,-1 0-1 0 0,1 1 1 0 0,0-1-1 0 0,0 2 1 0 0,0-1-1 0 0,8-2 1 0 0,-11 4 102 0 0,21 9-138 0 0,-23-7-259 0 0,0-1 1 0 0,0 0-1 0 0,0 1 0 0 0,-1-1 1 0 0,1 0-1 0 0,0 1 1 0 0,0-1-1 0 0,-1 1 0 0 0,1 0 1 0 0,0-1-1 0 0,-1 1 1 0 0,1-1-1 0 0,-1 1 1 0 0,1 0-1 0 0,-1-1 0 0 0,1 1 1 0 0,-1 0-1 0 0,1 0 1 0 0,-1 0-1 0 0,0-1 0 0 0,1 1 1 0 0,-1 0-1 0 0,0 0 1 0 0,0 0-1 0 0,1 0 0 0 0,-1-1 1 0 0,0 3-1 0 0,0-3-11 0 0,1 4 24 0 0,0 0-1 0 0,-1 0 1 0 0,1 0-1 0 0,-1 0 1 0 0,0 1 0 0 0,0-1-1 0 0,-1 0 1 0 0,1 0-1 0 0,-1 0 1 0 0,0 0 0 0 0,0 0-1 0 0,0 0 1 0 0,0 0-1 0 0,-1 0 1 0 0,0-1 0 0 0,0 1-1 0 0,-4 7 1 0 0,-2 3 157 0 0,-1 0-143 0 0,1-1 1 0 0,-2 0-1 0 0,1 0 1 0 0,-2-1 0 0 0,0-1-1 0 0,0 0 1 0 0,-21 16-1 0 0,5 4 464 0 0,16-15 3743 0 0,19-14-4130 0 0,0 0 0 0 0,0-1-1 0 0,0 0 1 0 0,1 0 0 0 0,-1 0 0 0 0,0-1 0 0 0,10-1 0 0 0,76-9 150 0 0,-10 1-660 0 0,-60 7-464 0 0,0 2 1 0 0,0 1-1 0 0,25 4 1 0 0,-40-3-327 0 0,1 1-1 0 0,-1-1 1 0 0,0 1-1 0 0,0 1 1 0 0,0 0 0 0 0,9 5-1 0 0,-15-7-311 0 0,1 0 0 0 0,-1-1 0 0 0,1 1 0 0 0,-1-1 1 0 0,1 0-1 0 0,-1 0 0 0 0,1 0 0 0 0,5 1 0 0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48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4 0 1276 0 0,'-97'102'2836'0'0,"-120"161"0"0"0,183-218-2754 0 0,20-30-524 0 0,2 1-1 0 0,0 0 1 0 0,1 1 0 0 0,-12 25-1 0 0,16-29-1209 0 0,1-4 18 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48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0 1820 0 0,'1'0'72'0'0,"0"0"1"0"0,1 1-1 0 0,-1-1 0 0 0,0 0 1 0 0,0 1-1 0 0,0-1 0 0 0,0 1 0 0 0,0-1 1 0 0,0 1-1 0 0,1 0 0 0 0,-1-1 0 0 0,0 1 1 0 0,-1 0-1 0 0,1 0 0 0 0,0-1 1 0 0,0 1-1 0 0,0 0 0 0 0,0 0 0 0 0,-1 0 1 0 0,1 0-1 0 0,0 0 0 0 0,-1 0 0 0 0,2 3 1 0 0,-2-2 12 0 0,0 0 0 0 0,0 1 1 0 0,0-1-1 0 0,0 1 0 0 0,-1-1 1 0 0,1 1-1 0 0,0-1 0 0 0,-1 0 0 0 0,0 1 1 0 0,0-1-1 0 0,-1 3 0 0 0,-14 32 645 0 0,-41 65 0 0 0,6-12-177 0 0,20-31-366 0 0,5-9-1468 0 0,-31 82 0 0 0,56-129 729 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49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69 2116 0 0,'-9'52'900'0'0,"-3"-1"0"0"0,-1 0 1 0 0,-41 97-1 0 0,22-64-598 0 0,7-30-412 0 0,-3 12-1327 0 0,27-49-958 0 0,1-14 826 0 0</inkml:trace>
  <inkml:trace contextRef="#ctx0" brushRef="#br0" timeOffset="1">694 1 2016 0 0,'3'3'794'0'0,"-2"-1"-654"0"0,0 1 0 0 0,1 0 0 0 0,-1 0 1 0 0,0 0-1 0 0,0-1 0 0 0,0 1 0 0 0,-1 0 0 0 0,1 0 1 0 0,-1 0-1 0 0,1 1 0 0 0,-1-1 0 0 0,0 0 1 0 0,0 0-1 0 0,-1 0 0 0 0,1 0 0 0 0,-1 0 1 0 0,1 0-1 0 0,-1 0 0 0 0,-2 5 0 0 0,-30 66 762 0 0,26-61-741 0 0,-180 300 554 0 0,179-301-1518 0 0,1 2 0 0 0,0-1 0 0 0,1 1 1 0 0,-6 19-1 0 0,11-31-827 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49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 3928 0 0,'0'0'1050'0'0,"2"5"-85"0"0,-1 3-677 0 0,0 0 0 0 0,0 0 0 0 0,0 0 0 0 0,-1 0 0 0 0,-1 1 0 0 0,1-1 0 0 0,-1 0 1 0 0,0 0-1 0 0,-1 0 0 0 0,0 0 0 0 0,-5 13 0 0 0,-8 16 178 0 0,-23 41 0 0 0,12-24-448 0 0,16-35-310 0 0,-1-1 1 0 0,-25 33-1 0 0,-7 13-4401 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49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1 148 2764 0 0,'17'-9'2394'0'0,"-17"8"-2288"0"0,0 1 0 0 0,1 0 0 0 0,-1-1 0 0 0,0 1 0 0 0,0 0 0 0 0,1 0 0 0 0,-1-1 0 0 0,0 1 0 0 0,1 0 0 0 0,-1 0 0 0 0,0 0 0 0 0,0-1 0 0 0,1 1 0 0 0,-1 0 0 0 0,0 0 0 0 0,1 0 0 0 0,-1 0 0 0 0,1 0 0 0 0,-1 0 0 0 0,0 0 0 0 0,1 0 0 0 0,-1-1 0 0 0,0 1 0 0 0,1 0 0 0 0,-1 1 0 0 0,0-1 0 0 0,1 0 0 0 0,-1 0-1 0 0,1 0 1 0 0,-1 0 0 0 0,0 0 0 0 0,1 0 0 0 0,-1 0 0 0 0,0 0 0 0 0,1 1 0 0 0,-1-1 0 0 0,0 0 0 0 0,0 0 0 0 0,1 0 0 0 0,-1 1 0 0 0,0-1 0 0 0,1 0 0 0 0,-1 1 0 0 0,0-1 0 0 0,0 0 0 0 0,0 0 0 0 0,1 1 0 0 0,-1-1 0 0 0,0 0 0 0 0,0 1 0 0 0,-2 12 139 0 0,-1-1 1 0 0,-1 0-1 0 0,0 0 1 0 0,-1 0-1 0 0,0-1 1 0 0,-1 1-1 0 0,-12 18 0 0 0,-63 79 803 0 0,46-65-754 0 0,-11 18 16 0 0,-83 100-222 0 0,114-141-1885 0 0,30-28-2805 0 0,18-17-106 0 0,-15 11 4629 0 0,16-13-1845 0 0</inkml:trace>
  <inkml:trace contextRef="#ctx0" brushRef="#br0" timeOffset="1">796 1 3264 0 0,'0'0'2201'0'0,"3"3"-1249"0"0,-2-1-842 0 0,0 0 1 0 0,0 0 0 0 0,0 0 0 0 0,0 1 0 0 0,-1-1-1 0 0,1 0 1 0 0,-1 0 0 0 0,1 0 0 0 0,-1 1 0 0 0,0-1-1 0 0,0 0 1 0 0,0 1 0 0 0,0-1 0 0 0,-1 0-1 0 0,1 0 1 0 0,0 1 0 0 0,-1-1 0 0 0,0 0 0 0 0,1 0-1 0 0,-1 0 1 0 0,0 0 0 0 0,0 0 0 0 0,0 0 0 0 0,0 0-1 0 0,-1 0 1 0 0,1 0 0 0 0,-3 3 0 0 0,-53 65 1058 0 0,43-55-842 0 0,-32 38 178 0 0,-272 334-465 0 0,299-347-2472 0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51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2407 316 0 0,'0'0'5500'0'0,"-2"4"-5223"0"0,-5 16 4198 0 0,4-27-4436 0 0,-2 1-25 0 0,3 4-11 0 0,1-1 1 0 0,-1 1-1 0 0,1 0 1 0 0,0 0-1 0 0,0-1 0 0 0,0 1 1 0 0,0-1-1 0 0,0 1 1 0 0,1 0-1 0 0,-1-1 1 0 0,1 0-1 0 0,-1 1 0 0 0,1-1 1 0 0,0 1-1 0 0,0-5 1 0 0,-5-30 119 0 0,1 4-6 0 0,1-67 1 0 0,-2-49 118 0 0,1-160 120 0 0,-5 215-462 0 0,2 36 131 0 0,5 15 37 0 0,0 27-53 0 0,-1-6 27 0 0,3 3 36 0 0,-28-239-100 0 0,28 255 32 0 0,-4-22-41 0 0,-7-43 338 0 0,-1-84-1 0 0,1 74-238 0 0,8-318 500 0 0,3 324-451 0 0,11 1 66 0 0,-4 0 0 0 0,-2-99 0 0 0,-5 167-174 0 0,0-54 133 0 0,0-11-72 0 0,0 65-123 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52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40 324 0 0,'-6'-4'51'0'0,"-5"-6"3331"0"0,1-1 2694 0 0,10 11-5984 0 0,0 0 1 0 0,0 0-1 0 0,0-1 0 0 0,0 1 1 0 0,0 0-1 0 0,1-3 2681 0 0,-1 3-2680 0 0,1 0-1 0 0,-1 0 0 0 0,0 0 1 0 0,0 0-1 0 0,0 0 1 0 0,0 0-1 0 0,0 0 1 0 0,0 0-1 0 0,0 0 0 0 0,1 0 1 0 0,-1 0-1 0 0,299-9 2554 0 0,-126 7-2137 0 0,961 3 307 0 0,-1058 1-1276 0 0,-1 3 0 0 0,-1 4-1 0 0,0 3 1 0 0,104 31 0 0 0,-131-30-461 0 0,-27-8-131 0 0,0 1 1 0 0,25 10-1 0 0,-36-11-728 0 0,-1-1 0 0 0,0 1-1 0 0,0 0 1 0 0,12 11 0 0 0,-8-5 282 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55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998 348 0 0,'0'0'647'0'0,"1"4"-761"0"0,-1-4 129 0 0,0 1 0 0 0,0-1-1 0 0,1 1 1 0 0,-1-1-1 0 0,0 1 1 0 0,0-1 0 0 0,0 1-1 0 0,0-1 1 0 0,0 1-1 0 0,0 0 1 0 0,0-1 0 0 0,0 1-1 0 0,0-1 1 0 0,0 1 0 0 0,0-1-1 0 0,0 1 1 0 0,0-1-1 0 0,0 1 1 0 0,0-1 0 0 0,-1 1-1 0 0,1-1 1 0 0,0 1-1 0 0,0-1 1 0 0,-1 1 0 0 0,1-1-1 0 0,0 1 1 0 0,-1-1-1 0 0,1 1 1 0 0,-8 11 700 0 0,7-12-490 0 0,-14 0 8823 0 0,11-17-8972 0 0,1 0 1 0 0,1 0-1 0 0,0-27 1 0 0,-3-21 94 0 0,-5-7-41 0 0,-23-129 36 0 0,-2-29 0 0 0,26 175-198 0 0,0-13 149 0 0,8 65-109 0 0,0-33 6 0 0,-7-20 258 0 0,8 53 23 0 0,1-17-120 0 0,0 8-30 0 0,-1 9-99 0 0,0 1 0 0 0,0 0-1 0 0,0 0 1 0 0,0 0-1 0 0,1-1 1 0 0,-1 1-1 0 0,1 0 1 0 0,-1 0 0 0 0,1 0-1 0 0,0 0 1 0 0,0 0-1 0 0,0 0 1 0 0,2-3 0 0 0,-1 4-26 0 0,15-13 95 0 0,0-2-221 0 0,-17 8-416 0 0,-28 8 165 0 0,27 0 391 0 0,-8 1-57 0 0,5 1 75 0 0,1-1-46 0 0,0 1 1 0 0,1 0-1 0 0,-1-1 1 0 0,0 1-1 0 0,1 1 1 0 0,-1-1-1 0 0,1 0 0 0 0,0 1 1 0 0,0-1-1 0 0,0 1 1 0 0,0-1-1 0 0,0 1 1 0 0,0 0-1 0 0,1 0 1 0 0,-1 0-1 0 0,1 0 1 0 0,0 0-1 0 0,0 0 0 0 0,0 0 1 0 0,0 1-1 0 0,1-1 1 0 0,-1 0-1 0 0,1 0 1 0 0,0 1-1 0 0,0-1 1 0 0,0 0-1 0 0,0 1 1 0 0,1-1-1 0 0,-1 0 0 0 0,3 6 1 0 0,-2-7 8 0 0,0 0 1 0 0,0 0-1 0 0,0 0 1 0 0,0-1-1 0 0,1 1 1 0 0,-1 0-1 0 0,1-1 0 0 0,-1 0 1 0 0,1 1-1 0 0,0-1 1 0 0,0 0-1 0 0,-1 0 1 0 0,1 1-1 0 0,0-2 0 0 0,0 1 1 0 0,0 0-1 0 0,0 0 1 0 0,0-1-1 0 0,0 1 1 0 0,0-1-1 0 0,1 1 1 0 0,-1-1-1 0 0,0 0 0 0 0,4 0 1 0 0,-2 0 109 0 0,2-2-64 0 0,31-16 72 0 0,-35 17-130 0 0,0 0-1 0 0,-1 0 0 0 0,1 0 1 0 0,0-1-1 0 0,-1 1 1 0 0,1-1-1 0 0,-1 1 0 0 0,1-1 1 0 0,-1 0-1 0 0,0 1 0 0 0,1-1 1 0 0,-1 0-1 0 0,0 0 0 0 0,0 0 1 0 0,0 0-1 0 0,-1 0 0 0 0,1 0 1 0 0,0 0-1 0 0,-1 0 0 0 0,1-2 1 0 0,-1 2-17 0 0,-14-21-234 0 0,13 21 214 0 0,-1 0 0 0 0,1 0 1 0 0,-1 0-1 0 0,0 0 0 0 0,0 0 1 0 0,0 1-1 0 0,0-1 0 0 0,0 1 1 0 0,0-1-1 0 0,-1 1 0 0 0,1 0 1 0 0,0 0-1 0 0,-1 0 1 0 0,1 0-1 0 0,-1 0 0 0 0,1 0 1 0 0,-1 1-1 0 0,1-1 0 0 0,-1 1 1 0 0,1 0-1 0 0,-1 0 0 0 0,0 0 1 0 0,-4 0-1 0 0,3 0-6 0 0,2 0-122 0 0,-4 3 65 0 0,2-3 99 0 0,0 1 0 0 0,1 1 0 0 0,-1-1 0 0 0,1 0 0 0 0,-1 1 0 0 0,1 0 0 0 0,-1 0 0 0 0,1 0 0 0 0,0 0 0 0 0,0 1 0 0 0,0-1 0 0 0,0 1 0 0 0,1-1 0 0 0,-1 1 0 0 0,1 0 0 0 0,-1 0 0 0 0,1 0 0 0 0,0 1 0 0 0,0-1-1 0 0,0 0 1 0 0,1 1 0 0 0,-1 0 0 0 0,1-1 0 0 0,0 1 0 0 0,-1 4 0 0 0,2-7 18 0 0,0 37 510 0 0,0-37-500 0 0,0 0-1 0 0,0 1 1 0 0,1-1 0 0 0,-1 1-1 0 0,1-1 1 0 0,-1 0 0 0 0,1 1-1 0 0,0-1 1 0 0,-1 0-1 0 0,1 1 1 0 0,0-1 0 0 0,0 0-1 0 0,0 0 1 0 0,0 0 0 0 0,0 0-1 0 0,0 0 1 0 0,0 0-1 0 0,0 0 1 0 0,1 0 0 0 0,-1 0-1 0 0,0-1 1 0 0,0 1 0 0 0,1 0-1 0 0,-1-1 1 0 0,1 1-1 0 0,-1-1 1 0 0,0 1 0 0 0,1-1-1 0 0,1 0 1 0 0,1 0-2 0 0,0 0 1 0 0,0-1-1 0 0,-1 1 0 0 0,1-1 0 0 0,0 0 1 0 0,-1 0-1 0 0,1-1 0 0 0,-1 1 1 0 0,1-1-1 0 0,-1 0 0 0 0,0 0 1 0 0,1 0-1 0 0,-1 0 0 0 0,0 0 0 0 0,-1-1 1 0 0,1 1-1 0 0,0-1 0 0 0,-1 0 1 0 0,1 0-1 0 0,-1 0 0 0 0,0 0 1 0 0,3-5-1 0 0,3-4-20 0 0,-1-1 0 0 0,0-1 0 0 0,0 1 0 0 0,6-22 0 0 0,-13 33-45 0 0,0 0 0 0 0,0-1 0 0 0,0 1 0 0 0,0-1 0 0 0,0 1 0 0 0,-1-1 0 0 0,1 1 1 0 0,-1 0-1 0 0,0-1 0 0 0,1 1 0 0 0,-1 0 0 0 0,0 0 0 0 0,0-1 0 0 0,-1 1 0 0 0,-1-2 0 0 0,2 2 6 0 0,1 1 0 0 0,-1-1 0 0 0,0 1 0 0 0,0 0 0 0 0,0 0 0 0 0,0-1 0 0 0,0 1 0 0 0,-1 0 0 0 0,1 0 0 0 0,0 0 0 0 0,0 0 0 0 0,-1 0 0 0 0,1 0 0 0 0,-1 1 0 0 0,1-1 0 0 0,-1 0 0 0 0,1 1 0 0 0,-1-1 0 0 0,1 1 0 0 0,-1 0 0 0 0,1-1 0 0 0,-1 1 0 0 0,0 0 0 0 0,1 0 0 0 0,-1 0 0 0 0,-2 0 0 0 0,0 1-2 0 0,0 1-1 0 0,0-1 1 0 0,0 1 0 0 0,1 0 0 0 0,-1 0 0 0 0,0 1 0 0 0,1-1 0 0 0,-1 1 0 0 0,1 0 0 0 0,0-1 0 0 0,0 1 0 0 0,0 1 0 0 0,0-1 0 0 0,0 0 0 0 0,1 1 0 0 0,-1-1 0 0 0,1 1 0 0 0,0 0 0 0 0,1 0 0 0 0,-3 5 0 0 0,0 1 77 0 0,1 1 0 0 0,0 0 0 0 0,1-1 0 0 0,0 1 1 0 0,1 1-1 0 0,-1 17 0 0 0,2-28-24 0 0,0 1-1 0 0,0 0 1 0 0,0-1 0 0 0,0 1 0 0 0,0-1-1 0 0,0 1 1 0 0,1-1 0 0 0,-1 1 0 0 0,0-1 0 0 0,1 1-1 0 0,-1-1 1 0 0,1 1 0 0 0,0-1 0 0 0,-1 1-1 0 0,1-1 1 0 0,0 0 0 0 0,0 1 0 0 0,0-1-1 0 0,2 2 1 0 0,-2-3-5 0 0,0 1 0 0 0,0-1 0 0 0,0 1-1 0 0,0-1 1 0 0,0 0 0 0 0,0 1 0 0 0,0-1 0 0 0,0 0-1 0 0,0 0 1 0 0,0 0 0 0 0,0 0 0 0 0,0 0-1 0 0,1 0 1 0 0,-1 0 0 0 0,0 0 0 0 0,0-1 0 0 0,0 1-1 0 0,0 0 1 0 0,0-1 0 0 0,2 0 0 0 0,2-1 18 0 0,1-1 0 0 0,-1-1 0 0 0,0 1 1 0 0,1-1-1 0 0,-1 0 0 0 0,-1 0 0 0 0,7-7 0 0 0,-6 6-22 0 0,0 0-4 0 0,-1 0 0 0 0,-1-1 0 0 0,1 1-1 0 0,-1-1 1 0 0,1 1 0 0 0,-2-1 0 0 0,1 0 0 0 0,3-10-1 0 0,-5 14-50 0 0,0 0-1 0 0,0-1 1 0 0,0 1-1 0 0,-1 0 1 0 0,1-1-1 0 0,0 1 1 0 0,-1 0-1 0 0,0-1 1 0 0,1 1-1 0 0,-1-1 1 0 0,0 1-1 0 0,0 0 1 0 0,0-1-1 0 0,-1 1 1 0 0,1-1-1 0 0,0 1 1 0 0,-1 0-1 0 0,0-1 1 0 0,0 1-1 0 0,1 0 1 0 0,-1 0-1 0 0,-1-1 1 0 0,1 1-1 0 0,0 0 1 0 0,0 0-1 0 0,-1 0 1 0 0,-2-2-1 0 0,3 2-168 0 0,-6 7-910 0 0,2-2 962 0 0,2-2 38 0 0,0 0 0 0 0,1 1 0 0 0,-1-1 0 0 0,1 1 0 0 0,-1 0 0 0 0,1 0 1 0 0,0 0-1 0 0,-1 0 0 0 0,1 0 0 0 0,0 0 0 0 0,1 1 0 0 0,-1-1 0 0 0,0 1 0 0 0,1-1 0 0 0,-1 1 1 0 0,1 0-1 0 0,0 0 0 0 0,-2 4 0 0 0,2-1-591 0 0,1 0 0 0 0,-1 0 0 0 0,1 0 0 0 0,0 0 1 0 0,0 0-1 0 0,1 0 0 0 0,0 0 0 0 0,2 6 0 0 0,4 4-838 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57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1111 1208 0 0,'-8'-1'249'0'0,"-22"-3"46"0"0,22 3 3434 0 0,-6-30-2946 0 0,1-41 503 0 0,2-61-283 0 0,2 46-696 0 0,-9-173 303 0 0,10 189-609 0 0,-6-131 278 0 0,9 27-85 0 0,2 147-175 0 0,2 25-41 0 0,2-24-477 0 0,-2 12 131 0 0,1 15 367 0 0,0 0 0 0 0,0 0 0 0 0,0 0 1 0 0,0 0-1 0 0,0 0 0 0 0,0 0 0 0 0,0 1 0 0 0,0-1 1 0 0,0 0-1 0 0,0 0 0 0 0,0 0 0 0 0,0 0 1 0 0,0 0-1 0 0,0 0 0 0 0,-1 0 0 0 0,1 0 0 0 0,0 0 1 0 0,0 0-1 0 0,0 0 0 0 0,0 0 0 0 0,0 0 0 0 0,0 0 1 0 0,0 0-1 0 0,0 0 0 0 0,0 0 0 0 0,-1 0 0 0 0,1 0 1 0 0,0 0-1 0 0,0 0 0 0 0,0 0 0 0 0,0 0 1 0 0,0 0-1 0 0,0 0 0 0 0,0 0 0 0 0,0 0 0 0 0,0 0 1 0 0,0 0-1 0 0,-1 0 0 0 0,1 0 0 0 0,0 0 0 0 0,0 0 1 0 0,0 0-1 0 0,0 0 0 0 0,0 0 0 0 0,0 0 0 0 0,0-1 1 0 0,0 1-1 0 0,0 0 0 0 0,0 0 0 0 0,0 0 1 0 0,0 0-1 0 0,0 0 0 0 0,0 0 0 0 0,0 0 0 0 0,0 0 1 0 0,-1 0-1 0 0,-23 47 292 0 0,23-41-194 0 0,0 0 0 0 0,0 1 1 0 0,0-1-1 0 0,1 1 1 0 0,0-1-1 0 0,0 1 0 0 0,1 0 1 0 0,0-1-1 0 0,1 7 1 0 0,0-3 29 0 0,0-1 0 0 0,1 0 0 0 0,0-1 0 0 0,0 1 0 0 0,1 0 0 0 0,5 8 0 0 0,-8-14-84 0 0,1-1-1 0 0,-1 1 1 0 0,1 0 0 0 0,0-1 0 0 0,0 0-1 0 0,0 1 1 0 0,0-1 0 0 0,0 0 0 0 0,1 0-1 0 0,-1 0 1 0 0,1 0 0 0 0,-1 0 0 0 0,1-1-1 0 0,0 1 1 0 0,-1-1 0 0 0,1 0 0 0 0,0 0-1 0 0,0 0 1 0 0,0 0 0 0 0,0 0 0 0 0,0-1-1 0 0,0 1 1 0 0,0-1 0 0 0,5 0 0 0 0,-1 0 36 0 0,0 0-48 0 0,-1-1 0 0 0,0 0 0 0 0,0 0 0 0 0,0 0 0 0 0,0-1 0 0 0,0 0 0 0 0,-1 0 1 0 0,1 0-1 0 0,0-1 0 0 0,-1 1 0 0 0,0-2 0 0 0,8-4 0 0 0,-12 7-56 0 0,0 1-1 0 0,0-1 0 0 0,-1 0 1 0 0,1 0-1 0 0,0 1 0 0 0,0-1 1 0 0,0 0-1 0 0,-1 0 0 0 0,1 0 1 0 0,0 0-1 0 0,-1 0 1 0 0,1 0-1 0 0,-1 0 0 0 0,1 0 1 0 0,-1 0-1 0 0,0 0 0 0 0,0 0 1 0 0,1-1-1 0 0,-1 1 1 0 0,0 0-1 0 0,0 0 0 0 0,0 0 1 0 0,0 0-1 0 0,0 0 0 0 0,0-1 1 0 0,0 1-1 0 0,0 0 0 0 0,-1 0 1 0 0,1 0-1 0 0,0 0 1 0 0,-1 0-1 0 0,1 0 0 0 0,-1 0 1 0 0,1 0-1 0 0,-1 0 0 0 0,0 0 1 0 0,1 0-1 0 0,-1 0 1 0 0,0 0-1 0 0,1 0 0 0 0,-1 0 1 0 0,0 1-1 0 0,0-1 0 0 0,0 0 1 0 0,-1 0-1 0 0,-3-4-162 0 0,-1 0 0 0 0,0 0 0 0 0,0 1 0 0 0,0 0 0 0 0,-12-6 0 0 0,15 8 135 0 0,-1 1-1 0 0,0-1 1 0 0,0 1 0 0 0,0 0 0 0 0,0 0 0 0 0,0 0 0 0 0,0 0 0 0 0,-1 1 0 0 0,1 0-1 0 0,0 0 1 0 0,0 0 0 0 0,0 0 0 0 0,0 1 0 0 0,0-1 0 0 0,-1 1 0 0 0,1 0 0 0 0,0 1 0 0 0,0-1-1 0 0,1 1 1 0 0,-1-1 0 0 0,0 1 0 0 0,0 0 0 0 0,-4 4 0 0 0,6-4 119 0 0,0-1-1 0 0,0 1 1 0 0,0 0 0 0 0,1 0 0 0 0,-1 0-1 0 0,1 0 1 0 0,-1 0 0 0 0,1 0-1 0 0,0 0 1 0 0,0 0 0 0 0,0 0 0 0 0,0 1-1 0 0,0-1 1 0 0,0 0 0 0 0,0 1 0 0 0,1-1-1 0 0,0 1 1 0 0,-1-1 0 0 0,1 0-1 0 0,0 1 1 0 0,0-1 0 0 0,0 1 0 0 0,0-1-1 0 0,1 1 1 0 0,-1-1 0 0 0,1 1 0 0 0,0-1-1 0 0,-1 0 1 0 0,1 1 0 0 0,0-1 0 0 0,0 0-1 0 0,0 0 1 0 0,1 0 0 0 0,-1 0-1 0 0,1 0 1 0 0,-1 0 0 0 0,1 0 0 0 0,2 2-1 0 0,-2-1 167 0 0,2-3-150 0 0,1 1 0 0 0,-1-1 0 0 0,0-1 0 0 0,0 1 0 0 0,1 0 0 0 0,-1-1 0 0 0,0 0 0 0 0,0 0 0 0 0,7-3 0 0 0,-9 3-115 0 0,4-2 56 0 0,-1-1 0 0 0,1 0 1 0 0,-1 0-1 0 0,1 0 0 0 0,-1-1 0 0 0,0 0 0 0 0,-1 0 0 0 0,1 0 1 0 0,-1-1-1 0 0,0 1 0 0 0,4-10 0 0 0,-8 14-29 0 0,2-1-104 0 0,-2 1-47 0 0,0 0 140 0 0,0 0 0 0 0,0 0 0 0 0,-1 0-1 0 0,1 0 1 0 0,0 0 0 0 0,-1 0 0 0 0,1 0 0 0 0,0 0 0 0 0,-1 0-1 0 0,1 1 1 0 0,-1-1 0 0 0,1 0 0 0 0,-1 0 0 0 0,0 0 0 0 0,1 1-1 0 0,-1-1 1 0 0,0 0 0 0 0,1 1 0 0 0,-1-1 0 0 0,0 0 0 0 0,0 1-1 0 0,0-1 1 0 0,0 1 0 0 0,0 0 0 0 0,1-1 0 0 0,-1 1 0 0 0,0-1 0 0 0,0 1-1 0 0,0 0 1 0 0,0 0 0 0 0,0 0 0 0 0,0 0 0 0 0,0 0 0 0 0,0 0-1 0 0,0 0 1 0 0,0 0 0 0 0,0 0 0 0 0,0 0 0 0 0,0 0 0 0 0,0 0-1 0 0,0 1 1 0 0,-2 0 0 0 0,-38 12-468 0 0,35-9 531 0 0,0 0 0 0 0,0 0 0 0 0,1 0 0 0 0,-1 1-1 0 0,1 0 1 0 0,0 0 0 0 0,1 1 0 0 0,-1 0 0 0 0,1-1 0 0 0,1 1 0 0 0,-1 0 0 0 0,1 1-1 0 0,0-1 1 0 0,0 1 0 0 0,-4 12 0 0 0,7-18-35 0 0,0-1 0 0 0,0 1-1 0 0,0-1 1 0 0,-1 1 0 0 0,1-1 0 0 0,0 1 0 0 0,0-1-1 0 0,0 1 1 0 0,0-1 0 0 0,0 1 0 0 0,0-1-1 0 0,0 1 1 0 0,0-1 0 0 0,0 1 0 0 0,0-1 0 0 0,0 1-1 0 0,1-1 1 0 0,-1 1 0 0 0,0-1 0 0 0,0 1-1 0 0,0-1 1 0 0,1 1 0 0 0,-1-1 0 0 0,0 0 0 0 0,0 1-1 0 0,1-1 1 0 0,-1 1 0 0 0,0-1 0 0 0,1 0-1 0 0,-1 1 1 0 0,1-1 0 0 0,-1 1 0 0 0,18-2 347 0 0,-14-1-340 0 0,-1 1 0 0 0,1 0 0 0 0,-1-1 0 0 0,0 0 0 0 0,0 0 0 0 0,1 0 0 0 0,-1 0 0 0 0,-1 0 0 0 0,1-1 0 0 0,3-2 0 0 0,1-5-24 0 0,-1 0 0 0 0,0 0 0 0 0,0 0 0 0 0,0-1 1 0 0,-2 1-1 0 0,1-1 0 0 0,-1-1 0 0 0,2-12 0 0 0,-6 22-18 0 0,0 1 1 0 0,0 0-1 0 0,0-1 0 0 0,0 1 1 0 0,-1 0-1 0 0,1-1 0 0 0,-1 1 1 0 0,1 0-1 0 0,-1 0 0 0 0,1-1 1 0 0,-1 1-1 0 0,0 0 0 0 0,1 0 1 0 0,-1 0-1 0 0,0 0 0 0 0,0 0 1 0 0,0 0-1 0 0,0 0 1 0 0,0 0-1 0 0,0 0 0 0 0,0 0 1 0 0,0 1-1 0 0,0-1 0 0 0,0 0 1 0 0,-3 0-1 0 0,2-1-36 0 0,-1 1 0 0 0,1 0 0 0 0,0 0 1 0 0,-1 0-1 0 0,1 0 0 0 0,-1 1 0 0 0,0-1 0 0 0,1 1 0 0 0,-1-1 1 0 0,0 1-1 0 0,1 0 0 0 0,-6 0 0 0 0,4 1 59 0 0,-1 1 1 0 0,1-1-1 0 0,0 1 0 0 0,0 0 0 0 0,0 0 1 0 0,0 0-1 0 0,1 0 0 0 0,-1 1 1 0 0,0-1-1 0 0,1 1 0 0 0,0 0 0 0 0,-1 0 1 0 0,1 1-1 0 0,1-1 0 0 0,-1 0 1 0 0,0 1-1 0 0,1 0 0 0 0,0 0 0 0 0,0 0 1 0 0,0 0-1 0 0,0 0 0 0 0,0 0 1 0 0,1 0-1 0 0,0 0 0 0 0,0 1 0 0 0,-1 6 1 0 0,2-9 33 0 0,0 0 1 0 0,0-1-1 0 0,0 1 1 0 0,0 0-1 0 0,0 0 0 0 0,0 0 1 0 0,1 0-1 0 0,-1-1 1 0 0,1 1-1 0 0,-1 0 1 0 0,1 0-1 0 0,0-1 1 0 0,0 1-1 0 0,0 0 1 0 0,0-1-1 0 0,0 1 0 0 0,0-1 1 0 0,0 1-1 0 0,0-1 1 0 0,0 0-1 0 0,1 1 1 0 0,-1-1-1 0 0,1 0 1 0 0,-1 0-1 0 0,1 0 1 0 0,-1 0-1 0 0,1 0 1 0 0,0 0-1 0 0,-1-1 0 0 0,1 1 1 0 0,0 0-1 0 0,-1-1 1 0 0,1 1-1 0 0,0-1 1 0 0,0 0-1 0 0,0 0 1 0 0,0 1-1 0 0,3-2 1 0 0,-1 1 64 0 0,0-3-42 0 0,5-4-2 0 0,-1 0 0 0 0,0-1 0 0 0,-1 0 1 0 0,0 0-1 0 0,0-1 0 0 0,6-9 1 0 0,9-13 131 0 0,-20 28-207 0 0,0 0 1 0 0,0 0-1 0 0,-1 0 0 0 0,1-1 1 0 0,-1 1-1 0 0,0 0 1 0 0,0-1-1 0 0,0 1 1 0 0,0-1-1 0 0,-1 1 1 0 0,1-1-1 0 0,-1 1 1 0 0,0-1-1 0 0,0 1 1 0 0,0-1-1 0 0,-2-6 1 0 0,2 8-24 0 0,-1 0 1 0 0,1 0 0 0 0,-1 0 0 0 0,1 0-1 0 0,-1 0 1 0 0,0 0 0 0 0,1 0 0 0 0,-1 0-1 0 0,0 0 1 0 0,-1 0 0 0 0,1 0 0 0 0,0 1-1 0 0,0-1 1 0 0,-1 1 0 0 0,1-1 0 0 0,-1 1-1 0 0,1-1 1 0 0,-1 1 0 0 0,0 0-1 0 0,1 0 1 0 0,-1-1 0 0 0,0 1 0 0 0,0 1-1 0 0,0-1 1 0 0,0 0 0 0 0,0 0 0 0 0,0 1-1 0 0,-4-1 1 0 0,1 0-47 0 0,0 2 0 0 0,0-1 1 0 0,0 0-1 0 0,0 1 0 0 0,0 0 0 0 0,0 0 0 0 0,0 1 0 0 0,0-1 1 0 0,0 1-1 0 0,1 0 0 0 0,-6 3 0 0 0,7-3 14 0 0,1-1 0 0 0,-1 1 1 0 0,1 0-1 0 0,-1 0 0 0 0,1 0 0 0 0,0 0 0 0 0,0 1 1 0 0,0-1-1 0 0,0 1 0 0 0,0-1 0 0 0,0 1 0 0 0,1 0 1 0 0,-1-1-1 0 0,1 1 0 0 0,0 0 0 0 0,0 0 0 0 0,0 0 1 0 0,0 0-1 0 0,0 0 0 0 0,1 0 0 0 0,-1 0 0 0 0,1 6 1 0 0,0-2-277 0 0,0 0 1 0 0,1-1 0 0 0,0 1-1 0 0,0-1 1 0 0,0 1 0 0 0,1-1-1 0 0,0 0 1 0 0,0 0 0 0 0,1 0-1 0 0,0 0 1 0 0,0 0 0 0 0,0 0-1 0 0,1-1 1 0 0,-1 1 0 0 0,1-1-1 0 0,1 0 1 0 0,-1 0 0 0 0,1-1-1 0 0,7 7 1 0 0,7 2-1296 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8:58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954 284 0 0,'0'0'7361'0'0,"3"-6"-7191"0"0,5-15 30 0 0,0-1 0 0 0,-1 0 0 0 0,-2 0-1 0 0,0 0 1 0 0,3-46 0 0 0,-2-125 406 0 0,-6 181-566 0 0,-18-258 338 0 0,14 224-337 0 0,2 40-27 0 0,1-1 0 0 0,1 0 0 0 0,-1 0 0 0 0,1 0 0 0 0,0 0 0 0 0,2-10 0 0 0,-1 9 21 0 0,4-124-221 0 0,-5 130 153 0 0,0 0 0 0 0,0 0 1 0 0,-1 0-1 0 0,1 0 0 0 0,-1-1 0 0 0,0 1 0 0 0,1 0 0 0 0,-1 1 0 0 0,0-1 0 0 0,0 0 0 0 0,0 0 1 0 0,0 0-1 0 0,-1 0 0 0 0,1 1 0 0 0,0-1 0 0 0,-1 1 0 0 0,-1-3 0 0 0,0 3 65 0 0,3 1-33 0 0,-1-1 1 0 0,1 1 0 0 0,-1-1-1 0 0,1 1 1 0 0,-1 0-1 0 0,0-1 1 0 0,1 1 0 0 0,-1 0-1 0 0,1-1 1 0 0,-1 1 0 0 0,0 0-1 0 0,1 0 1 0 0,-1 0 0 0 0,0 0-1 0 0,1 0 1 0 0,-1 0 0 0 0,0 0-1 0 0,1 0 1 0 0,-1 0 0 0 0,0 0-1 0 0,1 0 1 0 0,-1 0 0 0 0,0 0-1 0 0,1 0 1 0 0,-1 1 0 0 0,0-1-1 0 0,1 0 1 0 0,-1 0 0 0 0,1 1-1 0 0,-1-1 1 0 0,1 0 0 0 0,-1 1-1 0 0,0-1 1 0 0,0 1 0 0 0,-17 7 7 0 0,13-5 80 0 0,5 1-19 0 0,0 0 0 0 0,1-1 0 0 0,0 1 0 0 0,-1 0 0 0 0,1-1 0 0 0,1 1 0 0 0,-1 0 0 0 0,0-1 0 0 0,1 0 0 0 0,0 1 0 0 0,0-1 1 0 0,0 0-1 0 0,0 0 0 0 0,0 0 0 0 0,1 0 0 0 0,-1 0 0 0 0,1-1 0 0 0,0 1 0 0 0,-1-1 0 0 0,1 1 0 0 0,1-1 0 0 0,-1 0 0 0 0,0 0 1 0 0,0-1-1 0 0,1 1 0 0 0,-1-1 0 0 0,1 1 0 0 0,-1-1 0 0 0,1 0 0 0 0,0 0 0 0 0,-1-1 0 0 0,1 1 0 0 0,0-1 0 0 0,4 0 0 0 0,-5 0 41 0 0,2-1-22 0 0,-3 1-84 0 0,1 0 0 0 0,-1 0-1 0 0,1-1 1 0 0,-1 1-1 0 0,0-1 1 0 0,1 1-1 0 0,-1-1 1 0 0,0 0-1 0 0,0 0 1 0 0,1 0-1 0 0,-1-1 1 0 0,0 1-1 0 0,0 0 1 0 0,0-1 0 0 0,0 1-1 0 0,-1-1 1 0 0,1 0-1 0 0,0 1 1 0 0,-1-1-1 0 0,1 0 1 0 0,-1 0-1 0 0,1 0 1 0 0,-1 0-1 0 0,0-1 1 0 0,0 1-1 0 0,0 0 1 0 0,0 0 0 0 0,0-1-1 0 0,-1 1 1 0 0,1 0-1 0 0,-1-1 1 0 0,1 1-1 0 0,-1-1 1 0 0,0 1-1 0 0,0-1 1 0 0,0 1-1 0 0,0 0 1 0 0,-1-1 0 0 0,1 1-1 0 0,-1-1 1 0 0,-1-3-1 0 0,1 4-30 0 0,0 0 0 0 0,0 0-1 0 0,0 0 1 0 0,-1 0 0 0 0,1 0-1 0 0,-1 0 1 0 0,0 1 0 0 0,1-1 0 0 0,-1 1-1 0 0,0-1 1 0 0,0 1 0 0 0,0 0 0 0 0,0 0-1 0 0,0 0 1 0 0,0 0 0 0 0,0 0-1 0 0,0 0 1 0 0,0 0 0 0 0,0 1 0 0 0,-3-1-1 0 0,-37-4-345 0 0,39 5 365 0 0,0 0-1 0 0,0 1 1 0 0,0-1 0 0 0,0 1 0 0 0,0-1-1 0 0,0 1 1 0 0,0 0 0 0 0,0 0 0 0 0,0 0-1 0 0,0 1 1 0 0,0-1 0 0 0,0 1 0 0 0,1-1-1 0 0,-1 1 1 0 0,1 0 0 0 0,-1 0-1 0 0,1 0 1 0 0,0 0 0 0 0,0 1 0 0 0,0-1-1 0 0,0 0 1 0 0,0 1 0 0 0,0 0 0 0 0,1-1-1 0 0,-1 1 1 0 0,-1 6 0 0 0,0-3 95 0 0,1 0 0 0 0,1 0 0 0 0,-1 0 0 0 0,1 0 0 0 0,0 1 0 0 0,1-1 0 0 0,0 1 0 0 0,0-1 0 0 0,0 0 0 0 0,2 11 0 0 0,-2-15-53 0 0,1-1 0 0 0,-1 1 0 0 0,1 0 1 0 0,0-1-1 0 0,0 1 0 0 0,-1-1 0 0 0,1 1 0 0 0,0-1 0 0 0,0 1 0 0 0,0-1 0 0 0,1 0 1 0 0,-1 1-1 0 0,0-1 0 0 0,0 0 0 0 0,1 0 0 0 0,-1 0 0 0 0,1 0 0 0 0,-1 0 0 0 0,1 0 0 0 0,-1-1 1 0 0,1 1-1 0 0,-1 0 0 0 0,1-1 0 0 0,0 1 0 0 0,-1-1 0 0 0,1 1 0 0 0,2-1 0 0 0,31 0 242 0 0,-35 0-274 0 0,6-1 55 0 0,0-1 1 0 0,-1 1-1 0 0,1-1 1 0 0,-1 0-1 0 0,10-6 1 0 0,4 0 42 0 0,-16 6-85 0 0,-1 0 0 0 0,1 0 1 0 0,0 0-1 0 0,0 0 0 0 0,-1-1 0 0 0,1 1 1 0 0,-1-1-1 0 0,0 1 0 0 0,0-1 0 0 0,0 0 0 0 0,0 0 1 0 0,1-4-1 0 0,5-5-55 0 0,-7 11 24 0 0,-1 0-1 0 0,1 0 1 0 0,-1 0 0 0 0,1 0 0 0 0,-1 0-1 0 0,0 0 1 0 0,1 0 0 0 0,-1-1 0 0 0,0 1-1 0 0,0 0 1 0 0,0 0 0 0 0,0 0 0 0 0,0 0-1 0 0,0 0 1 0 0,0-1 0 0 0,-1 1 0 0 0,1 0-1 0 0,0 0 1 0 0,-1 0 0 0 0,1 0 0 0 0,-1 0-1 0 0,1 0 1 0 0,-1 0 0 0 0,1 0 0 0 0,-2-2-1 0 0,-16-19-338 0 0,15 21 303 0 0,0 0 1 0 0,1 0-1 0 0,-1 0 0 0 0,0 0 0 0 0,0 1 0 0 0,1-1 0 0 0,-1 1 1 0 0,0 0-1 0 0,0 0 0 0 0,0 0 0 0 0,0 0 0 0 0,0 0 1 0 0,0 1-1 0 0,1-1 0 0 0,-1 1 0 0 0,0 0 0 0 0,-5 1 0 0 0,4 0 97 0 0,2-1-59 0 0,0 0 0 0 0,0 0 0 0 0,0 0 0 0 0,1 1 0 0 0,-1-1 0 0 0,0 0-1 0 0,0 1 1 0 0,1 0 0 0 0,-1-1 0 0 0,1 1 0 0 0,0 0 0 0 0,-1 0 0 0 0,1 0 0 0 0,-2 4-1 0 0,2-4-5 0 0,-4 13 73 0 0,5-11-17 0 0,-1 1 0 0 0,1-1 0 0 0,0 0 0 0 0,0 0 0 0 0,0 0 0 0 0,1 1 0 0 0,-1-1 0 0 0,1 0 0 0 0,0 0 0 0 0,0 0 0 0 0,0 0 0 0 0,1 0 0 0 0,0 0 0 0 0,0 0 0 0 0,0-1 0 0 0,0 1 0 0 0,0-1 0 0 0,0 1 0 0 0,5 3 0 0 0,-6-6-29 0 0,1 0 0 0 0,0 0 0 0 0,0-1 0 0 0,-1 1 0 0 0,1-1 0 0 0,0 0 0 0 0,0 1 1 0 0,0-1-1 0 0,0 0 0 0 0,0 0 0 0 0,-1 0 0 0 0,1 0 0 0 0,0 0 0 0 0,0-1 0 0 0,0 1 0 0 0,0 0 0 0 0,-1-1 0 0 0,1 1 0 0 0,0-1 1 0 0,0 0-1 0 0,-1 0 0 0 0,1 0 0 0 0,2-1 0 0 0,1-1 15 0 0,-1 1 0 0 0,1-1 0 0 0,-1 0 0 0 0,1 0 0 0 0,-1-1 0 0 0,7-7 0 0 0,-7 7-30 0 0,-2 1 1 0 0,1-1 0 0 0,0 0-1 0 0,-1-1 1 0 0,0 1 0 0 0,0 0-1 0 0,0-1 1 0 0,2-5 0 0 0,-4 8-17 0 0,0 0 1 0 0,0 0-1 0 0,0 0 1 0 0,0 1-1 0 0,0-1 1 0 0,0 0-1 0 0,-1 0 1 0 0,1 1-1 0 0,-1-1 1 0 0,1 0-1 0 0,-1 0 1 0 0,0 1-1 0 0,1-1 1 0 0,-1 1-1 0 0,-1-2 1 0 0,-1 1-15 0 0,-1 0 0 0 0,1 1 0 0 0,0-1 1 0 0,-1 1-1 0 0,1 0 0 0 0,-1 0 0 0 0,1 1 0 0 0,-1-1 1 0 0,1 1-1 0 0,-1-1 0 0 0,1 1 0 0 0,-1 0 0 0 0,0 0 0 0 0,1 1 1 0 0,-1-1-1 0 0,1 1 0 0 0,-1 0 0 0 0,-4 1 0 0 0,-1 2-12 0 0,1 0 0 0 0,0 0-1 0 0,0 0 1 0 0,0 1-1 0 0,0 0 1 0 0,1 1-1 0 0,-9 7 1 0 0,13-10 84 0 0,0 0 1 0 0,0 1-1 0 0,0 0 1 0 0,0 0-1 0 0,1 0 1 0 0,-1 0-1 0 0,1 0 1 0 0,0 0-1 0 0,0 0 1 0 0,1 1-1 0 0,-1-1 0 0 0,1 1 1 0 0,0-1-1 0 0,0 1 1 0 0,1 0-1 0 0,-1 7 1 0 0,1-9 94 0 0,1-2-106 0 0,-1 0 1 0 0,1-1 0 0 0,0 1 0 0 0,-1 0-1 0 0,1-1 1 0 0,0 1 0 0 0,0 0-1 0 0,0-1 1 0 0,0 1 0 0 0,-1-1-1 0 0,1 0 1 0 0,0 1 0 0 0,0-1-1 0 0,0 0 1 0 0,0 1 0 0 0,0-1 0 0 0,0 0-1 0 0,0 0 1 0 0,0 0 0 0 0,0 0-1 0 0,0 0 1 0 0,0 0 0 0 0,0 0-1 0 0,0 0 1 0 0,2-1 0 0 0,3-1-5 0 0,-1 0 0 0 0,0-1 1 0 0,0 0-1 0 0,0 0 0 0 0,0 0 1 0 0,0 0-1 0 0,0-1 0 0 0,-1 0 1 0 0,1 0-1 0 0,-1 0 0 0 0,-1-1 1 0 0,1 1-1 0 0,5-10 1 0 0,-2 3-3 0 0,-6 10-42 0 0,0 0 1 0 0,0 0 0 0 0,0 0 0 0 0,0 0-1 0 0,0 0 1 0 0,0 0 0 0 0,0-1 0 0 0,0 1-1 0 0,-1 0 1 0 0,1 0 0 0 0,-1-1 0 0 0,1 1-1 0 0,-1 0 1 0 0,1-1 0 0 0,-1 1-1 0 0,0 0 1 0 0,1-1 0 0 0,-1 1 0 0 0,0-1-1 0 0,0 1 1 0 0,0-1 0 0 0,0 1 0 0 0,0 0-1 0 0,-1-1 1 0 0,1 1 0 0 0,0-1 0 0 0,-1 1-1 0 0,1 0 1 0 0,-1-1 0 0 0,1 1-1 0 0,-1 0 1 0 0,1 0 0 0 0,-1-1 0 0 0,-1 0-1 0 0,-3-1-342 0 0,0 0 0 0 0,0 1 0 0 0,0 0 0 0 0,0 0 0 0 0,-1 0 0 0 0,-8-1 0 0 0,11 3-375 0 0,-20 8-784 0 0,22-8 1372 0 0,0 1-1 0 0,0-1 1 0 0,1 1 0 0 0,-1-1 0 0 0,0 1-1 0 0,0-1 1 0 0,1 1 0 0 0,-1 0 0 0 0,0-1-1 0 0,0 1 1 0 0,1 0 0 0 0,-1 0 0 0 0,1 0-1 0 0,-1-1 1 0 0,1 1 0 0 0,-1 0 0 0 0,1 0-1 0 0,0 0 1 0 0,-1 0 0 0 0,1 0 0 0 0,0 0-1 0 0,0 0 1 0 0,0 0 0 0 0,-1 0 0 0 0,1 0-1 0 0,0 0 1 0 0,1 1 0 0 0,-1 17-1438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38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0 0 1676 0 0,'0'0'14663'0'0,"-7"1"-14565"0"0,-21 1-36 0 0,-123 22 933 0 0,9-8-411 0 0,-179 43 0 0 0,108-2-392 0 0,-153 33-27 0 0,223-63-238 0 0,63-9 347 0 0,-154 11 0 0 0,173-26-2 0 0,-11 0 145 0 0,1-3 1 0 0,-78-10-1 0 0,78 2 27 0 0,-82-20-1 0 0,53 6-299 0 0,55 13-22 0 0,-44-14 0 0 0,24 3 41 0 0,61 19-141 0 0,3 1 21 0 0,0 0-1 0 0,0 0 1 0 0,0 0-1 0 0,0 0 1 0 0,0-1-1 0 0,0 1 1 0 0,0 0 0 0 0,0-1-1 0 0,0 1 1 0 0,0-1-1 0 0,1 1 1 0 0,-1-1 0 0 0,0 1-1 0 0,0-1 1 0 0,0 1-1 0 0,0-1 1 0 0,1 0-1 0 0,-1 0 1 0 0,0 1 0 0 0,1-1-1 0 0,-1 0 1 0 0,0 0-1 0 0,1 0 1 0 0,-1 0-1 0 0,1 1 1 0 0,-1-1 0 0 0,1 0-1 0 0,0 0 1 0 0,-1 0-1 0 0,1 0 1 0 0,0 0-1 0 0,0 0 1 0 0,0-2 0 0 0,-1 1 20 0 0,1 0 1 0 0,0 0-1 0 0,0 0 1 0 0,0-1-1 0 0,0 1 1 0 0,0 0 0 0 0,0 0-1 0 0,1 0 1 0 0,-1 0-1 0 0,1 0 1 0 0,-1 0 0 0 0,1 0-1 0 0,0 0 1 0 0,0 0-1 0 0,2-4 1 0 0,19-18-599 0 0,1 0-1 0 0,1 1 1 0 0,41-30-1 0 0,-63 52-53 0 0,-1-1 289 0 0,1 1 0 0 0,-1-1 0 0 0,0 1 0 0 0,1 0 0 0 0,-1 0 0 0 0,1 0 0 0 0,0 0 0 0 0,-1 0 1 0 0,1 0-1 0 0,0 0 0 0 0,0 1 0 0 0,0-1 0 0 0,-1 0 0 0 0,1 1 0 0 0,0 0 0 0 0,0-1 0 0 0,0 1 0 0 0,0 0 0 0 0,0 0 0 0 0,3 0 0 0 0,43-1-8687 0 0,1 6 3578 0 0,-33-3 3920 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00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135 716 0 0,'0'0'3056'0'0,"1"-22"-1841"0"0,3-3-844 0 0,-2 1 0 0 0,0-30 0 0 0,3-32 183 0 0,2 0-213 0 0,-4-102 0 0 0,-3 121-244 0 0,-2 27 41 0 0,-10-57 1 0 0,6 58-64 0 0,-1-59 1 0 0,-2-46-144 0 0,4 107 36 0 0,4-78-45 0 0,1 112 86 0 0,0 0-255 0 0,-2-3 241 0 0,0 10-366 0 0,1 15 348 0 0,2-1 1 0 0,0 1 0 0 0,1-1 0 0 0,1 0 0 0 0,9 30-1 0 0,-11-46 75 0 0,1 1 0 0 0,-1-1 0 0 0,1 0 0 0 0,-1 1 0 0 0,1-1 0 0 0,0 0 0 0 0,0 0 0 0 0,0 0 0 0 0,0 0 0 0 0,0-1 0 0 0,1 1 0 0 0,-1-1 0 0 0,0 1 0 0 0,1-1 0 0 0,-1 0 0 0 0,6 2 0 0 0,-5-1 104 0 0,1-3-125 0 0,0 1 0 0 0,-1 0 0 0 0,1-1 1 0 0,-1 1-1 0 0,0-1 0 0 0,1 0 0 0 0,-1 0 0 0 0,0-1 0 0 0,1 1 0 0 0,4-3 0 0 0,-7 3-27 0 0,0 0-1 0 0,0 1 1 0 0,0-1 0 0 0,-1 0 0 0 0,1 0-1 0 0,0 0 1 0 0,0 0 0 0 0,0 0 0 0 0,-1 0-1 0 0,1 0 1 0 0,-1 0 0 0 0,1 0 0 0 0,-1 0-1 0 0,1 0 1 0 0,-1 0 0 0 0,1 0 0 0 0,-1 0-1 0 0,0 0 1 0 0,0-1 0 0 0,1 1 0 0 0,-1 0 0 0 0,0 0-1 0 0,0 0 1 0 0,0-1 0 0 0,-1 1 0 0 0,1 0-1 0 0,0 0 1 0 0,0 0 0 0 0,0 0 0 0 0,-1-1-1 0 0,1 1 1 0 0,-1-1 0 0 0,-1 0-13 0 0,0 0-1 0 0,-1 0 1 0 0,1 0 0 0 0,0 0 0 0 0,-1 0 0 0 0,1 1 0 0 0,-1-1-1 0 0,0 1 1 0 0,1 0 0 0 0,-1 0 0 0 0,0 0 0 0 0,-4-1-1 0 0,-9-2-61 0 0,-1 0 0 0 0,0 2 0 0 0,-27-1 0 0 0,41 2 90 0 0,0 1 1 0 0,1 0-1 0 0,-1 0 1 0 0,1 0-1 0 0,-1 1 1 0 0,1-1-1 0 0,-1 1 1 0 0,1-1-1 0 0,-1 1 1 0 0,1 0-1 0 0,-1 0 1 0 0,1 0-1 0 0,0 0 1 0 0,-1 0-1 0 0,1 1 1 0 0,0-1-1 0 0,0 1 1 0 0,0-1 0 0 0,0 1-1 0 0,0 0 1 0 0,0 0-1 0 0,1 0 1 0 0,-1 0-1 0 0,1 0 1 0 0,-1 0-1 0 0,1 0 1 0 0,0 0-1 0 0,-2 4 1 0 0,2-3 44 0 0,1 0 0 0 0,-1 0 1 0 0,1 0-1 0 0,0 0 0 0 0,0 0 1 0 0,0 0-1 0 0,0 0 1 0 0,0 0-1 0 0,1 0 0 0 0,-1 0 1 0 0,1 0-1 0 0,0 0 0 0 0,0 0 1 0 0,0 0-1 0 0,0-1 0 0 0,1 1 1 0 0,-1 0-1 0 0,1-1 0 0 0,0 1 1 0 0,-1-1-1 0 0,1 0 1 0 0,3 3-1 0 0,-4-3-8 0 0,1 0 0 0 0,0 0 0 0 0,0-1 0 0 0,0 1 0 0 0,0 0 0 0 0,1-1 0 0 0,-1 0 1 0 0,0 1-1 0 0,1-1 0 0 0,-1 0 0 0 0,1 0 0 0 0,-1-1 0 0 0,1 1 0 0 0,-1 0 0 0 0,1-1 0 0 0,0 0 0 0 0,-1 1 0 0 0,1-1 0 0 0,0 0 0 0 0,-1 0 1 0 0,1-1-1 0 0,0 1 0 0 0,-1 0 0 0 0,1-1 0 0 0,-1 0 0 0 0,1 1 0 0 0,-1-1 0 0 0,1 0 0 0 0,-1 0 0 0 0,5-3 0 0 0,2-2 12 0 0,0 0 0 0 0,0-1 0 0 0,0 0-1 0 0,-1-1 1 0 0,9-9 0 0 0,-10 9-22 0 0,-6 7-75 0 0,1-1 0 0 0,-1 0-1 0 0,0 1 1 0 0,-1-1-1 0 0,1 0 1 0 0,0 0 0 0 0,0 0-1 0 0,-1 0 1 0 0,1 0-1 0 0,-1 0 1 0 0,0 0 0 0 0,1 0-1 0 0,-1 0 1 0 0,0 0-1 0 0,0 0 1 0 0,0 0 0 0 0,0 0-1 0 0,-1 0 1 0 0,1 0-1 0 0,-1 0 1 0 0,1 0 0 0 0,-1 1-1 0 0,0-1 1 0 0,1 0-1 0 0,-1 0 1 0 0,0 0 0 0 0,0 0-1 0 0,-2-1 1 0 0,-1 1 5 0 0,0 0 0 0 0,0 1 0 0 0,0-1-1 0 0,0 1 1 0 0,0 0 0 0 0,-1 0 0 0 0,1 1 0 0 0,0-1 0 0 0,-1 1 0 0 0,1 0 0 0 0,-1 0 0 0 0,1 0 0 0 0,0 1 0 0 0,-1-1 0 0 0,1 1 0 0 0,0 0 0 0 0,0 0 0 0 0,-1 1-1 0 0,1-1 1 0 0,0 1 0 0 0,0 0 0 0 0,1 0 0 0 0,-1 1 0 0 0,0-1 0 0 0,1 1 0 0 0,-1-1 0 0 0,1 1 0 0 0,0 0 0 0 0,0 1 0 0 0,0-1 0 0 0,0 0 0 0 0,0 1 0 0 0,1-1 0 0 0,0 1-1 0 0,0 0 1 0 0,0 0 0 0 0,0 0 0 0 0,0 0 0 0 0,1 0 0 0 0,0 1 0 0 0,0-1 0 0 0,-1 7 0 0 0,3-7 44 0 0,-1 1-1 0 0,1-1 1 0 0,0 0 0 0 0,1 1 0 0 0,-1-1 0 0 0,1 0-1 0 0,0 0 1 0 0,0 0 0 0 0,0 0 0 0 0,0 0-1 0 0,1 0 1 0 0,0-1 0 0 0,-1 1 0 0 0,1-1-1 0 0,5 5 1 0 0,-6-6-4 0 0,0 0 0 0 0,0 0 0 0 0,0-1 0 0 0,1 1 0 0 0,-1 0 0 0 0,0-1-1 0 0,1 1 1 0 0,-1-1 0 0 0,1 0 0 0 0,-1 0 0 0 0,1 0 0 0 0,0 0 0 0 0,-1 0 0 0 0,1 0 0 0 0,0-1-1 0 0,0 1 1 0 0,-1-1 0 0 0,1 0 0 0 0,0 0 0 0 0,0 0 0 0 0,0 0 0 0 0,-1-1 0 0 0,1 1 0 0 0,0-1-1 0 0,3-1 1 0 0,1-2-6 0 0,-1 0-1 0 0,0 0 1 0 0,0-1-1 0 0,0 0 1 0 0,-1 0-1 0 0,0 0 0 0 0,0-1 1 0 0,0 0-1 0 0,0 0 1 0 0,-1 0-1 0 0,0 0 1 0 0,-1-1-1 0 0,1 1 0 0 0,-1-1 1 0 0,0 0-1 0 0,2-11 1 0 0,-4 14-36 0 0,0 1 0 0 0,0-1 0 0 0,0 1 0 0 0,-1-1 0 0 0,1 0 0 0 0,-1 1 0 0 0,0-1 0 0 0,0 0 0 0 0,-1 1 0 0 0,1-1 1 0 0,-1 0-1 0 0,1 1 0 0 0,-1-1 0 0 0,-1 1 0 0 0,1-1 0 0 0,0 1 0 0 0,-1 0 0 0 0,1-1 0 0 0,-1 1 0 0 0,0 0 0 0 0,0 0 0 0 0,0 0 1 0 0,-1 0-1 0 0,1 1 0 0 0,-1-1 0 0 0,0 0 0 0 0,1 1 0 0 0,-1 0 0 0 0,0 0 0 0 0,0 0 0 0 0,-1 0 0 0 0,1 0 0 0 0,0 1 0 0 0,0-1 0 0 0,-1 1 1 0 0,-6-2-1 0 0,7 2 12 0 0,0 1 0 0 0,0-1 0 0 0,-1 1 0 0 0,1-1 0 0 0,0 1 0 0 0,0 0 0 0 0,-1 0 1 0 0,1 1-1 0 0,0-1 0 0 0,0 1 0 0 0,-1-1 0 0 0,1 1 0 0 0,0 0 0 0 0,0 0 0 0 0,0 1 0 0 0,0-1 1 0 0,0 1-1 0 0,0-1 0 0 0,1 1 0 0 0,-1 0 0 0 0,0 0 0 0 0,1 0 0 0 0,0 0 0 0 0,-1 0 0 0 0,1 1 1 0 0,0-1-1 0 0,0 1 0 0 0,0 0 0 0 0,0-1 0 0 0,1 1 0 0 0,-1 0 0 0 0,1 0 0 0 0,0 0 0 0 0,0 0 1 0 0,0 0-1 0 0,0 0 0 0 0,0 1 0 0 0,0-1 0 0 0,1 0 0 0 0,0 6 0 0 0,-1-3 47 0 0,1-1-1 0 0,0 1 1 0 0,0-1-1 0 0,1 1 1 0 0,-1-1 0 0 0,1 1-1 0 0,1-1 1 0 0,-1 1-1 0 0,1-1 1 0 0,0 0-1 0 0,0 0 1 0 0,0 0 0 0 0,1 0-1 0 0,-1 0 1 0 0,1 0-1 0 0,1 0 1 0 0,-1-1-1 0 0,1 0 1 0 0,-1 0 0 0 0,1 0-1 0 0,0 0 1 0 0,1 0-1 0 0,-1-1 1 0 0,1 0-1 0 0,5 4 1 0 0,-8-7 28 0 0,21-1 64 0 0,-20 0-102 0 0,1-1 0 0 0,-1 1 0 0 0,0-1 0 0 0,0 1 0 0 0,1-1 0 0 0,-1 0 0 0 0,0 0 0 0 0,0-1 0 0 0,-1 1 0 0 0,1-1 0 0 0,0 1 0 0 0,-1-1 0 0 0,0 0 0 0 0,1 0 0 0 0,-1 0 1 0 0,0 0-1 0 0,0 0 0 0 0,1-4 0 0 0,-2 4-45 0 0,0 2 21 0 0,0 0 1 0 0,0 0-1 0 0,0 0 1 0 0,0-1-1 0 0,0 1 1 0 0,0-1-1 0 0,-1 1 1 0 0,1-1-1 0 0,-1 1 0 0 0,1-1 1 0 0,-1 1-1 0 0,1-1 1 0 0,-1 1-1 0 0,0-1 1 0 0,0 1-1 0 0,0-1 1 0 0,0-1-1 0 0,0-3-8 0 0,1 2 1 0 0,0 0-1 0 0,-1 0 1 0 0,1 0-1 0 0,-1 0 1 0 0,0 0-1 0 0,0 0 1 0 0,0 0-1 0 0,-1 0 1 0 0,1 0-1 0 0,-1 1 0 0 0,0-1 1 0 0,0 0-1 0 0,0 0 1 0 0,-1 0-1 0 0,1 1 1 0 0,-1-1-1 0 0,0 1 1 0 0,0-1-1 0 0,0 1 1 0 0,-1 0-1 0 0,1 0 1 0 0,-1 0-1 0 0,0 0 0 0 0,1 0 1 0 0,-7-3-1 0 0,8 5 2 0 0,0 0 1 0 0,0 0-1 0 0,-1 0 0 0 0,1 0 0 0 0,0 0 0 0 0,-1 0 0 0 0,1 1 0 0 0,0-1 1 0 0,-1 0-1 0 0,1 1 0 0 0,-1-1 0 0 0,1 1 0 0 0,-1 0 0 0 0,0 0 1 0 0,1-1-1 0 0,-1 1 0 0 0,1 0 0 0 0,-1 0 0 0 0,1 0 0 0 0,-1 1 0 0 0,1-1 1 0 0,-1 0-1 0 0,1 0 0 0 0,-1 1 0 0 0,1-1 0 0 0,-1 1 0 0 0,1 0 0 0 0,-1-1 1 0 0,1 1-1 0 0,0 0 0 0 0,-1 0 0 0 0,1 0 0 0 0,0 0 0 0 0,0 0 0 0 0,0 0 1 0 0,-1 0-1 0 0,1 0 0 0 0,0 0 0 0 0,1 1 0 0 0,-1-1 0 0 0,0 0 0 0 0,0 1 1 0 0,0 1-1 0 0,-2 1 23 0 0,1 0 0 0 0,0 0 0 0 0,0 1 0 0 0,0-1 1 0 0,0 1-1 0 0,1-1 0 0 0,0 1 0 0 0,0 0 0 0 0,0 0 1 0 0,1-1-1 0 0,-1 1 0 0 0,1 0 0 0 0,0 0 0 0 0,1 5 1 0 0,0-5 38 0 0,0-1 1 0 0,0 1 0 0 0,0-1 0 0 0,1 1-1 0 0,-1-1 1 0 0,1 0 0 0 0,0 0-1 0 0,0 0 1 0 0,1 0 0 0 0,-1 0 0 0 0,1 0-1 0 0,0-1 1 0 0,0 1 0 0 0,0-1-1 0 0,6 5 1 0 0,-7-7 17 0 0,1-1-96 0 0,0 0 0 0 0,1 0 0 0 0,-1 0 0 0 0,0 0 0 0 0,0-1 0 0 0,0 0 0 0 0,0 0 0 0 0,1 0 0 0 0,-1 0 0 0 0,0 0 0 0 0,-1 0 0 0 0,1-1 0 0 0,4-2 0 0 0,-1-4-35 0 0,6-24-9799 0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26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5 0 28 0 0,'0'0'27'0'0,"1"3"11"0"0,29 75 466 0 0,-29-75-228 0 0,5 5 3 0 0,-3-2-202 0 0,2 26 1416 0 0,-4-32-1239 0 0,-1 1-1 0 0,0 0 0 0 0,1 0 0 0 0,-1-1 0 0 0,0 1 1 0 0,0 0-1 0 0,0 0 0 0 0,1-1 0 0 0,-1 1 0 0 0,0 0 0 0 0,0 0 1 0 0,0-1-1 0 0,0 1 0 0 0,0 0 0 0 0,-1 0 0 0 0,1 0 1 0 0,0-1-1 0 0,0 1 0 0 0,0 0 0 0 0,-1 0 0 0 0,1 0 1 0 0,-15 5 565 0 0,10-5-328 0 0,-1 0-369 0 0,1 0 1 0 0,-1 0-1 0 0,1 0 1 0 0,-1-1 0 0 0,1 0-1 0 0,-9 0 1 0 0,-7 0-31 0 0,-58 6 216 0 0,75-5-266 0 0,0-1 13 0 0,-14 2-40 0 0,2 1 19 0 0,9-2 13 0 0,-73 9 269 0 0,77-9-288 0 0,-1-1 10 0 0,-95 8 175 0 0,95-7-207 0 0,-2 1 82 0 0,1 1 1 0 0,-1-1-1 0 0,0 0 0 0 0,0 0 1 0 0,0-1-1 0 0,-10 1 1 0 0,-5 2 157 0 0,18-3-158 0 0,-2-1-68 0 0,-1 1 1 0 0,0 0-1 0 0,0 0 1 0 0,0 0-1 0 0,0 1 1 0 0,-6 3-1 0 0,-10 1 154 0 0,19-5-84 0 0,-31 6 1537 0 0,20-4-6659 0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28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3 0 112 0 0,'21'28'299'0'0,"-16"-24"-359"0"0,1 1 111 0 0,0 0 1 0 0,-4-3-47 0 0,-1-1-18 0 0,0-1-20 0 0,33 22 6395 0 0,-42-26-6286 0 0,0 1 0 0 0,0 0 0 0 0,0 0 0 0 0,-1 0 0 0 0,1 1 0 0 0,0 1 0 0 0,-1-1 0 0 0,-11 1 0 0 0,-219-10 1933 0 0,178 7-943 0 0,48 5 8513 0 0,50 7-9512 0 0,-36-8-57 0 0,0 1 0 0 0,0-1 0 0 0,0 1 1 0 0,0 0-1 0 0,0-1 0 0 0,0 1 0 0 0,0 0 0 0 0,0 0 1 0 0,-1 0-1 0 0,1-1 0 0 0,0 1 0 0 0,0 0 0 0 0,-1 0 1 0 0,1 0-1 0 0,-1 0 0 0 0,1 0 0 0 0,0 0 0 0 0,-1 1 1 0 0,0-1-1 0 0,1 0 0 0 0,-1 0 0 0 0,0 0 0 0 0,1 2 1 0 0,1 19 41 0 0,-2-22-61 0 0,15 87 193 0 0,-4 0 1 0 0,0 158-1 0 0,-12-223-222 0 0,0 0-1 0 0,-2 0 1 0 0,-6 27-1 0 0,0 26-233 0 0,8-72 362 0 0,-2 23-302 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29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348 0 0,'0'0'12434'0'0,"12"2"-11871"0"0,373 21 2856 0 0,-171-17-2476 0 0,-161-5-818 0 0,31 2-1160 0 0,-33 9-2950 0 0,-49-11 2707 0 0,-2 13-3250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29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3224 0 0,'0'0'9765'0'0,"9"-1"-9047"0"0,61-12 1588 0 0,132-5-1 0 0,-82 16-6232 0 0,-86 6-6672 0 0,-25-2 9717 0 0,-9-2 1187 0 0,4 1-2016 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29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008 0 0,'0'0'5763'0'0,"6"2"-4891"0"0,58 7 2606 0 0,-27-5-8845 0 0,-26 7-439 0 0,0 0 4090 0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30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028 0 0,'0'0'2428'0'0,"9"19"233"0"0,-3-3-2189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40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6 48 0 0,'-4'-15'92'0'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40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2 120 0 0,'0'0'176'0'0</inkml:trace>
  <inkml:trace contextRef="#ctx0" brushRef="#br0" timeOffset="1">5 12 112 0 0</inkml:trace>
  <inkml:trace contextRef="#ctx0" brushRef="#br0" timeOffset="2">5 12 140 0 0,'0'0'32'0'0</inkml:trace>
  <inkml:trace contextRef="#ctx0" brushRef="#br0" timeOffset="3">5 12 28 0 0,'0'0'164'0'0</inkml:trace>
  <inkml:trace contextRef="#ctx0" brushRef="#br0" timeOffset="4">0 1 92 0 0</inkml:trace>
  <inkml:trace contextRef="#ctx0" brushRef="#br0" timeOffset="5">0 1 184 0 0,'0'0'20'0'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44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46 2178 560 0 0,'0'0'1376'0'0,"-5"1"-1523"0"0,-13 1 186 0 0,14-1-10 0 0,-36-5 905 0 0,24 4-829 0 0,12 0 271 0 0,-17-4 117 0 0,-6-2 124 0 0,24 5-440 0 0,-18-1 387 0 0,-71-21 578 0 0,-279-59 1528 0 0,150 25-2109 0 0,164 40-541 0 0,-33-12 195 0 0,-45-11 286 0 0,-73-22 135 0 0,81 22-452 0 0,41 14-93 0 0,-80-20 116 0 0,139 39-142 0 0,2-1 1 0 0,-29-13 0 0 0,2 0-37 0 0,-96-43 330 0 0,60 31-149 0 0,-91-37 65 0 0,94 38-96 0 0,-52-23 77 0 0,-51-19 555 0 0,154 62-768 0 0,19 7-29 0 0,-3 0 21 0 0,0 0 0 0 0,1-2 0 0 0,-33-16 0 0 0,40 17-30 0 0,9 6-5 0 0,-26-14 58 0 0,-2 1 0 0 0,-41-13 1 0 0,40 16-27 0 0,-121-53 273 0 0,67 27-137 0 0,-29-17-98 0 0,2-8-9 0 0,84 46-38 0 0,0 1 1 0 0,-31-11-1 0 0,3 1 15 0 0,21 8 24 0 0,-24-11 173 0 0,-104-65 0 0 0,13-19 111 0 0,70 57-257 0 0,47 31-1 0 0,18 11-56 0 0,12 11-10 0 0,-1-1-32 0 0,-18-11 14 0 0,19 10-13 0 0,1 2 2 0 0,-11-9 66 0 0,-34-24 23 0 0,44 32-75 0 0,-44-34 26 0 0,-8-7 262 0 0,53 42-201 0 0,-62-54 101 0 0,-34-35 92 0 0,95 88-179 0 0,-48-45-18 0 0,50 46-125 0 0,-1 0 35 0 0,0 1 1 0 0,0 0-1 0 0,0-1 0 0 0,0 1 1 0 0,1-1-1 0 0,-1 1 0 0 0,0-1 1 0 0,0 1-1 0 0,1-1 0 0 0,-1 1 1 0 0,0-1-1 0 0,1 0 0 0 0,-1 1 1 0 0,1-1-1 0 0,-1 0 0 0 0,1 0 1 0 0,-1 1-1 0 0,1-1 1 0 0,-1 0-1 0 0,1 0 0 0 0,0 0 1 0 0,-1-1-1 0 0,-16-23 1211 0 0,16 24-101 0 0,6-6-912 0 0,23-14 26 0 0,-19 12-195 0 0,-1-1-1 0 0,0 1 1 0 0,0-2-1 0 0,-1 1 0 0 0,0-1 1 0 0,0 0-1 0 0,-2-1 0 0 0,9-20 1 0 0,-13 29-89 0 0,-1 1 21 0 0,-1-1-1 0 0,1 1 1 0 0,-1-1 0 0 0,0 1 0 0 0,0-1 0 0 0,0 1-1 0 0,0 0 1 0 0,0-1 0 0 0,0 1 0 0 0,0 0-1 0 0,-1 0 1 0 0,1-1 0 0 0,-1 1 0 0 0,0 1 0 0 0,1-1-1 0 0,-4-3 1 0 0,3 4-6 0 0,2 1 28 0 0,-1-1-1 0 0,1 1 1 0 0,-1-1-1 0 0,1 1 0 0 0,-1-1 1 0 0,0 1-1 0 0,1 0 1 0 0,-1-1-1 0 0,0 1 0 0 0,1 0 1 0 0,-1-1-1 0 0,0 1 1 0 0,1 0-1 0 0,-1 0 0 0 0,0 0 1 0 0,1 0-1 0 0,-1 0 1 0 0,0 0-1 0 0,0 0 0 0 0,1 0 1 0 0,-1 0-1 0 0,0 0 1 0 0,0 0-1 0 0,1 0 0 0 0,-1 0 1 0 0,0 0-1 0 0,0 1 1 0 0,-25 4-237 0 0,25-5 278 0 0,-1 1-16 0 0,-1 0 0 0 0,1 0 1 0 0,0 0-1 0 0,-1 0 0 0 0,1 1 1 0 0,0-1-1 0 0,0 1 0 0 0,0-1 1 0 0,0 1-1 0 0,0 0 0 0 0,1 0 1 0 0,-1 0-1 0 0,1 0 1 0 0,-1 0-1 0 0,1 0 0 0 0,-1 0 1 0 0,1 0-1 0 0,0 1 0 0 0,0-1 1 0 0,0 0-1 0 0,0 1 0 0 0,1-1 1 0 0,-1 1-1 0 0,1-1 0 0 0,-1 1 1 0 0,1 0-1 0 0,0-1 0 0 0,0 1 1 0 0,0-1-1 0 0,0 1 0 0 0,1-1 1 0 0,0 6-1 0 0,0-5 222 0 0,0-2-215 0 0,-1 0 1 0 0,1-1-1 0 0,0 1 0 0 0,-1 0 1 0 0,1-1-1 0 0,0 1 0 0 0,0-1 1 0 0,0 1-1 0 0,0-1 0 0 0,0 1 1 0 0,0-1-1 0 0,-1 0 0 0 0,1 1 1 0 0,0-1-1 0 0,0 0 0 0 0,0 0 1 0 0,0 0-1 0 0,0 0 0 0 0,0 0 1 0 0,2 0-1 0 0,19-5 40 0 0,-17 4 0 0 0,25-56 67 0 0,-29 54-209 0 0,-1 3 75 0 0,1 0 0 0 0,-1-1 0 0 0,0 1 0 0 0,1-1 0 0 0,-1 1-1 0 0,0-1 1 0 0,1 1 0 0 0,-1-1 0 0 0,0 1 0 0 0,0-1 0 0 0,0 1-1 0 0,0-1 1 0 0,1 1 0 0 0,-1-1 0 0 0,0 0 0 0 0,0 1 0 0 0,0-1-1 0 0,0 1 1 0 0,0-1 0 0 0,0 1 0 0 0,0-1 0 0 0,0 1 0 0 0,-1-1-1 0 0,1 0 1 0 0,0 1 0 0 0,0-1 0 0 0,-1 0 0 0 0,0 0-17 0 0,-1 0 0 0 0,1-1 0 0 0,-1 1-1 0 0,0 0 1 0 0,1 0 0 0 0,-1 1 0 0 0,0-1 0 0 0,0 0 0 0 0,0 1 0 0 0,0-1 0 0 0,0 1 0 0 0,1-1 0 0 0,-1 1 0 0 0,0 0 0 0 0,0 0 0 0 0,0 0-1 0 0,0 0 1 0 0,0 0 0 0 0,0 0 0 0 0,0 1 0 0 0,0-1 0 0 0,0 1 0 0 0,0-1 0 0 0,0 1 0 0 0,1 0 0 0 0,-1-1 0 0 0,0 1 0 0 0,0 0 0 0 0,1 0-1 0 0,-1 1 1 0 0,1-1 0 0 0,-1 0 0 0 0,1 0 0 0 0,-1 1 0 0 0,1-1 0 0 0,0 1 0 0 0,-1-1 0 0 0,1 1 0 0 0,0-1 0 0 0,0 1 0 0 0,0 0 0 0 0,1 0-1 0 0,-1-1 1 0 0,0 1 0 0 0,1 0 0 0 0,-1 0 0 0 0,1 0 0 0 0,-1 2 0 0 0,-5 20 87 0 0,5-22-4 0 0,0 0 0 0 0,0 0 0 0 0,0 0 0 0 0,1 1 0 0 0,-1-1 0 0 0,1 0 0 0 0,0 1 0 0 0,0-1 0 0 0,0 0 1 0 0,0 1-1 0 0,0 3 0 0 0,1-2 84 0 0,0-4-124 0 0,-1 1-1 0 0,0 0 0 0 0,1-1 1 0 0,-1 1-1 0 0,1-1 0 0 0,-1 1 1 0 0,1-1-1 0 0,-1 1 0 0 0,1-1 1 0 0,-1 1-1 0 0,1-1 0 0 0,0 0 1 0 0,-1 1-1 0 0,1-1 0 0 0,0 0 1 0 0,-1 1-1 0 0,1-1 0 0 0,0 0 1 0 0,-1 0-1 0 0,1 0 0 0 0,0 0 1 0 0,-1 1-1 0 0,1-1 0 0 0,0 0 1 0 0,-1 0-1 0 0,1 0 0 0 0,0-1 1 0 0,0 1-1 0 0,-1 0 0 0 0,2 0 1 0 0,15-2 67 0 0,-12 2 18 0 0,21-33 137 0 0,-25 31-261 0 0,1-1 0 0 0,-1 1 1 0 0,1-1-1 0 0,-1 1 0 0 0,0-1 1 0 0,0 0-1 0 0,0 0 0 0 0,-1 0 0 0 0,1 1 1 0 0,-1-1-1 0 0,1 0 0 0 0,-1 0 1 0 0,0 0-1 0 0,0 0 0 0 0,0 0 0 0 0,-1 0 1 0 0,1 0-1 0 0,-1 1 0 0 0,1-1 1 0 0,-1 0-1 0 0,0 0 0 0 0,0 0 0 0 0,0 1 1 0 0,0-1-1 0 0,-1 1 0 0 0,1-1 1 0 0,-1 1-1 0 0,0-1 0 0 0,1 1 1 0 0,-1 0-1 0 0,0 0 0 0 0,0 0 0 0 0,-4-3 1 0 0,3 4-22 0 0,1 0 1 0 0,0 0 0 0 0,0 0 0 0 0,-1 0 0 0 0,1 1-1 0 0,-1-1 1 0 0,1 1 0 0 0,0-1 0 0 0,-1 1 0 0 0,1 0-1 0 0,-1 0 1 0 0,1 0 0 0 0,-1 0 0 0 0,1 1 0 0 0,0-1-1 0 0,-1 1 1 0 0,1-1 0 0 0,0 1 0 0 0,-1 0 0 0 0,1 0-1 0 0,0 0 1 0 0,0 0 0 0 0,0 0 0 0 0,-1 1-1 0 0,-2 2 1 0 0,2 0 67 0 0,0 0-1 0 0,0 0 0 0 0,0 1 1 0 0,1-1-1 0 0,0 0 1 0 0,0 1-1 0 0,0 0 0 0 0,0-1 1 0 0,1 1-1 0 0,-1 0 0 0 0,1 0 1 0 0,1 0-1 0 0,-1 0 1 0 0,1 0-1 0 0,0 0 0 0 0,0 0 1 0 0,0 0-1 0 0,0 0 1 0 0,1 0-1 0 0,0 0 0 0 0,0 0 1 0 0,1-1-1 0 0,-1 1 0 0 0,1 0 1 0 0,0-1-1 0 0,0 1 1 0 0,1-1-1 0 0,4 8 0 0 0,-6-11-1 0 0,0 0 0 0 0,0 0 0 0 0,0 0 0 0 0,0 0-1 0 0,0 0 1 0 0,0 0 0 0 0,0 0 0 0 0,0-1 0 0 0,0 1-1 0 0,0 0 1 0 0,1-1 0 0 0,-1 1 0 0 0,0-1 0 0 0,0 1 0 0 0,1-1-1 0 0,-1 0 1 0 0,0 1 0 0 0,0-1 0 0 0,1 0 0 0 0,-1 0-1 0 0,0 0 1 0 0,1 0 0 0 0,-1 0 0 0 0,0 0 0 0 0,1-1 0 0 0,-1 1-1 0 0,0 0 1 0 0,1-1 0 0 0,-1 1 0 0 0,0-1 0 0 0,2 0-1 0 0,30-20 37 0 0,-31 20-43 0 0,-1 0-111 0 0,-1-2-287 0 0,0 1 1 0 0,0-1-1 0 0,0 1 0 0 0,-1-1 1 0 0,1 0-1 0 0,-1 1 0 0 0,1-1 0 0 0,-1 1 1 0 0,0-1-1 0 0,-2-3 0 0 0,1 3-861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40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4 123 428 0 0,'19'-26'1069'0'0,"-8"6"-1402"0"0,-10 18 334 0 0,1 0-1 0 0,-1-1 1 0 0,0 1-1 0 0,0 0 1 0 0,1-1-1 0 0,-2 1 1 0 0,1 0-1 0 0,0-1 1 0 0,0 1 0 0 0,0-7 3069 0 0,-7 4-3234 0 0,-12-11 6585 0 0,18 16-6214 0 0,-1 0 0 0 0,1 0 0 0 0,0 0-1 0 0,-1 0 1 0 0,1-1 0 0 0,0 1 0 0 0,-1 0 0 0 0,1 0-1 0 0,0 0 1 0 0,0-1 0 0 0,-1 1 0 0 0,1 0 0 0 0,0 0-1 0 0,0-1 1 0 0,0 1 0 0 0,-1 0 0 0 0,1-1 0 0 0,0 1-1 0 0,0 0 1 0 0,0-1 0 0 0,0 1 0 0 0,-1 0 0 0 0,1-1-1 0 0,0 1 1 0 0,0 0 0 0 0,0-1 0 0 0,0 1-1 0 0,0 0 1 0 0,0-1 0 0 0,0 1 0 0 0,0-1 0 0 0,0 1-1 0 0,0 0 1 0 0,0-1 0 0 0,1 1 0 0 0,-1 0 0 0 0,0-1-1 0 0,0 1 1 0 0,0-1 0 0 0,19-6-114 0 0,-15 5 130 0 0,0 1-115 0 0,8 0-8 0 0,0 1 1 0 0,0 0-1 0 0,0 0 0 0 0,20 4 0 0 0,-29-3-146 0 0,1 0 9 0 0,0 1 1 0 0,1 0 0 0 0,-1-1-1 0 0,-1 1 1 0 0,1 1 0 0 0,0-1-1 0 0,0 0 1 0 0,4 5-1 0 0,-6-5-22 0 0,17 32-170 0 0,-17-31 218 0 0,-1 0 0 0 0,1 1 1 0 0,-1-1-1 0 0,0 1 0 0 0,0-1 0 0 0,-1 1 0 0 0,1-1 0 0 0,-1 1 0 0 0,0-1 0 0 0,0 1 0 0 0,0 0 0 0 0,0-1 0 0 0,0 1 0 0 0,-1-1 0 0 0,0 1 0 0 0,0-1 0 0 0,0 1 0 0 0,0-1 0 0 0,-2 6 0 0 0,-1-3-5 0 0,0-1-1 0 0,0 1 1 0 0,0-1-1 0 0,-1 1 1 0 0,1-1-1 0 0,-1 0 1 0 0,-1-1-1 0 0,1 1 1 0 0,-10 5-1 0 0,-6 2-27 0 0,0-1 0 0 0,0-1 0 0 0,-1-1 0 0 0,0-1 0 0 0,-28 6 0 0 0,-100 16 80 0 0,-252 17 1 0 0,277-36 19 0 0,77-7-58 0 0,-410 30 259 0 0,339-29 36 0 0,-246 1 810 0 0,50-37-236 0 0,313 31-857 0 0,-20-2 135 0 0,7 2-126 0 0,11 0-25 0 0,-14-4 166 0 0,-54-22 514 0 0,69 25-464 0 0,-26-34-43 0 0,29 34-152 0 0,-1 0 0 0 0,0 0 0 0 0,0 0 0 0 0,1 1 0 0 0,-1-1 0 0 0,1 0 0 0 0,-1 0 0 0 0,0 0 0 0 0,1 0 0 0 0,0 0 0 0 0,-1 0 0 0 0,1 0 0 0 0,0 0 0 0 0,-1 0 0 0 0,1 0 0 0 0,0 0 0 0 0,0-1 0 0 0,0 1 0 0 0,0 0 0 0 0,0 0 0 0 0,0 0 0 0 0,0 0 0 0 0,0 0 0 0 0,0 0 0 0 0,1 0 0 0 0,-1 0 0 0 0,0 0 0 0 0,1 0 0 0 0,-1 0 0 0 0,1 0 0 0 0,0-2 0 0 0,2 1 21 0 0,0-1 0 0 0,0 1 0 0 0,0 0 0 0 0,0 0 1 0 0,0 0-1 0 0,1 0 0 0 0,-1 0 0 0 0,0 1 1 0 0,1-1-1 0 0,0 1 0 0 0,5-1 0 0 0,50-16-2569 0 0,-56 17 1722 0 0,32-14-7773 0 0,-2-5 24 0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45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284 0 0,'0'0'2152'0'0,"9"-1"-2196"0"0,28-3-71 0 0,-28 3-70 0 0,5-3-404 0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47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2 0 0,'0'0'-72'0'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0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6 244 0 0,'0'0'12456'0'0,"-9"-4"-12702"0"0,7 2 1218 0 0,10 3 5210 0 0,32 4-5970 0 0,-30-4-34 0 0,12 1 317 0 0,64 9 373 0 0,-83-11-721 0 0,0 1-86 0 0,11 5 19 0 0,0-1 0 0 0,0 2 0 0 0,-1 0 0 0 0,22 15 0 0 0,95 66 68 0 0,-94-68-82 0 0,1-1 0 0 0,1-3 0 0 0,0-1 0 0 0,1-1 0 0 0,1-3 0 0 0,0-1 0 0 0,54 6 1 0 0,25 7 216 0 0,16 4 486 0 0,209 13-1 0 0,-75-28 88 0 0,-104-7-774 0 0,26-1 537 0 0,179-9-617 0 0,-260 5 143 0 0,-50 4-240 0 0,177 22 98 0 0,-75 7-43 0 0,-18 3 130 0 0,96 31-354 0 0,-137-43 317 0 0,-39-10-17 0 0,15 4-143 0 0,0 1-49 0 0,-23-13 126 0 0,-53-6 127 0 0,2 1-67 0 0,56 5-259 0 0,-58-6 207 0 0,25 0 78 0 0,10-2 34 0 0,-35 2-106 0 0,21-3 131 0 0,-10 2-96 0 0,-10 0 45 0 0,0 1-144 0 0,71-6 72 0 0,-71 6 26 0 0,0-1-79 0 0,114-13 33 0 0,-115 14-25 0 0,44-10 116 0 0,-24 3-62 0 0,-20 7 42 0 0,17-7-180 0 0,27-12 133 0 0,3-4 41 0 0,-48 21 52 0 0,1 1-275 0 0,6-5 12 0 0,-6 4-152 0 0,4-4-3127 0 0,-6 0-994 0 0,-2 2 4353 0 0,0 1-761 0 0,0 0 1 0 0,0 0-1 0 0,0 1 0 0 0,0-1 0 0 0,1 0 1 0 0,-1 0-1 0 0,1 0 0 0 0,0 0 0 0 0,0 0 0 0 0,0 0 1 0 0,0 0-1 0 0,1 0 0 0 0,-1 1 0 0 0,1-1 0 0 0,0 0 1 0 0,1-4-1 0 0,10-7-758 0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21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704 0 0,'0'0'20100'0'0,"9"1"-19887"0"0,123 2 876 0 0,-129-3-1052 0 0,19 1 26 0 0,20 5 154 0 0,-38-5-238 0 0,38 4 250 0 0,-19-2-266 0 0,-15-2 48 0 0,234 28 241 0 0,-239-29-208 0 0,0 1-34 0 0,58 0-32 0 0,-57-1-1 0 0,24 2-54 0 0,-15-4 127 0 0,38 1 70 0 0,-37 2-151 0 0,64-1-15 0 0,-63-1 81 0 0,-11 0 48 0 0,0 1-122 0 0,75-3 169 0 0,-75 3-116 0 0,35-1-205 0 0,-36 0 182 0 0,86 4 243 0 0,-86-2-287 0 0,39-3 95 0 0,7 2-25 0 0,3-7 205 0 0,-48 6-294 0 0,35-2-177 0 0,-36 3 236 0 0,35-4 81 0 0,-34 3 14 0 0,34 2-411 0 0,-35-2 307 0 0,95-7 55 0 0,-94 8-101 0 0,0-1 77 0 0,30-3 164 0 0,-32 4-206 0 0,2 0-46 0 0,77-4-33 0 0,-78 3 32 0 0,19-2 174 0 0,-6 2-91 0 0,-12 0 54 0 0,134-8-95 0 0,-135 9 22 0 0,62-2-168 0 0,162-2 138 0 0,55 11-38 0 0,-85 3 27 0 0,98-7 164 0 0,-255-1-191 0 0,-36-2 72 0 0,20 0-58 0 0,-19 0-2 0 0,-1 0 20 0 0,14 1 53 0 0,83 6-268 0 0,-87-6 267 0 0,-10 0 68 0 0,0-1-78 0 0,12 0-12 0 0,-13 0 20 0 0,1 0 87 0 0,58 3-123 0 0,-59-3 37 0 0,3 0-33 0 0,128 8 207 0 0,-38-5-218 0 0,-92-3 7 0 0,20 0-52 0 0,214 6 135 0 0,-192-4-82 0 0,-38-1 1450 0 0,-6-2-1779 0 0,-1 1 0 0 0,1 0 0 0 0,-1 0 0 0 0,1 0 0 0 0,-1 0 0 0 0,1 0 0 0 0,-1 0 0 0 0,1 0 0 0 0,-1 1 0 0 0,1-1 1 0 0,-1 0-1 0 0,1 1 0 0 0,-1 0 0 0 0,1-1 0 0 0,-1 1 0 0 0,0 0 0 0 0,1-1 0 0 0,-1 1 0 0 0,0 0 0 0 0,0 0 0 0 0,1 0 0 0 0,-1 0 0 0 0,0 0 0 0 0,0 0 0 0 0,0 1 0 0 0,1 1 0 0 0,-1 0-1945 0 0,2 12-5985 0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9:22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7 624 0 0,'0'0'213'0'0,"29"-37"165"0"0,-20 26 969 0 0,4-6-5047 0 0,1-14 27973 0 0,-8 33-24062 0 0,54 11 319 0 0,0-2 0 0 0,118 5 0 0 0,-79-8-354 0 0,570 15-3 0 0,-624-25-172 0 0,312 2 31 0 0,-267 7-122 0 0,14 3 145 0 0,204 27 118 0 0,-166-22-266 0 0,-77-11-1374 0 0,-62-3 747 0 0,-2-1 496 0 0,0 0 1 0 0,0 0-1 0 0,0 0 0 0 0,0 1 1 0 0,0-1-1 0 0,0 0 0 0 0,1 1 1 0 0,-1-1-1 0 0,0 1 0 0 0,0-1 1 0 0,0 1-1 0 0,0-1 0 0 0,0 1 1 0 0,-1 0-1 0 0,3 1 0 0 0,1 25-4480 0 0,-3-21-748 0 0,-1 35-1001 0 0,0-38 4581 0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3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 3868 0 0,'0'0'14388'0'0,"9"-2"-13937"0"0,53-9 1125 0 0,78-4-1 0 0,-51 12-4040 0 0,-86 2 1467 0 0,32-6-5151 0 0,-5-15-2877 0 0,-22 16 7609 0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2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0 1696 0 0,'0'0'12728'0'0,"1"9"-12526"0"0,1 23 352 0 0,-5 55 1 0 0,0-4-34 0 0,-3 44-2911 0 0,6-123 1635 0 0,2 5-974 0 0,2-5 500 0 0,0-8-2624 0 0,-2 1 3815 0 0,6-8-572 0 0,1 0 0 0 0,0 1 0 0 0,0 0-1 0 0,1 0 1 0 0,1 1 0 0 0,12-9 0 0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2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9 4216 0 0,'0'0'3370'0'0,"9"-4"-2350"0"0,-6 1-380 0 0,-9 2 3272 0 0,-208 11-1977 0 0,137-5-5183 0 0,3-1-6079 0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4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720 0 0,'0'0'11553'0'0,"1"8"-11260"0"0,13 132 2173 0 0,-11-115-2920 0 0,-3-23 302 0 0,1 0-1 0 0,-1 0 0 0 0,1 0 0 0 0,-1 1 0 0 0,0-1 0 0 0,0 0 0 0 0,0 0 0 0 0,0 0 1 0 0,0 0-1 0 0,-1 0 0 0 0,1 0 0 0 0,-1 0 0 0 0,1 0 0 0 0,-2 3 0 0 0,1-3-841 0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4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3152 0 0,'0'0'4769'0'0,"21"-28"-832"0"0,-12 24-3461 0 0,0 1 0 0 0,1-1 0 0 0,-1 1 0 0 0,1 1 1 0 0,12-2-1 0 0,-19 4-264 0 0,38-2 755 0 0,-38 4-776 0 0,-1 0-172 0 0,0 0 0 0 0,0 1 0 0 0,0-1 0 0 0,-1 0 0 0 0,1 1 0 0 0,-1-1 0 0 0,0 1 0 0 0,0-1-1 0 0,0 1 1 0 0,0 0 0 0 0,0 0 0 0 0,0-1 0 0 0,-1 1 0 0 0,1 0 0 0 0,-1 0 0 0 0,0 0 0 0 0,0 3 0 0 0,0-2 57 0 0,-12 42 65 0 0,3-20 30 0 0,8-24-115 0 0,-5 19 324 0 0,4-9-328 0 0,-2 2-54 0 0,4-13 79 0 0,-1 0 0 0 0,1 1-1 0 0,-1-1 1 0 0,1 0 0 0 0,0 0-1 0 0,-1 0 1 0 0,1 1-1 0 0,0-1 1 0 0,0 0 0 0 0,0 0-1 0 0,0 1 1 0 0,0-1-1 0 0,0 0 1 0 0,0 0 0 0 0,1 1-1 0 0,-1-1 1 0 0,0 0 0 0 0,1 0-1 0 0,-1 0 1 0 0,0 1-1 0 0,1-1 1 0 0,0 0 0 0 0,-1 0-1 0 0,1 0 1 0 0,0 0 0 0 0,0 1-1 0 0,2 1 47 0 0,15 5 380 0 0,80 4 18 0 0,-95-11-562 0 0,1-1-50 0 0,16 2 246 0 0,13 1-5143 0 0,-31-3 4170 0 0,1 0-1 0 0,0-1 1 0 0,-1 1 0 0 0,1 0-1 0 0,0-1 1 0 0,-1 1-1 0 0,1-1 1 0 0,0 0-1 0 0,-1 0 1 0 0,1 0-1 0 0,-1 0 1 0 0,0 0 0 0 0,1-1-1 0 0,-1 1 1 0 0,3-2-1 0 0,-3 0-893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18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40 480 0 0,'-2'-3'453'0'0,"-9"-4"734"0"0,-23 6 8081 0 0,22 3-8927 0 0,7-1-1704 0 0,0 0 1535 0 0,-58 10 1898 0 0,26 2 9454 0 0,239-35-9722 0 0,-31 15-1427 0 0,306 0-242 0 0,-321 11-180 0 0,218 12-218 0 0,621 3-79 0 0,-813-30 396 0 0,96-2-249 0 0,-243 13 130 0 0,15 0-15 0 0,80-10 0 0 0,-40-3 126 0 0,-87 12-79 0 0,1 1-28 0 0,18-2 7 0 0,123-7-181 0 0,-142 9 267 0 0,2 0-61 0 0,64 3-136 0 0,-65-3 68 0 0,0 0-5 0 0,54-1-54 0 0,-55 1 100 0 0,-2 0-451 0 0,0 0 490 0 0,1 1 1 0 0,-1-1-1 0 0,0 1 0 0 0,0 0 1 0 0,0-1-1 0 0,0 1 0 0 0,0 0 1 0 0,0-1-1 0 0,0 1 0 0 0,0 0 1 0 0,-1 0-1 0 0,1 0 0 0 0,0 0 0 0 0,0 0 1 0 0,-1 0-1 0 0,2 2 0 0 0,-10 35-263 0 0,7-34 253 0 0,-30 61-154 0 0,29-59 165 0 0,0 1 0 0 0,0-1 0 0 0,1 0 0 0 0,-1 1 0 0 0,1-1 0 0 0,1 1 0 0 0,-1-1 0 0 0,2 7 0 0 0,10 171 43 0 0,-5-109 56 0 0,4 254-127 0 0,4-18-27 0 0,-5-83 108 0 0,-4-102-49 0 0,-2-71 14 0 0,-2 0 0 0 0,-9 82 0 0 0,-1-43-12 0 0,3 118 0 0 0,7-206-2 0 0,2 11-22 0 0,-1 29 14 0 0,-3-39 84 0 0,1-4-51 0 0,6 33 42 0 0,-5-14-63 0 0,0-16-26 0 0,0-1-1 0 0,-1 1 1 0 0,0 0 0 0 0,0-1 0 0 0,0 1 0 0 0,-1 0 0 0 0,-1 9-1 0 0,-3-14 28 0 0,1 0 0 0 0,0 0 0 0 0,0 0-1 0 0,-1-1 1 0 0,1 0 0 0 0,0 0-1 0 0,-1 0 1 0 0,1 0 0 0 0,-6-2-1 0 0,-11 1 66 0 0,-698 33-223 0 0,636-21 207 0 0,0-5 0 0 0,-1-3-1 0 0,-93-8 1 0 0,79-3-25 0 0,0 4 0 0 0,0 5-1 0 0,0 3 1 0 0,-136 25 0 0 0,-232 19 173 0 0,370-41-79 0 0,-316 2 81 0 0,308-9-169 0 0,-156-12 482 0 0,222 11-526 0 0,-24-2 4 0 0,-83-14-1 0 0,78 7 55 0 0,65 9 43 0 0,-14-3 280 0 0,-21-8 260 0 0,35 7-598 0 0,0 0-1 0 0,0-1 1 0 0,0 1-1 0 0,0 0 1 0 0,1-1-1 0 0,0 1 1 0 0,0-1-1 0 0,0 1 1 0 0,1-1-1 0 0,0 0 1 0 0,0 1-1 0 0,0-1 1 0 0,1 0-1 0 0,0 1 1 0 0,2-9-1 0 0,5-19-227 0 0,17-43-1 0 0,-15 46 10 0 0,-9 27 131 0 0,15-41-1819 0 0,-3 19-2605 0 0,7 4-4273 0 0,2-4 1819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42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1 15 836 0 0,'0'0'555'0'0,"-33"-8"-380"0"0,24 3-147 0 0,6 4 52 0 0,-24 2 18634 0 0,30 2-18672 0 0,-2-1-28 0 0,0 0 0 0 0,0 0 0 0 0,1 0 0 0 0,-1-1 0 0 0,1 1 0 0 0,0-1 0 0 0,-1 1 0 0 0,1-1 0 0 0,0 0 0 0 0,0 1 0 0 0,-1-1 0 0 0,5 2 99 0 0,-3-2-94 0 0,1 0 0 0 0,-1 0 0 0 0,0 0 0 0 0,0 1 1 0 0,0-1-1 0 0,0 1 0 0 0,0 0 0 0 0,0 0 1 0 0,0 0-1 0 0,-1 1 0 0 0,5 4 0 0 0,5 3 78 0 0,-9-8-74 0 0,21 26-83 0 0,-20-21 53 0 0,-2-5 4 0 0,-1 0 0 0 0,1 0 0 0 0,-1 0 0 0 0,0 0 0 0 0,0 0 0 0 0,0 0 0 0 0,0 1 0 0 0,0-1 0 0 0,-1 0 0 0 0,1 0 0 0 0,-1 1 0 0 0,0-1 0 0 0,1 0 0 0 0,-1 1 0 0 0,0-1 0 0 0,0 1 0 0 0,0-1 0 0 0,-1 0 0 0 0,1 1 0 0 0,-2 4 0 0 0,2-4-41 0 0,-17 25-45 0 0,9-23 118 0 0,-1 0 1 0 0,0-1-1 0 0,0 0 0 0 0,0 0 1 0 0,0-1-1 0 0,-1 0 0 0 0,1 0 1 0 0,-1-1-1 0 0,0-1 1 0 0,0 0-1 0 0,1 0 0 0 0,-18-1 1 0 0,-14-3 255 0 0,-71-14 1 0 0,55 7-220 0 0,-286-59 953 0 0,190 34-767 0 0,-78 5-17 0 0,96 16-53 0 0,-8 6 109 0 0,84 7-261 0 0,-104-11 111 0 0,-58-1 125 0 0,196 12-182 0 0,7 1-71 0 0,-1 0-1 0 0,0 1 0 0 0,-25 6 1 0 0,18-4-19 0 0,-1 0 41 0 0,0 2 0 0 0,0 0-1 0 0,-38 14 1 0 0,62-18-115 0 0,-5 0 76 0 0,1 0-1 0 0,0 1 0 0 0,1 0 1 0 0,-1 0-1 0 0,0 0 0 0 0,0 1 1 0 0,-11 6-1 0 0,9-4 48 0 0,7-4 25 0 0,-23 17-163 0 0,-14 9 40 0 0,35-24 94 0 0,0 1 0 0 0,1 0 0 0 0,-1 0 0 0 0,1 0 1 0 0,0 1-1 0 0,0-1 0 0 0,1 1 0 0 0,-1 0 1 0 0,1-1-1 0 0,0 1 0 0 0,-2 10 0 0 0,3-13 136 0 0,1-1-164 0 0,-1-1 0 0 0,1 0 0 0 0,0 1 0 0 0,-1-1 0 0 0,1 0-1 0 0,-1 1 1 0 0,1-1 0 0 0,0 1 0 0 0,0-1 0 0 0,-1 0 0 0 0,1 1 0 0 0,0-1 0 0 0,0 1 0 0 0,-1-1 0 0 0,1 1 0 0 0,0-1 0 0 0,0 1 0 0 0,0-1-1 0 0,0 1 1 0 0,0-1 0 0 0,0 1 0 0 0,0-1 0 0 0,0 1 0 0 0,0-1 0 0 0,0 1 0 0 0,0-1 0 0 0,0 1 0 0 0,0-1 0 0 0,0 1 0 0 0,1-1-1 0 0,-1 1 1 0 0,0-1 0 0 0,0 1 0 0 0,0-1 0 0 0,1 1 0 0 0,-1-1 0 0 0,0 0 0 0 0,1 1 0 0 0,-1-1 0 0 0,1 1 0 0 0,11 21 402 0 0,1-11-323 0 0,0 0 0 0 0,1-2 0 0 0,0 1 0 0 0,29 13 0 0 0,-40-22-76 0 0,0 1-24 0 0,2 2-34 0 0,1 0-1 0 0,0 0 1 0 0,-1-1-1 0 0,2 1 1 0 0,-1-1-1 0 0,8 2 1 0 0,-6-2-67 0 0,-5-2-69 0 0,1-1-542 0 0,11-1-764 0 0,1-2-1 0 0,-1 1 1 0 0,15-6-1 0 0,-15 3-356 0 0,0 2 0 0 0,0 0 0 0 0,15-1 0 0 0,-27 4 587 0 0,1-1-825 0 0,34-7-3702 0 0,-35 8 4241 0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5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 632 0 0,'0'0'2565'0'0,"-6"4"-2168"0"0,-1 2 9 0 0,1-1 1 0 0,0 1-1 0 0,0 0 1 0 0,0 0-1 0 0,1 1 1 0 0,0-1-1 0 0,0 1 1 0 0,0 1-1 0 0,1-1 1 0 0,0 0 0 0 0,1 1-1 0 0,0 0 1 0 0,0 0-1 0 0,0 0 1 0 0,1 0-1 0 0,1 1 1 0 0,-1-1-1 0 0,1 0 1 0 0,0 17-1 0 0,1-21-267 0 0,0 1 0 0 0,1-1 0 0 0,-1 1 0 0 0,1-1 0 0 0,0 1 0 0 0,0-1 0 0 0,0 0 0 0 0,1 1-1 0 0,0-1 1 0 0,0 0 0 0 0,4 7 0 0 0,-5-9-88 0 0,1 0 0 0 0,0 0 0 0 0,0 0 0 0 0,-1 0 0 0 0,1 0 0 0 0,1 0 1 0 0,-1-1-1 0 0,0 1 0 0 0,0-1 0 0 0,0 1 0 0 0,1-1 0 0 0,-1 0 0 0 0,1 0 0 0 0,-1 0 0 0 0,1-1 0 0 0,-1 1 0 0 0,1 0 0 0 0,0-1 0 0 0,-1 0 0 0 0,6 1 0 0 0,-4-1 49 0 0,0-2-42 0 0,7-3-2 0 0,0 0 0 0 0,-1 0-1 0 0,1-1 1 0 0,-1 0 0 0 0,-1-1-1 0 0,1 0 1 0 0,11-12 0 0 0,-17 15-55 0 0,1-1 0 0 0,-1 0 0 0 0,0 0 0 0 0,-1 0 0 0 0,1 0 0 0 0,-1-1 1 0 0,0 1-1 0 0,0-1 0 0 0,-1 0 0 0 0,1 0 0 0 0,-1 0 0 0 0,-1 0 0 0 0,1 0 0 0 0,-1 0 1 0 0,1-13-1 0 0,-2 17-21 0 0,-1 0 0 0 0,1 0-1 0 0,0 0 1 0 0,-1 0 0 0 0,0 0 0 0 0,1 0 0 0 0,-1 0 0 0 0,0 0 0 0 0,0 0 0 0 0,0 0 0 0 0,0 0 0 0 0,0 1 0 0 0,-1-1 0 0 0,1 0 0 0 0,0 1 0 0 0,-1-1-1 0 0,1 1 1 0 0,-1 0 0 0 0,0-1 0 0 0,1 1 0 0 0,-1 0 0 0 0,0 0 0 0 0,0 0 0 0 0,0 0 0 0 0,0 0 0 0 0,0 0 0 0 0,-2 0 0 0 0,-3-1-118 0 0,0 0 0 0 0,0 0 1 0 0,0 1-1 0 0,0 0 1 0 0,-11 0-1 0 0,15 1-206 0 0,-2 1 9 0 0,1 0-135 0 0,-35 6-131 0 0,19 1-1980 0 0,10 5-3709 0 0,7 0 4654 0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5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052 0 0,'0'0'8738'0'0,"6"4"-8217"0"0,-4-3-487 0 0,1 1 109 0 0,0 1-1 0 0,0-1 1 0 0,0 1 0 0 0,-1-1 0 0 0,1 1-1 0 0,-1 0 1 0 0,1 0 0 0 0,-1 0 0 0 0,0 0 0 0 0,0 1-1 0 0,2 3 1 0 0,-1 0 151 0 0,9 23 783 0 0,1-1 0 0 0,2 0 0 0 0,1-1 0 0 0,27 36 0 0 0,-1-23 709 0 0,-41-40-1324 0 0,1-2-445 0 0,0 0 0 0 0,0 0 0 0 0,0 0-1 0 0,0-1 1 0 0,0 1 0 0 0,0-1 0 0 0,0 0 0 0 0,-1 1 0 0 0,1-1 0 0 0,2-4 0 0 0,2-1 27 0 0,1-1 0 0 0,-1 0 0 0 0,-1-1 0 0 0,0 0 0 0 0,8-17 0 0 0,-10 20 39 0 0,2-4-246 0 0,1 0-1 0 0,-1 1 1 0 0,2-1 0 0 0,10-11-1 0 0,12-8-3180 0 0,-16 15 240 0 0,2 3-692 0 0,2 4-4451 0 0,-13 5 6215 0 0,8-2 458 0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7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5 1740 0 0,'-9'4'22500'0'0,"71"-3"-21906"0"0,-1-2 0 0 0,85-13 0 0 0,-5 0-1894 0 0,-119 14-61 0 0,-20 0 841 0 0,0 0 0 0 0,-1 0 0 0 0,1 0 0 0 0,-1 0 0 0 0,1 0 0 0 0,0 1 0 0 0,-1-1 0 0 0,1 1 1 0 0,-1-1-1 0 0,1 1 0 0 0,-1-1 0 0 0,0 1 0 0 0,1 0 0 0 0,-1 0 0 0 0,0 0 0 0 0,1 0 0 0 0,-1 0 0 0 0,0 0 0 0 0,2 1 1 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8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1728 0 0,'0'0'7945'0'0,"-10"12"-603"0"0,-1 49-5191 0 0,9-41-1935 0 0,-1-1 0 0 0,-11 36 0 0 0,7-28-79 0 0,4-15-376 0 0,0 0 0 0 0,-1 0 0 0 0,0 0 0 0 0,-8 14 0 0 0,11-24-302 0 0,-4 8-245 0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9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 716 0 0,'0'0'10876'0'0,"7"-2"-10320"0"0,18-6 29 0 0,-19 7 521 0 0,17-4 1222 0 0,-8 3-1884 0 0,-11 1-66 0 0,0 1 12 0 0,49-2 1689 0 0,67 7 1 0 0,-62-2-5189 0 0,1-1-7211 0 0,-45-13 4469 0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29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692 0 0,'0'0'3556'0'0,"3"7"-2792"0"0,12 38 1089 0 0,-14-42-1341 0 0,-1 1-67 0 0,14 103 3507 0 0,-9-67-3438 0 0,-4-37-859 0 0,0 0 0 0 0,-1-1 0 0 0,1 1 0 0 0,-1 0 0 0 0,0 0 0 0 0,0 0 0 0 0,0 0 0 0 0,0 0 0 0 0,0 0-1 0 0,-2 5 1 0 0,2-6-1782 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30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320 0 0,'2'-2'406'0'0,"1"-1"-1"0"0,0 1 1 0 0,1 0 0 0 0,-1 0-1 0 0,0 0 1 0 0,1 0 0 0 0,-1 1 0 0 0,1-1-1 0 0,-1 1 1 0 0,6-2 0 0 0,-5 3 580 0 0,2 0-390 0 0,-5 0-524 0 0,0 0 1 0 0,0-1-1 0 0,1 1 0 0 0,-1 0 0 0 0,0 0 1 0 0,0 0-1 0 0,1 0 0 0 0,-1 0 0 0 0,0 1 1 0 0,0-1-1 0 0,1 0 0 0 0,-1 1 1 0 0,0-1-1 0 0,0 0 0 0 0,2 2 0 0 0,-2-1-22 0 0,0 0-1 0 0,1 0 0 0 0,-1 1 1 0 0,0-1-1 0 0,0 1 0 0 0,0-1 0 0 0,0 1 1 0 0,0-1-1 0 0,0 1 0 0 0,-1 0 0 0 0,1-1 1 0 0,0 1-1 0 0,-1 0 0 0 0,1 0 0 0 0,-1 0 1 0 0,0-1-1 0 0,1 3 0 0 0,-1 0 96 0 0,-5 25 355 0 0,0-8-232 0 0,4-15-55 0 0,0 0 0 0 0,-1 0 0 0 0,1-1 0 0 0,-1 1-1 0 0,0-1 1 0 0,-1 1 0 0 0,-5 8 0 0 0,7-12 154 0 0,-1 4 184 0 0,1-4-334 0 0,0-1 0 0 0,0 1 0 0 0,0-1 1 0 0,1 1-1 0 0,-1 0 0 0 0,1-1 0 0 0,-1 1 0 0 0,1 0 0 0 0,-1-1 0 0 0,1 1 0 0 0,0 0 0 0 0,0-1 1 0 0,0 1-1 0 0,0 3 0 0 0,2-2-146 0 0,1 0 0 0 0,-1 0 0 0 0,1 0 0 0 0,-1 0 0 0 0,1 0 0 0 0,0-1 0 0 0,0 1 0 0 0,0-1 0 0 0,0 0 0 0 0,0 0 0 0 0,1 0 0 0 0,-1 0 0 0 0,1 0 0 0 0,-1-1 0 0 0,1 0 0 0 0,-1 1 0 0 0,1-1 0 0 0,6 0 0 0 0,-6 0-161 0 0,41 4-4257 0 0,-41-5 1214 0 0,-1 0 2847 0 0,0 0-230 0 0,-1 0 0 0 0,1 0-1 0 0,0 0 1 0 0,-1 0 0 0 0,1-1 0 0 0,-1 1-1 0 0,1-1 1 0 0,0 0 0 0 0,-1 0 0 0 0,0 0-1 0 0,1 0 1 0 0,-1 0 0 0 0,1 0-1 0 0,2-3 1 0 0,7-6-1128 0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30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4 1464 0 0,'0'0'1745'0'0,"-6"0"-1432"0"0,-14-2-34 0 0,15 1-58 0 0,-1 3 12 0 0,-1 2 22 0 0,-1 0 0 0 0,1 0 0 0 0,0 1 0 0 0,0 0 0 0 0,0 1 0 0 0,1-1 0 0 0,-7 9 0 0 0,11-12-129 0 0,1 0 1 0 0,-1 0 0 0 0,1 0 0 0 0,0 0 0 0 0,0 0 0 0 0,0 1 0 0 0,1-1 0 0 0,-1 0-1 0 0,0 1 1 0 0,1-1 0 0 0,-1 0 0 0 0,1 1 0 0 0,0-1 0 0 0,0 1 0 0 0,0-1-1 0 0,0 0 1 0 0,0 1 0 0 0,1-1 0 0 0,-1 0 0 0 0,1 1 0 0 0,0-1 0 0 0,-1 0-1 0 0,1 1 1 0 0,0-1 0 0 0,0 0 0 0 0,0 0 0 0 0,1 0 0 0 0,-1 0 0 0 0,0 0 0 0 0,1 0-1 0 0,2 2 1 0 0,-2-2-28 0 0,0 0 0 0 0,0 0 0 0 0,0-1 0 0 0,0 1 1 0 0,1-1-1 0 0,-1 1 0 0 0,1-1 0 0 0,-1 0 0 0 0,1 0 0 0 0,-1 0 0 0 0,1 0 0 0 0,0-1 0 0 0,-1 1 0 0 0,1-1 0 0 0,0 1 0 0 0,0-1 0 0 0,3 0 0 0 0,-2 0 68 0 0,1-2-19 0 0,0 0-80 0 0,0 0-1 0 0,-1 0 1 0 0,1-1-1 0 0,-1 1 0 0 0,1-1 1 0 0,-1 0-1 0 0,0 0 1 0 0,0-1-1 0 0,0 1 0 0 0,5-7 1 0 0,-7 8 14 0 0,-2-1-80 0 0,0 0-1 0 0,-1 0 1 0 0,1 1 0 0 0,0-1 0 0 0,-1 0-1 0 0,0 0 1 0 0,0 1 0 0 0,0-1 0 0 0,0 1-1 0 0,0-1 1 0 0,0 1 0 0 0,0-1 0 0 0,-1 1-1 0 0,0-1 1 0 0,1 1 0 0 0,-1 0-1 0 0,-3-3 1 0 0,-27-7-2553 0 0,16 7-5511 0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20:30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332 0 0,'0'0'1430'0'0,"4"3"-785"0"0,-1-1-348 0 0,0 1 1 0 0,0 0-1 0 0,0 0 0 0 0,0 0 1 0 0,0 0-1 0 0,-1 0 0 0 0,1 1 1 0 0,-1-1-1 0 0,0 1 0 0 0,0-1 1 0 0,0 1-1 0 0,-1 0 0 0 0,1 0 1 0 0,-1 0-1 0 0,0 0 0 0 0,0 0 1 0 0,0 7-1 0 0,3 1 387 0 0,3 18 1243 0 0,2 1 0 0 0,25 56-1 0 0,-32-83-1780 0 0,0 4 282 0 0,-2-8-390 0 0,0 0 1 0 0,0 1-1 0 0,0-1 0 0 0,0 1 0 0 0,0-1 1 0 0,0 1-1 0 0,-1-1 0 0 0,1 1 0 0 0,1-1 1 0 0,-1 1-1 0 0,0-1 0 0 0,0 1 0 0 0,0-1 1 0 0,0 1-1 0 0,0-1 0 0 0,0 1 0 0 0,0-1 1 0 0,1 1-1 0 0,-1-1 0 0 0,0 1 0 0 0,0-1 1 0 0,1 0-1 0 0,-1 1 0 0 0,0-1 0 0 0,1 1 1 0 0,-1-1-1 0 0,0 0 0 0 0,1 1 0 0 0,-1-1 1 0 0,1 0-1 0 0,-1 0 0 0 0,0 1 0 0 0,1-1 1 0 0,-1 0-1 0 0,1 0 0 0 0,-1 1 1 0 0,1-1-1 0 0,-1 0 0 0 0,1 0 0 0 0,-1 0 1 0 0,1 0-1 0 0,-1 0 0 0 0,1 0 0 0 0,-1 0 1 0 0,1 0-1 0 0,0 0 0 0 0,21-18 259 0 0,-1-1 0 0 0,30-33 0 0 0,21-21-1093 0 0,-30 29-6081 0 0,-24 27-1796 0 0,-7 11 7057 0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4:48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7 88 2712 0 0,'-17'-25'6748'0'0,"3"1"3013"0"0,12 23-9332 0 0,2 285-85 0 0,-2-230-213 0 0,-3-58-206 0 0,-1 0 0 0 0,1 1 0 0 0,-1-1-1 0 0,0 1 1 0 0,0 0 0 0 0,0 0 0 0 0,-8-2 0 0 0,10-3-7 0 0,1-42-2 0 0,-9-178-96 0 0,9 178 117 0 0,0 43 22 0 0,-18 5-6 0 0,1 1 0 0 0,0 0 0 0 0,-1 2 1 0 0,1 0-1 0 0,0 2 0 0 0,0 0 0 0 0,0 1 0 0 0,0 1 1 0 0,1 1-1 0 0,-29 13 0 0 0,13-3 163 0 0,2 1 0 0 0,0 1 0 0 0,1 2 0 0 0,-55 46 0 0 0,70-51-44 0 0,1 0 1 0 0,1 2-1 0 0,0 0 0 0 0,1 0 1 0 0,-22 38-1 0 0,29-42 13 0 0,0 0 0 0 0,1 1 0 0 0,0 0-1 0 0,1 0 1 0 0,0 0 0 0 0,1 1 0 0 0,1-1 0 0 0,1 1-1 0 0,-2 25 1 0 0,3-11 205 0 0,3 25 300 0 0,-1-43-507 0 0,1 1 0 0 0,1-1 0 0 0,0 1 0 0 0,1-1 0 0 0,0 0 0 0 0,1 0 0 0 0,0-1 0 0 0,0 1 0 0 0,1-1 0 0 0,1 0 1 0 0,0-1-1 0 0,0 1 0 0 0,1-1 0 0 0,0-1 0 0 0,0 1 0 0 0,1-2 0 0 0,0 1 0 0 0,1-1 0 0 0,-1 0 0 0 0,1-1 0 0 0,1 0 0 0 0,-1-1 1 0 0,1 0-1 0 0,0-1 0 0 0,12 4 0 0 0,25 3-70 0 0,-1-2 1 0 0,1-2-1 0 0,84 2 1 0 0,-18-2-273 0 0,-84-5 196 0 0,0-1 0 0 0,1-2-1 0 0,-1 0 1 0 0,0-3 0 0 0,0 0 0 0 0,-1-2-1 0 0,44-14 1 0 0,-57 14-35 0 0,0-1 1 0 0,0 0-1 0 0,0-2 1 0 0,-1 0-1 0 0,-1 0 0 0 0,1-1 1 0 0,-2-1-1 0 0,1-1 1 0 0,20-23-1 0 0,-28 29 54 0 0,0-1-1 0 0,-1 0 1 0 0,0 0-1 0 0,-1 0 1 0 0,1 0-1 0 0,-1-1 1 0 0,-1 1-1 0 0,1-1 1 0 0,-1 0 0 0 0,-1 0-1 0 0,1-1 1 0 0,-1 1-1 0 0,-1 0 1 0 0,0-1-1 0 0,0 1 1 0 0,-1-1-1 0 0,0 1 1 0 0,0-1-1 0 0,-1 1 1 0 0,0-1 0 0 0,0 1-1 0 0,-1-1 1 0 0,-4-13-1 0 0,-9-24-370 0 0,-22-50-1 0 0,-8 15 154 0 0,40 73 190 0 0,0 0 1 0 0,-1 0 0 0 0,1 1-1 0 0,-1 0 1 0 0,-1 0 0 0 0,0 0-1 0 0,0 1 1 0 0,0 0 0 0 0,-1 0-1 0 0,1 1 1 0 0,-1 0 0 0 0,-1 0-1 0 0,1 1 1 0 0,-1 0 0 0 0,-17-5-1 0 0,-4 2-21 0 0,0 3 0 0 0,-1 0 0 0 0,1 2 0 0 0,-39 3-1 0 0,59-1 70 0 0,-1 0 0 0 0,1 2 0 0 0,-1-1 0 0 0,1 1-1 0 0,0 1 1 0 0,-16 5 0 0 0,17-5 9 0 0,6-2-30 0 0,-22 7-444 0 0,14-6-2868 0 0,-3 1 2195 0 0,10-3-243 0 0,-4-13-7845 0 0,7 10 7932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44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41 684 0 0,'0'0'189'0'0,"30"-38"5942"0"0,-39 39-5202 0 0,-12 5-1607 0 0,20-5 972 0 0,-7 1 257 0 0,-54 34 13962 0 0,76-35-13851 0 0,16 3-925 0 0,-3-6 473 0 0,-23 2-181 0 0,11 0-11 0 0,-11 0 52 0 0,1 0-36 0 0,10 1-11 0 0,9 1 18 0 0,1-2 0 0 0,39-5 0 0 0,109-8 240 0 0,157-26 2195 0 0,-204 24-1701 0 0,-108 13-692 0 0,0 0 0 0 0,-1 0 0 0 0,21 3-1 0 0,4-1 223 0 0,175 0-171 0 0,539-10 50 0 0,-147-18-256 0 0,-460 17 40 0 0,189-7-1895 0 0,-330 19 4244 0 0,-1-2-3779 0 0,38-10-22177 0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00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1478 1136 0 0,'0'0'894'0'0,"5"-21"565"0"0,0 6 3744 0 0,8-10 1320 0 0,14-21-397 0 0,-27 44-5650 0 0,2-2-410 0 0,-1 1-1 0 0,1 0 0 0 0,-1 0 1 0 0,0-1-1 0 0,-1 1 0 0 0,1-1 1 0 0,-1 1-1 0 0,1-7 0 0 0,-19-142 357 0 0,5 66-166 0 0,-1-169 0 0 0,5 16-242 0 0,8 233-6 0 0,-21-95 129 0 0,22 99-160 0 0,-9-59 81 0 0,9 59 67 0 0,-6-18-104 0 0,2-32-110 0 0,-2 44-53 0 0,-4 27 107 0 0,8-12 8 0 0,11 57-210 0 0,4 27 243 0 0,-5-45-19 0 0,-1 0 1 0 0,-3 1 0 0 0,-4 82-1 0 0,-1-25 47 0 0,-2 109 126 0 0,3-72-161 0 0,-9-29 184 0 0,3-57-491 0 0,5-35 585 0 0,-1-21 173 0 0,-3-26-278 0 0,4 19-174 0 0,0 5-15 0 0,0 1-1 0 0,1-1 0 0 0,-1 0 1 0 0,0 1-1 0 0,1-1 0 0 0,0 1 1 0 0,0-1-1 0 0,0 0 0 0 0,0 1 1 0 0,1-5-1 0 0,-2-17-3 0 0,-6-12-3 0 0,-2-46 0 0 0,3 14 8 0 0,-54-326-403 0 0,45 245 86 0 0,14 143 306 0 0,-7-57-1151 0 0,8 61 1080 0 0,-4-16-295 0 0,2 14 387 0 0,0 1 15 0 0,0-22-213 0 0,-1-44-214 0 0,3 66 357 0 0,0 0 1 0 0,1 1-1 0 0,-1-1 1 0 0,1 0-1 0 0,-1 1 1 0 0,1-1 0 0 0,0 1-1 0 0,0-1 1 0 0,0 1-1 0 0,1-1 1 0 0,-1 1-1 0 0,1 0 1 0 0,-1-1-1 0 0,1 1 1 0 0,0 0-1 0 0,0 0 1 0 0,-1 0-1 0 0,1 0 1 0 0,1 1-1 0 0,2-3 1 0 0,-3 3 61 0 0,12-41 1186 0 0,-12 40-1130 0 0,1 1 1 0 0,-1-1-1 0 0,1 1 0 0 0,-1 0 1 0 0,1 0-1 0 0,-1 0 0 0 0,1 0 1 0 0,0 0-1 0 0,0 1 1 0 0,-1-1-1 0 0,1 1 0 0 0,0 0 1 0 0,0 0-1 0 0,2 0 0 0 0,8-2 41 0 0,70-8 334 0 0,158 2 1 0 0,233 38-466 0 0,-138-4 112 0 0,-108-12 0 0 0,-26-1-146 0 0,208-13 0 0 0,-135-18 82 0 0,-272 17 38 0 0,46 1-130 0 0,-11-3 178 0 0,-34 3-150 0 0,7-1-31 0 0,-10 1 67 0 0,1 0 0 0 0,-1 0 0 0 0,1 1 1 0 0,-1-1-1 0 0,1-1 0 0 0,-1 1 0 0 0,1 0 0 0 0,0 0 0 0 0,-1 0 0 0 0,1-1 0 0 0,-1 1 0 0 0,1-1 0 0 0,-1 1 0 0 0,0-1 0 0 0,1 0 0 0 0,1-1 0 0 0,-3-6 39 0 0,-1 0 0 0 0,0 1 0 0 0,0-1 0 0 0,-1 0 0 0 0,0 0-1 0 0,-4-11 1 0 0,5 17-34 0 0,0-1-7 0 0,-8-46-17 0 0,9 47 33 0 0,0-1 17 0 0,0 0-1 0 0,0-1 1 0 0,0 1 0 0 0,0 0 0 0 0,0 0 0 0 0,1 0-1 0 0,-1 0 1 0 0,1 0 0 0 0,0 0 0 0 0,0 0-1 0 0,0 0 1 0 0,1 0 0 0 0,-1 0 0 0 0,1 0 0 0 0,-1 0-1 0 0,5-4 1 0 0,-5 5 12 0 0,10-16-147 0 0,6-5 204 0 0,-8 13-73 0 0,0 1-1 0 0,1 0 0 0 0,0 0 1 0 0,1 1-1 0 0,0 0 1 0 0,0 1-1 0 0,17-8 1 0 0,88-32-131 0 0,-96 40 17 0 0,-15 5 92 0 0,-1 1 0 0 0,1 0 0 0 0,-1 0 0 0 0,1 0 0 0 0,0 0-1 0 0,0 1 1 0 0,-1-1 0 0 0,1 1 0 0 0,0 0 0 0 0,0 1-1 0 0,-1-1 1 0 0,1 1 0 0 0,0 0 0 0 0,-1 0 0 0 0,1 1 0 0 0,-1-1-1 0 0,1 1 1 0 0,7 4 0 0 0,-6-2-5 0 0,-1 0 0 0 0,1 0 0 0 0,-1 1 0 0 0,1 0 1 0 0,-1 0-1 0 0,-1 0 0 0 0,1 1 0 0 0,-1-1 0 0 0,0 1 0 0 0,5 9 0 0 0,-4 0-1 0 0,-1 0 1 0 0,-1 0-1 0 0,0 0 1 0 0,-1 1-1 0 0,-1-1 0 0 0,0 1 1 0 0,-1-1-1 0 0,-1 1 1 0 0,-2 16-1 0 0,-6 37 9 0 0,9-67 92 0 0,-3 6-21 0 0,2-5 69 0 0,2-7 715 0 0,28-79-579 0 0,-24 72-233 0 0,0 0 0 0 0,0 0 0 0 0,1 1 0 0 0,0 0-1 0 0,1 0 1 0 0,12-15 0 0 0,15-7-111 0 0,2 1 0 0 0,43-30 0 0 0,-77 61 63 0 0,-1-1 0 0 0,1 0 0 0 0,-1 1 0 0 0,1-1 0 0 0,-1 1 0 0 0,1 0 0 0 0,0-1 0 0 0,-1 1 0 0 0,1 0 0 0 0,0 0 0 0 0,-1 0 0 0 0,1 0 0 0 0,0 0 0 0 0,-1 0 0 0 0,1 1 0 0 0,0-1 0 0 0,-1 1 0 0 0,1-1 0 0 0,-1 1 0 0 0,1-1 0 0 0,2 2 0 0 0,23 19-106 0 0,-15-7 71 0 0,-1 1 0 0 0,-1 0 0 0 0,0 1 0 0 0,-2 0-1 0 0,1 1 1 0 0,-2-1 0 0 0,0 2 0 0 0,-1-1 0 0 0,-1 1 0 0 0,3 18-1 0 0,6 11 145 0 0,-13-44-58 0 0,3-9-89 0 0,85-135 265 0 0,-68 113-294 0 0,32-32-1 0 0,-46 52 69 0 0,1 1-1 0 0,0 0 0 0 0,0 0 1 0 0,0 1-1 0 0,1 0 0 0 0,0 1 0 0 0,0 0 1 0 0,19-7-1 0 0,-24 11-22 0 0,1 1 0 0 0,-1-1-1 0 0,1 1 1 0 0,-1 0 0 0 0,1 0 0 0 0,-1 1-1 0 0,1-1 1 0 0,-1 1 0 0 0,1 0 0 0 0,-1 0 0 0 0,0 1-1 0 0,1-1 1 0 0,-1 1 0 0 0,0 0 0 0 0,0 0-1 0 0,0 1 1 0 0,0-1 0 0 0,-1 1 0 0 0,1-1-1 0 0,-1 1 1 0 0,1 0 0 0 0,-1 1 0 0 0,0-1-1 0 0,3 5 1 0 0,8 8-38 0 0,-1 1 0 0 0,-1 0 0 0 0,15 30-1 0 0,-4 11-4 0 0,-18-40-150 0 0,-4-16 160 0 0,2 2 69 0 0,-3-3 2 0 0,-1-1-1 0 0,1 0 1 0 0,0 1-1 0 0,0-1 1 0 0,0 0 0 0 0,1 0-1 0 0,-1 1 1 0 0,0-1-1 0 0,0 0 1 0 0,0 1-1 0 0,0-1 1 0 0,0 0 0 0 0,0 0-1 0 0,0 1 1 0 0,0-1-1 0 0,1 0 1 0 0,-1 0-1 0 0,0 1 1 0 0,0-1 0 0 0,0 0-1 0 0,1 0 1 0 0,-1 1-1 0 0,0-1 1 0 0,0 0-1 0 0,0 0 1 0 0,1 0 0 0 0,-1 0-1 0 0,0 1 1 0 0,0-1-1 0 0,1 0 1 0 0,-1 0-1 0 0,0 0 1 0 0,1 0 0 0 0,-1 0-1 0 0,0 0 1 0 0,0 0-1 0 0,1 0 1 0 0,-1 0-1 0 0,0 0 1 0 0,1 0 0 0 0,-1 0-1 0 0,0 0 1 0 0,0 0-1 0 0,1 0 1 0 0,-1 0-1 0 0,0 0 1 0 0,1 0 0 0 0,-1 0-1 0 0,0 0 1 0 0,0-1-1 0 0,1 1 1 0 0,-1 0-1 0 0,0 0 1 0 0,1 0 0 0 0,36-57 230 0 0,-30 43-400 0 0,1 1-1 0 0,0 0 0 0 0,1 1 1 0 0,1 0-1 0 0,0 0 0 0 0,0 1 1 0 0,21-17-1 0 0,-29 26 133 0 0,9-5-112 0 0,0-1 0 0 0,0 1 0 0 0,1 1 0 0 0,0 0 0 0 0,15-6 0 0 0,-21 11 97 0 0,-1 0 0 0 0,0 0 1 0 0,1 0-1 0 0,-1 1 0 0 0,0 0 1 0 0,1 0-1 0 0,-1 0 0 0 0,1 1 0 0 0,-1 0 1 0 0,0 0-1 0 0,1 0 0 0 0,-1 0 1 0 0,0 1-1 0 0,0 0 0 0 0,0 0 0 0 0,7 5 1 0 0,3 2-42 0 0,0 0 0 0 0,-1 2 1 0 0,-1 0-1 0 0,0 0 0 0 0,0 1 0 0 0,-1 1 1 0 0,0 0-1 0 0,14 21 0 0 0,24 35-202 0 0,-49-67 252 0 0,1 4 47 0 0,0 0-1 0 0,0 0 1 0 0,1 0 0 0 0,-1 0-1 0 0,7 9 1 0 0,-9-15 2 0 0,1 1 0 0 0,-1 0 0 0 0,0-1 0 0 0,0 1 0 0 0,1 0 0 0 0,-1-1 0 0 0,0 1 0 0 0,0 0 0 0 0,0-1 0 0 0,0 1 0 0 0,1 0 0 0 0,-1-1 0 0 0,0 1 1 0 0,0 0-1 0 0,-1-1 0 0 0,1 1 0 0 0,0 0 0 0 0,0-1 0 0 0,0 1 0 0 0,0 0 0 0 0,-1-1 0 0 0,1 1 0 0 0,0 0 0 0 0,0-1 0 0 0,-1 1 0 0 0,1 0 0 0 0,-1-1 0 0 0,1 1 0 0 0,0-1 1 0 0,-1 1-1 0 0,1-1 0 0 0,-1 1 0 0 0,1-1 0 0 0,-1 1 0 0 0,0-1 0 0 0,0 1 0 0 0,-1 0-38 0 0,-1 3 93 0 0,-14 4 683 0 0,7-5-1356 0 0,-6 4 3898 0 0,15-6-2866 0 0,-1-1-1 0 0,1 1 0 0 0,0-1 1 0 0,-1 1-1 0 0,1 0 1 0 0,0-1-1 0 0,0 1 1 0 0,0 0-1 0 0,0 0 1 0 0,0 0-1 0 0,-1 0 1 0 0,2 0-1 0 0,-1 0 1 0 0,0 1-1 0 0,0-1 1 0 0,0 0-1 0 0,0 0 0 0 0,1 0 1 0 0,-1 1-1 0 0,0 1 1 0 0,10-5-527 0 0,230-46-1252 0 0,213-34-728 0 0,620-70-920 0 0,-909 138 1995 0 0,-75 8 652 0 0,-85 6 334 0 0,2 0-199 0 0,-2 0 249 0 0,25 2-805 0 0,-27-2 754 0 0,0 0 0 0 0,0 0 0 0 0,0 0 1 0 0,-1 1-1 0 0,1-1 0 0 0,0 0 1 0 0,0 1-1 0 0,0-1 0 0 0,0 1 0 0 0,-1-1 1 0 0,1 1-1 0 0,0-1 0 0 0,-1 1 1 0 0,1-1-1 0 0,0 1 0 0 0,-1 0 1 0 0,1-1-1 0 0,-1 1 0 0 0,1 0 0 0 0,-1 0 1 0 0,1-1-1 0 0,-1 1 0 0 0,1 0 1 0 0,-1 0-1 0 0,0 0 0 0 0,1 0 0 0 0,-1-1 1 0 0,0 1-1 0 0,0 0 0 0 0,0 0 1 0 0,0 1-1 0 0,-2 38-131 0 0,-3 0 1 0 0,-2 0-1 0 0,-15 53 1 0 0,-10 62 51 0 0,-12 117 125 0 0,-4 33-186 0 0,25-108 323 0 0,15-129-63 0 0,7-66-77 0 0,-3 28 387 0 0,3-27-76 0 0,-1 7 35 0 0,2-10-362 0 0,0 0 1 0 0,0 0 0 0 0,0 0-1 0 0,0 1 1 0 0,0-1 0 0 0,0 0-1 0 0,0 0 1 0 0,0 1 0 0 0,0-1-1 0 0,0 0 1 0 0,0 0 0 0 0,0 0-1 0 0,0 1 1 0 0,1-1 0 0 0,-1 0-1 0 0,0 0 1 0 0,0 0 0 0 0,0 1-1 0 0,0-1 1 0 0,0 0 0 0 0,0 0-1 0 0,1 0 1 0 0,-1 0 0 0 0,0 1-1 0 0,0-1 1 0 0,0 0 0 0 0,0 0 0 0 0,1 0-1 0 0,-1 0 1 0 0,0 0 0 0 0,0 0-1 0 0,0 0 1 0 0,1 0 0 0 0,-1 1-1 0 0,0-1 1 0 0,0 0 0 0 0,0 0-1 0 0,1 0 1 0 0,-1 0 0 0 0,0 0-1 0 0,0 0 1 0 0,1 0 0 0 0,-1 0-1 0 0,0 0 1 0 0,0 0 0 0 0,0 0-1 0 0,1 0 1 0 0,-1-1 0 0 0,0 1-1 0 0,0 0 1 0 0,0 0 0 0 0,1 0-1 0 0,-1 0 1 0 0,0 0 0 0 0,0 0-1 0 0,0 0 1 0 0,1-1 0 0 0,35-14 40 0 0,1 1 0 0 0,1 1 1 0 0,50-9-1 0 0,-71 19-87 0 0,-1 1 0 0 0,0 1 1 0 0,1 0-1 0 0,-1 1 0 0 0,1 1 0 0 0,-1 1 0 0 0,1 0 1 0 0,-1 1-1 0 0,0 1 0 0 0,0 0 0 0 0,0 1 0 0 0,-1 1 1 0 0,0 0-1 0 0,0 1 0 0 0,19 13 0 0 0,-31-18 30 0 0,0 0 0 0 0,0 0 0 0 0,-1 1 0 0 0,1-1 1 0 0,-1 1-1 0 0,0 0 0 0 0,0-1 0 0 0,0 1 0 0 0,0 0 0 0 0,0 0 0 0 0,-1 0 0 0 0,1 1 0 0 0,-1-1 0 0 0,0 0 0 0 0,0 1 0 0 0,0-1 0 0 0,-1 0 0 0 0,1 1 0 0 0,-1-1 0 0 0,1 1 0 0 0,-1-1 0 0 0,0 1 0 0 0,-1-1 1 0 0,1 1-1 0 0,-1-1 0 0 0,1 1 0 0 0,-1-1 0 0 0,0 0 0 0 0,0 1 0 0 0,0-1 0 0 0,-4 6 0 0 0,0 3-21 0 0,-1 0 0 0 0,-1 0-1 0 0,0 0 1 0 0,0-1 0 0 0,-2 0 0 0 0,-13 16 0 0 0,-66 55-165 0 0,-100 74 0 0 0,141-119 214 0 0,-19 13 162 0 0,64-49-98 0 0,1-1-59 0 0,1 0-1 0 0,0 0 1 0 0,-1 0-1 0 0,1 1 1 0 0,0-1-1 0 0,-1 0 1 0 0,1 0 0 0 0,0 0-1 0 0,0 0 1 0 0,-1 1-1 0 0,1-1 1 0 0,0 0-1 0 0,-1 0 1 0 0,1 1-1 0 0,0-1 1 0 0,0 0-1 0 0,0 0 1 0 0,-1 1-1 0 0,1-1 1 0 0,0 0-1 0 0,0 1 1 0 0,0-1 0 0 0,0 0-1 0 0,0 1 1 0 0,-1-1-1 0 0,1 0 1 0 0,0 1-1 0 0,0-1 1 0 0,0 0-1 0 0,0 1 1 0 0,0-1-1 0 0,0 0 1 0 0,0 1-1 0 0,0-1 1 0 0,0 0 0 0 0,0 1-1 0 0,1-1 1 0 0,-1 0-1 0 0,0 1 1 0 0,0-1-1 0 0,0 0 1 0 0,1 1-1 0 0,11 6 50 0 0,2 0-1 0 0,-1-1 0 0 0,1-1 1 0 0,28 7-1 0 0,-19-6-43 0 0,0 2 0 0 0,27 12 1 0 0,-40-15-67 0 0,0 0 0 0 0,0 1 0 0 0,-1 1 1 0 0,0-1-1 0 0,0 1 0 0 0,-1 1 0 0 0,14 15 1 0 0,-21-21 20 0 0,1 0 1 0 0,-1-1 0 0 0,0 1 0 0 0,0 0 0 0 0,0 0-1 0 0,0 0 1 0 0,0 0 0 0 0,0 0 0 0 0,-1 1-1 0 0,1-1 1 0 0,-1 0 0 0 0,1 0 0 0 0,-1 0 0 0 0,0 0-1 0 0,0 1 1 0 0,0-1 0 0 0,0 0 0 0 0,0 0-1 0 0,0 1 1 0 0,-1-1 0 0 0,1 0 0 0 0,-1 0 0 0 0,0 0-1 0 0,1 0 1 0 0,-1 0 0 0 0,0 0 0 0 0,0 0-1 0 0,0 0 1 0 0,-1 0 0 0 0,1 0 0 0 0,0 0-1 0 0,-4 2 1 0 0,-2 4-29 0 0,0-1-1 0 0,0-1 1 0 0,-1 1-1 0 0,0-1 1 0 0,-13 7-1 0 0,-12 5-6 0 0,-2-1-1 0 0,0-2 1 0 0,-53 15-1 0 0,-55 22-28 0 0,141-51 111 0 0,1-1-27 0 0,1 0 1 0 0,-1 0 0 0 0,1 0-1 0 0,0 0 1 0 0,-1 0-1 0 0,1 0 1 0 0,0 0 0 0 0,-1 0-1 0 0,1 0 1 0 0,-1 0-1 0 0,1 0 1 0 0,0 0-1 0 0,-1 1 1 0 0,1-1 0 0 0,0 0-1 0 0,-1 0 1 0 0,1 0-1 0 0,0 1 1 0 0,-1-1-1 0 0,1 0 1 0 0,0 0 0 0 0,0 1-1 0 0,-1-1 1 0 0,1 0-1 0 0,0 1 1 0 0,0-1-1 0 0,0 0 1 0 0,-1 1 0 0 0,1-1-1 0 0,0 0 1 0 0,0 1-1 0 0,0-1 1 0 0,0 1 0 0 0,0-1-1 0 0,0 0 1 0 0,0 1-1 0 0,-1-1 1 0 0,1 0-1 0 0,0 1 1 0 0,1-1 0 0 0,-1 1-1 0 0,0-1 1 0 0,0 0-1 0 0,0 1 1 0 0,24 34-83 0 0,-12-28 95 0 0,0-2 21 0 0,67 42 90 0 0,48 33-101 0 0,-120-75-61 0 0,0 0 25 0 0,0 0 0 0 0,-1 1 1 0 0,0-1-1 0 0,0 2 1 0 0,10 11-1 0 0,-15-16-48 0 0,4 6-35 0 0,-5-8 91 0 0,1 0-1 0 0,-1 1 0 0 0,0-1 0 0 0,1 0 0 0 0,-1 0 0 0 0,0 1 0 0 0,0-1 1 0 0,1 0-1 0 0,-1 1 0 0 0,0-1 0 0 0,0 1 0 0 0,1-1 0 0 0,-1 0 1 0 0,0 1-1 0 0,0-1 0 0 0,0 1 0 0 0,0-1 0 0 0,0 0 0 0 0,1 1 1 0 0,-1-1-1 0 0,0 1 0 0 0,0-1 0 0 0,0 1 0 0 0,0-1 0 0 0,0 0 0 0 0,0 1 1 0 0,-1-1-1 0 0,1 1 0 0 0,0-1 0 0 0,0 1 0 0 0,0-1 0 0 0,0 1 1 0 0,-2 4-23 0 0,-1 0 0 0 0,1-1 0 0 0,-1 1 0 0 0,0 0 0 0 0,0-1 0 0 0,-1 0 0 0 0,1 0 0 0 0,-1 0 0 0 0,0 0 0 0 0,0 0 0 0 0,0-1 0 0 0,0 0 0 0 0,-1 0 0 0 0,1 0 0 0 0,-1 0 0 0 0,0-1 0 0 0,0 1 1 0 0,0-1-1 0 0,0-1 0 0 0,0 1 0 0 0,-9 1 0 0 0,-19 5-3 0 0,0-1 0 0 0,-43 2 0 0 0,56-7 8 0 0,-220 24 257 0 0,237-26-1 0 0,2 0-228 0 0,1 0 0 0 0,-1 0 0 0 0,1 0 0 0 0,0 0-1 0 0,-1 0 1 0 0,1 0 0 0 0,0 0 0 0 0,-1 0 0 0 0,1 1 0 0 0,-1-1 0 0 0,1 0-1 0 0,0 0 1 0 0,-1 0 0 0 0,1 1 0 0 0,0-1 0 0 0,0 0 0 0 0,-1 0 0 0 0,1 1-1 0 0,0-1 1 0 0,-1 0 0 0 0,1 0 0 0 0,0 1 0 0 0,0-1 0 0 0,0 0 0 0 0,-1 1-1 0 0,1-1 1 0 0,0 0 0 0 0,0 1 0 0 0,0-1 0 0 0,0 0 0 0 0,0 1-1 0 0,0-1 1 0 0,-1 1 0 0 0,1-1 0 0 0,0 0 0 0 0,0 1 0 0 0,0-1 0 0 0,0 0-1 0 0,0 1 1 0 0,1-1 0 0 0,-1 1 0 0 0,0-1 0 0 0,0 0 0 0 0,0 1 0 0 0,0-1-1 0 0,0 0 1 0 0,0 1 0 0 0,1-1 0 0 0,-1 1 0 0 0,84 45 106 0 0,32 19 29 0 0,-101-56-155 0 0,-1 1 1 0 0,0 1-1 0 0,-1 0 1 0 0,0 1-1 0 0,14 16 1 0 0,15 36-167 0 0,-40-60 217 0 0,7 18 2 0 0,-15 29-86 0 0,6-48 35 0 0,0 0 0 0 0,-1 0-1 0 0,1 0 1 0 0,-1 0 0 0 0,0 0-1 0 0,0 0 1 0 0,0-1 0 0 0,0 1-1 0 0,0 0 1 0 0,-1 0 0 0 0,1-1-1 0 0,-1 1 1 0 0,1-1 0 0 0,-1 1-1 0 0,0-1 1 0 0,0 0 0 0 0,0 1 0 0 0,-1-1-1 0 0,-3 2 1 0 0,-20 20-130 0 0,14-14 133 0 0,-1 0 0 0 0,1-1-1 0 0,-2-1 1 0 0,1 0 0 0 0,-17 7 0 0 0,8-3 142 0 0,20-11-156 0 0,-29 15 158 0 0,30-16-109 0 0,-1 0 1 0 0,1 1-1 0 0,0-1 1 0 0,0 1-1 0 0,0 0 1 0 0,0-1-1 0 0,0 1 1 0 0,0 0-1 0 0,0 0 1 0 0,0-1-1 0 0,0 1 1 0 0,0 0-1 0 0,0 0 1 0 0,0 0 0 0 0,1 0-1 0 0,-1 0 1 0 0,0 0-1 0 0,1 0 1 0 0,-1 0-1 0 0,1 1 1 0 0,-1-1-1 0 0,1 0 1 0 0,-1 0-1 0 0,1 0 1 0 0,0 1-1 0 0,0-1 1 0 0,0 0-1 0 0,-1 0 1 0 0,1 1 0 0 0,0-1-1 0 0,1 0 1 0 0,-1 0-1 0 0,0 2 1 0 0,1 1-24 0 0,4 26-125 0 0,17 87 119 0 0,8 142 1 0 0,-27-216 15 0 0,20 172 183 0 0,-10-57-526 0 0,-13-155 330 0 0,1 1-14 0 0,2 0 4 0 0,0 1 0 0 0,-1 23-2 0 0,-2-13 98 0 0,0-11-89 0 0,1-1 30 0 0,3 11-40 0 0,6 54 188 0 0,-10 1-200 0 0,0-65-66 0 0,-19 6-266 0 0,-46-5 387 0 0,-540-32 6 0 0,598 26-45 0 0,-475-32 210 0 0,-103 48-78 0 0,381-3 92 0 0,-286-13 27 0 0,195-5-131 0 0,-609 61 388 0 0,-69 34 418 0 0,428-81-747 0 0,301-12-28 0 0,149 6-146 0 0,26 0 113 0 0,-83-9 1 0 0,150 7 26 0 0,-25-3 480 0 0,23 3-423 0 0,1 0-125 0 0,-1 0 1 0 0,1 0 0 0 0,-1 0 0 0 0,1-1-1 0 0,0 0 1 0 0,0 0 0 0 0,-1 1 0 0 0,1-2-1 0 0,0 1 1 0 0,0 0 0 0 0,0-1 0 0 0,0 1 0 0 0,0-1-1 0 0,0 0 1 0 0,1 0 0 0 0,-1 0 0 0 0,0 0-1 0 0,-2-4 1 0 0,-3-4-16 0 0,0 0 0 0 0,1 0 1 0 0,0-1-1 0 0,1 0 0 0 0,0 0 0 0 0,1 0 1 0 0,0-1-1 0 0,1 1 0 0 0,0-1 0 0 0,1 0 0 0 0,0-1 1 0 0,-1-14-1 0 0,0-17-2 0 0,3 1-1 0 0,4-53 1 0 0,0 7-65 0 0,1-10-129 0 0,4 0-1 0 0,21-99 0 0 0,-14 77 105 0 0,-12 84-72 0 0,1 1 0 0 0,2 1 0 0 0,20-69 0 0 0,-6 31-175 0 0,-17 57 249 0 0,1 0 0 0 0,1 0-1 0 0,10-25 1 0 0,-11 29 15 0 0,0 1-1 0 0,0-1 1 0 0,-1 0-1 0 0,-1 0 0 0 0,2-16 1 0 0,0-2-17 0 0,1 3-55 0 0,-2-1 0 0 0,1-31 0 0 0,-3 53 69 0 0,0 3 27 0 0,0 1-1 0 0,0-1 0 0 0,0 0 0 0 0,0 0 0 0 0,-1 0 1 0 0,1 1-1 0 0,-1-1 0 0 0,0 0 0 0 0,0 0 0 0 0,0 0 1 0 0,-1-5-1 0 0,1 1-1 0 0,0 4 11 0 0,0-1-8 0 0,0-15-4 0 0,0 5 74 0 0,0-51-25 0 0,0 7-61 0 0,1 52 32 0 0,-3-23 76 0 0,-2 16-144 0 0,3 11 78 0 0,3-30-39 0 0,-4-15-289 0 0,2 31 274 0 0,-3 4 87 0 0,-16-69 136 0 0,18 78-236 0 0,-1-6 350 0 0,2 8-932 0 0,-1 0 1 0 0,1 0 0 0 0,-1 0 0 0 0,1 0 0 0 0,-1 0-1 0 0,1 0 1 0 0,-1 0 0 0 0,0 0 0 0 0,0 0 0 0 0,1 0-1 0 0,-1 0 1 0 0,0 1 0 0 0,0-1 0 0 0,0 0-1 0 0,0 1 1 0 0,0-1 0 0 0,-1 0 0 0 0,-7-2-553 0 0,6 3-1159 0 0,-4-10-4072 0 0,-7 0 1845 0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01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3460 0 0,'0'0'16939'0'0,"6"-22"-15245"0"0,-1 17-1518 0 0,1 0 0 0 0,-1 1 0 0 0,1-1 1 0 0,1 2-1 0 0,-1-1 0 0 0,11-4 0 0 0,-16 7-75 0 0,3 1-78 0 0,11-1-38 0 0,-12 1 42 0 0,18 16-32 0 0,-13-9 11 0 0,0 1 1 0 0,-1-1-1 0 0,0 2 0 0 0,-1-1 1 0 0,0 0-1 0 0,0 1 1 0 0,5 11-1 0 0,-7-12 59 0 0,0 0-1 0 0,1 0 1 0 0,0-1 0 0 0,1 1-1 0 0,10 9 1 0 0,-14-15-35 0 0,-1 1 38 0 0,1-1 0 0 0,0 1 0 0 0,0 0 0 0 0,0-1 0 0 0,0 1 0 0 0,0-1 0 0 0,1 0 0 0 0,-1 0 0 0 0,4 3 0 0 0,7-1 101 0 0,-1-1-1 0 0,1-1 0 0 0,0 1 1 0 0,19-1-1 0 0,-23-1-103 0 0,-6-1-2 0 0,5 0-76 0 0,0 0 0 0 0,0-1 1 0 0,0 0-1 0 0,0 0 0 0 0,0-1 1 0 0,-1 0-1 0 0,1 0 0 0 0,9-4 1 0 0,-8 1-721 0 0,0 1 0 0 0,0-1 1 0 0,0-1-1 0 0,10-7 0 0 0,-7 2-2094 0 0,0-1 0 0 0,-1-1-1 0 0,0 1 1 0 0,-1-2 0 0 0,-1 1-1 0 0,9-18 1 0 0,-11 20 1524 0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03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8 65 972 0 0,'-21'-17'2247'0'0,"0"-5"4744"0"0,17 19-6386 0 0,-1 0-1 0 0,1 0 0 0 0,-1 0 1 0 0,0 0-1 0 0,-1 1 0 0 0,-8-4 1 0 0,-16 4-383 0 0,-1 2 1 0 0,1 0 0 0 0,0 2-1 0 0,0 1 1 0 0,0 2 0 0 0,0 1-1 0 0,-28 9 1 0 0,53-14-195 0 0,-1 1 168 0 0,-1 0 0 0 0,1 0 0 0 0,0 0 0 0 0,1 0 0 0 0,-1 1 0 0 0,0 0 0 0 0,1 0 0 0 0,-1 1 0 0 0,1 0 0 0 0,0 0 0 0 0,-8 8 0 0 0,11-10 204 0 0,3 3 139 0 0,-2-4-479 0 0,1 0 0 0 0,0 0 0 0 0,0 0-1 0 0,0 1 1 0 0,0-1 0 0 0,0 0 0 0 0,0 0 0 0 0,0 0 0 0 0,0 1 0 0 0,1-1 0 0 0,-1 0 0 0 0,0 0 0 0 0,1 0-1 0 0,-1 0 1 0 0,1 2 0 0 0,14 11 242 0 0,0 0 0 0 0,1-1 0 0 0,0 0 0 0 0,1-1 0 0 0,0-1 0 0 0,31 15 0 0 0,30 20 153 0 0,-64-36-432 0 0,0 0-1 0 0,-1 0 1 0 0,0 1 0 0 0,-1 1-1 0 0,0 0 1 0 0,-1 1 0 0 0,0 0-1 0 0,-2 0 1 0 0,1 1 0 0 0,-1 1-1 0 0,11 24 1 0 0,-19-32-18 0 0,0 1-13 0 0,-1-1 0 0 0,0 1 0 0 0,0 0 0 0 0,-1-1 0 0 0,0 1 0 0 0,0 0 1 0 0,0-1-1 0 0,-1 1 0 0 0,-1-1 0 0 0,1 0 0 0 0,-6 11 0 0 0,-2 7 62 0 0,9-23 2 0 0,-1 0-87 0 0,-4 8 13 0 0,5-9 24 0 0,-1 0 0 0 0,1-1 0 0 0,-1 1 0 0 0,1 0 0 0 0,-1-1 1 0 0,1 1-1 0 0,-1-1 0 0 0,0 0 0 0 0,1 1 0 0 0,-1-1 0 0 0,0 0 0 0 0,1 0 1 0 0,-1 0-1 0 0,0 0 0 0 0,1 0 0 0 0,-1-1 0 0 0,0 1 0 0 0,1 0 0 0 0,-1-1 0 0 0,1 1 1 0 0,-1-1-1 0 0,1 0 0 0 0,-1 1 0 0 0,1-1 0 0 0,-1 0 0 0 0,1 0 0 0 0,-1 0 1 0 0,1 0-1 0 0,-2-2 0 0 0,1 0 37 0 0,-1 0 1 0 0,1 0 0 0 0,1 0-1 0 0,-1 0 1 0 0,0 0 0 0 0,1 0-1 0 0,0 0 1 0 0,-1-1 0 0 0,1 1-1 0 0,1-1 1 0 0,-1 1-1 0 0,0-1 1 0 0,1 1 0 0 0,0-1-1 0 0,-1 1 1 0 0,2-1 0 0 0,-1 1-1 0 0,1-8 1 0 0,2-5-13 0 0,1-1 1 0 0,11-28-1 0 0,-7 23-67 0 0,8-24 112 0 0,-7 24-109 0 0,-2-1-1 0 0,0 0 1 0 0,-2 0 0 0 0,0 0-1 0 0,1-27 1 0 0,-4 38-97 0 0,-2-1 0 0 0,1 1-1 0 0,-2-1 1 0 0,-2-20 0 0 0,2 28 24 0 0,-1 0 0 0 0,1 1 0 0 0,-1-1 0 0 0,0 0 0 0 0,0 1 0 0 0,-1 0 0 0 0,1 0 0 0 0,-1 0 0 0 0,0 0 0 0 0,0 0 0 0 0,0 0 0 0 0,-1 1 0 0 0,-4-5 0 0 0,6 7 30 0 0,-1 0 1 0 0,1-1-1 0 0,0 1 1 0 0,-1 0 0 0 0,1 1-1 0 0,-1-1 1 0 0,1 0-1 0 0,-1 1 1 0 0,1-1 0 0 0,-1 1-1 0 0,0 0 1 0 0,1-1-1 0 0,-1 1 1 0 0,0 1 0 0 0,1-1-1 0 0,-1 0 1 0 0,1 1-1 0 0,-1-1 1 0 0,0 1 0 0 0,1 0-1 0 0,-1 0 1 0 0,-3 2-1 0 0,-3 1-991 0 0,-1 0 0 0 0,1 1 0 0 0,0 0 0 0 0,-9 7 0 0 0,17-11-232 0 0,37 11-11719 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03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0 2740 0 0,'1'30'2242'0'0,"0"-23"-1846"0"0,-1 1 0 0 0,0-1 0 0 0,0 1 0 0 0,0-1 0 0 0,-1 1 0 0 0,-1-1-1 0 0,-1 8 1 0 0,-9 25 759 0 0,-2-1 0 0 0,-1-1 1 0 0,-2 0-1 0 0,-41 64 0 0 0,33-54 10 0 0,21-37-670 0 0,-2 0 0 0 0,1-1 0 0 0,-13 17 0 0 0,17-25-135 0 0,-7 10 590 0 0,7-12-892 0 0,1 0-1 0 0,0 1 1 0 0,0-1-1 0 0,-1 0 1 0 0,1 0 0 0 0,0 0-1 0 0,0 1 1 0 0,0-1-1 0 0,0 0 1 0 0,-1 0-1 0 0,1 1 1 0 0,0-1-1 0 0,0 0 1 0 0,0 0-1 0 0,0 1 1 0 0,0-1 0 0 0,0 0-1 0 0,0 0 1 0 0,0 1-1 0 0,0-1 1 0 0,0 0-1 0 0,0 1 1 0 0,0-1-1 0 0,0 0 1 0 0,0 0 0 0 0,0 1-1 0 0,0-1 1 0 0,0 0-1 0 0,0 1 1 0 0,0-1-1 0 0,0 0 1 0 0,0 0-1 0 0,1 1 1 0 0,-1-1 0 0 0,0 0-1 0 0,0 0 1 0 0,0 0-1 0 0,0 1 1 0 0,1-1-1 0 0,-1 0 1 0 0,0 0-1 0 0,0 0 1 0 0,0 1-1 0 0,1-1 1 0 0,-1 0 0 0 0,0 0-1 0 0,0 0 1 0 0,1 0-1 0 0,-1 0 1 0 0,0 0-1 0 0,0 1 1 0 0,1-1-1 0 0,-1 0 1 0 0,0 0 0 0 0,0 0-1 0 0,1 0 1 0 0,-1 0-1 0 0,0 0 1 0 0,1 0-1 0 0,156-33 810 0 0,-97 23-1026 0 0,-56 10 68 0 0,0-1-4 0 0,49-3-2099 0 0,-50 4 1617 0 0,1 0-1077 0 0,14 3 542 0 0,-13-3-124 0 0,9 3-805 0 0,-5-3-2200 0 0,36-4-3254 0 0,-30 0 6058 0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04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7 816 0 0,'0'0'1552'0'0,"-1"-11"-1325"0"0,1 11-188 0 0,0 0 0 0 0,0 0 1 0 0,0-1-1 0 0,0 1 0 0 0,0 0 0 0 0,0 0 1 0 0,0-1-1 0 0,0 1 0 0 0,0 0 0 0 0,0 0 0 0 0,0-1 1 0 0,-1 1-1 0 0,1 0 0 0 0,0 0 0 0 0,0 0 1 0 0,0 0-1 0 0,0-1 0 0 0,-1 1 0 0 0,1 0 0 0 0,0 0 1 0 0,0 0-1 0 0,0 0 0 0 0,0-1 0 0 0,-1 1 1 0 0,1 0-1 0 0,0 0 0 0 0,0 0 0 0 0,-1 0 0 0 0,1 0 1 0 0,0 0-1 0 0,0 0 0 0 0,0 0 0 0 0,-1 0 1 0 0,1 0-1 0 0,0 0 0 0 0,0 0 0 0 0,-1 0 0 0 0,1 0 1 0 0,0 0-1 0 0,0 0 0 0 0,-1 0 0 0 0,1 0 1 0 0,0 0-1 0 0,0 0 0 0 0,-1 0 0 0 0,1 0 0 0 0,0 0 1 0 0,0 0-1 0 0,0 1 0 0 0,-1-1 0 0 0,1 0 1 0 0,0 0-1 0 0,0 0 0 0 0,0 0 0 0 0,0 0 0 0 0,-1 1 1 0 0,1-1-1 0 0,0 0 0 0 0,-9 10 367 0 0,1 0 1 0 0,0 0-1 0 0,0 1 0 0 0,1 0 0 0 0,1 0 0 0 0,-1 1 1 0 0,-7 21-1 0 0,8-17 287 0 0,1-1-1 0 0,0 1 1 0 0,1 0 0 0 0,1 1 0 0 0,1-1 0 0 0,-2 30 0 0 0,5-37-534 0 0,0 0 0 0 0,1 0 1 0 0,-1 0-1 0 0,2 0 0 0 0,-1-1 1 0 0,1 1-1 0 0,1-1 1 0 0,-1 1-1 0 0,1-1 0 0 0,1 0 1 0 0,0-1-1 0 0,0 1 0 0 0,0-1 1 0 0,1 0-1 0 0,0 0 1 0 0,0-1-1 0 0,1 1 0 0 0,-1-1 1 0 0,10 5-1 0 0,-9-6-59 0 0,-1-2 0 0 0,1 1 0 0 0,-1-1 0 0 0,1 0 0 0 0,0 0 0 0 0,0-1 0 0 0,1 0 0 0 0,-1 0 0 0 0,0 0-1 0 0,1-1 1 0 0,-1-1 0 0 0,1 1 0 0 0,-1-1 0 0 0,0 0 0 0 0,1-1 0 0 0,-1 0 0 0 0,10-2 0 0 0,-9 2-71 0 0,0-1-1 0 0,1 0 1 0 0,-1-1-1 0 0,0 0 1 0 0,0 0-1 0 0,0-1 1 0 0,-1 0-1 0 0,1 0 1 0 0,-1 0 0 0 0,0-1-1 0 0,0-1 1 0 0,0 1-1 0 0,-1-1 1 0 0,0 0-1 0 0,0 0 1 0 0,0-1 0 0 0,-1 0-1 0 0,0 0 1 0 0,-1 0-1 0 0,1-1 1 0 0,-1 1-1 0 0,-1-1 1 0 0,1 0 0 0 0,-1 0-1 0 0,-1 0 1 0 0,1-1-1 0 0,-2 1 1 0 0,1 0-1 0 0,-1-1 1 0 0,0 0-1 0 0,-1 1 1 0 0,0-1 0 0 0,0 1-1 0 0,-1-1 1 0 0,0 0-1 0 0,0 1 1 0 0,-4-10-1 0 0,3 11-86 0 0,-1 1-1 0 0,0 0 0 0 0,0 0 1 0 0,0 0-1 0 0,0 1 0 0 0,-1-1 0 0 0,0 1 1 0 0,0 0-1 0 0,-1 0 0 0 0,0 0 1 0 0,1 1-1 0 0,-2 0 0 0 0,1-1 0 0 0,0 2 1 0 0,-1-1-1 0 0,1 1 0 0 0,-1 0 0 0 0,0 0 1 0 0,0 0-1 0 0,-1 1 0 0 0,1 0 1 0 0,0 0-1 0 0,-1 1 0 0 0,1-1 0 0 0,-1 2 1 0 0,0-1-1 0 0,1 1 0 0 0,-1 0 1 0 0,0 0-1 0 0,1 0 0 0 0,-1 1 0 0 0,1 0 1 0 0,-1 1-1 0 0,1-1 0 0 0,-1 1 1 0 0,1 1-1 0 0,0-1 0 0 0,0 1 0 0 0,0 0 1 0 0,0 0-1 0 0,-8 7 0 0 0,12-9-420 0 0,-21 18-2205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05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2444 0 0,'0'0'4097'0'0,"11"-7"4460"0"0,-7 10-8499 0 0,-1 0 1 0 0,0 0-1 0 0,0 0 0 0 0,0 1 0 0 0,0 0 0 0 0,0-1 1 0 0,-1 1-1 0 0,1 0 0 0 0,-1 0 0 0 0,0 0 1 0 0,-1 0-1 0 0,1 1 0 0 0,-1-1 0 0 0,1 1 1 0 0,-1-1-1 0 0,-1 1 0 0 0,1-1 0 0 0,-1 1 1 0 0,1 4-1 0 0,5 78 659 0 0,13 99 591 0 0,-15-154 1456 0 0,2 20-8795 0 0,-4-33-1309 0 0,-5-48 4699 0 0,2 22 2480 0 0,1 1 0 0 0,0-1 0 0 0,0 0 0 0 0,1 0 0 0 0,0 0 0 0 0,0 0 0 0 0,1 1 0 0 0,-1-1 0 0 0,2 0 0 0 0,-1 1 0 0 0,1 0 0 0 0,4-8 0 0 0,2-7 3329 0 0,-1-2 3514 0 0,-14 28-6388 0 0,-15 15 46 0 0,15-15 31 0 0,-3 5 813 0 0,9-10-1033 0 0,0 0 1 0 0,0 0 0 0 0,-1 0-1 0 0,1 1 1 0 0,0-1 0 0 0,0 0-1 0 0,-1 0 1 0 0,1 0-1 0 0,0 0 1 0 0,0 1 0 0 0,-1-1-1 0 0,1 0 1 0 0,0 0-1 0 0,0 1 1 0 0,0-1 0 0 0,0 0-1 0 0,0 0 1 0 0,-1 1 0 0 0,1-1-1 0 0,0 0 1 0 0,0 0-1 0 0,0 1 1 0 0,0-1 0 0 0,0 0-1 0 0,0 1 1 0 0,0-1-1 0 0,0 0 1 0 0,0 1 0 0 0,0-1-1 0 0,0 0 1 0 0,0 0 0 0 0,0 1-1 0 0,0-1 1 0 0,0 0-1 0 0,0 1 1 0 0,0-1 0 0 0,1 0-1 0 0,-1 0 1 0 0,0 1-1 0 0,0-1 1 0 0,0 0 0 0 0,1 1-1 0 0,78 12 485 0 0,-51-8-827 0 0,-1 1 0 0 0,31 13 0 0 0,-7 8-4720 0 0,-49-26 3457 0 0,6 4-288 0 0,-3-1-778 0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05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7 1860 0 0,'0'0'4223'0'0,"2"9"-3537"0"0,65 192 4879 0 0,-8-75-2789 0 0,-50-104-2130 0 0,9 9 708 0 0,-17-29-36 0 0,5-7-1176 0 0,0 0-79 0 0,0 0 0 0 0,0-1-1 0 0,-1 0 1 0 0,0 0-1 0 0,0 0 1 0 0,0-1 0 0 0,-1 1-1 0 0,0-1 1 0 0,0 0 0 0 0,-1-1-1 0 0,0 1 1 0 0,0-1-1 0 0,1-7 1 0 0,9-28 55 0 0,2 1 0 0 0,2 0 0 0 0,1 1 0 0 0,2 1 0 0 0,32-47 0 0 0,-25 46-1325 0 0,2 1 1 0 0,59-63 0 0 0,-64 89-2433 0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06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76 396 0 0,'38'-50'10666'0'0,"-32"35"-7869"0"0,-3 5-1492 0 0,-18 23-898 0 0,-37 41-648 0 0,32-32 392 0 0,-55 61-33 0 0,-19 21-313 0 0,91-102 52 0 0,0 5-1957 0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08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31 2752 0 0,'0'0'6221'0'0,"-11"-18"-4438"0"0,2 5 2856 0 0,2 29-49 0 0,-1 29-3491 0 0,-2 48-918 0 0,8-67 10 0 0,-1-1 0 0 0,-6 30-1 0 0,4-32-169 0 0,1 1 0 0 0,-1 25 0 0 0,5-40-241 0 0,-1 1 1 0 0,-1-1-1 0 0,0 0 0 0 0,0 0 0 0 0,-1 0 1 0 0,-6 15-1 0 0,-4 10-2154 0 0,13-31 1554 0 0,-1-3 668 0 0,1 0 0 0 0,0 1 0 0 0,-1-1-1 0 0,1 1 1 0 0,-1-1 0 0 0,1 0 0 0 0,0 1-1 0 0,-1-1 1 0 0,1 1 0 0 0,0-1 0 0 0,0 1-1 0 0,-1-1 1 0 0,1 1 0 0 0,0-1 0 0 0,0 1-1 0 0,0-1 1 0 0,0 1 0 0 0,-1-1 0 0 0,1 1-1 0 0,0-1 1 0 0,0 1 0 0 0,0-1 0 0 0,0 1 0 0 0,0-1-1 0 0,0 1 1 0 0,1 0 0 0 0,-1-1 0 0 0,0 1-1 0 0,0-1 1 0 0,0 1 0 0 0,0-1 0 0 0,1 1-1 0 0,-1-1 1 0 0,0 1 0 0 0,0-1 0 0 0,1 0-1 0 0,-1 1 1 0 0,0-1 0 0 0,1 1 0 0 0,0 0-1 0 0,9 18-8862 0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09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 3040 0 0,'4'1'1154'0'0,"-1"0"-768"0"0,1 0 0 0 0,-1 1 0 0 0,0-1 0 0 0,0 1 0 0 0,-1-1 0 0 0,1 1 0 0 0,0 0 0 0 0,0 0 0 0 0,-1 0 0 0 0,1 1 0 0 0,-1-1 0 0 0,0 1 0 0 0,0-1 0 0 0,0 1 0 0 0,0 0 0 0 0,0 0 0 0 0,0-1-1 0 0,-1 1 1 0 0,0 0 0 0 0,1 1 0 0 0,-1-1 0 0 0,1 3 0 0 0,1 7-51 0 0,-1 0 1 0 0,0 0-1 0 0,-1 0 0 0 0,0 1 0 0 0,-1-1 1 0 0,0 0-1 0 0,-1 0 0 0 0,-1 0 0 0 0,0 0 1 0 0,-1 0-1 0 0,-4 14 0 0 0,3-16-393 0 0,0 0-1 0 0,-1-1 0 0 0,0 0 1 0 0,0 0-1 0 0,-1 0 0 0 0,0-1 1 0 0,-1 1-1 0 0,0-2 0 0 0,0 1 1 0 0,-14 12-1 0 0,20-20-162 0 0,0 0 0 0 0,-1 0 1 0 0,1 0-1 0 0,-1 0 0 0 0,1 0 1 0 0,0 0-1 0 0,-1-1 0 0 0,0 1 1 0 0,1 0-1 0 0,-1-1 0 0 0,1 1 1 0 0,-1-1-1 0 0,0 1 0 0 0,1-1 1 0 0,-1 0-1 0 0,0 0 0 0 0,0 0 1 0 0,1 0-1 0 0,-1 0 0 0 0,0 0 1 0 0,1 0-1 0 0,-1-1 0 0 0,0 1 1 0 0,1 0-1 0 0,-4-2 0 0 0,2 0-394 0 0,0 0 0 0 0,0 0-1 0 0,0 0 1 0 0,0 0 0 0 0,0 0 0 0 0,1-1-1 0 0,-1 1 1 0 0,1-1 0 0 0,0 0 0 0 0,0 0-1 0 0,0 0 1 0 0,-2-3 0 0 0,-5-8-882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45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8 500 0 0,'0'0'305'0'0,"-4"1"-361"0"0,-67 12 3087 0 0,68-12-1616 0 0,-25 1 18134 0 0,117-15-19083 0 0,2 3-1 0 0,133 2 1 0 0,-93 5-241 0 0,662 17-596 0 0,-487-2-943 0 0,-126-3-1828 0 0,-121-4-804 0 0,-4 1-3435 0 0,-45-5 4844 0 0,0-1 1339 0 0,2-1-3153 0 0,8-1 2777 0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09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8 3920 0 0,'13'-20'3987'0'0,"32"-34"724"0"0,-13 22-6387 0 0,-28 30 879 0 0,0 0 0 0 0,0 0-1 0 0,1 1 1 0 0,-1 0 0 0 0,0 0 0 0 0,1 0 0 0 0,-1 0 0 0 0,0 1 0 0 0,1 0 0 0 0,5 0 0 0 0,-4 0 447 0 0,-3-1-1098 0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10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4 3244 0 0,'2'14'21954'0'0,"3"-20"-21832"0"0,0 0 0 0 0,0 0 0 0 0,-1 0 1 0 0,0 0-1 0 0,0 0 0 0 0,0-1 0 0 0,-1 0 0 0 0,0 0 0 0 0,-1 0 0 0 0,1 0 0 0 0,-1 0 0 0 0,-1-1 0 0 0,1 1 0 0 0,-1 0 0 0 0,0-9 0 0 0,-5-51 172 0 0,2 46-208 0 0,0-1 0 0 0,2 1 1 0 0,0 0-1 0 0,5-36 1 0 0,-3 51-103 0 0,-1 0 1 0 0,1-1-1 0 0,0 1 1 0 0,0 1-1 0 0,1-1 1 0 0,0 0-1 0 0,0 1 1 0 0,0-1-1 0 0,1 1 1 0 0,0 0-1 0 0,-1 0 1 0 0,2 0-1 0 0,-1 1 1 0 0,1-1-1 0 0,-1 1 1 0 0,1 0-1 0 0,1 1 1 0 0,-1-1-1 0 0,0 1 1 0 0,10-5-1 0 0,-9 6-8 0 0,-1-1-1 0 0,0 1 0 0 0,1 1 1 0 0,0-1-1 0 0,-1 1 0 0 0,1 0 1 0 0,0 0-1 0 0,0 0 0 0 0,0 1 1 0 0,-1 0-1 0 0,1 0 1 0 0,0 0-1 0 0,0 1 0 0 0,0 0 1 0 0,-1 0-1 0 0,1 1 0 0 0,0-1 1 0 0,-1 1-1 0 0,1 0 0 0 0,-1 1 1 0 0,0-1-1 0 0,0 1 1 0 0,0 0-1 0 0,0 1 0 0 0,0-1 1 0 0,-1 1-1 0 0,1 0 0 0 0,-1 0 1 0 0,0 0-1 0 0,0 1 0 0 0,-1-1 1 0 0,1 1-1 0 0,-1 0 0 0 0,0 0 1 0 0,0 0-1 0 0,-1 0 1 0 0,1 1-1 0 0,-1-1 0 0 0,-1 1 1 0 0,1-1-1 0 0,-1 1 0 0 0,0 0 1 0 0,1 5-1 0 0,0 32-203 0 0,-2-30 215 0 0,1 1-1 0 0,0-1 1 0 0,4 18 0 0 0,-3-21 86 0 0,0 7-97 0 0,-2-15 63 0 0,0 0-1 0 0,0-1 1 0 0,0 1-1 0 0,0 0 1 0 0,0-1 0 0 0,0 1-1 0 0,0 0 1 0 0,1-1-1 0 0,-1 1 1 0 0,1 0 0 0 0,-1-1-1 0 0,1 1 1 0 0,-1-1-1 0 0,1 1 1 0 0,0-1 0 0 0,0 1-1 0 0,0-1 1 0 0,0 0-1 0 0,0 1 1 0 0,0-1 0 0 0,0 0-1 0 0,0 0 1 0 0,0 1-1 0 0,1-1 1 0 0,-1 0 0 0 0,0 0-1 0 0,1-1 1 0 0,-1 1-1 0 0,1 0 1 0 0,-1 0 0 0 0,1-1-1 0 0,-1 1 1 0 0,1-1-1 0 0,0 1 1 0 0,-1-1 0 0 0,1 0-1 0 0,2 1 1 0 0,42 2 131 0 0,89-3 1 0 0,17 0-2531 0 0,-131 1 1169 0 0,-1 2-1 0 0,1 0 1 0 0,-1 1 0 0 0,0 1 0 0 0,27 11 0 0 0,-29-9-304 0 0,3 1-3511 0 0,-1 1 1 0 0,38 23-1 0 0,-46-24 3234 0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24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4 44 1668 0 0,'-7'-20'3951'0'0,"-1"-3"5854"0"0,13 101-5071 0 0,-4-64-4628 0 0,0 0 0 0 0,-2 0 1 0 0,1-1-1 0 0,-2 1 0 0 0,-4 21 0 0 0,-2-17-34 0 0,4-8-15 0 0,0-1 1 0 0,0 1-1 0 0,-1-1 1 0 0,0 0-1 0 0,-8 10 0 0 0,10-16-65 0 0,0 0-1 0 0,0 0 1 0 0,0-1-1 0 0,-1 1 1 0 0,1-1-1 0 0,-1 1 1 0 0,0-1-1 0 0,0 0 1 0 0,1 0-1 0 0,-1-1 1 0 0,0 1-1 0 0,-1-1 1 0 0,1 0-1 0 0,0 0 1 0 0,0 0-1 0 0,-6 0 1 0 0,-3-1-430 0 0,0 0 0 0 0,0 0 1 0 0,0-1-1 0 0,1-1 1 0 0,-1 0-1 0 0,0-1 0 0 0,1-1 1 0 0,-1 1-1 0 0,1-2 1 0 0,0 0-1 0 0,-19-11 0 0 0,19 10-673 0 0,1-1-1 0 0,1 0 0 0 0,-1-1 0 0 0,1 0 0 0 0,0 0 0 0 0,1-1 1 0 0,0-1-1 0 0,1 0 0 0 0,0 0 0 0 0,0 0 0 0 0,-11-21 1 0 0,10 9-599 0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25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3376 0 0,'9'-6'2509'0'0,"10"-4"-1485"0"0,-10 4 564 0 0,5-4-688 0 0,4 4-756 0 0,6-2-688 0 0,-15 4-28 0 0,14-2-1456 0 0,-1 1-1617 0 0,-13 2 1945 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25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 3284 0 0,'0'0'6427'0'0,"3"-7"-5625"0"0,10-21-101 0 0,-11 25-492 0 0,1 0 1 0 0,-1 1 0 0 0,1-1 0 0 0,0 1-1 0 0,0-1 1 0 0,1 1 0 0 0,-1 0-1 0 0,0 0 1 0 0,1 1 0 0 0,-1-1-1 0 0,1 1 1 0 0,-1-1 0 0 0,1 1 0 0 0,0 0-1 0 0,0 0 1 0 0,6 0 0 0 0,-9 1-259 0 0,2-1 254 0 0,2 2-19 0 0,3 0-133 0 0,-1 1 0 0 0,0 0 0 0 0,0 0 0 0 0,0 0 0 0 0,0 1-1 0 0,0 0 1 0 0,0 1 0 0 0,-1-1 0 0 0,1 1 0 0 0,-1 1 0 0 0,0-1-1 0 0,-1 1 1 0 0,1 0 0 0 0,7 9 0 0 0,-10-11-54 0 0,-1 0 1 0 0,1 0-1 0 0,-1 0 1 0 0,0 1-1 0 0,0-1 0 0 0,0 1 1 0 0,-1-1-1 0 0,1 1 1 0 0,-1 0-1 0 0,0 0 1 0 0,0-1-1 0 0,0 1 0 0 0,0 0 1 0 0,-1 0-1 0 0,1 0 1 0 0,-1 0-1 0 0,0 0 1 0 0,-1 0-1 0 0,1 0 0 0 0,-1 0 1 0 0,1 0-1 0 0,-1 0 1 0 0,0 0-1 0 0,-1-1 1 0 0,1 1-1 0 0,-1 0 0 0 0,1-1 1 0 0,-1 1-1 0 0,0-1 1 0 0,-5 7-1 0 0,-12 14-32 0 0,0 0 0 0 0,-2-1 1 0 0,-46 40-1 0 0,64-61 244 0 0,1-1 0 0 0,-1 1 0 0 0,1 0 0 0 0,0 0 0 0 0,-1 0 1 0 0,1 0-1 0 0,0 0 0 0 0,0 1 0 0 0,0-1 0 0 0,1 0 0 0 0,-1 1 0 0 0,1 0 0 0 0,-1-1 1 0 0,1 1-1 0 0,0 0 0 0 0,0 0 0 0 0,-1 5 0 0 0,2-5 507 0 0,22 6-522 0 0,-17-7-199 0 0,59 9-290 0 0,-45-9 83 0 0,76 2-2801 0 0,-79-4 1623 0 0,-1-1 1 0 0,1 0-1 0 0,-1-2 1 0 0,18-4-1 0 0,-29 6 677 0 0,0-1-1 0 0,0 1 1 0 0,0-1-1 0 0,-1 0 1 0 0,1 0 0 0 0,-1-1-1 0 0,1 1 1 0 0,-1-1-1 0 0,0 0 1 0 0,0 0-1 0 0,3-3 1 0 0,4-6-656 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26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096 0 0,'0'0'6608'0'0,"4"7"-6200"0"0,0 4-151 0 0,-1 0 0 0 0,0 0 1 0 0,0 1-1 0 0,-2-1 0 0 0,1 1 0 0 0,-1-1 0 0 0,-1 1 0 0 0,0-1 1 0 0,-2 14-1 0 0,5 105 4610 0 0,3-130-4738 0 0,0 0 0 0 0,0 0 1 0 0,0-1-1 0 0,0 0 0 0 0,-1 0 0 0 0,1-1 0 0 0,8-2 1 0 0,-14 4-207 0 0,0 0 76 0 0,22-7-1310 0 0,0-2 0 0 0,0 0 0 0 0,-1-1 0 0 0,0-1 0 0 0,23-16 0 0 0,-38 22 144 0 0,0 0 0 0 0,-1-1 0 0 0,0 1 0 0 0,0-1-1 0 0,9-13 1 0 0,-12 15 672 0 0,7-9-1148 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26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2772 0 0,'0'0'5688'0'0,"1"10"-4758"0"0,6 64 2275 0 0,-7 134 0 0 0,-3-81-1462 0 0,-11 26-2038 0 0,14-151-143 0 0,-3 12-1751 0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28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0 624 0 0,'0'4'670'0'0,"0"1"1"0"0,1 0-1 0 0,0-1 1 0 0,0 1-1 0 0,0-1 1 0 0,0 1-1 0 0,1-1 1 0 0,4 8-1 0 0,-5-10 27 0 0,0 0-547 0 0,0-1-1 0 0,0 0 0 0 0,0 1 1 0 0,0-1-1 0 0,0 0 0 0 0,0 0 0 0 0,0 0 1 0 0,1 0-1 0 0,-1 0 0 0 0,0 0 1 0 0,1 0-1 0 0,-1 0 0 0 0,0 0 0 0 0,1-1 1 0 0,-1 1-1 0 0,1-1 0 0 0,0 1 1 0 0,-1-1-1 0 0,3 1 0 0 0,27 5 1184 0 0,-30-6-1247 0 0,64 5 2170 0 0,-61-5-1953 0 0,18-3 173 0 0,-17 2-422 0 0,0-1 0 0 0,0 1 0 0 0,-1-1 1 0 0,1 1-1 0 0,-1-1 0 0 0,1-1 0 0 0,-1 1 0 0 0,0-1 1 0 0,0 1-1 0 0,0-1 0 0 0,0 0 0 0 0,-1-1 1 0 0,1 1-1 0 0,-1-1 0 0 0,0 1 0 0 0,0-1 1 0 0,0 0-1 0 0,0 0 0 0 0,-1 0 0 0 0,1-1 0 0 0,2-6 1 0 0,1-4 21 0 0,-1-1 1 0 0,-1 0 0 0 0,0 0 0 0 0,3-26 0 0 0,-7 38-77 0 0,4-28 50 0 0,1 0 0 0 0,15-49-1 0 0,-16 70-37 0 0,0 1 0 0 0,1 0 0 0 0,0 0 0 0 0,1 0 0 0 0,0 0 0 0 0,0 1 0 0 0,1 0 0 0 0,0 1-1 0 0,1-1 1 0 0,16-13 0 0 0,-14 13-12 0 0,1 1-1 0 0,0-1 0 0 0,1 2 1 0 0,0 0-1 0 0,0 0 0 0 0,1 1 1 0 0,0 0-1 0 0,14-3 1 0 0,-21 7-2 0 0,0 1 1 0 0,0 0 0 0 0,0 0 0 0 0,0 1 0 0 0,1 0 0 0 0,-1 0 0 0 0,0 0 0 0 0,0 1-1 0 0,0 0 1 0 0,0 0 0 0 0,0 0 0 0 0,0 1 0 0 0,0 0 0 0 0,0 0 0 0 0,-1 1-1 0 0,1-1 1 0 0,-1 1 0 0 0,1 1 0 0 0,-1-1 0 0 0,8 7 0 0 0,-8-6-13 0 0,0 0-1 0 0,0 0 1 0 0,0 1 0 0 0,-1-1 0 0 0,1 1 0 0 0,-1 0-1 0 0,0 1 1 0 0,-1-1 0 0 0,1 1 0 0 0,-1-1-1 0 0,0 1 1 0 0,-1 0 0 0 0,1 0 0 0 0,-1 0-1 0 0,0 1 1 0 0,-1-1 0 0 0,1 1 0 0 0,-1-1 0 0 0,-1 0-1 0 0,1 1 1 0 0,-1-1 0 0 0,0 1 0 0 0,-1 0-1 0 0,1-1 1 0 0,-1 1 0 0 0,-1-1 0 0 0,1 0 0 0 0,-1 1-1 0 0,0-1 1 0 0,0 0 0 0 0,-1 0 0 0 0,0 0-1 0 0,0-1 1 0 0,0 1 0 0 0,-6 6 0 0 0,-63 79-252 0 0,36-41 835 0 0,34-49-374 0 0,-6 14 396 0 0,8-15-511 0 0,0 0 0 0 0,-1 1 0 0 0,1-1 0 0 0,0 0-1 0 0,0 1 1 0 0,-1-1 0 0 0,1 0 0 0 0,0 1 0 0 0,0-1 0 0 0,0 1 0 0 0,0-1 0 0 0,-1 0 0 0 0,1 1-1 0 0,0-1 1 0 0,0 1 0 0 0,0-1 0 0 0,0 1 0 0 0,0-1 0 0 0,0 0 0 0 0,0 1 0 0 0,0-1-1 0 0,0 1 1 0 0,0-1 0 0 0,1 1 0 0 0,-1-1 0 0 0,0 0 0 0 0,0 1 0 0 0,0-1 0 0 0,0 1-1 0 0,1-1 1 0 0,-1 0 0 0 0,0 1 0 0 0,0-1 0 0 0,1 1 0 0 0,25 0 59 0 0,-20 0 18 0 0,-1-2 1 0 0,68-7 211 0 0,168-11-5461 0 0,-119 23-8241 0 0,-103-3 11839 0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38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9 328 1984 0 0,'0'0'1484'0'0,"12"-2"-852"0"0,-8 0-1 0 0,-11 1 3295 0 0,-78 0-2721 0 0,-102 13 1 0 0,-42 2 378 0 0,52-13-318 0 0,71 0-544 0 0,102-1-627 0 0,-23 0 29 0 0,14 0-19 0 0,10 0-98 0 0,1 0-1 0 0,0 0 1 0 0,0 0 0 0 0,-1 0 0 0 0,1 0-1 0 0,0 0 1 0 0,-1 1 0 0 0,1-1-1 0 0,0 1 1 0 0,0 0 0 0 0,-1-1 0 0 0,1 1-1 0 0,-3 2 1 0 0,2-1 112 0 0,0 22-37 0 0,0 10-40 0 0,-1 0 0 0 0,-1 0 0 0 0,-13 42 0 0 0,9-41 5 0 0,2 0 1 0 0,1 1 0 0 0,-2 48-1 0 0,7-23 3 0 0,0-19 52 0 0,1 1 1 0 0,11 67 0 0 0,5-8 1 0 0,-8-44-3 0 0,3 1 1 0 0,26 80-1 0 0,-14-64-24 0 0,-15-46-29 0 0,2 0 0 0 0,13 30 0 0 0,-6-4 58 0 0,-14-42-10 0 0,-2-11-95 0 0,0 1-1 0 0,0-1 1 0 0,-1 1 0 0 0,1 0 0 0 0,-1 0-1 0 0,1-1 1 0 0,-1 1 0 0 0,0 0-1 0 0,0 0 1 0 0,0 0 0 0 0,-1-1 0 0 0,1 1-1 0 0,-1 0 1 0 0,-1 5 0 0 0,1-5 107 0 0,-2-2-119 0 0,0 0-1 0 0,0 0 1 0 0,0 0 0 0 0,0 0-1 0 0,0 0 1 0 0,0-1 0 0 0,0 1-1 0 0,0-1 1 0 0,0 0 0 0 0,-5 0-1 0 0,-76-19 92 0 0,71 15-100 0 0,0 0 1 0 0,0 0 0 0 0,-1 1 0 0 0,1 1-1 0 0,-1 0 1 0 0,0 1 0 0 0,1 1 0 0 0,-1 0-1 0 0,0 0 1 0 0,0 2 0 0 0,1 0 0 0 0,-17 4 0 0 0,19-5-41 0 0,5 0 44 0 0,-15 15 132 0 0,18-13-87 0 0,1-1 0 0 0,0 1 0 0 0,1 0 0 0 0,-1 0 0 0 0,0 0 0 0 0,1 0 0 0 0,0 0 0 0 0,-1 0 0 0 0,1 0 0 0 0,0 1 0 0 0,1-1 0 0 0,-1 0 0 0 0,1 1 1 0 0,-1-1-1 0 0,1 0 0 0 0,0 1 0 0 0,0-1 0 0 0,0 0 0 0 0,1 1 0 0 0,-1-1 0 0 0,1 0 0 0 0,1 5 0 0 0,2 6 63 0 0,0 0-1 0 0,1 0 0 0 0,9 19 1 0 0,-5-16-9 0 0,0 1 0 0 0,2-2-1 0 0,0 1 1 0 0,21 23 0 0 0,-25-33-71 0 0,0 0 0 0 0,0 0-1 0 0,1 0 1 0 0,0-1 0 0 0,1 0 0 0 0,-1-1-1 0 0,1 0 1 0 0,0 0 0 0 0,1 0-1 0 0,15 4 1 0 0,29 3 114 0 0,-51-12-57 0 0,22 0-163 0 0,-25 0 81 0 0,0 0 0 0 0,1 0 0 0 0,-1 0 0 0 0,1 0 0 0 0,-1 0 1 0 0,0 0-1 0 0,1 0 0 0 0,-1 0 0 0 0,0 0 0 0 0,1 0 0 0 0,-1 0 1 0 0,0-1-1 0 0,1 1 0 0 0,-1 0 0 0 0,0 0 0 0 0,1 0 0 0 0,-1-1 1 0 0,0 1-1 0 0,0 0 0 0 0,1 0 0 0 0,-1-1 0 0 0,0 1 0 0 0,0 0 1 0 0,0-1-1 0 0,1 1 0 0 0,-1 0 0 0 0,0-1 0 0 0,0 1 0 0 0,0 0 1 0 0,0-1-1 0 0,0 1 0 0 0,1 0 0 0 0,-1-1 0 0 0,0 1 0 0 0,0 0 1 0 0,0-1-1 0 0,0 1 0 0 0,0-1 0 0 0,0 1 0 0 0,0 0 0 0 0,0-1 1 0 0,-1 0-1 0 0,-16-10-137 0 0,-41-2 44 0 0,24 9 9 0 0,1 2 1 0 0,-1 1 0 0 0,0 2 0 0 0,0 1 0 0 0,1 2 0 0 0,-63 15 0 0 0,84-15 101 0 0,1 0 1 0 0,1 1-1 0 0,-1 0 0 0 0,1 1 1 0 0,-1 0-1 0 0,-12 11 0 0 0,19-14 14 0 0,-1 1 1 0 0,1 0-1 0 0,0 0 0 0 0,0 1 0 0 0,0-1 0 0 0,1 1 0 0 0,-1 0 1 0 0,1 0-1 0 0,0 0 0 0 0,1 0 0 0 0,-1 0 0 0 0,1 1 0 0 0,0-1 0 0 0,-1 7 1 0 0,2-9 72 0 0,9 22 0 0 0,-6-21-66 0 0,0 1 1 0 0,0-1-1 0 0,0 0 1 0 0,1 0-1 0 0,0 0 1 0 0,0 0-1 0 0,0 0 1 0 0,0-1-1 0 0,0 1 1 0 0,1-1-1 0 0,0 0 1 0 0,0 0 0 0 0,0 0-1 0 0,0 0 1 0 0,0-1-1 0 0,0 0 1 0 0,0 0-1 0 0,1 0 1 0 0,0 0-1 0 0,8 1 1 0 0,8 3 60 0 0,1-2 1 0 0,0-1 0 0 0,25 1-1 0 0,-29-2-66 0 0,109 0 138 0 0,-76-3-159 0 0,-47 1-69 0 0,3 0-37 0 0,1 0 104 0 0,-11 2-838 0 0,-32 7 785 0 0,12-4-88 0 0,1 2 1 0 0,-42 17 0 0 0,58-21 142 0 0,-1 0 0 0 0,2 1 0 0 0,-1-1 0 0 0,0 1 0 0 0,1 1 0 0 0,0-1 0 0 0,0 0 1 0 0,0 1-1 0 0,0 0 0 0 0,1 1 0 0 0,0-1 0 0 0,0 1 0 0 0,0-1 0 0 0,1 1 0 0 0,-5 9 1 0 0,7-11 30 0 0,-1 0 0 0 0,1-1 1 0 0,0 1-1 0 0,0 0 0 0 0,0 0 1 0 0,0 0-1 0 0,1 0 0 0 0,-1 0 1 0 0,1 0-1 0 0,0 0 0 0 0,0 0 1 0 0,1 0-1 0 0,-1 0 0 0 0,1 0 1 0 0,0 0-1 0 0,0 0 0 0 0,0 0 1 0 0,1-1-1 0 0,-1 1 0 0 0,1 0 1 0 0,0-1-1 0 0,0 1 0 0 0,0-1 1 0 0,1 0-1 0 0,-1 0 0 0 0,1 0 1 0 0,-1 0-1 0 0,1 0 0 0 0,0 0 1 0 0,6 4-1 0 0,1-3 20 0 0,0 1 1 0 0,0-1-1 0 0,0-1 1 0 0,0 0-1 0 0,0 0 1 0 0,1-1-1 0 0,0-1 1 0 0,-1 1-1 0 0,1-2 1 0 0,0 1-1 0 0,-1-1 1 0 0,1-1-1 0 0,0 0 1 0 0,-1-1-1 0 0,15-3 1 0 0,17-7-147 0 0,1 0 1 0 0,50-25-1 0 0,-85 34 38 0 0,-8 3 43 0 0,1 0 0 0 0,-1 0 0 0 0,0 0-1 0 0,0 0 1 0 0,0 0 0 0 0,1 0 0 0 0,-1 0 0 0 0,0 1 0 0 0,0-1 0 0 0,0 0 0 0 0,1 0 0 0 0,-1 0 0 0 0,0 0 0 0 0,0-1 0 0 0,0 1 0 0 0,1 0 0 0 0,-1 0 0 0 0,0 0 0 0 0,0 0 0 0 0,0 0 0 0 0,0 0 0 0 0,1 0-1 0 0,-1 0 1 0 0,0 0 0 0 0,0 0 0 0 0,0 0 0 0 0,0-1 0 0 0,1 1 0 0 0,-1 0 0 0 0,0 0 0 0 0,0 0 0 0 0,0 0 0 0 0,0-1 0 0 0,0 1 0 0 0,1 0 0 0 0,-1 0 0 0 0,0 0 0 0 0,0 0 0 0 0,0-1 0 0 0,0 1 0 0 0,0 0-1 0 0,0 0 1 0 0,0 0 0 0 0,0-1 0 0 0,0 1 0 0 0,0 0 0 0 0,0 0 0 0 0,0 0 0 0 0,0-1 0 0 0,0 1 0 0 0,0 0 0 0 0,0 0 0 0 0,0 0 0 0 0,0-1 0 0 0,0 1 0 0 0,0 0 0 0 0,0 0 0 0 0,0 0 0 0 0,-1 0 0 0 0,1-1 0 0 0,0 1-1 0 0,0 0 1 0 0,0 0 0 0 0,0 0 0 0 0,-1-1 0 0 0,-18-2-233 0 0,-29 2 178 0 0,8 6-3 0 0,0 1 1 0 0,0 2 0 0 0,1 2-1 0 0,1 2 1 0 0,0 1 0 0 0,-58 29-1 0 0,71-28 238 0 0,0 1 0 0 0,-44 35 0 0 0,63-44-89 0 0,1 1 1 0 0,0-1 0 0 0,0 1 0 0 0,0 1-1 0 0,1-1 1 0 0,0 0 0 0 0,0 1 0 0 0,-4 13 0 0 0,7-19 3 0 0,1 2-24 0 0,1-1-1 0 0,-1 1 1 0 0,1 0-1 0 0,-1 0 1 0 0,1-1-1 0 0,0 1 1 0 0,0-1-1 0 0,0 1 1 0 0,1-1-1 0 0,2 5 1 0 0,16 7 15 0 0,1-1 1 0 0,1 0-1 0 0,0-2 1 0 0,0-1-1 0 0,1-1 1 0 0,1 0-1 0 0,-1-2 1 0 0,1-1-1 0 0,1-1 1 0 0,0-1-1 0 0,43 4 0 0 0,-56-9-14 0 0,0 0-1 0 0,0 0 0 0 0,-1-1 0 0 0,1 0 1 0 0,0-1-1 0 0,17-5 0 0 0,-26 7-2 0 0,44-8 62 0 0,17-6-204 0 0,-61 13 57 0 0,-2 5-1124 0 0,-1 1 1127 0 0,0-1 0 0 0,0 1 0 0 0,0-1 0 0 0,0 1 0 0 0,-1 0 0 0 0,1-1 0 0 0,-1 1 0 0 0,-1-1 0 0 0,1 0 0 0 0,-4 9 0 0 0,-27 53-103 0 0,8-17 145 0 0,-19 46 100 0 0,-20 56-32 0 0,-56 278-114 0 0,104-362 58 0 0,-6 71 0 0 0,16-90-43 0 0,0 64 0 0 0,9-71 64 0 0,-4-36-59 0 0,0 35 34 0 0,6-1 120 0 0,-5-24-180 0 0,-1-10 105 0 0,1 0 1 0 0,-1-1-1 0 0,1 1 0 0 0,-1 0 0 0 0,1-1 0 0 0,0 1 0 0 0,1-1 0 0 0,2 6 0 0 0,-3-7 408 0 0,3-1-409 0 0,0 1 0 0 0,0-1 0 0 0,0-1 0 0 0,0 1 0 0 0,0 0-1 0 0,0-1 1 0 0,1 0 0 0 0,-1 0 0 0 0,8 1 0 0 0,-6-1-70 0 0,58 9 108 0 0,1-2 1 0 0,1-3-1 0 0,71-5 0 0 0,166 2-74 0 0,-40-4 509 0 0,167 24-563 0 0,-263-3-35 0 0,7 1 134 0 0,244-3 0 0 0,-281-17-61 0 0,76-6-22 0 0,-74 3 112 0 0,-24 1-16 0 0,-10 0-221 0 0,-102 2 171 0 0,6-6 61 0 0,-9 6-101 0 0,1 0-1 0 0,0-1 1 0 0,0 1 0 0 0,0-1-1 0 0,0 1 1 0 0,0-1 0 0 0,0 1 0 0 0,0-1-1 0 0,-1 0 1 0 0,1 1 0 0 0,0-1-1 0 0,-1 0 1 0 0,1 0 0 0 0,0 0-1 0 0,-1 1 1 0 0,1-1 0 0 0,-1 0 0 0 0,1 0-1 0 0,-1 0 1 0 0,1 0 0 0 0,-1 0-1 0 0,1-2 1 0 0,30-107 12 0 0,-10-100-269 0 0,13-77 110 0 0,-29 251 60 0 0,1-64 1 0 0,-6 61-64 0 0,8-48 1 0 0,-1 40 7 0 0,0-83 0 0 0,-7 127 116 0 0,3-57 30 0 0,6-40 19 0 0,-9 97-4 0 0,1-1 11 0 0,3-11-131 0 0,-2-1 0 0 0,0 0 0 0 0,0-25 1 0 0,-2 38 83 0 0,9-48-577 0 0,-9 49 525 0 0,-1-1 0 0 0,1 0 0 0 0,-1 1-1 0 0,0-1 1 0 0,0 1 0 0 0,0-1-1 0 0,0 1 1 0 0,0 0 0 0 0,-1-1-1 0 0,1 1 1 0 0,-1 0 0 0 0,0 0-1 0 0,1 0 1 0 0,-1 0 0 0 0,0 0-1 0 0,0 0 1 0 0,0 1 0 0 0,-3-3 0 0 0,-52-31 250 0 0,34 22-225 0 0,-20-9-35 0 0,-83-30-1 0 0,90 38 88 0 0,2 1-106 0 0,20 9 197 0 0,-1-1-1 0 0,1 0 1 0 0,0-1-1 0 0,0-1 1 0 0,0-1-1 0 0,1 1 1 0 0,0-2-1 0 0,1 0 1 0 0,0-1-1 0 0,-12-11 1 0 0,23 19 54 0 0,1 0-136 0 0,0 1 0 0 0,0 0 0 0 0,1-1 0 0 0,-1 1 0 0 0,0-1 0 0 0,1 1 0 0 0,-1 0 0 0 0,1-1 0 0 0,0 1 0 0 0,-1 0 0 0 0,1 0 0 0 0,0-1 0 0 0,0 1 0 0 0,1-1 0 0 0,5-1-13 0 0,-1 1 0 0 0,1-1 0 0 0,0 2 0 0 0,1-1 0 0 0,-1 1-1 0 0,0 0 1 0 0,0 0 0 0 0,0 1 0 0 0,1 0 0 0 0,7 1 0 0 0,82 13 32 0 0,-41-4 10 0 0,340 25-737 0 0,-391-34 519 0 0,-1-2-116 0 0,-4 1 268 0 0,0 0 0 0 0,0 0 0 0 0,1 0-1 0 0,-1 0 1 0 0,0 0 0 0 0,1 0 0 0 0,-1 0 0 0 0,0 0 0 0 0,1 0 0 0 0,-1 0 0 0 0,0 0-1 0 0,1 0 1 0 0,-1 0 0 0 0,0 0 0 0 0,1 0 0 0 0,-1 0 0 0 0,0 0 0 0 0,1 0-1 0 0,-1 0 1 0 0,0 0 0 0 0,1 0 0 0 0,-1-1 0 0 0,0 1 0 0 0,1 0 0 0 0,-1 0-1 0 0,0 0 1 0 0,0-1 0 0 0,1 1 0 0 0,-1 0 0 0 0,0 0 0 0 0,0-1 0 0 0,0 1 0 0 0,1 0-1 0 0,-1 0 1 0 0,0-1 0 0 0,0 1 0 0 0,0 0 0 0 0,0-1 0 0 0,0 1 0 0 0,0 0-1 0 0,1-1 1 0 0,-1 1 0 0 0,0 0 0 0 0,0-1 0 0 0,0 1 0 0 0,0 0 0 0 0,0-1-1 0 0,0 1 1 0 0,0 0 0 0 0,0-1 0 0 0,0 1 0 0 0,-1 0 0 0 0,1-1 0 0 0,0 1 0 0 0,-21-19-100 0 0,-1 2 0 0 0,-1 0 0 0 0,0 1 0 0 0,-1 2 1 0 0,-1 0-1 0 0,-37-14 0 0 0,18 7 50 0 0,-52-32-1 0 0,94 52 132 0 0,0 0-1 0 0,0-1 0 0 0,-1 1 0 0 0,1 0 0 0 0,0-1 0 0 0,0 0 0 0 0,0 0 0 0 0,1 1 0 0 0,-1-1 0 0 0,0 0 0 0 0,1 0 0 0 0,-1 0 0 0 0,1-1 0 0 0,0 1 0 0 0,-1 0 0 0 0,1-1 0 0 0,0 1 0 0 0,1 0 0 0 0,-2-5 0 0 0,2 4 75 0 0,4 2-72 0 0,17-2 89 0 0,0 1 1 0 0,35 1-1 0 0,-42 1-68 0 0,-11 0-64 0 0,1 0-205 0 0,0 0 0 0 0,-1 0 0 0 0,1 0 0 0 0,-1-1 0 0 0,1 1 0 0 0,-1-1 0 0 0,1 0 1 0 0,-1 0-1 0 0,6-3 0 0 0,-12 0 140 0 0,1-1-1 0 0,-1 1 1 0 0,0 0 0 0 0,0 0-1 0 0,0 0 1 0 0,-1 1 0 0 0,1-1-1 0 0,-1 1 1 0 0,0 0 0 0 0,0 0-1 0 0,0 0 1 0 0,0 0 0 0 0,-7-3-1 0 0,-75-34-326 0 0,54 27 255 0 0,-321-133-26 0 0,352 145 183 0 0,-1 1 0 0 0,1-1 0 0 0,0 1 0 0 0,-1-1 0 0 0,1 0 0 0 0,-1 1-1 0 0,1-1 1 0 0,0 0 0 0 0,0 0 0 0 0,0 0 0 0 0,-1 0 0 0 0,1 0-1 0 0,0-1 1 0 0,0 1 0 0 0,1 0 0 0 0,-1 0 0 0 0,0-1 0 0 0,0 1 0 0 0,0-2-1 0 0,1 2-15 0 0,0 1-1 0 0,0-1 0 0 0,0 0 0 0 0,0 0 0 0 0,1 0 0 0 0,-1 1 0 0 0,0-1 0 0 0,0 0 0 0 0,1 0 0 0 0,-1 1 0 0 0,1-1 0 0 0,-1 0 0 0 0,1 1 1 0 0,-1-1-1 0 0,1 0 0 0 0,-1 1 0 0 0,1-1 0 0 0,-1 1 0 0 0,1-1 0 0 0,0 1 0 0 0,-1-1 0 0 0,1 1 0 0 0,0-1 0 0 0,1 0 0 0 0,3-1 17 0 0,1-1-1 0 0,-1 1 1 0 0,1 0-1 0 0,0 1 1 0 0,-1-1-1 0 0,1 1 0 0 0,0 0 1 0 0,8 0-1 0 0,74 4 29 0 0,-56 0-375 0 0,0-2 0 0 0,0-1 0 0 0,49-8 0 0 0,-80 9 257 0 0,0-1 1 0 0,0 0 0 0 0,1 0-1 0 0,-1 0 1 0 0,0-1-1 0 0,0 1 1 0 0,0 0 0 0 0,1 0-1 0 0,-1-1 1 0 0,0 1 0 0 0,0 0-1 0 0,0-1 1 0 0,0 1-1 0 0,0-1 1 0 0,0 0 0 0 0,0 1-1 0 0,0-1 1 0 0,0 0-1 0 0,0 0 1 0 0,0 1 0 0 0,-1-1-1 0 0,1 0 1 0 0,0 0-1 0 0,0 0 1 0 0,-1 0 0 0 0,1 0-1 0 0,-1 0 1 0 0,1 0 0 0 0,-1 0-1 0 0,1 0 1 0 0,-1 0-1 0 0,1-1 1 0 0,-1 1 0 0 0,0 0-1 0 0,0 0 1 0 0,0 0-1 0 0,0 0 1 0 0,0-1 0 0 0,0 1-1 0 0,0 0 1 0 0,0 0 0 0 0,0 0-1 0 0,0 0 1 0 0,0-1-1 0 0,-1 1 1 0 0,1 0 0 0 0,-1 0-1 0 0,1 0 1 0 0,-1 0-1 0 0,1 0 1 0 0,-1 0 0 0 0,1 0-1 0 0,-1 0 1 0 0,0 0-1 0 0,0 0 1 0 0,0 0 0 0 0,-1-1-1 0 0,-8-10-112 0 0,-1 0 1 0 0,0 1-1 0 0,-19-15 0 0 0,19 17-80 0 0,-106-103 361 0 0,116 110-42 0 0,0 1 0 0 0,0-1 0 0 0,0 0 0 0 0,1 0 0 0 0,-1 0 0 0 0,1 0 0 0 0,-1 0 0 0 0,1 0 0 0 0,0 0 0 0 0,0 0 0 0 0,0 0 0 0 0,0 0 0 0 0,0 0 0 0 0,0 0 0 0 0,1 0 0 0 0,-1 0 0 0 0,1 0 0 0 0,-1 0 0 0 0,1 0 0 0 0,0 0 0 0 0,-1 0 0 0 0,1 1 0 0 0,0-1 0 0 0,0 0 0 0 0,1 1 1 0 0,-1-1-1 0 0,0 0 0 0 0,0 1 0 0 0,3-3 0 0 0,10-2 127 0 0,-1-1 0 0 0,2 2 1 0 0,-1 0-1 0 0,0 0 1 0 0,1 2-1 0 0,22-4 0 0 0,-1 2-451 0 0,54 0-1 0 0,-87 5 47 0 0,0 0-3 0 0,63-17-1802 0 0,-63 16 2349 0 0,9-7 450 0 0,-10 8-806 0 0,-1 0 0 0 0,1 0 0 0 0,-1 0 1 0 0,1-1-1 0 0,-1 1 0 0 0,0 0 0 0 0,1-1 0 0 0,-1 1 0 0 0,1-1 0 0 0,-1 1 0 0 0,0-1 0 0 0,1 0 0 0 0,-1 1 0 0 0,0-1 0 0 0,0 0 0 0 0,0 0 0 0 0,2-2 0 0 0,-17-14-1540 0 0,-16-11 1863 0 0,11 3-204 0 0,1-1 0 0 0,2 0 0 0 0,0-2 0 0 0,2 0 0 0 0,0 0 0 0 0,3-1 0 0 0,0-1 0 0 0,-11-50 0 0 0,13 38-21 0 0,2 0-1 0 0,-4-81 1 0 0,14 59-48 0 0,12-67 1 0 0,-2 22-59 0 0,-6-105-30 0 0,-2 59 88 0 0,-1 81-23 0 0,21-124-4 0 0,-13 150 2 0 0,6-8 287 0 0,-17 55-327 0 0,-1 1 1 0 0,1 0-1 0 0,-1-1 1 0 0,0 1-1 0 0,1-1 1 0 0,-1 1-1 0 0,0-1 1 0 0,0 1-1 0 0,1-1 1 0 0,-1 1 0 0 0,0-1-1 0 0,0 1 1 0 0,0-1-1 0 0,0 0 1 0 0,0 1-1 0 0,0-1 1 0 0,0 1-1 0 0,0-1 1 0 0,0 1-1 0 0,0-1 1 0 0,0 1 0 0 0,0-1-1 0 0,0 0 1 0 0,0 1-1 0 0,0-1 1 0 0,0 1-1 0 0,-1-1 1 0 0,1 1-1 0 0,0-1 1 0 0,0 1-1 0 0,-1-1 1 0 0,1 1-1 0 0,0-1 1 0 0,-1 1 0 0 0,1 0-1 0 0,-1-1 1 0 0,1 1-1 0 0,-1-1 1 0 0,-38 15-760 0 0,19-6 945 0 0,-8 2-143 0 0,-1-2 0 0 0,0 0 0 0 0,0-2 0 0 0,-30 2 0 0 0,-29 7 63 0 0,36-6-21 0 0,-106 6 1 0 0,-181-5 1 0 0,277-7-58 0 0,0 3 1 0 0,-62 13 0 0 0,83-12 49 0 0,-54 9 42 0 0,92-15 32 0 0,-37 7 572 0 0,26-5 4098 0 0,14-28-4758 0 0,0-4-296 0 0,-2-1 0 0 0,-1 0 0 0 0,-1 0 0 0 0,-1 1 0 0 0,-2 0 0 0 0,-13-37 0 0 0,19 65-76 0 0,0-10-29 0 0,1 11 335 0 0,0 0 0 0 0,0-1 0 0 0,0 1 0 0 0,0 0 0 0 0,0 0 0 0 0,0 0 0 0 0,0 0 0 0 0,-1-1 0 0 0,1 1 0 0 0,0 0-1 0 0,0 0 1 0 0,0 0 0 0 0,0-1 0 0 0,0 1 0 0 0,0 0 0 0 0,0 0 0 0 0,0 0 0 0 0,0 0 0 0 0,0 0 0 0 0,-1-1 0 0 0,1 1 0 0 0,0 0 0 0 0,0 0-1 0 0,0 0 1 0 0,0 0 0 0 0,0 0 0 0 0,-1 0 0 0 0,1 0 0 0 0,0-1 0 0 0,0 1 0 0 0,0 0 0 0 0,0 0 0 0 0,-1 0 0 0 0,1 0 0 0 0,0 0 0 0 0,0 0-1 0 0,0 0 1 0 0,-1 0 0 0 0,1 0 0 0 0,0 0 0 0 0,0 0 0 0 0,0 0 0 0 0,0 0 0 0 0,-1 0 0 0 0,1 0 0 0 0,0 0 0 0 0,0 0 0 0 0,0 0 0 0 0,-1 0-1 0 0,1 1 1 0 0,0-1 0 0 0,0 0 0 0 0,0 0 0 0 0,0 0 0 0 0,0 0 0 0 0,-1 0 0 0 0,1 0 0 0 0,0 0 0 0 0,0 1 0 0 0,0-1 0 0 0,0 0 0 0 0,0 0-1 0 0,0 0 1 0 0,0 0 0 0 0,-1 1 0 0 0,1-1 0 0 0,0 0 0 0 0,0 0 0 0 0,0 1 0 0 0,-8 14-49 0 0,0 1-1 0 0,0 0 1 0 0,2 1 0 0 0,0-1-1 0 0,1 1 1 0 0,-5 28 0 0 0,-2-4-43 0 0,9-35 212 0 0,1 0 1 0 0,0 0-1 0 0,0 0 0 0 0,0 0 1 0 0,1 0-1 0 0,-1 12 0 0 0,2-18-65 0 0,0 1-1 0 0,1-1 1 0 0,-1 0-1 0 0,0 1 1 0 0,0-1 0 0 0,0 1-1 0 0,0-1 1 0 0,0 1-1 0 0,0-1 1 0 0,0 0-1 0 0,0 1 1 0 0,0-1-1 0 0,0 1 1 0 0,0-1-1 0 0,0 1 1 0 0,-1-1 0 0 0,1 0-1 0 0,0 1 1 0 0,0-1-1 0 0,0 1 1 0 0,-1-1-1 0 0,1 0 1 0 0,0 1-1 0 0,0-1 1 0 0,-1 0-1 0 0,1 1 1 0 0,0-1 0 0 0,-1 0-1 0 0,1 1 1 0 0,0-1-1 0 0,-1 0 1 0 0,1 0-1 0 0,-1 1 1 0 0,-11-11 990 0 0,-9-29-549 0 0,17 26-457 0 0,-6-15-421 0 0,0 1 0 0 0,-24-45 0 0 0,32 69 180 0 0,-1 2-122 0 0,3 1 343 0 0,0 0 0 0 0,-1-1 0 0 0,1 1 0 0 0,0 0 0 0 0,0 0 0 0 0,0-1 0 0 0,-1 1 0 0 0,1 0 0 0 0,0 0 0 0 0,0 0 0 0 0,-1 0 0 0 0,1 0 0 0 0,0-1 0 0 0,-1 1 0 0 0,1 0 0 0 0,0 0 0 0 0,0 0 0 0 0,-1 0 0 0 0,1 0 0 0 0,0 0 0 0 0,-1 0 0 0 0,1 0 0 0 0,0 0 0 0 0,0 0 0 0 0,-1 0 0 0 0,1 0 0 0 0,0 0 0 0 0,-1 0 0 0 0,1 0 0 0 0,0 0 0 0 0,0 0 0 0 0,-1 1 0 0 0,1-1 0 0 0,0 0 0 0 0,-1 0 0 0 0,1 0 0 0 0,0 0 0 0 0,0 1 0 0 0,0-1 0 0 0,-1 0 0 0 0,1 0 0 0 0,0 0 0 0 0,0 1 0 0 0,0-1 0 0 0,-1 0 0 0 0,-1 8 7 0 0,-1-1 0 0 0,1 0 0 0 0,1 0 0 0 0,-1 1 1 0 0,1-1-1 0 0,0 1 0 0 0,1-1 0 0 0,0 1 0 0 0,0-1 0 0 0,1 1 0 0 0,0-1 1 0 0,0 1-1 0 0,1-1 0 0 0,-1 1 0 0 0,5 8 0 0 0,-5-12 24 0 0,6 29 652 0 0,-7-33-656 0 0,0 0-1 0 0,0 0 1 0 0,-1 0-1 0 0,1 0 1 0 0,0 0-1 0 0,0 0 1 0 0,0 0-1 0 0,0 0 0 0 0,0 0 1 0 0,0 0-1 0 0,0 0 1 0 0,-1 0-1 0 0,1 0 1 0 0,0 0-1 0 0,0 0 1 0 0,0 0-1 0 0,0 0 1 0 0,0 0-1 0 0,0 0 0 0 0,0 0 1 0 0,0 0-1 0 0,-1 0 1 0 0,1 0-1 0 0,0 0 1 0 0,0 0-1 0 0,0 0 1 0 0,0 0-1 0 0,0 0 1 0 0,0 0-1 0 0,0 0 0 0 0,0 0 1 0 0,-1 0-1 0 0,1 0 1 0 0,0 0-1 0 0,0 1 1 0 0,0-1-1 0 0,0 0 1 0 0,0 0-1 0 0,0 0 1 0 0,0 0-1 0 0,0 0 0 0 0,0 0 1 0 0,0 0-1 0 0,0 0 1 0 0,0 0-1 0 0,0 1 1 0 0,0-1-1 0 0,0 0 1 0 0,0 0-1 0 0,0 0 1 0 0,0 0-1 0 0,0 0 0 0 0,0 1 1 0 0,-25-45 1161 0 0,11 18-1373 0 0,7 13 142 0 0,6 10 14 0 0,0 0 0 0 0,0 1 0 0 0,0-1 0 0 0,-1 1-1 0 0,1-1 1 0 0,-1 1 0 0 0,0-1 0 0 0,0 1 0 0 0,0 0-1 0 0,0 0 1 0 0,0 0 0 0 0,0 0 0 0 0,0 1 0 0 0,-1-1-1 0 0,1 0 1 0 0,-1 1 0 0 0,-2-2 0 0 0,2 2-107 0 0,-6 9-273 0 0,7-8 418 0 0,1 1 0 0 0,0 0 0 0 0,0-1 0 0 0,0 1 0 0 0,0 0 0 0 0,0 0 0 0 0,0 0 0 0 0,0 0 0 0 0,0 0 0 0 0,0 0 0 0 0,0 0 1 0 0,1 0-1 0 0,-1 0 0 0 0,0 1 0 0 0,1-1 0 0 0,-1 0 0 0 0,1 0 0 0 0,-1 1 0 0 0,1-1 0 0 0,-1 0 0 0 0,1 1 0 0 0,0-1 0 0 0,0 0 1 0 0,0 1-1 0 0,0-1 0 0 0,0 0 0 0 0,0 1 0 0 0,0-1 0 0 0,1 3 0 0 0,15 94-251 0 0,-15-95 313 0 0,-1-3-60 0 0,1 1 0 0 0,-1 0-1 0 0,0 0 1 0 0,0-1 0 0 0,0 1-1 0 0,0 0 1 0 0,0 0 0 0 0,0 0 0 0 0,0-1-1 0 0,0 1 1 0 0,0 0 0 0 0,0 0-1 0 0,0 0 1 0 0,0-1 0 0 0,-1 1-1 0 0,1 0 1 0 0,0 0 0 0 0,-1-1 0 0 0,1 1-1 0 0,0 0 1 0 0,-1-1 0 0 0,1 1-1 0 0,-2 1 1 0 0,-3-2-70 0 0,-1 0 0 0 0,1-1 1 0 0,-1 0-1 0 0,1 0 0 0 0,-1 0 0 0 0,-6-2 0 0 0,7 1 14 0 0,1 1 0 0 0,0-1-1 0 0,-1 1 1 0 0,1 1 0 0 0,-1-1-1 0 0,1 0 1 0 0,-1 1 0 0 0,1 0-1 0 0,-1 0 1 0 0,1 1 0 0 0,-1-1-1 0 0,1 1 1 0 0,-1 0 0 0 0,1 0-1 0 0,-8 3 1 0 0,9-3 37 0 0,1 1 1 0 0,-1-1-1 0 0,0 0 1 0 0,1 1-1 0 0,-1 0 1 0 0,1 0-1 0 0,-1 0 1 0 0,1 0-1 0 0,0 0 1 0 0,0 0-1 0 0,0 1 1 0 0,0-1-1 0 0,-1 3 1 0 0,-17 44-6 0 0,9-18 188 0 0,10-26-1563 0 0,-2 36 4773 0 0,3-33-7131 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12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72 2680 0 0,'33'-71'15516'0'0,"-41"118"-14978"0"0,-2-5-29 0 0,-31 258 1127 0 0,37-285-2812 0 0,-2 11 1453 0 0,6-17-5601 0 0,45-34-8740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01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59 920 0 0,'5'-15'343'0'0,"6"-5"1298"0"0,4-3 14728 0 0,-59 253-15918 0 0,25-147-2537 0 0,19-61-770 0 0,0-21 2358 0 0,0-1-1 0 0,0 1 1 0 0,0 0-1 0 0,0 0 0 0 0,0-1 1 0 0,0 1-1 0 0,1 0 0 0 0,-1-1 1 0 0,0 1-1 0 0,0 0 0 0 0,1-1 1 0 0,-1 1-1 0 0,0 0 0 0 0,1-1 1 0 0,-1 1-1 0 0,0 0 0 0 0,1-1 1 0 0,4 4-2993 0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12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152 0 0,'0'0'1156'0'0,"27"22"-1616"0"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13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324 0 0,'0'0'4161'0'0,"0"16"-169"0"0,0 3-6224 0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13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792 0 0,'0'0'1880'0'0,"4"4"-1017"0"0,-1 0-582 0 0,0 0 0 0 0,0 1 0 0 0,-1-1-1 0 0,0 1 1 0 0,0-1 0 0 0,0 1 0 0 0,0 0-1 0 0,-1 0 1 0 0,0 0 0 0 0,0 0 0 0 0,0 0 0 0 0,-1 0-1 0 0,1 0 1 0 0,-2 8 0 0 0,2 8 1024 0 0,1 0 1 0 0,8 38-1 0 0,-6-41-1645 0 0,-1-1 0 0 0,1 33-1 0 0,-3-40-572 0 0,0-8 368 0 0,-1-1 0 0 0,0 0 0 0 0,0 0 1 0 0,0 1-1 0 0,1-1 0 0 0,-1 0 0 0 0,0 0 0 0 0,1 0 1 0 0,-1 1-1 0 0,1-1 0 0 0,0 0 0 0 0,-1 0 1 0 0,1 0-1 0 0,0 0 0 0 0,0 0 0 0 0,0 0 1 0 0,-1 0-1 0 0,3 1 0 0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13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712 0 0,'0'0'3853'0'0,"1"8"-3414"0"0,1 35 302 0 0,-2-17 1207 0 0,1 0 0 0 0,9 43 0 0 0,-10-65-1767 0 0,2-1 1 0 0,-1 0-1 0 0,0 1 0 0 0,1-1 0 0 0,0 0 0 0 0,-1 0 0 0 0,1 0 0 0 0,1 0 1 0 0,-1-1-1 0 0,0 1 0 0 0,1 0 0 0 0,-1-1 0 0 0,1 0 0 0 0,0 1 1 0 0,-1-1-1 0 0,7 3 0 0 0,-7-4 74 0 0,2 0-48 0 0,-1-1-162 0 0,0 1 0 0 0,1-1 0 0 0,-1 0 0 0 0,0 0 0 0 0,0 0 1 0 0,1 0-1 0 0,-1-1 0 0 0,0 1 0 0 0,1-1 0 0 0,-1 0 0 0 0,0 0 0 0 0,0 0 0 0 0,0 0 0 0 0,0 0 0 0 0,0-1 1 0 0,0 0-1 0 0,0 1 0 0 0,-1-1 0 0 0,1 0 0 0 0,0 0 0 0 0,-1-1 0 0 0,0 1 0 0 0,1 0 0 0 0,-1-1 1 0 0,0 0-1 0 0,0 1 0 0 0,-1-1 0 0 0,1 0 0 0 0,0 0 0 0 0,1-4 0 0 0,7-13 36 0 0,-1 0-1 0 0,-1-1 0 0 0,7-30 1 0 0,-10 35-82 0 0,-5 15-31 0 0,1 1 0 0 0,-1-1 1 0 0,1 0-1 0 0,-1 0 1 0 0,0 0-1 0 0,1 0 0 0 0,-1 0 1 0 0,0 0-1 0 0,0 0 0 0 0,0 0 1 0 0,1 0-1 0 0,-1 0 0 0 0,0 1 1 0 0,0-1-1 0 0,-1 0 0 0 0,1 0 1 0 0,0 0-1 0 0,0 0 1 0 0,0 0-1 0 0,-1 0 0 0 0,1 0 1 0 0,0 0-1 0 0,-1 0 0 0 0,1 1 1 0 0,-1-1-1 0 0,1 0 0 0 0,-1 0 1 0 0,1 0-1 0 0,-1 1 0 0 0,1-1 1 0 0,-1 0-1 0 0,0 1 1 0 0,0-1-1 0 0,1 0 0 0 0,-1 1 1 0 0,0-1-1 0 0,0 1 0 0 0,0-1 1 0 0,1 1-1 0 0,-1 0 0 0 0,0-1 1 0 0,0 1-1 0 0,0 0 0 0 0,0 0 1 0 0,0-1-1 0 0,-1 1 1 0 0,-2 0-134 0 0,1 0 0 0 0,-1 0 0 0 0,0 1 0 0 0,0-1 1 0 0,1 1-1 0 0,-1 0 0 0 0,0 0 0 0 0,1 0 1 0 0,-1 0-1 0 0,-4 3 0 0 0,3-1-242 0 0,0-1 0 0 0,0 1-1 0 0,0-1 1 0 0,0-1 0 0 0,-1 1 0 0 0,1-1-1 0 0,0 0 1 0 0,-1 0 0 0 0,-6 0 0 0 0,-15-5-9416 0 0,24 3 8288 0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52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300 2180 0 0,'-4'-2'1028'0'0,"3"2"-886"0"0,1 0 0 0 0,0 0 1 0 0,-1 0-1 0 0,1 0 1 0 0,0 0-1 0 0,-1 0 1 0 0,1 0-1 0 0,0 0 0 0 0,-1 0 1 0 0,1 0-1 0 0,0 0 1 0 0,-1 0-1 0 0,1 0 1 0 0,0 0-1 0 0,-1 0 0 0 0,1 0 1 0 0,0-1-1 0 0,-1 1 1 0 0,1 0-1 0 0,0 0 1 0 0,-1 0-1 0 0,1-1 0 0 0,0 1 1 0 0,0 0-1 0 0,-1 0 1 0 0,1-1-1 0 0,0 1 1 0 0,0 0-1 0 0,0-1 0 0 0,-1 1 1 0 0,1 0-1 0 0,0-1 1 0 0,0 1-1 0 0,0 0 0 0 0,0-1 1 0 0,0 1-1 0 0,0 0 1 0 0,0-1-1 0 0,0 1 1 0 0,0 0-1 0 0,0-1 0 0 0,0 1 1 0 0,0 0-1 0 0,0-1 1 0 0,0 1-1 0 0,0 0 1 0 0,0-1-1 0 0,0 0 0 0 0,16-9 6940 0 0,-10 7-9145 0 0,0-1 2477 0 0,4 1 131 0 0,0 0 1 0 0,1 0 0 0 0,-1 1-1 0 0,0 0 1 0 0,22 0-1 0 0,464 20 2902 0 0,-196-3-2954 0 0,-156-11-350 0 0,-141-4-169 0 0,1-1 18 0 0,62 6 51 0 0,-62-5-87 0 0,35 0 269 0 0,-36 0-10 0 0,7-57-13 0 0,-9 48-262 0 0,0 0 0 0 0,1 0-1 0 0,1 0 1 0 0,0 0 0 0 0,0 1-1 0 0,0-1 1 0 0,1 1 0 0 0,0 0-1 0 0,1 0 1 0 0,0 0 0 0 0,0 1-1 0 0,1-1 1 0 0,0 1 0 0 0,0 1-1 0 0,0-1 1 0 0,1 1 0 0 0,0 0-1 0 0,16-9 1 0 0,-13 9-4 0 0,0 1 0 0 0,1 1 0 0 0,0 0 1 0 0,0 1-1 0 0,0 0 0 0 0,20-3 0 0 0,1 4-176 0 0,54 2-1 0 0,-78 0 152 0 0,-1 1 1 0 0,0 0-1 0 0,1 0 1 0 0,-1 1-1 0 0,0 0 1 0 0,0 0-1 0 0,0 1 1 0 0,0 0-1 0 0,0 0 1 0 0,0 1-1 0 0,-1 0 1 0 0,0 0-1 0 0,0 0 1 0 0,0 1-1 0 0,0 0 1 0 0,-1 0-1 0 0,1 0 1 0 0,-1 1-1 0 0,-1-1 1 0 0,1 1-1 0 0,-1 1 1 0 0,6 11-1 0 0,-8-11-167 0 0,0 0-1 0 0,-1 0 0 0 0,0-1 0 0 0,0 1 0 0 0,0 0 0 0 0,-2 12 0 0 0,1-15 108 0 0,6 46 740 0 0,-2-60-555 0 0,-2 6-18 0 0,-1 0 1 0 0,0-1 0 0 0,1 1-1 0 0,-1-1 1 0 0,-1 1-1 0 0,1-1 1 0 0,-1-7-1 0 0,9-15 67 0 0,-2 11-14 0 0,-3 5-66 0 0,0 1-1 0 0,0-1 1 0 0,1 1-1 0 0,0 0 1 0 0,1 0-1 0 0,0 0 0 0 0,0 1 1 0 0,11-12-1 0 0,-13 17-57 0 0,0 0-1 0 0,0 1 1 0 0,0-1-1 0 0,0 1 1 0 0,1-1-1 0 0,0 1 0 0 0,0 1 1 0 0,-1-1-1 0 0,1 1 1 0 0,1-1-1 0 0,-1 2 1 0 0,0-1-1 0 0,1 0 1 0 0,-1 1-1 0 0,0 0 1 0 0,1 1-1 0 0,0-1 0 0 0,8 1 1 0 0,-8 1 15 0 0,-1-1 0 0 0,0 1 1 0 0,1 1-1 0 0,-1-1 0 0 0,0 1 1 0 0,0 0-1 0 0,0 0 0 0 0,0 0 0 0 0,-1 1 1 0 0,1 0-1 0 0,0 0 0 0 0,-1 0 0 0 0,0 0 1 0 0,0 1-1 0 0,0 0 0 0 0,0 0 0 0 0,4 6 1 0 0,3 5-110 0 0,-1 1 0 0 0,0 0 1 0 0,10 25-1 0 0,-13-26 75 0 0,11 52 544 0 0,-17-64 409 0 0,26-9-619 0 0,-24 4-240 0 0,0 1-1 0 0,0-1 1 0 0,0-1 0 0 0,0 1-1 0 0,0 0 1 0 0,-1-1-1 0 0,1 1 1 0 0,-1-1 0 0 0,0 0-1 0 0,0 0 1 0 0,3-3-1 0 0,-1 0 47 0 0,23-32 111 0 0,-23 30-234 0 0,1 1 1 0 0,-1-1-1 0 0,2 1 0 0 0,-1 1 0 0 0,1-1 0 0 0,-1 1 1 0 0,2 0-1 0 0,-1 0 0 0 0,1 1 0 0 0,0-1 0 0 0,0 2 1 0 0,0-1-1 0 0,1 1 0 0 0,15-7 0 0 0,-19 10 13 0 0,1 0 0 0 0,-1 1-1 0 0,1-1 1 0 0,-1 1 0 0 0,1-1 0 0 0,0 1-1 0 0,-1 1 1 0 0,1-1 0 0 0,-1 1-1 0 0,1 0 1 0 0,-1 0 0 0 0,1 0-1 0 0,-1 0 1 0 0,1 1 0 0 0,-1 0 0 0 0,0 0-1 0 0,0 0 1 0 0,0 0 0 0 0,0 1-1 0 0,0-1 1 0 0,6 7 0 0 0,4 5-132 0 0,0 1-1 0 0,-1 1 1 0 0,21 31 0 0 0,3 4-198 0 0,-35-49 491 0 0,-1-1-33 0 0,0 0-1 0 0,0 1 1 0 0,-1-1-1 0 0,1 0 1 0 0,0 0 0 0 0,1 0-1 0 0,-1 0 1 0 0,0 0-1 0 0,0 0 1 0 0,0-1-1 0 0,0 1 1 0 0,1 0 0 0 0,-1-1-1 0 0,0 1 1 0 0,1 0-1 0 0,-1-1 1 0 0,0 0-1 0 0,1 1 1 0 0,2-1 0 0 0,0-4-54 0 0,1-2 1 0 0,-1 1 0 0 0,0 0 0 0 0,-1-1 0 0 0,1 1 0 0 0,-1-1-1 0 0,0 0 1 0 0,0 0 0 0 0,2-11 0 0 0,-4 15-41 0 0,6-16 21 0 0,0-2-197 0 0,2 0 0 0 0,0 1 0 0 0,17-27 1 0 0,-23 42 106 0 0,0-1 0 0 0,0 1 1 0 0,0 0-1 0 0,1 0 1 0 0,-1 0-1 0 0,1 1 1 0 0,0-1-1 0 0,0 1 1 0 0,0 0-1 0 0,1 0 1 0 0,-1 0-1 0 0,1 1 1 0 0,-1 0-1 0 0,1 0 1 0 0,0 0-1 0 0,0 0 1 0 0,0 1-1 0 0,0-1 1 0 0,0 1-1 0 0,9 0 1 0 0,-4 1-12 0 0,-1 1 0 0 0,0 0 0 0 0,1 1 0 0 0,-1 0 0 0 0,0 0 0 0 0,0 1 1 0 0,0 0-1 0 0,-1 0 0 0 0,1 1 0 0 0,-1 0 0 0 0,0 1 0 0 0,0 0 0 0 0,0 0 0 0 0,-1 1 0 0 0,12 10 1 0 0,-13-10 40 0 0,-1 1 1 0 0,1 0-1 0 0,-1 0 1 0 0,0 0 0 0 0,-1 1-1 0 0,0-1 1 0 0,0 1 0 0 0,-1 0-1 0 0,3 9 1 0 0,17 69 452 0 0,-23-85-400 0 0,1 2 70 0 0,8 51 1342 0 0,-8-53-1311 0 0,-1 0 0 0 0,1 0 0 0 0,-1 0-1 0 0,1 0 1 0 0,0 0 0 0 0,-1 0 0 0 0,1-1-1 0 0,0 1 1 0 0,-1 0 0 0 0,1 0 0 0 0,0-1-1 0 0,0 1 1 0 0,0-1 0 0 0,0 1 0 0 0,0-1-1 0 0,-1 1 1 0 0,1-1 0 0 0,0 1 0 0 0,0-1-1 0 0,0 0 1 0 0,0 1 0 0 0,0-1-1 0 0,0 0 1 0 0,1 0 0 0 0,-1 0 0 0 0,0 0-1 0 0,0 0 1 0 0,0 0 0 0 0,0 0 0 0 0,0 0-1 0 0,0 0 1 0 0,0-1 0 0 0,1 1 0 0 0,48-16 272 0 0,-21 5-305 0 0,20-1-33 0 0,0 2 0 0 0,74-6 0 0 0,108 6 31 0 0,-64 4-2 0 0,-115 3-78 0 0,392-37 87 0 0,-374 32-362 0 0,-35 5 79 0 0,-1-2 0 0 0,50-13 0 0 0,-67 13 111 0 0,0 0 1 0 0,0 2-1 0 0,0 0 0 0 0,1 1 1 0 0,-1 0-1 0 0,1 2 0 0 0,0 0 1 0 0,17 3-1 0 0,-32-2 26 0 0,8 13 86 0 0,-5-1-78 0 0,-4-8 37 0 0,0-1-5 0 0,0 0-1 0 0,-1 0 1 0 0,1 1-1 0 0,-1-1 1 0 0,0 0-1 0 0,0 1 1 0 0,-1-1-1 0 0,1 1 1 0 0,-1-1-1 0 0,0 1 1 0 0,0 0-1 0 0,-1-1 1 0 0,1 1-1 0 0,-2 5 1 0 0,-8 68 38 0 0,5-40-133 0 0,-1 46 0 0 0,0 5-20 0 0,6 434 210 0 0,13-358-43 0 0,-13-135-78 0 0,1 12-28 0 0,-9 71 1 0 0,-13-35 8 0 0,-9 8 49 0 0,29-77 63 0 0,-1-5-28 0 0,-11 15-27 0 0,3 2 39 0 0,6-5 2154 0 0,27-26-2185 0 0,0 0 1 0 0,1 2-1 0 0,1 1 1 0 0,-1 1 0 0 0,49-6-1 0 0,-70 11-78 0 0,-2 1-74 0 0,1 0 132 0 0,-1-1-1 0 0,1 1 1 0 0,-1 0-1 0 0,1 0 0 0 0,-1 0 1 0 0,1 0-1 0 0,0 0 1 0 0,-1 0-1 0 0,1 1 0 0 0,-1-1 1 0 0,1 0-1 0 0,-1 1 1 0 0,1-1-1 0 0,-1 1 0 0 0,0 0 1 0 0,1-1-1 0 0,-1 1 1 0 0,0 0-1 0 0,1 0 0 0 0,-1 0 1 0 0,0 0-1 0 0,0 0 1 0 0,0 0-1 0 0,0 0 0 0 0,0 0 1 0 0,0 1-1 0 0,0-1 1 0 0,0 0-1 0 0,0 1 0 0 0,0-1 1 0 0,-1 0-1 0 0,1 1 1 0 0,-1-1-1 0 0,1 1 0 0 0,-1-1 1 0 0,1 1-1 0 0,-1-1 1 0 0,0 1-1 0 0,0-1 0 0 0,0 1 1 0 0,0-1-1 0 0,0 1 1 0 0,0 0-1 0 0,0-1 0 0 0,0 1 1 0 0,-1-1-1 0 0,1 1 1 0 0,-2 2-1 0 0,1-1-34 0 0,-11 20-9 0 0,5-14 36 0 0,0-1-1 0 0,0 1 0 0 0,-1-2 0 0 0,0 1 1 0 0,0-1-1 0 0,-1 0 0 0 0,0-1 1 0 0,0 1-1 0 0,-1-2 0 0 0,-17 8 0 0 0,-5 6-69 0 0,-42 21 159 0 0,71-39-9 0 0,3 0-35 0 0,-1-1 0 0 0,1 0 0 0 0,-1 0-1 0 0,1 1 1 0 0,0-1 0 0 0,-1 0 0 0 0,1 1 0 0 0,-1-1 0 0 0,1 1 0 0 0,0-1 0 0 0,0 1-1 0 0,-1-1 1 0 0,1 1 0 0 0,0-1 0 0 0,0 1 0 0 0,-1-1 0 0 0,1 1 0 0 0,0-1 0 0 0,0 1-1 0 0,0-1 1 0 0,0 1 0 0 0,0-1 0 0 0,0 1 0 0 0,0-1 0 0 0,0 1 0 0 0,0-1 0 0 0,0 1 0 0 0,0-1-1 0 0,0 1 1 0 0,0-1 0 0 0,0 1 0 0 0,0-1 0 0 0,1 1 0 0 0,-1-1 0 0 0,0 1 0 0 0,0-1-1 0 0,1 2 1 0 0,0-1 6 0 0,-1 1-1 0 0,1 0 1 0 0,0 0-1 0 0,0 0 1 0 0,0-1-1 0 0,0 1 0 0 0,1 0 1 0 0,-1-1-1 0 0,0 1 1 0 0,1-1-1 0 0,2 3 1 0 0,1 0-91 0 0,0 1 0 0 0,0 1 0 0 0,0-1 0 0 0,0 1 0 0 0,6 10 0 0 0,-9-14-12 0 0,-1 1-36 0 0,-9 18-277 0 0,5-16 370 0 0,0 0 0 0 0,-1-1 0 0 0,1 0 0 0 0,-1 0 0 0 0,0 0 1 0 0,0 0-1 0 0,-1 0 0 0 0,1-1 0 0 0,-1 1 0 0 0,0-1 1 0 0,0-1-1 0 0,0 1 0 0 0,0-1 0 0 0,-8 3 0 0 0,-25 16-48 0 0,31-16 86 0 0,-28 25 39 0 0,34-28 113 0 0,2 4-106 0 0,0-1 0 0 0,1 1 0 0 0,0 0 0 0 0,0-1 0 0 0,0 0 0 0 0,0 1 0 0 0,1-1 0 0 0,0 0 0 0 0,0 0 0 0 0,1 0 0 0 0,0-1 0 0 0,-1 1 0 0 0,1-1 0 0 0,1 0 0 0 0,7 6 0 0 0,29 36 31 0 0,-31-33-59 0 0,-4-5-95 0 0,0 0 0 0 0,0 0-1 0 0,-1 1 1 0 0,0-1 0 0 0,-1 1 0 0 0,0 0-1 0 0,3 11 1 0 0,-5-18 60 0 0,-1 1-1 0 0,0-1 1 0 0,-1 0-1 0 0,1 1 1 0 0,0-1-1 0 0,-1 0 1 0 0,1 1-1 0 0,-1-1 1 0 0,0 1-1 0 0,0-1 1 0 0,0 1 0 0 0,0-1-1 0 0,0 1 1 0 0,-1-1-1 0 0,1 0 1 0 0,-1 1-1 0 0,1-1 1 0 0,-1 1-1 0 0,0-1 1 0 0,0 0-1 0 0,0 0 1 0 0,0 1-1 0 0,0-1 1 0 0,-1 0-1 0 0,1 0 1 0 0,-1 0-1 0 0,1 0 1 0 0,-1 0 0 0 0,0-1-1 0 0,0 1 1 0 0,1 0-1 0 0,-1-1 1 0 0,-3 2-1 0 0,-53 19-73 0 0,55-21 602 0 0,3-1-503 0 0,-1 0 0 0 0,1 0 0 0 0,-1 0-1 0 0,1 0 1 0 0,-1 0 0 0 0,1 0 0 0 0,0 0-1 0 0,-1 0 1 0 0,1 0 0 0 0,-1 0 0 0 0,1 0 0 0 0,0 0-1 0 0,-1 1 1 0 0,1-1 0 0 0,-1 0 0 0 0,1 0 0 0 0,0 0-1 0 0,-1 1 1 0 0,1-1 0 0 0,0 0 0 0 0,-1 1-1 0 0,1-1 1 0 0,0 0 0 0 0,0 0 0 0 0,-1 1 0 0 0,1-1-1 0 0,0 1 1 0 0,0-1 0 0 0,0 0 0 0 0,-1 1 0 0 0,1-1-1 0 0,0 1 1 0 0,0-1 0 0 0,0 0 0 0 0,0 1-1 0 0,0-1 1 0 0,0 1 0 0 0,0-1 0 0 0,0 0 0 0 0,0 1-1 0 0,0-1 1 0 0,0 1 0 0 0,0-1 0 0 0,0 1 0 0 0,0 0-1 0 0,73 79-520 0 0,-72-78 303 0 0,0-2 132 0 0,0 0 1 0 0,-1 1-1 0 0,1-1 1 0 0,-1 0-1 0 0,1 1 1 0 0,-1-1-1 0 0,1 0 0 0 0,-1 1 1 0 0,1-1-1 0 0,-1 1 1 0 0,1-1-1 0 0,-1 1 1 0 0,1-1-1 0 0,-1 1 1 0 0,0-1-1 0 0,1 1 0 0 0,-1 0 1 0 0,0-1-1 0 0,1 1 1 0 0,-1 0-1 0 0,0-1 1 0 0,0 1-1 0 0,0-1 1 0 0,0 1-1 0 0,0 0 0 0 0,0-1 1 0 0,0 2-1 0 0,-4 0 32 0 0,0 0-1 0 0,-1-1 0 0 0,1 0 0 0 0,-1 0 1 0 0,1 0-1 0 0,-1-1 0 0 0,0 1 0 0 0,1-1 0 0 0,-1 0 1 0 0,0 0-1 0 0,1-1 0 0 0,-1 1 0 0 0,-5-2 1 0 0,6 0 65 0 0,-7 0 93 0 0,11 2-90 0 0,0 0 0 0 0,0 0-1 0 0,0 0 1 0 0,0 0 0 0 0,1 0-1 0 0,-1 1 1 0 0,0-1 0 0 0,0 0 0 0 0,0 0-1 0 0,0 0 1 0 0,0 0 0 0 0,0 1-1 0 0,1-1 1 0 0,-1 0 0 0 0,0 0-1 0 0,0 0 1 0 0,0 0 0 0 0,0 1-1 0 0,0-1 1 0 0,0 0 0 0 0,0 0 0 0 0,0 0-1 0 0,0 1 1 0 0,0-1 0 0 0,0 0-1 0 0,0 0 1 0 0,0 0 0 0 0,0 0-1 0 0,0 1 1 0 0,0-1 0 0 0,0 0 0 0 0,0 0-1 0 0,0 0 1 0 0,0 1 0 0 0,0-1-1 0 0,-1 0 1 0 0,1 0 0 0 0,0 0-1 0 0,0 0 1 0 0,0 1 0 0 0,0-1-1 0 0,0 0 1 0 0,0 0 0 0 0,-1 0 0 0 0,1 0-1 0 0,0 0 1 0 0,0 0 0 0 0,0 1-1 0 0,0-1 1 0 0,-1 0 0 0 0,1 0-1 0 0,0 0 1 0 0,0 0 0 0 0,0 0 0 0 0,0 0-1 0 0,-1 0 1 0 0,1 0 0 0 0,0 0-1 0 0,0 0 1 0 0,0 0 0 0 0,-1 0-1 0 0,1 0 1 0 0,0 0 0 0 0,0 0-1 0 0,-1 0 1 0 0,101 117 57 0 0,-97-112-134 0 0,-2 0 0 0 0,1 0 0 0 0,0 1 0 0 0,-1-1 0 0 0,0 1 0 0 0,-1-1 0 0 0,1 1 0 0 0,-1-1 0 0 0,0 1 0 0 0,0 0 0 0 0,-1-1 0 0 0,1 1 0 0 0,-1-1 0 0 0,-2 6 0 0 0,-1-1-2 0 0,-1-1 0 0 0,0-1 1 0 0,-1 1-1 0 0,0-1 0 0 0,0 0 0 0 0,0 0 0 0 0,-1-1 1 0 0,-1 1-1 0 0,1-2 0 0 0,-13 10 0 0 0,10-8 34 0 0,-54 32-109 0 0,62-38 139 0 0,-2 1 176 0 0,0 1 0 0 0,-1-1-1 0 0,1 0 1 0 0,-1-1 0 0 0,1 1-1 0 0,-9 2 1 0 0,12-5-183 0 0,0 1 0 0 0,-1-1-1 0 0,1 0 1 0 0,0 1 0 0 0,0-1 0 0 0,0 1-1 0 0,-1-1 1 0 0,1 1 0 0 0,0-1 0 0 0,0 1-1 0 0,0 0 1 0 0,0 0 0 0 0,0-1 0 0 0,0 1-1 0 0,0 0 1 0 0,1 0 0 0 0,-1 0 0 0 0,0 0-1 0 0,0 0 1 0 0,1 0 0 0 0,-2 2 0 0 0,11 15-8 0 0,-6-12-10 0 0,0 1-14 0 0,-2 0 0 0 0,1-1 0 0 0,-1 1 0 0 0,0 0 0 0 0,0 0 0 0 0,-1 0 0 0 0,0 0 0 0 0,-2 12 0 0 0,-33 238-193 0 0,15-17 325 0 0,8-54 51 0 0,3-22-134 0 0,-2-12 9 0 0,4-102-33 0 0,6-46-40 0 0,1 1 67 0 0,1-1-1 0 0,-1 1 1 0 0,0 0-1 0 0,-1-1 1 0 0,1 1-1 0 0,-1 0 1 0 0,-1 5-1 0 0,0 4 122 0 0,2-1-182 0 0,0-10 91 0 0,-1-1-146 0 0,-1 8 54 0 0,1-7-16 0 0,-8 0-150 0 0,0 0 222 0 0,0 0-1 0 0,0-1 0 0 0,0-1 1 0 0,0 1-1 0 0,-1-1 1 0 0,1-1-1 0 0,-11 0 1 0 0,-85-8 25 0 0,66 4-46 0 0,-304-7 21 0 0,154 8 323 0 0,-641 10 492 0 0,-99 20-210 0 0,594-27-401 0 0,-162 12-11 0 0,170 15-233 0 0,269-21-112 0 0,55-6 143 0 0,-41 7 134 0 0,31-6-98 0 0,10-1 473 0 0,1 0-463 0 0,0-1 0 0 0,-1 1 1 0 0,1-1-1 0 0,-1 0 0 0 0,1 0 0 0 0,0 0 0 0 0,-1 0 0 0 0,1 0 0 0 0,0-1 1 0 0,0 1-1 0 0,0-1 0 0 0,0 1 0 0 0,0-1 0 0 0,0 0 0 0 0,1 1 0 0 0,-1-1 1 0 0,1 0-1 0 0,-1 0 0 0 0,1 0 0 0 0,-1 0 0 0 0,1-1 0 0 0,0 1 0 0 0,0 0 0 0 0,0-1 1 0 0,-1-4-1 0 0,-4-12 56 0 0,0 0 0 0 0,-3-28 0 0 0,1 8-90 0 0,-3-9-84 0 0,2 0 1 0 0,3-1 0 0 0,-1-84 0 0 0,-1-11-457 0 0,5 116 430 0 0,-13-207-457 0 0,16 62 231 0 0,5 115 260 0 0,-1-14-310 0 0,-4 72 352 0 0,0-1-1 0 0,-1 1 1 0 0,1-1 0 0 0,0 1 0 0 0,0-1-1 0 0,-1 1 1 0 0,1-1 0 0 0,0 1-1 0 0,-1-1 1 0 0,1 1 0 0 0,0 0-1 0 0,-1-1 1 0 0,1 1 0 0 0,-1-1-1 0 0,1 1 1 0 0,0 0 0 0 0,-1 0 0 0 0,1-1-1 0 0,-1 1 1 0 0,1 0 0 0 0,-1 0-1 0 0,1-1 1 0 0,-1 1 0 0 0,1 0-1 0 0,-1 0 1 0 0,1 0 0 0 0,-1 0-1 0 0,0 0 1 0 0,1 0 0 0 0,-1 0 0 0 0,1 0-1 0 0,-1 0 1 0 0,1 0 0 0 0,-1 0-1 0 0,1 0 1 0 0,-1 0 0 0 0,1 0-1 0 0,-1 0 1 0 0,0 1 0 0 0,-17 4-45 0 0,18-5 59 0 0,-6 2-55 0 0,2-1-2 0 0,-9 2 47 0 0,5 0-22 0 0,-1-1 0 0 0,0 0 1 0 0,0-1-1 0 0,0 0 0 0 0,-17 0 0 0 0,-41-4-3 0 0,55 2 62 0 0,0 0 0 0 0,0-1 0 0 0,0 0 0 0 0,0-1 0 0 0,0 0 0 0 0,0-1 0 0 0,1 0 0 0 0,-1-1 0 0 0,1 0 0 0 0,0-1 0 0 0,1 0 0 0 0,-15-11 0 0 0,16 8 12 0 0,0 0 0 0 0,1 0 0 0 0,0-1 0 0 0,1 0 0 0 0,0 0 0 0 0,0-1 0 0 0,1 1 0 0 0,0-2 0 0 0,-8-22 0 0 0,13 28-83 0 0,1 1 0 0 0,0-1 0 0 0,-1 1 0 0 0,2-1 0 0 0,-1 1 0 0 0,1-1 0 0 0,0 1 0 0 0,0-1 0 0 0,0 1 0 0 0,1 0 0 0 0,0 0-1 0 0,0-1 1 0 0,0 1 0 0 0,0 1 0 0 0,1-1 0 0 0,0 0 0 0 0,4-4 0 0 0,-3 1-61 0 0,2 0-72 0 0,0 0 1 0 0,1 0-1 0 0,0 1 1 0 0,0 0-1 0 0,0 1 1 0 0,1-1-1 0 0,0 1 0 0 0,0 1 1 0 0,1 0-1 0 0,17-9 1 0 0,-16 9 57 0 0,1-1-29 0 0,-1 1 23 0 0,0 0 1 0 0,1 0 0 0 0,0 1-1 0 0,0 0 1 0 0,12-2 0 0 0,-20 5 91 0 0,57-2-372 0 0,-55 4 404 0 0,14 6-41 0 0,-10-1-134 0 0,-14-3-295 0 0,-132-5 523 0 0,130 2 20 0 0,-1 0 0 0 0,0 0 0 0 0,1 0 0 0 0,-1-1-1 0 0,0 0 1 0 0,1-1 0 0 0,-1 1 0 0 0,1-2 0 0 0,-1 1 0 0 0,1-1 0 0 0,0 0 0 0 0,0 0 0 0 0,0-1 0 0 0,1 0-1 0 0,-1 0 1 0 0,1-1 0 0 0,0 1 0 0 0,0-2 0 0 0,1 1 0 0 0,-1 0 0 0 0,1-1 0 0 0,0 0 0 0 0,-4-7 0 0 0,7 9-84 0 0,1 0 0 0 0,-1 0 0 0 0,1 0 0 0 0,-1 0 0 0 0,1 0 1 0 0,0 0-1 0 0,1 0 0 0 0,-1 0 0 0 0,1-1 0 0 0,0 1 0 0 0,0 0 1 0 0,0 0-1 0 0,0 0 0 0 0,1-1 0 0 0,0 1 0 0 0,0 0 0 0 0,0 0 1 0 0,0 0-1 0 0,1 0 0 0 0,-1 0 0 0 0,1 0 0 0 0,0 1 0 0 0,0-1 1 0 0,1 0-1 0 0,-1 1 0 0 0,4-4 0 0 0,5-8-244 0 0,0 2 0 0 0,1 0 0 0 0,0 0-1 0 0,1 1 1 0 0,16-12 0 0 0,-23 20 192 0 0,0-1-1 0 0,0 1 1 0 0,0 0 0 0 0,1 0-1 0 0,-1 1 1 0 0,1 0-1 0 0,0 0 1 0 0,0 0 0 0 0,1 1-1 0 0,-1 0 1 0 0,0 1 0 0 0,1-1-1 0 0,-1 1 1 0 0,1 1-1 0 0,-1 0 1 0 0,1 0 0 0 0,-1 0-1 0 0,1 1 1 0 0,-1 0 0 0 0,10 2-1 0 0,-7-1 27 0 0,-5-2-30 0 0,-1 0-1 0 0,1 1 1 0 0,-1 0-1 0 0,0 0 1 0 0,1 0-1 0 0,-1 1 1 0 0,0-1-1 0 0,5 3 1 0 0,-7-2 1 0 0,-2-2-6 0 0,0 0 68 0 0,0 0 1 0 0,-1 0-1 0 0,1 0 0 0 0,0 0 0 0 0,0 0 0 0 0,0 1 0 0 0,0-1 0 0 0,-1 0 0 0 0,1 0 1 0 0,0 0-1 0 0,0 0 0 0 0,0 1 0 0 0,0-1 0 0 0,0 0 0 0 0,0 0 0 0 0,0 0 0 0 0,0 1 1 0 0,-1-1-1 0 0,1 0 0 0 0,0 0 0 0 0,0 1 0 0 0,0-1 0 0 0,0 0 0 0 0,0 0 0 0 0,0 0 1 0 0,0 1-1 0 0,0-1 0 0 0,0 0 0 0 0,0 0 0 0 0,1 1 0 0 0,-1-1 0 0 0,0 0 0 0 0,0 0 1 0 0,0 0-1 0 0,0 1 0 0 0,0-1 0 0 0,0 0 0 0 0,0 0 0 0 0,0 0 0 0 0,1 1 1 0 0,-1-1-1 0 0,0 0 0 0 0,0 0 0 0 0,0 0 0 0 0,0 0 0 0 0,1 0 0 0 0,-1 1 0 0 0,0-1 1 0 0,0 0-1 0 0,0 0 0 0 0,1 0 0 0 0,-1 0 0 0 0,0 0 0 0 0,0 0 0 0 0,0 0 0 0 0,1 0 1 0 0,-20 13 347 0 0,18-12-435 0 0,-4 1 268 0 0,-2-4-116 0 0,-23-9 178 0 0,0-1 1 0 0,1-1-1 0 0,1-2 1 0 0,0 0-1 0 0,-37-30 1 0 0,58 41-189 0 0,1-1 1 0 0,1-1 0 0 0,-1 1 0 0 0,1-1 0 0 0,0 0-1 0 0,0 0 1 0 0,1 0 0 0 0,0 0 0 0 0,0-1-1 0 0,0 0 1 0 0,1 0 0 0 0,0 0 0 0 0,0 0 0 0 0,1 0-1 0 0,0-1 1 0 0,0 1 0 0 0,1-1 0 0 0,0 0-1 0 0,0-13 1 0 0,2 8-37 0 0,0-1-1 0 0,1 1 1 0 0,0 0-1 0 0,1 0 1 0 0,1 0-1 0 0,7-18 0 0 0,-2 16-40 0 0,0 0-1 0 0,1 0 0 0 0,13-12 0 0 0,-3 1-68 0 0,-15 19 56 0 0,1 0-1 0 0,0 1 1 0 0,0-1 0 0 0,1 1 0 0 0,0 1 0 0 0,0-1 0 0 0,0 1 0 0 0,1 0-1 0 0,0 1 1 0 0,12-6 0 0 0,-17 9-28 0 0,2 1-7 0 0,1-1 0 0 0,0 1 0 0 0,-1 1 1 0 0,1-1-1 0 0,0 1 0 0 0,-1 0 0 0 0,9 2 1 0 0,15 21-650 0 0,-29-23 717 0 0,0 0 1 0 0,0 0-1 0 0,0-1 0 0 0,0 1 0 0 0,0 0 0 0 0,0 0 0 0 0,0 0 0 0 0,0 0 0 0 0,0-1 0 0 0,0 1 1 0 0,0 0-1 0 0,-1 0 0 0 0,1 0 0 0 0,0-1 0 0 0,0 1 0 0 0,-1 0 0 0 0,1 0 0 0 0,-1-1 0 0 0,1 1 1 0 0,-1 0-1 0 0,1-1 0 0 0,-1 1 0 0 0,1 0 0 0 0,-1-1 0 0 0,1 1 0 0 0,-1-1 0 0 0,0 1 0 0 0,1-1 1 0 0,-1 1-1 0 0,0-1 0 0 0,1 0 0 0 0,-3 1 0 0 0,-1 3 91 0 0,-42-18 242 0 0,31 9-277 0 0,0-2 0 0 0,1 0 1 0 0,0-1-1 0 0,0 0 0 0 0,1-1 0 0 0,-16-14 0 0 0,-13-9 218 0 0,38 29-232 0 0,0-1-1 0 0,0 0 1 0 0,0 0 0 0 0,1 0 0 0 0,-1 0 0 0 0,1-1 0 0 0,0 0 0 0 0,1 1 0 0 0,-1-1 0 0 0,-2-6-1 0 0,2 7-32 0 0,2-23 69 0 0,1 20-48 0 0,0 3-48 0 0,0-1 1 0 0,1 0-1 0 0,-1 1 1 0 0,1-1-1 0 0,0 1 0 0 0,0-1 1 0 0,0 1-1 0 0,1-1 0 0 0,-1 1 1 0 0,1-1-1 0 0,5-6 0 0 0,-1 2-72 0 0,1 2-1 0 0,-1-1 0 0 0,2 1 0 0 0,-1 0 0 0 0,13-9 0 0 0,68-48-344 0 0,-42 27-210 0 0,-44 35 791 0 0,-1 2-110 0 0,1-1 0 0 0,0 0 0 0 0,-1 1 1 0 0,1-1-1 0 0,-1 0 0 0 0,1 0 0 0 0,-1 0 1 0 0,1 0-1 0 0,-1-1 0 0 0,0 1 0 0 0,1 0 1 0 0,-1 0-1 0 0,0-1 0 0 0,0 1 0 0 0,0-1 1 0 0,0 1-1 0 0,0-1 0 0 0,0 1 0 0 0,-1-1 1 0 0,1 0-1 0 0,0 1 0 0 0,-1-1 0 0 0,1 0 1 0 0,-1 0-1 0 0,0 1 0 0 0,0-1 0 0 0,0 0 1 0 0,0 0-1 0 0,0 0 0 0 0,0 1 0 0 0,0-3 1 0 0,-1 0 5 0 0,-8-15 84 0 0,0-29 14 0 0,2 19-175 0 0,0-1 0 0 0,2 0 0 0 0,2 0 0 0 0,0-1 0 0 0,2 1-1 0 0,2-1 1 0 0,6-49 0 0 0,9-10-114 0 0,42-202 84 0 0,5 35 557 0 0,-59 230-437 0 0,-1 0-1 0 0,0-49 0 0 0,-3 73-60 0 0,0 0-180 0 0,-1-9-410 0 0,3 6-4069 0 0,28-16-3105 0 0,-20 16 6136 0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55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 1800 0 0,'0'0'14608'0'0,"-3"3"-14500"0"0,-1 3-79 0 0,-26 46 363 0 0,29-50-304 0 0,-2 21-102 0 0,2-22 36 0 0,0 1 1 0 0,1 0-1 0 0,-1-1 0 0 0,1 1 1 0 0,0-1-1 0 0,0 1 0 0 0,0-1 1 0 0,0 1-1 0 0,0 0 0 0 0,0-1 1 0 0,0 1-1 0 0,0-1 0 0 0,0 1 1 0 0,1 0-1 0 0,-1-1 0 0 0,1 1 1 0 0,-1-1-1 0 0,2 3 0 0 0,1-1 4 0 0,0-1-1 0 0,1 1 1 0 0,-1-1-1 0 0,1 0 1 0 0,-1 0 0 0 0,1 0-1 0 0,0 0 1 0 0,0-1-1 0 0,0 1 1 0 0,0-1-1 0 0,0 0 1 0 0,0 0-1 0 0,6 0 1 0 0,54 7-23 0 0,-37-5-26 0 0,45 9 1 0 0,-65-11-7 0 0,0 1-1 0 0,-1 0 0 0 0,1 0 1 0 0,-1 1-1 0 0,0 0 0 0 0,0 0 1 0 0,0 1-1 0 0,0 0 1 0 0,-1 0-1 0 0,1 0 0 0 0,8 9 1 0 0,-12-11 7 0 0,0 1 1 0 0,0 0 0 0 0,0 0-1 0 0,0 0 1 0 0,-1 0 0 0 0,1 0-1 0 0,-1 0 1 0 0,0 0 0 0 0,0 0-1 0 0,0 1 1 0 0,0-1 0 0 0,0 1-1 0 0,-1-1 1 0 0,0 0 0 0 0,0 1-1 0 0,0-1 1 0 0,0 1 0 0 0,0-1-1 0 0,-1 5 1 0 0,-1 0 13 0 0,-1 0 0 0 0,1 0 1 0 0,-1 0-1 0 0,-1-1 0 0 0,1 1 0 0 0,-1-1 1 0 0,-9 11-1 0 0,7-9-146 0 0,-2 0 0 0 0,1 0 0 0 0,-1-1 1 0 0,-1 0-1 0 0,1-1 0 0 0,-1 0 0 0 0,-1 0 0 0 0,1-1 0 0 0,-1 0 1 0 0,0-1-1 0 0,0 0 0 0 0,-14 4 0 0 0,17-7-349 0 0,0 0 0 0 0,-1 0 0 0 0,0-1 0 0 0,1 0 0 0 0,-1 0 0 0 0,0-1 0 0 0,1 0 0 0 0,-11-1 0 0 0,12 0-208 0 0,0 0 1 0 0,1 0-1 0 0,-1-1 0 0 0,0 0 1 0 0,1 0-1 0 0,-1-1 1 0 0,1 1-1 0 0,0-1 1 0 0,0 0-1 0 0,0-1 0 0 0,-8-5 1 0 0,3-2-795 0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56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4 4840 0 0,'0'-3'1589'0'0,"1"1"-1134"0"0,-1 0 0 0 0,1 0 0 0 0,0 0 0 0 0,0 0 0 0 0,0 0 0 0 0,0 0 0 0 0,0 0-1 0 0,0 1 1 0 0,0-1 0 0 0,0 1 0 0 0,1-1 0 0 0,-1 1 0 0 0,1-1 0 0 0,-1 1 0 0 0,1 0 0 0 0,0-1-1 0 0,-1 1 1 0 0,3-1 0 0 0,47-17 3614 0 0,-22 13-3065 0 0,47-3 0 0 0,99 1-2463 0 0,-62 8-5020 0 0,-56-5-4058 0 0,-42 4 8947 0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56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7 2928 0 0,'0'0'13646'0'0,"-1"-6"-13540"0"0,-2-19-25 0 0,2 19-120 0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57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764 0 0,'0'0'14541'0'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57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0 2232 0 0,'0'0'992'0'0,"-1"4"-99"0"0,-4 23 628 0 0,2 1 0 0 0,1 0 0 0 0,1 0 0 0 0,5 46 0 0 0,-1 6-223 0 0,-2-45-861 0 0,-2 19-293 0 0,-2-22-490 0 0,2-25-262 0 0,1-1 0 0 0,-1 1 0 0 0,-1-1 0 0 0,1 0 0 0 0,-1 1 0 0 0,0-1 0 0 0,-6 12 0 0 0,7-17-32 0 0,-1 3 33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01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1 40 2292 0 0,'0'0'1745'0'0,"-4"-5"-964"0"0,-2 1-542 0 0,1 1-1 0 0,-1-1 1 0 0,0 1-1 0 0,0 0 1 0 0,0 0-1 0 0,0 0 1 0 0,0 1-1 0 0,-1 0 0 0 0,1 1 1 0 0,-1-1-1 0 0,1 1 1 0 0,-1 0-1 0 0,-7 1 1 0 0,-73-2 1688 0 0,-92 10 0 0 0,-10 0-5622 0 0,172-4-740 0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58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968 0 0,'0'0'13712'0'0,"0"7"-13181"0"0,4 16 121 0 0,1 1 1 0 0,12 33-1 0 0,7 31 290 0 0,-1 56-723 0 0,-21-128-875 0 0,0-1 0 0 0,-1 0 1 0 0,0 0-1 0 0,-3 22 0 0 0,-6 4-8354 0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5:59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 1328 0 0,'-6'6'461'0'0,"1"1"0"0"0,-1-1 0 0 0,1 2 0 0 0,1-1 1 0 0,-1 0-1 0 0,1 1 0 0 0,1 0 0 0 0,-1 0 0 0 0,1 0 0 0 0,1 0 0 0 0,0 0 0 0 0,0 1 0 0 0,0-1 0 0 0,1 1 0 0 0,0 0 0 0 0,1-1 0 0 0,1 10 1 0 0,-2 13 303 0 0,2 0 1 0 0,2 0 0 0 0,1 0 0 0 0,1 0 0 0 0,14 47 0 0 0,-1-19 823 0 0,-17-58-1556 0 0,0 0 1 0 0,-1-1-1 0 0,1 1 1 0 0,0 0-1 0 0,-1-1 0 0 0,1 1 1 0 0,0-1-1 0 0,0 1 0 0 0,-1-1 1 0 0,1 0-1 0 0,0 1 0 0 0,0-1 1 0 0,0 0-1 0 0,0 1 1 0 0,0-1-1 0 0,0 0 0 0 0,-1 0 1 0 0,1 0-1 0 0,0 0 0 0 0,0 0 1 0 0,0 0-1 0 0,0 0 0 0 0,0 0 1 0 0,2 0-1 0 0,25-8 385 0 0,-16 1-358 0 0,-1 0 1 0 0,-1-1-1 0 0,1 0 0 0 0,-1-1 0 0 0,-1 0 0 0 0,0 0 1 0 0,0-1-1 0 0,-1-1 0 0 0,12-18 0 0 0,-8 9-151 0 0,0-1 0 0 0,-1 0 0 0 0,-1-1 0 0 0,11-38 0 0 0,-19 56 19 0 0,-1 0 1 0 0,0 0 0 0 0,-1 1-1 0 0,1-1 1 0 0,0 0-1 0 0,-1 0 1 0 0,0 0-1 0 0,0 0 1 0 0,0 0-1 0 0,-1 0 1 0 0,1 1-1 0 0,-1-1 1 0 0,0 0 0 0 0,0 0-1 0 0,0 0 1 0 0,-1 1-1 0 0,1-1 1 0 0,-1 1-1 0 0,0-1 1 0 0,0 1-1 0 0,-2-4 1 0 0,1 4-103 0 0,0 1 0 0 0,-1-1-1 0 0,1 1 1 0 0,0 0 0 0 0,-1 0 0 0 0,1 0 0 0 0,-1 0-1 0 0,0 1 1 0 0,1-1 0 0 0,-1 1 0 0 0,0 0 0 0 0,0 0-1 0 0,0 1 1 0 0,0-1 0 0 0,0 1 0 0 0,0 0 0 0 0,0 0-1 0 0,0 0 1 0 0,0 0 0 0 0,0 1 0 0 0,1-1 0 0 0,-6 2-1 0 0,-36 9-1925 0 0,11-3-2366 0 0,32-7 2708 0 0,-1-1 33 0 0,-12 2 222 0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00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2 3716 0 0,'0'0'7324'0'0,"2"-5"-6584"0"0,42-155 4804 0 0,-41 149-5458 0 0,1 0-1 0 0,0-1 0 0 0,1 1 0 0 0,0 1 1 0 0,0-1-1 0 0,1 1 0 0 0,0 0 1 0 0,1 0-1 0 0,10-11 0 0 0,-11 15-150 0 0,0 1-1 0 0,0-1 0 0 0,1 1 1 0 0,0 0-1 0 0,0 1 0 0 0,0-1 1 0 0,0 2-1 0 0,1-1 0 0 0,-1 1 1 0 0,1 0-1 0 0,0 0 1 0 0,0 1-1 0 0,11-2 0 0 0,-15 3-13 0 0,1 1 0 0 0,-1 0 0 0 0,1 0 1 0 0,-1 0-1 0 0,0 0 0 0 0,1 0 0 0 0,-1 1 0 0 0,0 0 0 0 0,0 0 0 0 0,1 0 0 0 0,-1 1 0 0 0,0-1 0 0 0,0 1 0 0 0,0 0 0 0 0,-1 0 0 0 0,1 0 0 0 0,0 1 1 0 0,-1-1-1 0 0,1 1 0 0 0,-1 0 0 0 0,0 0 0 0 0,0 0 0 0 0,0 0 0 0 0,0 1 0 0 0,-1-1 0 0 0,1 1 0 0 0,-1 0 0 0 0,2 4 0 0 0,-3-5 45 0 0,-1 0 0 0 0,1-1 0 0 0,-1 1 0 0 0,0 0 0 0 0,0 0 0 0 0,0-1 0 0 0,0 1 0 0 0,0 0 0 0 0,-1-1 0 0 0,1 1 0 0 0,-1 0 0 0 0,0-1 0 0 0,0 1 0 0 0,0 0 0 0 0,0-1 0 0 0,0 1 0 0 0,0-1 0 0 0,-3 3 0 0 0,-1 6-118 0 0,-25 45 454 0 0,29-54-62 0 0,1-2-210 0 0,-1 0-1 0 0,1 0 0 0 0,-1 1 0 0 0,1-1 1 0 0,-1 0-1 0 0,1 0 0 0 0,0 1 1 0 0,-1-1-1 0 0,1 0 0 0 0,-1 0 0 0 0,1 1 1 0 0,0-1-1 0 0,-1 1 0 0 0,1-1 1 0 0,0 0-1 0 0,0 1 0 0 0,-1-1 0 0 0,1 1 1 0 0,0-1-1 0 0,0 0 0 0 0,0 1 1 0 0,-1-1-1 0 0,1 1 0 0 0,0-1 0 0 0,0 1 1 0 0,0-1-1 0 0,0 1 0 0 0,0-1 1 0 0,0 1-1 0 0,0-1 0 0 0,0 1 0 0 0,0-1 1 0 0,0 1-1 0 0,0-1 0 0 0,0 1 1 0 0,0-1-1 0 0,1 1 0 0 0,-1-1 0 0 0,0 0 1 0 0,0 1-1 0 0,0-1 0 0 0,1 1 0 0 0,-1-1 1 0 0,1 1-1 0 0,8 22 800 0 0,-8-22-940 0 0,4 6 297 0 0,2 0 1 0 0,-1 0-1 0 0,1-1 1 0 0,-1 0-1 0 0,2 0 1 0 0,-1-1-1 0 0,1 0 1 0 0,0 0-1 0 0,0-1 1 0 0,0 0-1 0 0,15 5 1 0 0,-5-3-83 0 0,0 0 0 0 0,0-1 0 0 0,0-2 0 0 0,27 4 0 0 0,128-3-3779 0 0,-148-6-599 0 0,0 0 0 0 0,29-7 0 0 0,-52 8 2420 0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02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 1392 0 0,'0'0'12826'0'0,"-4"0"-13111"0"0,-76 8 228 0 0,77-8 16 0 0,-38 5-1868 0 0,27-4 959 0 0,5 0-1919 0 0,3-1 2258 0 0,-3 0-158 0 0,-3-1-3397 0 0,2 0 2637 0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04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6 1904 0 0,'-9'-6'12539'0'0,"10"44"-12303"0"0,0-9-50 0 0,-1 0 1 0 0,-1 0 0 0 0,-2 0 0 0 0,-8 41 0 0 0,9-64-209 0 0,0 1 1 0 0,0 0-1 0 0,0 0 0 0 0,-1-1 1 0 0,0 1-1 0 0,0-1 0 0 0,-1 0 1 0 0,0 0-1 0 0,0 0 0 0 0,0-1 0 0 0,-1 1 1 0 0,1-1-1 0 0,-1 0 0 0 0,-1 0 1 0 0,1-1-1 0 0,-1 0 0 0 0,1 1 1 0 0,-1-2-1 0 0,-1 1 0 0 0,1-1 0 0 0,0 0 1 0 0,-1 0-1 0 0,1-1 0 0 0,-8 2 1 0 0,8-3-271 0 0,1 0 0 0 0,0 0 1 0 0,0-1-1 0 0,0 0 1 0 0,-1 0-1 0 0,1 0 0 0 0,0-1 1 0 0,0 0-1 0 0,0 0 1 0 0,0 0-1 0 0,0-1 0 0 0,0 1 1 0 0,-6-4-1 0 0,6 3-413 0 0,0 0 0 0 0,1-1 0 0 0,-1 0 0 0 0,1 0 0 0 0,-1-1 0 0 0,1 1-1 0 0,0-1 1 0 0,0 0 0 0 0,1 0 0 0 0,-1 0 0 0 0,-5-8 0 0 0,0-5-974 0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04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2 3724 0 0,'25'-38'7727'0'0,"-16"26"-6817"0"0,-7 10-1088 0 0,24-26-3392 0 0,22-5-3043 0 0,-33 24 5073 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04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892 0 0,'0'0'1059'0'0,"6"4"-839"0"0,-3-1-93 0 0,1 1 1 0 0,0-1-1 0 0,-1 1 0 0 0,0-1 0 0 0,0 1 1 0 0,0 0-1 0 0,0 1 0 0 0,-1-1 1 0 0,0 0-1 0 0,0 1 0 0 0,0-1 1 0 0,0 1-1 0 0,-1-1 0 0 0,1 1 1 0 0,-1 0-1 0 0,0 0 0 0 0,0 8 1 0 0,9 93 1929 0 0,7 131 1120 0 0,-12-86-3904 0 0,2-115-2376 0 0,6-16-1963 0 0,-6-13 3477 0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05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7 2200 0 0,'54'-32'8867'0'0,"-35"14"-8018"0"0,-17 17-569 0 0,16-27 719 0 0,-16 23-930 0 0,0-1-1 0 0,-1 1 0 0 0,0 0 0 0 0,0-1 1 0 0,0 1-1 0 0,-1-1 0 0 0,0 1 1 0 0,0-1-1 0 0,0 1 0 0 0,0-1 1 0 0,-1 1-1 0 0,0-1 0 0 0,-1 1 1 0 0,1 0-1 0 0,-1 0 0 0 0,-4-9 1 0 0,-1-1 21 0 0,0 0 0 0 0,1 0 0 0 0,1-1 0 0 0,0 0 0 0 0,1 0 0 0 0,0 0 0 0 0,0-17 0 0 0,4 29-85 0 0,0-1 1 0 0,1 1 0 0 0,0 0 0 0 0,0 0 0 0 0,0 0-1 0 0,0 0 1 0 0,0 0 0 0 0,1 0 0 0 0,0 0-1 0 0,0 1 1 0 0,0-1 0 0 0,0 0 0 0 0,1 1-1 0 0,-1 0 1 0 0,1-1 0 0 0,0 1 0 0 0,0 0 0 0 0,0 0-1 0 0,0 1 1 0 0,1-1 0 0 0,5-3 0 0 0,0 1-21 0 0,1 0 1 0 0,0 0 0 0 0,0 1 0 0 0,0 0 0 0 0,0 1-1 0 0,1 0 1 0 0,11-2 0 0 0,5 1-10 0 0,1 1 0 0 0,0 1 0 0 0,0 1-1 0 0,36 4 1 0 0,-51-2-17 0 0,1 1-1 0 0,0 1 1 0 0,-1 0-1 0 0,1 0 1 0 0,-1 2-1 0 0,0 0 1 0 0,0 0-1 0 0,-1 1 1 0 0,0 0-1 0 0,20 14 1 0 0,-29-17 21 0 0,1 1 0 0 0,-1-1 0 0 0,0 1 0 0 0,0 0 0 0 0,0 0 0 0 0,-1 0 0 0 0,1 0 0 0 0,-1 0 0 0 0,0 0 0 0 0,0 1 0 0 0,0-1 0 0 0,-1 0 0 0 0,0 1 0 0 0,0 0 0 0 0,0-1 0 0 0,0 1 0 0 0,-1 0 0 0 0,1 0 0 0 0,-1-1 0 0 0,0 1 0 0 0,-1 0 0 0 0,1 0 0 0 0,-1-1 0 0 0,-2 8 0 0 0,1-2 24 0 0,-1-1 1 0 0,0 1-1 0 0,-1-1 1 0 0,0 0 0 0 0,-1 0-1 0 0,1 0 1 0 0,-2-1-1 0 0,1 1 1 0 0,-1-1 0 0 0,-11 12-1 0 0,14-17 169 0 0,0 0 0 0 0,1 0 0 0 0,0 1 1 0 0,0 0-1 0 0,0-1 0 0 0,0 1 0 0 0,1 0 0 0 0,-1 0 0 0 0,1 0 0 0 0,0 0 0 0 0,0 0 0 0 0,0 0 0 0 0,1 0 0 0 0,0 0 0 0 0,-1 0 0 0 0,1 1 0 0 0,1-1 1 0 0,0 8-1 0 0,4-8-37 0 0,-1 0 0 0 0,0-1 1 0 0,1 1-1 0 0,0-1 1 0 0,0 0-1 0 0,0-1 1 0 0,0 1-1 0 0,0-1 0 0 0,1 0 1 0 0,-1 0-1 0 0,9 2 1 0 0,-7-2 7 0 0,31 9 25 0 0,1-2-1 0 0,1-2 0 0 0,-1-2 1 0 0,1-1-1 0 0,63-2 1 0 0,14 2-2093 0 0,-97-3 980 0 0,93 2-13827 0 0,-108-3 13126 0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0 60 2712 0 0,'-12'-17'6748'0'0,"2"1"3013"0"0,9 15-9332 0 0,1 194-85 0 0,-1-155-213 0 0,-3-41-206 0 0,1 0 0 0 0,-1 1 0 0 0,0-1-1 0 0,0 1 1 0 0,0 0 0 0 0,-1 0 0 0 0,-4-1 0 0 0,7-2-7 0 0,-1-30-2 0 0,-5-120-96 0 0,6 121 117 0 0,0 29 22 0 0,-12 3-6 0 0,0 1 0 0 0,0 1 0 0 0,0 1 1 0 0,0 0-1 0 0,1 0 0 0 0,-1 2 0 0 0,0-1 0 0 0,1 2 1 0 0,0 0-1 0 0,-20 9 0 0 0,9-3 163 0 0,1 2 0 0 0,1 1 0 0 0,0 0 0 0 0,-37 32 0 0 0,47-35-44 0 0,1 1 1 0 0,1 0-1 0 0,0 1 0 0 0,0 0 1 0 0,-14 25-1 0 0,19-28 13 0 0,0 0 0 0 0,1 0 0 0 0,0 0-1 0 0,1 1 1 0 0,-1 0 0 0 0,2 0 0 0 0,0 0 0 0 0,0 0-1 0 0,-1 17 1 0 0,3-7 205 0 0,1 17 300 0 0,0-29-507 0 0,0 0 0 0 0,1-1 0 0 0,0 1 0 0 0,1 0 0 0 0,0-1 0 0 0,0 1 0 0 0,0-1 0 0 0,1 0 0 0 0,0 0 0 0 0,1 0 1 0 0,-1-1-1 0 0,1 1 0 0 0,1-1 0 0 0,-1-1 0 0 0,1 1 0 0 0,0-1 0 0 0,0 1 0 0 0,1-2 0 0 0,-1 1 0 0 0,1-1 0 0 0,0 0 0 0 0,0 0 1 0 0,1-1-1 0 0,-1 0 0 0 0,9 2 0 0 0,16 3-70 0 0,1-2 1 0 0,-1-1-1 0 0,59 1 1 0 0,-14-1-273 0 0,-56-4 196 0 0,-1 0 0 0 0,1-2-1 0 0,0 0 1 0 0,-1-1 0 0 0,1-1 0 0 0,-1-1-1 0 0,29-9 1 0 0,-38 8-35 0 0,0 1 1 0 0,0-2-1 0 0,0 1 1 0 0,-1-1-1 0 0,0-1 0 0 0,0 0 1 0 0,-1 0-1 0 0,0-1 1 0 0,15-16-1 0 0,-20 19 54 0 0,0 1-1 0 0,-1-1 1 0 0,1 1-1 0 0,-1-1 1 0 0,0 0-1 0 0,-1 0 1 0 0,1-1-1 0 0,-1 1 1 0 0,0-1 0 0 0,0 1-1 0 0,0-1 1 0 0,-1 1-1 0 0,0-1 1 0 0,0 0-1 0 0,-1 0 1 0 0,0 0-1 0 0,1 1 1 0 0,-2-1-1 0 0,1 0 1 0 0,-1 0 0 0 0,0 1-1 0 0,0-1 1 0 0,-4-9-1 0 0,-4-17-370 0 0,-17-34-1 0 0,-5 12 154 0 0,28 48 190 0 0,0 1 1 0 0,-1-1 0 0 0,0 1-1 0 0,0 0 1 0 0,-1 1 0 0 0,1-1-1 0 0,-1 1 1 0 0,0 0 0 0 0,0 0-1 0 0,0 0 1 0 0,-1 1 0 0 0,0-1-1 0 0,1 2 1 0 0,-1-1 0 0 0,-12-4-1 0 0,-3 3-21 0 0,1 1 0 0 0,-1 1 0 0 0,0 0 0 0 0,-26 3-1 0 0,40-1 70 0 0,0 0 0 0 0,0 1 0 0 0,0 0 0 0 0,0 0-1 0 0,0 1 1 0 0,-11 4 0 0 0,12-4 9 0 0,4-1-30 0 0,-15 4-444 0 0,9-3-2868 0 0,-1-1 2195 0 0,6 0-243 0 0,-2-11-7845 0 0,4 8 7932 0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009 1136 0 0,'0'0'894'0'0,"4"-15"565"0"0,-1 5 3744 0 0,6-7 1320 0 0,9-15-397 0 0,-17 31-5650 0 0,0-1-410 0 0,0 0-1 0 0,0-1 0 0 0,-1 1 1 0 0,1 0-1 0 0,-1-1 0 0 0,1 1 1 0 0,-1 0-1 0 0,0-5 0 0 0,-12-97 357 0 0,4 45-166 0 0,-2-115 0 0 0,4 12-242 0 0,5 157-6 0 0,-14-64 129 0 0,15 68-160 0 0,-6-40 81 0 0,6 39 67 0 0,-4-11-104 0 0,1-23-110 0 0,-1 30-53 0 0,-3 20 107 0 0,6-10 8 0 0,7 40-210 0 0,3 18 243 0 0,-3-31-19 0 0,-2 1 1 0 0,-2 0 0 0 0,-1 56-1 0 0,-2-17 47 0 0,-1 74 126 0 0,2-49-161 0 0,-6-19 184 0 0,2-40-491 0 0,3-23 585 0 0,0-15 173 0 0,-3-17-278 0 0,4 12-174 0 0,-1 4-15 0 0,0 1-1 0 0,1-1 0 0 0,0 0 1 0 0,-1 0-1 0 0,1 1 0 0 0,0-1 1 0 0,0 0-1 0 0,0 0 0 0 0,0 0 1 0 0,0-2-1 0 0,0-13-3 0 0,-5-7-3 0 0,-1-32 0 0 0,2 10 8 0 0,-37-223-403 0 0,30 167 86 0 0,11 98 306 0 0,-5-39-1151 0 0,4 41 1080 0 0,-1-10-295 0 0,1 10 387 0 0,-1 0 15 0 0,1-15-213 0 0,-1-31-214 0 0,2 46 357 0 0,0 1 1 0 0,0-1-1 0 0,0 0 1 0 0,1 0-1 0 0,-1 0 1 0 0,1 1 0 0 0,0-1-1 0 0,-1 0 1 0 0,1 0-1 0 0,0 1 1 0 0,0-1-1 0 0,0 1 1 0 0,0-1-1 0 0,0 1 1 0 0,0-1-1 0 0,1 1 1 0 0,-1 0-1 0 0,0-1 1 0 0,1 1-1 0 0,1-1 1 0 0,-1 1 61 0 0,7-28 1186 0 0,-7 28-1130 0 0,0 0 1 0 0,-1 0-1 0 0,1 0 0 0 0,0 0 1 0 0,0 1-1 0 0,-1-1 0 0 0,1 0 1 0 0,0 1-1 0 0,0 0 1 0 0,0-1-1 0 0,0 1 0 0 0,0 0 1 0 0,-1 0-1 0 0,3 0 0 0 0,5-1 41 0 0,47-6 334 0 0,109 1 1 0 0,158 27-466 0 0,-93-3 112 0 0,-74-9 0 0 0,-19 0-146 0 0,143-9 0 0 0,-93-12 82 0 0,-184 11 38 0 0,30 1-130 0 0,-7-2 178 0 0,-23 2-150 0 0,4-1-31 0 0,-6 1 67 0 0,0 1 0 0 0,0-1 0 0 0,0 0 1 0 0,0 0-1 0 0,0 0 0 0 0,0 0 0 0 0,0-1 0 0 0,0 1 0 0 0,1 0 0 0 0,-1 0 0 0 0,0-1 0 0 0,0 1 0 0 0,0 0 0 0 0,0-1 0 0 0,-1 1 0 0 0,3-1 0 0 0,-4-5 39 0 0,1 1 0 0 0,-1-1 0 0 0,1 1 0 0 0,-2 0 0 0 0,1-1-1 0 0,-3-7 1 0 0,3 12-34 0 0,1-1-7 0 0,-7-32-17 0 0,7 33 33 0 0,0-1 17 0 0,0 0-1 0 0,0 0 1 0 0,0-1 0 0 0,0 1 0 0 0,1 0 0 0 0,-1 0-1 0 0,0 0 1 0 0,1 0 0 0 0,-1 0 0 0 0,1 0-1 0 0,0-1 1 0 0,0 2 0 0 0,0-1 0 0 0,0 0 0 0 0,0 0-1 0 0,3-3 1 0 0,-3 3 12 0 0,6-10-147 0 0,4-4 204 0 0,-4 10-73 0 0,-1-1-1 0 0,1 1 0 0 0,0 0 1 0 0,0 1-1 0 0,1-1 1 0 0,-1 2-1 0 0,12-7 1 0 0,61-21-131 0 0,-67 27 17 0 0,-10 4 92 0 0,0 0 0 0 0,0 0 0 0 0,1 1 0 0 0,-1-1 0 0 0,0 1-1 0 0,0-1 1 0 0,1 1 0 0 0,-1 0 0 0 0,0 0 0 0 0,0 1-1 0 0,1-1 1 0 0,-1 1 0 0 0,0-1 0 0 0,0 1 0 0 0,0 0 0 0 0,0 0-1 0 0,0 0 1 0 0,5 3 0 0 0,-4-1-5 0 0,0 0 0 0 0,0 0 0 0 0,0 0 0 0 0,-1 0 1 0 0,1 1-1 0 0,-1-1 0 0 0,0 1 0 0 0,0 0 0 0 0,0 0 0 0 0,3 6 0 0 0,-3 0-1 0 0,0 0 1 0 0,-1 1-1 0 0,0-1 1 0 0,-1 1-1 0 0,0-1 0 0 0,0 1 1 0 0,-1-1-1 0 0,-1 1 1 0 0,-1 11-1 0 0,-4 25 9 0 0,6-46 92 0 0,-2 5-21 0 0,1-4 69 0 0,2-5 715 0 0,19-53-579 0 0,-17 48-233 0 0,0 1 0 0 0,1-1 0 0 0,0 1 0 0 0,0 0-1 0 0,1 0 1 0 0,8-9 0 0 0,10-6-111 0 0,1 0 0 0 0,31-19 0 0 0,-54 41 63 0 0,0-1 0 0 0,0 1 0 0 0,0-1 0 0 0,0 1 0 0 0,0 0 0 0 0,0 0 0 0 0,0-1 0 0 0,0 1 0 0 0,0 0 0 0 0,1 0 0 0 0,-1 0 0 0 0,0 0 0 0 0,0 0 0 0 0,0 0 0 0 0,0 1 0 0 0,0-1 0 0 0,0 0 0 0 0,0 1 0 0 0,1-1 0 0 0,-1 0 0 0 0,1 2 0 0 0,17 12-106 0 0,-11-4 71 0 0,-1 0 0 0 0,0 0 0 0 0,0 1 0 0 0,-1 0-1 0 0,-1 0 1 0 0,1 1 0 0 0,-2-1 0 0 0,0 1 0 0 0,0 0 0 0 0,1 13-1 0 0,5 7 145 0 0,-10-30-58 0 0,4-6-89 0 0,56-92 265 0 0,-46 77-294 0 0,22-23-1 0 0,-31 37 69 0 0,1 0-1 0 0,-1 1 0 0 0,1-1 1 0 0,-1 1-1 0 0,1 0 0 0 0,0 0 0 0 0,1 1 1 0 0,12-5-1 0 0,-16 7-22 0 0,0 1 0 0 0,0 0-1 0 0,0-1 1 0 0,0 1 0 0 0,0 1 0 0 0,0-1-1 0 0,0 0 1 0 0,0 1 0 0 0,0 0 0 0 0,0-1 0 0 0,0 1-1 0 0,0 0 1 0 0,0 1 0 0 0,0-1 0 0 0,-1 0-1 0 0,1 1 1 0 0,0 0 0 0 0,-1-1 0 0 0,1 1-1 0 0,-1 0 1 0 0,0 0 0 0 0,0 1 0 0 0,0-1-1 0 0,3 4 1 0 0,4 5-38 0 0,0 0 0 0 0,-1 1 0 0 0,11 20-1 0 0,-4 7-4 0 0,-11-27-150 0 0,-3-10 160 0 0,0 1 69 0 0,-1-3 2 0 0,0 0-1 0 0,0 0 1 0 0,0 1-1 0 0,0-1 1 0 0,0 0 0 0 0,0 0-1 0 0,0 0 1 0 0,0 1-1 0 0,0-1 1 0 0,0 0-1 0 0,0 0 1 0 0,1 0 0 0 0,-1 1-1 0 0,0-1 1 0 0,0 0-1 0 0,0 0 1 0 0,0 0-1 0 0,0 0 1 0 0,0 1 0 0 0,0-1-1 0 0,1 0 1 0 0,-1 0-1 0 0,0 0 1 0 0,0 0-1 0 0,0 0 1 0 0,0 0 0 0 0,0 1-1 0 0,1-1 1 0 0,-1 0-1 0 0,0 0 1 0 0,0 0-1 0 0,0 0 1 0 0,1 0 0 0 0,-1 0-1 0 0,0 0 1 0 0,0 0-1 0 0,0 0 1 0 0,1 0-1 0 0,-1 0 1 0 0,0 0 0 0 0,0 0-1 0 0,0 0 1 0 0,1 0-1 0 0,-1 0 1 0 0,0 0-1 0 0,0 0 1 0 0,0 0 0 0 0,1 0-1 0 0,-1 0 1 0 0,0 0-1 0 0,0 0 1 0 0,0-1-1 0 0,0 1 1 0 0,1 0 0 0 0,24-39 230 0 0,-20 30-400 0 0,1 0-1 0 0,-1 0 0 0 0,1 1 1 0 0,1 0-1 0 0,-1 0 0 0 0,2 0 1 0 0,13-11-1 0 0,-20 18 133 0 0,7-5-112 0 0,-1 1 0 0 0,1 1 0 0 0,0-1 0 0 0,0 1 0 0 0,11-4 0 0 0,-16 7 97 0 0,1 1 0 0 0,-1-1 1 0 0,1 1-1 0 0,0-1 0 0 0,0 1 1 0 0,-1 0-1 0 0,1 1 0 0 0,0-1 0 0 0,-1 1 1 0 0,1-1-1 0 0,-1 1 0 0 0,1 0 1 0 0,0 0-1 0 0,-1 1 0 0 0,0-1 0 0 0,6 4 1 0 0,1 1-42 0 0,0 0 0 0 0,-1 1 1 0 0,1 1-1 0 0,-1 0 0 0 0,-1 0 0 0 0,1 0 1 0 0,-2 1-1 0 0,11 15 0 0 0,16 23-202 0 0,-33-46 252 0 0,0 3 47 0 0,1 0-1 0 0,-1 1 1 0 0,1-1 0 0 0,0 0-1 0 0,4 6 1 0 0,-6-10 2 0 0,0 1 0 0 0,0-1 0 0 0,1 0 0 0 0,-1 1 0 0 0,0-1 0 0 0,0 1 0 0 0,0-1 0 0 0,0 1 0 0 0,0-1 0 0 0,0 1 0 0 0,1-1 0 0 0,-1 1 0 0 0,0-1 1 0 0,0 0-1 0 0,-1 1 0 0 0,1-1 0 0 0,0 1 0 0 0,0-1 0 0 0,0 1 0 0 0,0-1 0 0 0,0 1 0 0 0,0-1 0 0 0,-1 1 0 0 0,1-1 0 0 0,0 0 0 0 0,0 1 0 0 0,-1-1 0 0 0,1 1 0 0 0,0-1 1 0 0,0 0-1 0 0,-1 1 0 0 0,1-1 0 0 0,-1 0 0 0 0,1 1 0 0 0,0-1 0 0 0,-1 0 0 0 0,0 2-38 0 0,-2 0 93 0 0,-8 4 683 0 0,4-4-1356 0 0,-4 2 3898 0 0,10-3-2866 0 0,0-1-1 0 0,0 0 0 0 0,0 1 1 0 0,0-1-1 0 0,1 1 1 0 0,-1-1-1 0 0,0 1 1 0 0,0-1-1 0 0,0 1 1 0 0,1 0-1 0 0,-1-1 1 0 0,0 1-1 0 0,1 0 1 0 0,-1 0-1 0 0,1 0 1 0 0,-1-1-1 0 0,1 1 0 0 0,-1 0 1 0 0,1 0-1 0 0,-1 1 1 0 0,7-3-527 0 0,157-32-1252 0 0,146-23-728 0 0,422-48-920 0 0,-620 95 1995 0 0,-51 5 652 0 0,-57 4 334 0 0,0 0-199 0 0,-1 0 249 0 0,17 1-805 0 0,-18-1 754 0 0,-1 0 0 0 0,1 0 0 0 0,-1 0 1 0 0,1 1-1 0 0,0-1 0 0 0,-1 0 1 0 0,1 0-1 0 0,-1 1 0 0 0,1-1 0 0 0,-1 0 1 0 0,1 1-1 0 0,-1-1 0 0 0,1 0 1 0 0,-1 1-1 0 0,1-1 0 0 0,-1 1 1 0 0,1-1-1 0 0,-1 1 0 0 0,0-1 0 0 0,1 1 1 0 0,-1-1-1 0 0,0 1 0 0 0,0-1 1 0 0,1 1-1 0 0,-1 0 0 0 0,0-1 0 0 0,0 1 1 0 0,0-1-1 0 0,0 1 0 0 0,1 0 1 0 0,-1 0-1 0 0,-2 26-131 0 0,-2 0 1 0 0,0 0-1 0 0,-11 37 1 0 0,-7 42 51 0 0,-8 79 125 0 0,-3 24-186 0 0,17-75 323 0 0,11-88-63 0 0,5-44-77 0 0,-4 19 387 0 0,4-19-76 0 0,-1 4 35 0 0,1-6-362 0 0,0 0 1 0 0,0 0 0 0 0,0 0-1 0 0,0 1 1 0 0,0-1 0 0 0,0 0-1 0 0,0 0 1 0 0,0 0 0 0 0,0 0-1 0 0,0 1 1 0 0,0-1 0 0 0,0 0-1 0 0,0 0 1 0 0,0 0 0 0 0,0 0-1 0 0,0 0 1 0 0,0 0 0 0 0,0 1-1 0 0,0-1 1 0 0,0 0 0 0 0,0 0-1 0 0,1 0 1 0 0,-1 0 0 0 0,0 0-1 0 0,0 0 1 0 0,0 0 0 0 0,0 1 0 0 0,0-1-1 0 0,0 0 1 0 0,1 0 0 0 0,-1 0-1 0 0,0 0 1 0 0,0 0 0 0 0,0 0-1 0 0,0 0 1 0 0,0 0 0 0 0,1 0-1 0 0,-1 0 1 0 0,0 0 0 0 0,0 0-1 0 0,0 0 1 0 0,0 0 0 0 0,0 0-1 0 0,1 0 1 0 0,-1 0 0 0 0,0 0-1 0 0,0 0 1 0 0,0 0 0 0 0,0 0-1 0 0,0 0 1 0 0,1 0 0 0 0,-1 0-1 0 0,0 0 1 0 0,0-1 0 0 0,0 1-1 0 0,0 0 1 0 0,1 0 0 0 0,23-11 40 0 0,2 2 0 0 0,-1 0 1 0 0,36-6-1 0 0,-50 13-87 0 0,0 1 0 0 0,0 0 1 0 0,0 1-1 0 0,1 0 0 0 0,-1 0 0 0 0,0 1 0 0 0,0 1 1 0 0,0 0-1 0 0,0 0 0 0 0,0 1 0 0 0,0 1 0 0 0,-1 0 1 0 0,1 0-1 0 0,-1 1 0 0 0,13 8 0 0 0,-21-11 30 0 0,0-1 0 0 0,0 1 0 0 0,0-1 0 0 0,-1 1 1 0 0,1 0-1 0 0,-1 0 0 0 0,1 0 0 0 0,-1 0 0 0 0,0 0 0 0 0,1 0 0 0 0,-1 0 0 0 0,0 0 0 0 0,-1 0 0 0 0,1 1 0 0 0,0-1 0 0 0,-1 0 0 0 0,1 0 0 0 0,-1 1 0 0 0,1-1 0 0 0,-1 1 0 0 0,0-1 0 0 0,0 0 0 0 0,0 1 1 0 0,-1-1-1 0 0,1 0 0 0 0,-1 1 0 0 0,1-1 0 0 0,-1 0 0 0 0,0 1 0 0 0,1-1 0 0 0,-3 4 0 0 0,-1 2-21 0 0,0 1 0 0 0,-1-1-1 0 0,1 0 1 0 0,-2-1 0 0 0,1 1 0 0 0,-11 10 0 0 0,-44 38-165 0 0,-68 51 0 0 0,96-82 214 0 0,-13 9 162 0 0,43-33-98 0 0,2-1-59 0 0,0 0-1 0 0,0 0 1 0 0,0 0-1 0 0,-1 0 1 0 0,1 0-1 0 0,0 0 1 0 0,0 0 0 0 0,-1 1-1 0 0,1-1 1 0 0,0 0-1 0 0,0 0 1 0 0,0 0-1 0 0,0 0 1 0 0,-1 0-1 0 0,1 1 1 0 0,0-1-1 0 0,0 0 1 0 0,0 0-1 0 0,0 0 1 0 0,0 1-1 0 0,0-1 1 0 0,-1 0 0 0 0,1 0-1 0 0,0 1 1 0 0,0-1-1 0 0,0 0 1 0 0,0 0-1 0 0,0 0 1 0 0,0 1-1 0 0,0-1 1 0 0,0 0-1 0 0,0 0 1 0 0,0 1-1 0 0,0-1 1 0 0,0 0 0 0 0,0 0-1 0 0,0 1 1 0 0,0-1-1 0 0,0 0 1 0 0,0 0-1 0 0,1 0 1 0 0,-1 1-1 0 0,9 4 50 0 0,0-1-1 0 0,0 0 0 0 0,0 0 1 0 0,20 4-1 0 0,-13-3-43 0 0,0 0 0 0 0,18 8 1 0 0,-28-9-67 0 0,1-1 0 0 0,0 1 0 0 0,-1 1 1 0 0,0-1-1 0 0,0 1 0 0 0,0 0 0 0 0,9 11 1 0 0,-14-15 20 0 0,0 0 1 0 0,0 1 0 0 0,-1-1 0 0 0,1 0 0 0 0,0 1-1 0 0,0-1 1 0 0,-1 0 0 0 0,1 1 0 0 0,-1-1-1 0 0,0 1 1 0 0,1-1 0 0 0,-1 1 0 0 0,0-1 0 0 0,0 1-1 0 0,0-1 1 0 0,0 1 0 0 0,0-1 0 0 0,0 1-1 0 0,0-1 1 0 0,0 1 0 0 0,-1-1 0 0 0,1 1 0 0 0,-1-1-1 0 0,1 1 1 0 0,-1-1 0 0 0,1 0 0 0 0,-1 1-1 0 0,0-1 1 0 0,0 0 0 0 0,0 1 0 0 0,0-1-1 0 0,-2 2 1 0 0,-1 2-29 0 0,-1 0-1 0 0,0-1 1 0 0,0 1-1 0 0,-1-1 1 0 0,-8 5-1 0 0,-9 3-6 0 0,-1 0-1 0 0,0-2 1 0 0,-36 11-1 0 0,-37 14-28 0 0,95-35 111 0 0,2 0-27 0 0,0 0 1 0 0,-1 0 0 0 0,1 0-1 0 0,0 0 1 0 0,0 0-1 0 0,-1 0 1 0 0,1 0 0 0 0,0 1-1 0 0,-1-1 1 0 0,1 0-1 0 0,0 0 1 0 0,0 0-1 0 0,-1 0 1 0 0,1 0 0 0 0,0 0-1 0 0,0 0 1 0 0,0 1-1 0 0,-1-1 1 0 0,1 0-1 0 0,0 0 1 0 0,0 0 0 0 0,0 1-1 0 0,-1-1 1 0 0,1 0-1 0 0,0 0 1 0 0,0 0-1 0 0,0 1 1 0 0,0-1 0 0 0,0 0-1 0 0,0 0 1 0 0,-1 1-1 0 0,1-1 1 0 0,0 0 0 0 0,0 0-1 0 0,0 1 1 0 0,0-1-1 0 0,0 0 1 0 0,0 0-1 0 0,0 1 1 0 0,0-1 0 0 0,0 0-1 0 0,0 1 1 0 0,0-1-1 0 0,1 0 1 0 0,15 24-83 0 0,-8-19 95 0 0,1-2 21 0 0,44 30 90 0 0,34 21-101 0 0,-83-51-61 0 0,1 0 25 0 0,0 1 0 0 0,-1 0 1 0 0,1 0-1 0 0,-1 0 1 0 0,6 9-1 0 0,-9-12-48 0 0,2 4-35 0 0,-2-4 91 0 0,-1-1-1 0 0,0 0 0 0 0,0 0 0 0 0,1 0 0 0 0,-1 0 0 0 0,0 1 0 0 0,0-1 1 0 0,0 0-1 0 0,0 0 0 0 0,1 1 0 0 0,-1-1 0 0 0,0 0 0 0 0,0 0 1 0 0,0 1-1 0 0,0-1 0 0 0,0 0 0 0 0,0 1 0 0 0,1-1 0 0 0,-1 0 1 0 0,0 0-1 0 0,0 1 0 0 0,0-1 0 0 0,0 0 0 0 0,0 1 0 0 0,0-1 0 0 0,0 0 1 0 0,0 1-1 0 0,-1-1 0 0 0,1 0 0 0 0,0 0 0 0 0,0 1 0 0 0,0-1 1 0 0,-1 4-23 0 0,-1-1 0 0 0,0 0 0 0 0,0 0 0 0 0,0 1 0 0 0,0-1 0 0 0,0-1 0 0 0,-1 1 0 0 0,1 0 0 0 0,-1 0 0 0 0,1-1 0 0 0,-1 0 0 0 0,0 1 0 0 0,0-1 0 0 0,0 0 0 0 0,-1-1 0 0 0,1 1 0 0 0,0 0 1 0 0,-1-1-1 0 0,1 0 0 0 0,-1 0 0 0 0,-5 1 0 0 0,-14 4-3 0 0,1-2 0 0 0,-30 3 0 0 0,38-6 8 0 0,-150 17 257 0 0,162-18-1 0 0,2 0-228 0 0,0 0 0 0 0,-1 0 0 0 0,1 0 0 0 0,0 0-1 0 0,-1 0 1 0 0,1 0 0 0 0,0 0 0 0 0,0 0 0 0 0,-1 0 0 0 0,1 0 0 0 0,0 0-1 0 0,0 1 1 0 0,0-1 0 0 0,-1 0 0 0 0,1 0 0 0 0,0 0 0 0 0,0 0 0 0 0,0 0-1 0 0,-1 1 1 0 0,1-1 0 0 0,0 0 0 0 0,0 0 0 0 0,0 0 0 0 0,0 1 0 0 0,-1-1-1 0 0,1 0 1 0 0,0 0 0 0 0,0 1 0 0 0,0-1 0 0 0,0 0 0 0 0,0 0-1 0 0,0 1 1 0 0,0-1 0 0 0,0 0 0 0 0,0 0 0 0 0,0 1 0 0 0,0-1 0 0 0,0 0-1 0 0,0 0 1 0 0,0 1 0 0 0,0-1 0 0 0,0 0 0 0 0,0 0 0 0 0,0 1 0 0 0,0-1-1 0 0,0 0 1 0 0,0 0 0 0 0,1 1 0 0 0,-1-1 0 0 0,57 32 106 0 0,22 12 29 0 0,-69-38-155 0 0,0 1 1 0 0,0 0-1 0 0,-1 1 1 0 0,0 0-1 0 0,9 11 1 0 0,10 25-167 0 0,-26-41 217 0 0,4 12 2 0 0,-10 19-86 0 0,4-32 35 0 0,0 1 0 0 0,-1-1-1 0 0,1 0 1 0 0,0 0 0 0 0,-1 0-1 0 0,0 0 1 0 0,1 0 0 0 0,-1-1-1 0 0,0 1 1 0 0,0 0 0 0 0,0 0-1 0 0,0 0 1 0 0,0-1 0 0 0,-1 1-1 0 0,1 0 1 0 0,0-1 0 0 0,-1 1 0 0 0,1-1-1 0 0,-3 2 1 0 0,-14 13-130 0 0,9-9 133 0 0,1 0 0 0 0,-1-1-1 0 0,0 0 1 0 0,0-1 0 0 0,-11 5 0 0 0,5-2 142 0 0,13-7-156 0 0,-19 10 158 0 0,20-11-109 0 0,0 0 1 0 0,0 1-1 0 0,1-1 1 0 0,-1 1-1 0 0,0-1 1 0 0,0 0-1 0 0,1 1 1 0 0,-1-1-1 0 0,0 1 1 0 0,1 0-1 0 0,-1-1 1 0 0,0 1-1 0 0,1-1 1 0 0,-1 1 0 0 0,1 0-1 0 0,-1-1 1 0 0,1 1-1 0 0,0 0 1 0 0,-1 0-1 0 0,1 0 1 0 0,0-1-1 0 0,-1 1 1 0 0,1 0-1 0 0,0 0 1 0 0,0 0-1 0 0,-1 0 1 0 0,1-1-1 0 0,0 1 1 0 0,0 0 0 0 0,0 0-1 0 0,0 0 1 0 0,1 0-1 0 0,-1 0 1 0 0,0 2-24 0 0,4 17-125 0 0,11 60 119 0 0,5 97 1 0 0,-17-148 15 0 0,12 118 183 0 0,-6-39-526 0 0,-9-106 330 0 0,1 1-14 0 0,1-1 4 0 0,0 2 0 0 0,-1 15-2 0 0,-1-9 98 0 0,0-7-89 0 0,1-1 30 0 0,1 8-40 0 0,5 36 188 0 0,-7 1-200 0 0,0-44-66 0 0,-12 3-266 0 0,-33-2 387 0 0,-368-23 6 0 0,408 19-45 0 0,-323-23 210 0 0,-72 33-78 0 0,261-1 92 0 0,-195-10 27 0 0,133-3-131 0 0,-416 42 388 0 0,-48 23 418 0 0,294-56-747 0 0,204-8-28 0 0,103 4-146 0 0,16 1 113 0 0,-55-7 1 0 0,101 5 26 0 0,-16-2 480 0 0,15 2-423 0 0,1 0-125 0 0,-1 0 1 0 0,1 0 0 0 0,0 0 0 0 0,-1-1-1 0 0,1 1 1 0 0,0-1 0 0 0,0 1 0 0 0,0-1-1 0 0,-1 0 1 0 0,1 0 0 0 0,0 0 0 0 0,0 0 0 0 0,0 0-1 0 0,0-1 1 0 0,1 1 0 0 0,-1 0 0 0 0,0-1-1 0 0,-2-2 1 0 0,-1-3-16 0 0,-1 1 0 0 0,1-1 1 0 0,1-1-1 0 0,0 1 0 0 0,0-1 0 0 0,0 1 1 0 0,1-1-1 0 0,0 0 0 0 0,0 0 0 0 0,1-1 0 0 0,0 1 1 0 0,-1-11-1 0 0,1-10-2 0 0,1-1-1 0 0,3-36 1 0 0,0 6-65 0 0,1-8-129 0 0,2 1-1 0 0,15-69 0 0 0,-9 54 105 0 0,-10 57-72 0 0,2 0 0 0 0,1 1 0 0 0,14-47 0 0 0,-4 22-175 0 0,-12 38 249 0 0,0-1 0 0 0,2 1-1 0 0,6-16 1 0 0,-7 19 15 0 0,0 0-1 0 0,-1 0 1 0 0,0 0-1 0 0,0-1 0 0 0,0-10 1 0 0,1-1-17 0 0,1 1-55 0 0,-2 1 0 0 0,1-23 0 0 0,-3 37 69 0 0,1 2 27 0 0,0 0-1 0 0,-1 1 0 0 0,1-1 0 0 0,-1 0 0 0 0,1 0 1 0 0,-1 0-1 0 0,0 0 0 0 0,0 0 0 0 0,0 0 0 0 0,0 0 1 0 0,0-3-1 0 0,-1 0-1 0 0,1 3 11 0 0,0-1-8 0 0,0-10-4 0 0,0 4 74 0 0,0-36-25 0 0,0 6-61 0 0,1 35 32 0 0,-2-17 76 0 0,-2 13-144 0 0,3 6 78 0 0,1-19-39 0 0,-2-12-289 0 0,0 22 274 0 0,-1 3 87 0 0,-11-47 136 0 0,12 53-236 0 0,0-4 350 0 0,1 5-932 0 0,0 0 1 0 0,0 0 0 0 0,-1 1 0 0 0,1-1 0 0 0,-1 0-1 0 0,1 1 1 0 0,0-1 0 0 0,-1 1 0 0 0,1-1 0 0 0,-1 0-1 0 0,0 1 1 0 0,1-1 0 0 0,-1 1 0 0 0,1-1-1 0 0,-1 1 1 0 0,0 0 0 0 0,0-1 0 0 0,-5-1-553 0 0,4 2-1159 0 0,-3-7-4072 0 0,-5 0 1845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01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95 1708 0 0,'-8'2'17163'0'0,"46"-22"-16128"0"0,0 1 0 0 0,2 2-1 0 0,69-19 1 0 0,-65 24-2570 0 0,73-8 0 0 0,-113 19 693 0 0,20-4-3756 0 0,-22 0 3005 0 0,1 1 0 0 0,0-1 1 0 0,-1 0-1 0 0,0 0 0 0 0,0 0 0 0 0,-1 0 0 0 0,3-9 0 0 0,-1-4-96 0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3460 0 0,'0'0'16939'0'0,"5"-16"-15245"0"0,-2 13-1518 0 0,1-1 0 0 0,0 1 0 0 0,0 1 1 0 0,0-1-1 0 0,1 1 0 0 0,6-4 0 0 0,-10 6-75 0 0,2-1-78 0 0,7 1-38 0 0,-8-1 42 0 0,13 13-32 0 0,-10-7 11 0 0,0 0 1 0 0,0 0-1 0 0,-1 0 0 0 0,1 1 1 0 0,-1 0-1 0 0,0 0 1 0 0,3 8-1 0 0,-4-9 59 0 0,0 0-1 0 0,1 1 1 0 0,-1-1 0 0 0,1 0-1 0 0,7 7 1 0 0,-10-11-35 0 0,0 1 38 0 0,0 0 0 0 0,1 0 0 0 0,-1-1 0 0 0,0 1 0 0 0,1 0 0 0 0,-1-1 0 0 0,1 1 0 0 0,0-1 0 0 0,2 2 0 0 0,4 0 101 0 0,1-1-1 0 0,0 0 0 0 0,-1-1 1 0 0,14 1-1 0 0,-16-1-103 0 0,-3-1-2 0 0,2 0-76 0 0,0 0 0 0 0,1-1 1 0 0,-1 1-1 0 0,1-1 0 0 0,-1 0 1 0 0,0-1-1 0 0,0 1 0 0 0,7-4 1 0 0,-6 2-721 0 0,0 0 0 0 0,0 0 1 0 0,0-1-1 0 0,7-5 0 0 0,-4 1-2094 0 0,-1 0 0 0 0,-1 0-1 0 0,1-1 1 0 0,-1 0 0 0 0,-1-1-1 0 0,6-10 1 0 0,-7 12 1524 0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44 972 0 0,'-15'-11'2247'0'0,"2"-4"4744"0"0,9 13-6386 0 0,1-1-1 0 0,0 1 0 0 0,0 0 1 0 0,-1 1-1 0 0,1-1 0 0 0,-7-2 1 0 0,-11 3-383 0 0,0 0 1 0 0,1 2 0 0 0,-1 0-1 0 0,1 1 1 0 0,-1 1 0 0 0,1 1-1 0 0,-20 7 1 0 0,37-10-195 0 0,-2 0 168 0 0,1 0 0 0 0,0 0 0 0 0,0 1 0 0 0,0 0 0 0 0,0-1 0 0 0,0 2 0 0 0,1-1 0 0 0,-1 0 0 0 0,1 1 0 0 0,-1-1 0 0 0,-5 7 0 0 0,8-8 204 0 0,1 2 139 0 0,0-2-479 0 0,0 0 0 0 0,0 0 0 0 0,0 0-1 0 0,0-1 1 0 0,0 1 0 0 0,0 0 0 0 0,0 0 0 0 0,0 0 0 0 0,0 0 0 0 0,0-1 0 0 0,0 1 0 0 0,1 0 0 0 0,-1 0-1 0 0,0-1 1 0 0,1 2 0 0 0,9 8 242 0 0,0 0 0 0 0,1-1 0 0 0,0-1 0 0 0,0 0 0 0 0,1 0 0 0 0,21 9 0 0 0,21 15 153 0 0,-45-25-432 0 0,0-1-1 0 0,0 1 1 0 0,0 1 0 0 0,-1 0-1 0 0,0 0 1 0 0,0 1 0 0 0,-1 0-1 0 0,0 0 1 0 0,-1 1 0 0 0,0-1-1 0 0,8 19 1 0 0,-13-24-18 0 0,-1 1-13 0 0,1 1 0 0 0,-1-1 0 0 0,-1 0 0 0 0,1 0 0 0 0,-1 1 0 0 0,1-1 1 0 0,-1 0-1 0 0,-1 0 0 0 0,1 0 0 0 0,-1 0 0 0 0,-3 7 0 0 0,-2 5 62 0 0,6-16 2 0 0,0 1-87 0 0,-3 5 13 0 0,3-7 24 0 0,0 1 0 0 0,0-1 0 0 0,0 1 0 0 0,0-1 0 0 0,0 0 1 0 0,0 1-1 0 0,-1-1 0 0 0,1 0 0 0 0,0 0 0 0 0,0 1 0 0 0,0-1 0 0 0,0 0 1 0 0,0 0-1 0 0,0 0 0 0 0,-1-1 0 0 0,1 1 0 0 0,0 0 0 0 0,0 0 0 0 0,0 0 0 0 0,0-1 1 0 0,0 1-1 0 0,0-1 0 0 0,0 1 0 0 0,0-1 0 0 0,0 1 0 0 0,0-1 0 0 0,0 0 1 0 0,0 1-1 0 0,-1-2 0 0 0,0 0 37 0 0,1 0 1 0 0,-1 0 0 0 0,1 0-1 0 0,0-1 1 0 0,0 1 0 0 0,0 0-1 0 0,0 0 1 0 0,0 0 0 0 0,1-1-1 0 0,-1 1 1 0 0,0-1-1 0 0,1 1 1 0 0,0 0 0 0 0,0-1-1 0 0,0 1 1 0 0,0-1 0 0 0,0 1-1 0 0,1-5 1 0 0,1-4-13 0 0,1 0 1 0 0,7-20-1 0 0,-5 16-67 0 0,6-17 112 0 0,-5 17-109 0 0,-1 0-1 0 0,0-1 1 0 0,-2 0 0 0 0,1 0-1 0 0,0-17 1 0 0,-3 24-97 0 0,-1 0 0 0 0,0 1-1 0 0,0-1 1 0 0,-2-14 0 0 0,1 20 24 0 0,0 0 0 0 0,0 0 0 0 0,0 0 0 0 0,-1 0 0 0 0,1 0 0 0 0,-1 0 0 0 0,0 0 0 0 0,1 0 0 0 0,-1 0 0 0 0,-1 1 0 0 0,1-1 0 0 0,0 1 0 0 0,-4-3 0 0 0,5 4 30 0 0,-1 0 1 0 0,1 0-1 0 0,-1 0 1 0 0,0 1 0 0 0,1-1-1 0 0,-1 1 1 0 0,0-1-1 0 0,0 1 1 0 0,1 0 0 0 0,-1-1-1 0 0,0 1 1 0 0,0 0-1 0 0,0 0 1 0 0,1 0 0 0 0,-1 0-1 0 0,0 1 1 0 0,0-1-1 0 0,1 0 1 0 0,-1 1 0 0 0,0-1-1 0 0,0 1 1 0 0,-2 1-1 0 0,-2 1-991 0 0,-1 0 0 0 0,1 0 0 0 0,0 1 0 0 0,-6 4 0 0 0,11-7-232 0 0,25 6-11719 0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0 2740 0 0,'1'20'2242'0'0,"0"-15"-1846"0"0,-1 1 0 0 0,0-1 0 0 0,0 0 0 0 0,-1 0 0 0 0,1 0 0 0 0,-1 0-1 0 0,-1 5 1 0 0,-7 17 759 0 0,0 0 0 0 0,-1-1 1 0 0,-2 0-1 0 0,-27 44 0 0 0,22-38 10 0 0,13-24-670 0 0,1-1 0 0 0,-1 0 0 0 0,-8 12 0 0 0,11-18-135 0 0,-5 7 590 0 0,6-8-892 0 0,0 0-1 0 0,0 1 1 0 0,0-1-1 0 0,0 0 1 0 0,0 0 0 0 0,-1 0-1 0 0,1 0 1 0 0,0 0-1 0 0,0 1 1 0 0,0-1-1 0 0,0 0 1 0 0,0 0-1 0 0,0 0 1 0 0,0 0-1 0 0,0 1 1 0 0,0-1 0 0 0,0 0-1 0 0,0 0 1 0 0,0 0-1 0 0,-1 1 1 0 0,1-1-1 0 0,0 0 1 0 0,1 0-1 0 0,-1 0 1 0 0,0 1 0 0 0,0-1-1 0 0,0 0 1 0 0,0 0-1 0 0,0 0 1 0 0,0 0-1 0 0,0 1 1 0 0,0-1-1 0 0,0 0 1 0 0,0 0 0 0 0,0 0-1 0 0,0 0 1 0 0,0 1-1 0 0,1-1 1 0 0,-1 0-1 0 0,0 0 1 0 0,0 0-1 0 0,0 0 1 0 0,0 0-1 0 0,0 0 1 0 0,1 1 0 0 0,-1-1-1 0 0,0 0 1 0 0,0 0-1 0 0,0 0 1 0 0,0 0-1 0 0,1 0 1 0 0,-1 0-1 0 0,0 0 1 0 0,0 0 0 0 0,0 0-1 0 0,1 0 1 0 0,-1 0-1 0 0,0 0 1 0 0,0 0-1 0 0,107-22 810 0 0,-65 15-1026 0 0,-40 7 68 0 0,1-1-4 0 0,33-2-2099 0 0,-34 3 1617 0 0,1 1-1077 0 0,10 0 542 0 0,-10 0-124 0 0,6 1-805 0 0,-3-2-2200 0 0,25-3-3254 0 0,-20 0 6058 0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2 816 0 0,'0'0'1552'0'0,"-1"-8"-1325"0"0,1 8-188 0 0,0 0 0 0 0,0 0 1 0 0,0 0-1 0 0,0-1 0 0 0,0 1 0 0 0,0 0 1 0 0,0 0-1 0 0,0 0 0 0 0,0 0 0 0 0,0 0 0 0 0,0-1 1 0 0,0 1-1 0 0,0 0 0 0 0,0 0 0 0 0,0 0 1 0 0,0 0-1 0 0,-1 0 0 0 0,1-1 0 0 0,0 1 0 0 0,0 0 1 0 0,0 0-1 0 0,0 0 0 0 0,0 0 0 0 0,0 0 1 0 0,-1 0-1 0 0,1 0 0 0 0,0 0 0 0 0,0 0 0 0 0,0 0 1 0 0,0 0-1 0 0,-1 0 0 0 0,1-1 0 0 0,0 1 1 0 0,0 0-1 0 0,0 0 0 0 0,0 0 0 0 0,-1 0 0 0 0,1 0 1 0 0,0 0-1 0 0,0 0 0 0 0,0 1 0 0 0,0-1 1 0 0,0 0-1 0 0,-1 0 0 0 0,1 0 0 0 0,0 0 0 0 0,0 0 1 0 0,0 0-1 0 0,0 0 0 0 0,-1 0 0 0 0,1 0 1 0 0,0 0-1 0 0,0 0 0 0 0,0 1 0 0 0,0-1 0 0 0,0 0 1 0 0,0 0-1 0 0,-1 0 0 0 0,-5 7 367 0 0,1 0 1 0 0,-1 0-1 0 0,1 0 0 0 0,0 0 0 0 0,1 1 0 0 0,0 0 1 0 0,-6 15-1 0 0,6-13 287 0 0,0 1-1 0 0,1 0 1 0 0,0 0 0 0 0,1 0 0 0 0,0 0 0 0 0,0 21 0 0 0,3-26-534 0 0,-1 0 0 0 0,1 0 1 0 0,1 0-1 0 0,-1 0 0 0 0,1 0 1 0 0,0 0-1 0 0,0 0 1 0 0,1-1-1 0 0,0 1 0 0 0,0-1 1 0 0,0 0-1 0 0,0 1 0 0 0,1-1 1 0 0,0-1-1 0 0,0 1 1 0 0,0-1-1 0 0,1 1 0 0 0,0-1 1 0 0,5 4-1 0 0,-5-5-59 0 0,-1-1 0 0 0,0 1 0 0 0,1-1 0 0 0,0 0 0 0 0,0 0 0 0 0,-1-1 0 0 0,1 1 0 0 0,0-1 0 0 0,0 0-1 0 0,0 0 1 0 0,0-1 0 0 0,1 1 0 0 0,-1-1 0 0 0,0-1 0 0 0,0 1 0 0 0,0 0 0 0 0,6-2 0 0 0,-5 0-71 0 0,-1 1-1 0 0,1 0 1 0 0,0-1-1 0 0,-1 0 1 0 0,1 0-1 0 0,-1-1 1 0 0,0 1-1 0 0,0-1 1 0 0,0-1 0 0 0,0 1-1 0 0,0 0 1 0 0,-1-1-1 0 0,1 0 1 0 0,-1 0-1 0 0,0-1 1 0 0,0 1 0 0 0,-1-1-1 0 0,1 0 1 0 0,-1 0-1 0 0,0 0 1 0 0,-1 0-1 0 0,1 0 1 0 0,-1-1 0 0 0,0 1-1 0 0,0-1 1 0 0,-1 1-1 0 0,1-1 1 0 0,-1 0-1 0 0,0 0 1 0 0,-1 0-1 0 0,0 0 1 0 0,0 1 0 0 0,0-1-1 0 0,0 0 1 0 0,-1 0-1 0 0,0 0 1 0 0,-2-6-1 0 0,1 7-86 0 0,1 1-1 0 0,-1 0 0 0 0,0 0 1 0 0,-1 0-1 0 0,1 0 0 0 0,-1 1 0 0 0,1-1 1 0 0,-1 0-1 0 0,0 1 0 0 0,-1 0 1 0 0,1 0-1 0 0,0 0 0 0 0,-1 0 0 0 0,0 0 1 0 0,1 1-1 0 0,-1 0 0 0 0,0 0 0 0 0,0 0 1 0 0,-1 0-1 0 0,1 0 0 0 0,0 1 1 0 0,-1 0-1 0 0,1 0 0 0 0,0 0 0 0 0,-1 0 1 0 0,1 1-1 0 0,-1 0 0 0 0,0 0 1 0 0,1 0-1 0 0,-1 0 0 0 0,1 1 0 0 0,-1 0 1 0 0,1 0-1 0 0,0 0 0 0 0,-1 0 1 0 0,1 1-1 0 0,0-1 0 0 0,0 1 0 0 0,0 0 1 0 0,0 0-1 0 0,-6 5 0 0 0,9-6-420 0 0,-15 12-2205 0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2444 0 0,'0'0'4097'0'0,"8"-4"4460"0"0,-6 6-8499 0 0,0 0 1 0 0,1 0-1 0 0,-1 0 0 0 0,0 1 0 0 0,0-1 0 0 0,-1 1 1 0 0,1-1-1 0 0,0 1 0 0 0,-1 0 0 0 0,0-1 1 0 0,1 1-1 0 0,-1 0 0 0 0,0 0 0 0 0,-1 0 1 0 0,1 0-1 0 0,0 0 0 0 0,-1 0 0 0 0,0 1 1 0 0,0 2-1 0 0,5 53 659 0 0,8 69 591 0 0,-10-107 1456 0 0,1 14-8795 0 0,-3-21-1309 0 0,-3-34 4699 0 0,1 15 2480 0 0,1 1 0 0 0,0-1 0 0 0,0 0 0 0 0,1 1 0 0 0,0-1 0 0 0,-1 0 0 0 0,1 1 0 0 0,1-1 0 0 0,-1 1 0 0 0,1-1 0 0 0,0 1 0 0 0,2-5 0 0 0,3-6 3329 0 0,-2-1 3514 0 0,-9 20-6388 0 0,-10 10 46 0 0,10-11 31 0 0,-2 4 813 0 0,6-7-1033 0 0,-1 0 1 0 0,1 0 0 0 0,0 0-1 0 0,0 0 1 0 0,0 0 0 0 0,0 0-1 0 0,-1 1 1 0 0,1-1-1 0 0,0 0 1 0 0,0 0 0 0 0,0 0-1 0 0,0 0 1 0 0,0 1-1 0 0,0-1 1 0 0,-1 0 0 0 0,1 0-1 0 0,0 0 1 0 0,0 0 0 0 0,0 1-1 0 0,0-1 1 0 0,0 0-1 0 0,0 0 1 0 0,0 0 0 0 0,0 1-1 0 0,0-1 1 0 0,0 0-1 0 0,0 0 1 0 0,0 0 0 0 0,0 1-1 0 0,0-1 1 0 0,0 0 0 0 0,0 0-1 0 0,0 0 1 0 0,0 1-1 0 0,0-1 1 0 0,0 0 0 0 0,0 0-1 0 0,0 0 1 0 0,0 0-1 0 0,1 1 1 0 0,-1-1 0 0 0,0 0-1 0 0,54 9 485 0 0,-35-5-827 0 0,0 0 0 0 0,20 9 0 0 0,-4 5-4720 0 0,-34-17 3457 0 0,5 3-288 0 0,-3-2-778 0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1 1860 0 0,'0'0'4223'0'0,"2"6"-3537"0"0,43 131 4879 0 0,-5-50-2789 0 0,-33-73-2130 0 0,5 8 708 0 0,-11-21-36 0 0,3-4-1176 0 0,0-1-79 0 0,0 1 0 0 0,0-1-1 0 0,-1 0 1 0 0,1 0-1 0 0,-1-1 1 0 0,0 1 0 0 0,0-1-1 0 0,0 1 1 0 0,-1-1 0 0 0,1 0-1 0 0,-1 0 1 0 0,0 0-1 0 0,1-6 1 0 0,6-18 55 0 0,1 0 0 0 0,1 0 0 0 0,2 1 0 0 0,0 1 0 0 0,22-32 0 0 0,-16 31-1325 0 0,1 1 1 0 0,40-44 0 0 0,-43 62-2433 0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52 396 0 0,'26'-34'10666'0'0,"-23"24"-7869"0"0,0 3-1492 0 0,-13 15-898 0 0,-26 29-648 0 0,22-22 392 0 0,-37 42-33 0 0,-13 14-313 0 0,62-69 52 0 0,0 2-1957 0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21 2752 0 0,'0'0'6221'0'0,"-8"-12"-4438"0"0,2 3 2856 0 0,2 20-49 0 0,-2 20-3491 0 0,-1 32-918 0 0,6-45 10 0 0,-1-1 0 0 0,-5 20-1 0 0,4-21-169 0 0,0 0 0 0 0,0 18 0 0 0,3-28-241 0 0,-1 1 1 0 0,0-1-1 0 0,0 0 0 0 0,-1 0 0 0 0,0 0 1 0 0,-4 11-1 0 0,-3 6-2154 0 0,9-21 1554 0 0,0-2 668 0 0,-1 0 0 0 0,1 1 0 0 0,0-1-1 0 0,0 0 1 0 0,-1 0 0 0 0,1 1 0 0 0,0-1-1 0 0,0 0 1 0 0,-1 1 0 0 0,1-1 0 0 0,0 0-1 0 0,0 1 1 0 0,0-1 0 0 0,0 0 0 0 0,0 1-1 0 0,-1-1 1 0 0,1 0 0 0 0,0 1 0 0 0,0-1-1 0 0,0 0 1 0 0,0 1 0 0 0,0-1 0 0 0,0 1 0 0 0,0-1-1 0 0,0 0 1 0 0,0 1 0 0 0,0-1 0 0 0,1 0-1 0 0,-1 1 1 0 0,0-1 0 0 0,0 0 0 0 0,0 1-1 0 0,0-1 1 0 0,0 0 0 0 0,1 1 0 0 0,-1-1-1 0 0,0 0 1 0 0,0 1 0 0 0,1-1 0 0 0,-1 1-1 0 0,7 11-8862 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3040 0 0,'3'1'1154'0'0,"0"0"-768"0"0,-1 0 0 0 0,0 0 0 0 0,0 0 0 0 0,0 0 0 0 0,0 0 0 0 0,0 0 0 0 0,0 1 0 0 0,-1-1 0 0 0,1 1 0 0 0,0-1 0 0 0,-1 1 0 0 0,1 0 0 0 0,-1-1 0 0 0,1 1 0 0 0,-1 0 0 0 0,0 0 0 0 0,0 0-1 0 0,0 0 1 0 0,0 0 0 0 0,0 0 0 0 0,0 0 0 0 0,0 3 0 0 0,1 4-51 0 0,0 0 1 0 0,-1-1-1 0 0,0 1 0 0 0,-1 0 0 0 0,1 0 1 0 0,-2 0-1 0 0,1 0 0 0 0,-2 0 0 0 0,1 0 1 0 0,-1 0-1 0 0,-3 9 0 0 0,2-10-393 0 0,1-1-1 0 0,-1 0 0 0 0,-1 0 1 0 0,1 0-1 0 0,-1 0 0 0 0,-1-1 1 0 0,1 0-1 0 0,-1 0 0 0 0,0 0 1 0 0,-9 8-1 0 0,13-13-162 0 0,0 0 0 0 0,0 0 1 0 0,0-1-1 0 0,0 1 0 0 0,0-1 1 0 0,0 1-1 0 0,0 0 0 0 0,0-1 1 0 0,0 0-1 0 0,0 1 0 0 0,0-1 1 0 0,0 0-1 0 0,0 1 0 0 0,-1-1 1 0 0,1 0-1 0 0,0 0 0 0 0,0 0 1 0 0,0 0-1 0 0,0 0 0 0 0,-1 0 1 0 0,1 0-1 0 0,0 0 0 0 0,0-1 1 0 0,0 1-1 0 0,-2-1 0 0 0,0 0-394 0 0,1-1 0 0 0,0 1-1 0 0,0 0 1 0 0,0-1 0 0 0,1 0 0 0 0,-1 1-1 0 0,0-1 1 0 0,1 0 0 0 0,-1 0 0 0 0,1 0-1 0 0,-1 0 1 0 0,0-2 0 0 0,-5-6-882 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3920 0 0,'8'-13'3987'0'0,"23"-24"724"0"0,-9 15-6387 0 0,-19 21 879 0 0,0 0 0 0 0,0-1-1 0 0,-1 1 1 0 0,1 1 0 0 0,0-1 0 0 0,0 0 0 0 0,0 1 0 0 0,0 0 0 0 0,0-1 0 0 0,4 2 0 0 0,-3-2 447 0 0,-1 1-1098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02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 1636 0 0,'0'0'11380'0'0,"1"7"-10827"0"0,2 20-16 0 0,-2-20 410 0 0,14 16 70 0 0,41 63 953 0 0,-20-29-982 0 0,-34-54-827 0 0,1 1 0 0 0,-1-1 0 0 0,1 1 0 0 0,-1-1 0 0 0,1 0 0 0 0,0 0 0 0 0,1 0 0 0 0,-1-1 0 0 0,0 1-1 0 0,1-1 1 0 0,6 4 0 0 0,-8-5 204 0 0,-1-6-246 0 0,18-57 324 0 0,-11 31-556 0 0,2 1 1 0 0,0 0-1 0 0,2 0 0 0 0,26-44 1 0 0,-32 65-95 0 0,-3 4-258 0 0,0 0-1 0 0,0 0 1 0 0,0 1 0 0 0,1-1 0 0 0,0 1 0 0 0,0 0 0 0 0,0 0-1 0 0,0 0 1 0 0,6-3 0 0 0,-8 5-759 0 0,1 2 484 0 0,0-1 0 0 0,1 1-1 0 0,-1 0 1 0 0,0 0 0 0 0,0 0 0 0 0,0 0 0 0 0,0 1 0 0 0,0-1-1 0 0,0 1 1 0 0,0 0 0 0 0,0 0 0 0 0,-1 0 0 0 0,1 0-1 0 0,0 0 1 0 0,3 3 0 0 0,-4-2-903 0 0,9 9 133 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6 3244 0 0,'1'9'21954'0'0,"3"-12"-21832"0"0,-1-1 0 0 0,0 0 0 0 0,0 0 1 0 0,0-1-1 0 0,0 1 0 0 0,-1-1 0 0 0,0 1 0 0 0,0-1 0 0 0,0 0 0 0 0,0 0 0 0 0,-1 0 0 0 0,0 0 0 0 0,0 0 0 0 0,0 0 0 0 0,0-5 0 0 0,-4-36 172 0 0,1 31-208 0 0,1 1 0 0 0,1-1 1 0 0,0 1-1 0 0,4-25 1 0 0,-3 35-103 0 0,0-1 1 0 0,0 1-1 0 0,1 0 1 0 0,-1 0-1 0 0,1 0 1 0 0,0 0-1 0 0,0 1 1 0 0,0-1-1 0 0,1 0 1 0 0,-1 1-1 0 0,1 0 1 0 0,0-1-1 0 0,0 1 1 0 0,0 0-1 0 0,0 0 1 0 0,1 1-1 0 0,-1-1 1 0 0,1 1-1 0 0,-1 0 1 0 0,8-4-1 0 0,-8 5-8 0 0,1-1-1 0 0,0 1 0 0 0,-1-1 1 0 0,1 1-1 0 0,0 0 0 0 0,0 1 1 0 0,0-1-1 0 0,0 1 0 0 0,0 0 1 0 0,0-1-1 0 0,0 2 1 0 0,0-1-1 0 0,0 0 0 0 0,0 1 1 0 0,0 0-1 0 0,0 0 0 0 0,0 0 1 0 0,-1 0-1 0 0,1 1 0 0 0,0-1 1 0 0,-1 1-1 0 0,1 0 1 0 0,-1 0-1 0 0,0 1 0 0 0,1-1 1 0 0,-1 0-1 0 0,0 1 0 0 0,-1 0 1 0 0,1 0-1 0 0,0 0 0 0 0,-1 0 1 0 0,1 0-1 0 0,-1 1 0 0 0,0-1 1 0 0,0 1-1 0 0,-1-1 1 0 0,1 1-1 0 0,-1 0 0 0 0,1-1 1 0 0,-1 1-1 0 0,0 0 0 0 0,-1 0 1 0 0,1 4-1 0 0,1 21-203 0 0,-2-20 215 0 0,0 0-1 0 0,1 0 1 0 0,3 13 0 0 0,-3-16 86 0 0,1 6-97 0 0,-3-11 63 0 0,1 0-1 0 0,0 1 1 0 0,0-1-1 0 0,0 0 1 0 0,0 0 0 0 0,0 0-1 0 0,1 0 1 0 0,-1 0-1 0 0,0 0 1 0 0,0 1 0 0 0,1-1-1 0 0,-1 0 1 0 0,1 0-1 0 0,-1 0 1 0 0,1 0 0 0 0,-1 0-1 0 0,1 0 1 0 0,0 0-1 0 0,-1 0 1 0 0,1-1 0 0 0,0 1-1 0 0,0 0 1 0 0,-1 0-1 0 0,1-1 1 0 0,0 1 0 0 0,0 0-1 0 0,0-1 1 0 0,0 1-1 0 0,0-1 1 0 0,0 1 0 0 0,0-1-1 0 0,0 1 1 0 0,1-1-1 0 0,-1 0 1 0 0,0 1 0 0 0,0-1-1 0 0,2 0 1 0 0,28 3 131 0 0,61-4 1 0 0,12 1-2531 0 0,-90 1 1169 0 0,0 1-1 0 0,0 0 1 0 0,0 1 0 0 0,-1 0 0 0 0,20 8 0 0 0,-21-6-304 0 0,2 1-3511 0 0,0 0 1 0 0,25 15-1 0 0,-31-15 3234 0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30 1668 0 0,'-5'-14'3951'0'0,"0"-1"5854"0"0,9 68-5071 0 0,-4-44-4628 0 0,1 1 0 0 0,-2-1 1 0 0,1 1-1 0 0,-1-1 0 0 0,-4 15 0 0 0,0-12-34 0 0,3-5-15 0 0,-1-1 1 0 0,0 1-1 0 0,-1-1 1 0 0,1 0-1 0 0,-6 7 0 0 0,7-11-65 0 0,0 0-1 0 0,0 0 1 0 0,0 0-1 0 0,-1 0 1 0 0,1-1-1 0 0,0 1 1 0 0,-1-1-1 0 0,0 1 1 0 0,1-1-1 0 0,-1 0 1 0 0,0 0-1 0 0,0 0 1 0 0,1 0-1 0 0,-1-1 1 0 0,0 1-1 0 0,-4 0 1 0 0,-1-1-430 0 0,-1 0 0 0 0,0 0 1 0 0,0-1-1 0 0,0 0 1 0 0,0-1-1 0 0,1 0 0 0 0,-1 0 1 0 0,1-1-1 0 0,-1 0 1 0 0,1 0-1 0 0,-13-8 0 0 0,13 7-673 0 0,1-1-1 0 0,-1 0 0 0 0,1 0 0 0 0,0-1 0 0 0,1 0 0 0 0,-1 0 1 0 0,1 0-1 0 0,1-1 0 0 0,-1 0 0 0 0,1 0 0 0 0,-8-14 1 0 0,7 6-599 0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3376 0 0,'6'-5'2509'0'0,"7"-2"-1485"0"0,-7 3 564 0 0,4-2-688 0 0,2 1-756 0 0,4 0-688 0 0,-9 3-28 0 0,9-3-1456 0 0,-2 2-1617 0 0,-7 1 1945 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3284 0 0,'0'0'6427'0'0,"2"-5"-5625"0"0,7-14-101 0 0,-8 17-492 0 0,1 0 1 0 0,0 0 0 0 0,0 0 0 0 0,0 0-1 0 0,0 1 1 0 0,0-1 0 0 0,1 1-1 0 0,-1 0 1 0 0,0 0 0 0 0,1-1-1 0 0,-1 1 1 0 0,1 1 0 0 0,-1-1 0 0 0,1 0-1 0 0,-1 1 1 0 0,5-1 0 0 0,-6 1-259 0 0,1-1 254 0 0,2 2-19 0 0,1-1-133 0 0,0 2 0 0 0,0-1 0 0 0,-1 0 0 0 0,1 1 0 0 0,0 0-1 0 0,0 0 1 0 0,-1 0 0 0 0,1 1 0 0 0,-1 0 0 0 0,0 0 0 0 0,0 0-1 0 0,0 0 1 0 0,0 0 0 0 0,5 7 0 0 0,-7-8-54 0 0,-1 0 1 0 0,1 0-1 0 0,-1 0 1 0 0,1 1-1 0 0,-1-1 0 0 0,0 0 1 0 0,1 1-1 0 0,-1-1 1 0 0,-1 1-1 0 0,1 0 1 0 0,0-1-1 0 0,-1 1 0 0 0,1 0 1 0 0,-1-1-1 0 0,0 1 1 0 0,1 0-1 0 0,-2-1 1 0 0,1 1-1 0 0,0 0 0 0 0,0-1 1 0 0,-1 1-1 0 0,1 0 1 0 0,-1-1-1 0 0,0 1 1 0 0,0-1-1 0 0,0 1 0 0 0,0-1 1 0 0,-1 1-1 0 0,1-1 1 0 0,-4 5-1 0 0,-7 9-32 0 0,-2 1 0 0 0,0-1 1 0 0,-32 26-1 0 0,45-41 244 0 0,-1 1 0 0 0,0-1 0 0 0,1 0 0 0 0,-1 0 0 0 0,0 1 1 0 0,1-1-1 0 0,0 1 0 0 0,-1-1 0 0 0,1 1 0 0 0,0 0 0 0 0,0-1 0 0 0,0 1 0 0 0,0 0 1 0 0,0 0-1 0 0,0 0 0 0 0,1 0 0 0 0,-2 3 0 0 0,2-3 507 0 0,16 4-522 0 0,-13-4-199 0 0,40 6-290 0 0,-30-7 83 0 0,52 2-2801 0 0,-54-3 1623 0 0,-1-1 1 0 0,1 0-1 0 0,-1-1 1 0 0,13-2-1 0 0,-20 3 677 0 0,-1 0-1 0 0,1-1 1 0 0,0 1-1 0 0,-1 0 1 0 0,0-1 0 0 0,1 1-1 0 0,-1-1 1 0 0,0 0-1 0 0,0 0 1 0 0,0 0-1 0 0,3-3 1 0 0,1-3-656 0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096 0 0,'0'0'6608'0'0,"3"5"-6200"0"0,-1 2-151 0 0,1 1 0 0 0,-1 0 1 0 0,-1-1-1 0 0,1 1 0 0 0,-1 0 0 0 0,-1 0 0 0 0,0 0 0 0 0,0 0 1 0 0,-1 8-1 0 0,3 73 4610 0 0,2-89-4738 0 0,0 0 0 0 0,0 0 1 0 0,0-1-1 0 0,0 1 0 0 0,0-1 0 0 0,0 0 0 0 0,6-2 1 0 0,-11 3-207 0 0,1 0 76 0 0,16-5-1310 0 0,-1-1 0 0 0,0 0 0 0 0,-1-1 0 0 0,0 0 0 0 0,16-12 0 0 0,-26 16 144 0 0,0-1 0 0 0,0 0 0 0 0,-1 1 0 0 0,1-1-1 0 0,5-9 1 0 0,-7 10 672 0 0,4-6-1148 0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2772 0 0,'0'0'5688'0'0,"1"6"-4758"0"0,3 45 2275 0 0,-3 91 0 0 0,-3-56-1462 0 0,-8 19-2038 0 0,10-103-143 0 0,-2 7-1751 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0 624 0 0,'1'3'670'0'0,"-1"0"1"0"0,0 1-1 0 0,1-1 1 0 0,0 0-1 0 0,-1 0 1 0 0,1 0-1 0 0,0 0 1 0 0,3 5-1 0 0,-3-7 27 0 0,0 0-547 0 0,-1 0-1 0 0,1 0 0 0 0,0 0 1 0 0,0 0-1 0 0,-1 0 0 0 0,1 0 0 0 0,0-1 1 0 0,0 1-1 0 0,0 0 0 0 0,0-1 1 0 0,0 1-1 0 0,-1 0 0 0 0,1-1 0 0 0,0 1 1 0 0,1-1-1 0 0,-1 0 0 0 0,0 1 1 0 0,0-1-1 0 0,1 0 0 0 0,19 5 1184 0 0,-20-5-1247 0 0,43 3 2170 0 0,-41-3-1953 0 0,13-2 173 0 0,-13 1-422 0 0,0 0 0 0 0,0 0 0 0 0,0 0 1 0 0,0 0-1 0 0,1-1 0 0 0,-2 1 0 0 0,1-1 0 0 0,0 1 1 0 0,0-1-1 0 0,0 0 0 0 0,-1 0 0 0 0,1-1 1 0 0,-1 1-1 0 0,0 0 0 0 0,1-1 0 0 0,-1 0 1 0 0,0 1-1 0 0,-1-1 0 0 0,1 0 0 0 0,0 0 0 0 0,1-5 1 0 0,1-2 21 0 0,0-1 1 0 0,-1 0 0 0 0,-1 0 0 0 0,3-18 0 0 0,-5 27-77 0 0,3-20 50 0 0,0 0 0 0 0,11-33-1 0 0,-11 48-37 0 0,0 0 0 0 0,0 0 0 0 0,0 0 0 0 0,1 0 0 0 0,0 1 0 0 0,1-1 0 0 0,-1 1 0 0 0,1 0-1 0 0,0 1 1 0 0,11-10 0 0 0,-8 9-12 0 0,-1 0-1 0 0,1 0 0 0 0,0 1 1 0 0,0 0-1 0 0,0 0 0 0 0,1 1 1 0 0,0 0-1 0 0,9-2 1 0 0,-14 5-2 0 0,0 0 1 0 0,1 0 0 0 0,-1 1 0 0 0,0 0 0 0 0,0-1 0 0 0,0 2 0 0 0,1-1 0 0 0,-1 0-1 0 0,0 1 1 0 0,0 0 0 0 0,0 0 0 0 0,0 0 0 0 0,0 0 0 0 0,0 1 0 0 0,0-1-1 0 0,0 1 1 0 0,0 0 0 0 0,-1 0 0 0 0,1 1 0 0 0,5 4 0 0 0,-6-5-13 0 0,1 1-1 0 0,-1 0 1 0 0,0 0 0 0 0,0 0 0 0 0,0 1 0 0 0,0-1-1 0 0,0 1 1 0 0,-1-1 0 0 0,0 1 0 0 0,1 0-1 0 0,-1 0 1 0 0,-1 0 0 0 0,1 0 0 0 0,-1 0-1 0 0,1 1 1 0 0,-1-1 0 0 0,0 0 0 0 0,-1 1 0 0 0,1-1-1 0 0,-1 1 1 0 0,0-1 0 0 0,0 1 0 0 0,0-1-1 0 0,-1 0 1 0 0,1 1 0 0 0,-1-1 0 0 0,0 1 0 0 0,0-1-1 0 0,-1 0 1 0 0,1 0 0 0 0,-1 0 0 0 0,0 0-1 0 0,0 0 1 0 0,-1 0 0 0 0,-2 4 0 0 0,-44 54-252 0 0,24-28 835 0 0,24-33-374 0 0,-5 9 396 0 0,6-10-511 0 0,0 1 0 0 0,0-1 0 0 0,-1 0 0 0 0,1 0-1 0 0,0 1 1 0 0,0-1 0 0 0,0 0 0 0 0,0 0 0 0 0,0 1 0 0 0,-1-1 0 0 0,1 0 0 0 0,0 0 0 0 0,0 1-1 0 0,0-1 1 0 0,0 0 0 0 0,0 1 0 0 0,0-1 0 0 0,0 0 0 0 0,0 1 0 0 0,0-1 0 0 0,0 0-1 0 0,0 0 1 0 0,0 1 0 0 0,0-1 0 0 0,0 0 0 0 0,1 1 0 0 0,-1-1 0 0 0,0 0 0 0 0,0 0-1 0 0,0 1 1 0 0,0-1 0 0 0,0 0 0 0 0,1 0 0 0 0,-1 1 0 0 0,18 0 59 0 0,-14-1 18 0 0,0 0 1 0 0,45-6 211 0 0,116-7-5461 0 0,-82 16-8241 0 0,-70-2 11839 0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4 224 1984 0 0,'0'0'1484'0'0,"8"-2"-852"0"0,-6 1-1 0 0,-6 0 3295 0 0,-54 1-2721 0 0,-70 8 1 0 0,-28 1 378 0 0,35-8-318 0 0,49 0-544 0 0,69-1-627 0 0,-15 0 29 0 0,9 0-19 0 0,7 0-98 0 0,1 0-1 0 0,-1 0 1 0 0,0 0 0 0 0,1 0 0 0 0,-1 0-1 0 0,1 0 1 0 0,-1 0 0 0 0,1 1-1 0 0,-1-1 1 0 0,1 1 0 0 0,-1-1 0 0 0,1 1-1 0 0,-3 1 1 0 0,2-1 112 0 0,0 15-37 0 0,0 8-40 0 0,-1-1 0 0 0,0 0 0 0 0,-9 29 0 0 0,6-28 5 0 0,0 0 1 0 0,2 0 0 0 0,-1 33-1 0 0,4-15 3 0 0,0-13 52 0 0,2 0 1 0 0,6 46 0 0 0,4-5 1 0 0,-5-30-3 0 0,1-1 1 0 0,18 57-1 0 0,-9-45-24 0 0,-10-31-29 0 0,0-1 0 0 0,10 21 0 0 0,-5-2 58 0 0,-9-29-10 0 0,-1-8-95 0 0,0 1-1 0 0,-1 0 1 0 0,1 0 0 0 0,-1 0 0 0 0,0 0-1 0 0,1-1 1 0 0,-1 1 0 0 0,0 0-1 0 0,0 0 1 0 0,0 0 0 0 0,0 0 0 0 0,-1 0-1 0 0,1 0 1 0 0,-2 3 0 0 0,1-3 107 0 0,-1-1-119 0 0,0 0-1 0 0,0 0 1 0 0,0-1 0 0 0,0 1-1 0 0,0-1 1 0 0,0 1 0 0 0,0-1-1 0 0,0 0 1 0 0,0 0 0 0 0,-3 0-1 0 0,-52-13 92 0 0,48 10-100 0 0,0 0 1 0 0,0 1 0 0 0,-1 0 0 0 0,1 1-1 0 0,0-1 1 0 0,-1 2 0 0 0,1-1 0 0 0,0 1-1 0 0,-1 1 1 0 0,1 0 0 0 0,0 0 0 0 0,-12 3 0 0 0,14-3-41 0 0,2 0 44 0 0,-9 10 132 0 0,13-10-87 0 0,-1 1 0 0 0,1 0 0 0 0,0 0 0 0 0,-1 0 0 0 0,1 0 0 0 0,0 0 0 0 0,0 0 0 0 0,1 0 0 0 0,-1 1 0 0 0,0-1 0 0 0,1 0 0 0 0,-1 0 0 0 0,1 1 1 0 0,0-1-1 0 0,0 0 0 0 0,0 1 0 0 0,0-1 0 0 0,0 0 0 0 0,0 0 0 0 0,1 1 0 0 0,-1-1 0 0 0,2 3 0 0 0,0 5 63 0 0,1-1-1 0 0,0 1 0 0 0,7 12 1 0 0,-4-10-9 0 0,0 0 0 0 0,1-1-1 0 0,1 0 1 0 0,14 17 0 0 0,-17-23-71 0 0,-1 0 0 0 0,2 0-1 0 0,-1-1 1 0 0,0 0 0 0 0,1 0 0 0 0,0 0-1 0 0,0-1 1 0 0,0 1 0 0 0,1-1-1 0 0,10 3 1 0 0,20 2 114 0 0,-35-8-57 0 0,15 1-163 0 0,-17-1 81 0 0,0 0 0 0 0,1 0 0 0 0,-1 0 0 0 0,0-1 0 0 0,0 1 1 0 0,0 0-1 0 0,1 0 0 0 0,-1 0 0 0 0,0 0 0 0 0,0 0 0 0 0,1 0 1 0 0,-1 0-1 0 0,0 0 0 0 0,0 0 0 0 0,1-1 0 0 0,-1 1 0 0 0,0 0 1 0 0,0 0-1 0 0,0 0 0 0 0,0 0 0 0 0,1-1 0 0 0,-1 1 0 0 0,0 0 1 0 0,0 0-1 0 0,0 0 0 0 0,0-1 0 0 0,0 1 0 0 0,0 0 0 0 0,1 0 1 0 0,-1-1-1 0 0,0 1 0 0 0,0 0 0 0 0,0 0 0 0 0,0-1 0 0 0,0 1 1 0 0,0 0-1 0 0,0 0 0 0 0,0-1 0 0 0,0 1 0 0 0,0 0 0 0 0,0 0 1 0 0,0-1-1 0 0,-12-6-137 0 0,-28-3 44 0 0,17 8 9 0 0,0 0 1 0 0,0 2 0 0 0,0 0 0 0 0,0 2 0 0 0,0 0 0 0 0,-42 11 0 0 0,57-10 101 0 0,0 0 1 0 0,1 0-1 0 0,0 1 0 0 0,0 0 1 0 0,0 0-1 0 0,-9 7 0 0 0,13-8 14 0 0,0-1 1 0 0,0 1-1 0 0,0 0 0 0 0,0 0 0 0 0,1 0 0 0 0,-1 0 0 0 0,1 0 1 0 0,0 1-1 0 0,0-1 0 0 0,0 1 0 0 0,1-1 0 0 0,-1 1 0 0 0,1 0 0 0 0,-1 4 1 0 0,1-6 72 0 0,6 15 0 0 0,-3-14-66 0 0,-1 0 1 0 0,1 0-1 0 0,-1 0 1 0 0,1 0-1 0 0,0-1 1 0 0,0 1-1 0 0,0-1 1 0 0,0 1-1 0 0,1-1 1 0 0,-1 0-1 0 0,0 1 1 0 0,1-1 0 0 0,0 0-1 0 0,0-1 1 0 0,-1 1-1 0 0,1 0 1 0 0,0-1-1 0 0,0 0 1 0 0,1 0-1 0 0,5 2 1 0 0,5 0 60 0 0,1 0 1 0 0,0 0 0 0 0,17-1-1 0 0,-19-1-66 0 0,73 1 138 0 0,-51-3-159 0 0,-33 1-69 0 0,4 0-37 0 0,-1 0 104 0 0,-7 1-838 0 0,-22 6 785 0 0,8-4-88 0 0,1 2 1 0 0,-29 11 0 0 0,40-14 142 0 0,0 1 0 0 0,0-1 0 0 0,0 0 0 0 0,0 1 0 0 0,1 0 0 0 0,-1 0 0 0 0,1 0 1 0 0,-1 0-1 0 0,1 1 0 0 0,0-1 0 0 0,0 1 0 0 0,1 0 0 0 0,-1 0 0 0 0,1 0 0 0 0,-3 6 1 0 0,4-7 30 0 0,0-1 0 0 0,0 1 1 0 0,0-1-1 0 0,0 1 0 0 0,1 0 1 0 0,-1-1-1 0 0,1 1 0 0 0,0 0 1 0 0,0 0-1 0 0,0-1 0 0 0,0 1 1 0 0,0 0-1 0 0,0-1 0 0 0,1 1 1 0 0,0 0-1 0 0,-1-1 0 0 0,1 1 1 0 0,0 0-1 0 0,0-1 0 0 0,0 1 1 0 0,1-1-1 0 0,-1 0 0 0 0,1 1 1 0 0,-1-1-1 0 0,1 0 0 0 0,0 0 1 0 0,0 0-1 0 0,-1 0 0 0 0,2 0 1 0 0,3 2-1 0 0,0 0 20 0 0,1-1 1 0 0,0-1-1 0 0,0 1 1 0 0,0-1-1 0 0,0-1 1 0 0,0 1-1 0 0,0-1 1 0 0,0 0-1 0 0,1-1 1 0 0,-1 1-1 0 0,0-2 1 0 0,1 1-1 0 0,-1-1 1 0 0,0 0-1 0 0,10-3 1 0 0,12-3-147 0 0,0-2 1 0 0,34-16-1 0 0,-57 23 38 0 0,-6 2 43 0 0,0 0 0 0 0,0 0 0 0 0,1 0-1 0 0,-1 0 1 0 0,0 0 0 0 0,0 0 0 0 0,0 0 0 0 0,0 0 0 0 0,0 0 0 0 0,0 0 0 0 0,1 0 0 0 0,-1 0 0 0 0,0 0 0 0 0,0 0 0 0 0,0 0 0 0 0,0 0 0 0 0,0 0 0 0 0,1 0 0 0 0,-1 0 0 0 0,0 0 0 0 0,0 0 0 0 0,0 0-1 0 0,0 0 1 0 0,0 0 0 0 0,0 0 0 0 0,1 0 0 0 0,-1 0 0 0 0,0-1 0 0 0,0 1 0 0 0,0 0 0 0 0,0 0 0 0 0,0 0 0 0 0,0 0 0 0 0,0 0 0 0 0,0 0 0 0 0,0 0 0 0 0,0-1 0 0 0,0 1 0 0 0,1 0 0 0 0,-1 0 0 0 0,0 0-1 0 0,0 0 1 0 0,0 0 0 0 0,0 0 0 0 0,0-1 0 0 0,0 1 0 0 0,0 0 0 0 0,0 0 0 0 0,0 0 0 0 0,0 0 0 0 0,0 0 0 0 0,0-1 0 0 0,0 1 0 0 0,0 0 0 0 0,-1 0 0 0 0,1 0 0 0 0,0 0 0 0 0,0 0 0 0 0,0 0 0 0 0,0-1 0 0 0,0 1-1 0 0,0 0 1 0 0,0 0 0 0 0,0 0 0 0 0,0 0 0 0 0,-14-3-233 0 0,-19 3 178 0 0,6 3-3 0 0,0 1 1 0 0,0 2 0 0 0,0 1-1 0 0,1 1 1 0 0,0 1 0 0 0,-39 19-1 0 0,47-18 238 0 0,2 0 0 0 0,-31 24 0 0 0,43-30-89 0 0,0 1 1 0 0,0-1 0 0 0,1 1 0 0 0,0 0-1 0 0,0 0 1 0 0,0 0 0 0 0,1 1 0 0 0,-4 7 0 0 0,6-11 3 0 0,0 1-24 0 0,0-1-1 0 0,0 1 1 0 0,0-1-1 0 0,1 1 1 0 0,-1-1-1 0 0,1 1 1 0 0,0-1-1 0 0,0 1 1 0 0,0-1-1 0 0,2 3 1 0 0,10 6 15 0 0,2-2 1 0 0,-1 0-1 0 0,1 0 1 0 0,1-2-1 0 0,-1 0 1 0 0,1 0-1 0 0,1-2 1 0 0,-1 0-1 0 0,1-1 1 0 0,0 0-1 0 0,29 1 0 0 0,-38-4-14 0 0,1-1-1 0 0,-1 0 0 0 0,0-1 0 0 0,0 0 1 0 0,0 0-1 0 0,12-4 0 0 0,-19 5-2 0 0,32-5 62 0 0,10-5-204 0 0,-41 10 57 0 0,-1 2-1124 0 0,-1 1 1127 0 0,0 1 0 0 0,0-1 0 0 0,0 0 0 0 0,0 0 0 0 0,0 0 0 0 0,-1 0 0 0 0,0 0 0 0 0,1 0 0 0 0,-1 0 0 0 0,-3 6 0 0 0,-18 36-103 0 0,6-12 145 0 0,-13 32 100 0 0,-14 38-32 0 0,-38 190-114 0 0,70-247 58 0 0,-3 47 0 0 0,10-59-43 0 0,1 42 0 0 0,6-48 64 0 0,-3-25-59 0 0,0 25 34 0 0,4-2 120 0 0,-3-15-180 0 0,-1-8 105 0 0,0 0 1 0 0,0 0-1 0 0,1 1 0 0 0,-1-1 0 0 0,1 0 0 0 0,0 0 0 0 0,0 0 0 0 0,1 4 0 0 0,-1-5 408 0 0,2-1-409 0 0,-1 1 0 0 0,1-1 0 0 0,0 0 0 0 0,0 1 0 0 0,0-1-1 0 0,-1 0 1 0 0,1-1 0 0 0,0 1 0 0 0,6 0 0 0 0,-5 0-70 0 0,40 6 108 0 0,0-2 1 0 0,0-2-1 0 0,50-2 0 0 0,113 0-74 0 0,-28-2 509 0 0,115 16-563 0 0,-180-3-35 0 0,4 2 134 0 0,168-2 0 0 0,-193-12-61 0 0,52-4-22 0 0,-50 2 112 0 0,-16 0-16 0 0,-7 1-221 0 0,-70 1 171 0 0,3-4 61 0 0,-4 4-101 0 0,0 0-1 0 0,-1-1 1 0 0,1 1 0 0 0,0 0-1 0 0,-1-1 1 0 0,1 1 0 0 0,-1 0 0 0 0,1-1-1 0 0,-1 1 1 0 0,1-1 0 0 0,-1 1-1 0 0,1-1 1 0 0,-1 1 0 0 0,1-1-1 0 0,-1 0 1 0 0,1 1 0 0 0,-1-1 0 0 0,0 1-1 0 0,0-1 1 0 0,1 0 0 0 0,-1 1-1 0 0,0-2 1 0 0,22-74 12 0 0,-8-67-269 0 0,10-52 110 0 0,-21 170 60 0 0,1-43 1 0 0,-4 41-64 0 0,5-32 1 0 0,0 27 7 0 0,0-57 0 0 0,-5 87 116 0 0,2-39 30 0 0,4-28 19 0 0,-6 68-4 0 0,1-2 11 0 0,1-8-131 0 0,0 0 0 0 0,-1 1 0 0 0,1-18 1 0 0,-2 26 83 0 0,6-33-577 0 0,-6 33 525 0 0,-1 0 0 0 0,1 1 0 0 0,-1-1-1 0 0,1 0 1 0 0,-1 1 0 0 0,0-1-1 0 0,1 0 1 0 0,-1 1 0 0 0,0-1-1 0 0,0 1 1 0 0,0-1 0 0 0,-1 1-1 0 0,1-1 1 0 0,0 1 0 0 0,0 0-1 0 0,-1 0 1 0 0,1-1 0 0 0,-3 0 0 0 0,-34-22 250 0 0,22 15-225 0 0,-13-6-35 0 0,-57-20-1 0 0,61 25 88 0 0,2 1-106 0 0,13 7 197 0 0,0-2-1 0 0,0 0 1 0 0,1 0-1 0 0,-1 0 1 0 0,1-1-1 0 0,0-1 1 0 0,1 0-1 0 0,-1 0 1 0 0,1 0-1 0 0,-8-9 1 0 0,15 14 54 0 0,1 0-136 0 0,0 0 0 0 0,0 0 0 0 0,0 0 0 0 0,0 0 0 0 0,1 0 0 0 0,-1 0 0 0 0,0 0 0 0 0,1 0 0 0 0,-1 0 0 0 0,1 0 0 0 0,-1 1 0 0 0,1-1 0 0 0,-1 0 0 0 0,2-1 0 0 0,2 0-13 0 0,1 1 0 0 0,0-1 0 0 0,0 1 0 0 0,-1 0 0 0 0,1 0-1 0 0,0 0 1 0 0,0 1 0 0 0,0 0 0 0 0,0 0 0 0 0,6 0 0 0 0,55 10 32 0 0,-28-3 10 0 0,232 17-737 0 0,-267-24 519 0 0,0 0-116 0 0,-3 0 268 0 0,0 0 0 0 0,1 0 0 0 0,-1 0-1 0 0,0 0 1 0 0,0 0 0 0 0,1 0 0 0 0,-1 0 0 0 0,0 0 0 0 0,0 0 0 0 0,0 0 0 0 0,1 0-1 0 0,-1 0 1 0 0,0 0 0 0 0,0 0 0 0 0,1 0 0 0 0,-1 0 0 0 0,0 0 0 0 0,0 0-1 0 0,0 0 1 0 0,1 0 0 0 0,-1-1 0 0 0,0 1 0 0 0,0 0 0 0 0,0 0 0 0 0,1 0-1 0 0,-1 0 1 0 0,0 0 0 0 0,0 0 0 0 0,0-1 0 0 0,0 1 0 0 0,1 0 0 0 0,-1 0 0 0 0,0 0-1 0 0,0-1 1 0 0,0 1 0 0 0,0 0 0 0 0,0 0 0 0 0,0 0 0 0 0,0-1 0 0 0,1 1-1 0 0,-1 0 1 0 0,0 0 0 0 0,0 0 0 0 0,0-1 0 0 0,0 1 0 0 0,0 0 0 0 0,0 0-1 0 0,0-1 1 0 0,0 1 0 0 0,0 0 0 0 0,0 0 0 0 0,-1-1 0 0 0,1 1 0 0 0,0 0 0 0 0,-14-13-100 0 0,-1 1 0 0 0,-1 1 0 0 0,0 0 0 0 0,0 1 1 0 0,-1 1-1 0 0,-26-10 0 0 0,13 4 50 0 0,-35-21-1 0 0,64 35 132 0 0,-1 1-1 0 0,1-1 0 0 0,-1 0 0 0 0,1 0 0 0 0,-1 0 0 0 0,1 0 0 0 0,0-1 0 0 0,0 1 0 0 0,-1 0 0 0 0,1-1 0 0 0,0 1 0 0 0,0 0 0 0 0,0-1 0 0 0,0 0 0 0 0,1 1 0 0 0,-1-1 0 0 0,0 1 0 0 0,1-1 0 0 0,-1-3 0 0 0,1 4 75 0 0,3 0-72 0 0,11-1 89 0 0,0 0 1 0 0,24 2-1 0 0,-28 0-68 0 0,-8 0-64 0 0,1 0-205 0 0,-1 0 0 0 0,0 0 0 0 0,1-1 0 0 0,-1 1 0 0 0,1 0 0 0 0,-1-1 0 0 0,0 1 1 0 0,1-1-1 0 0,3-2 0 0 0,-8 0 140 0 0,0 0-1 0 0,0 0 1 0 0,0 1 0 0 0,0-1-1 0 0,0 0 1 0 0,0 1 0 0 0,-1-1-1 0 0,1 1 1 0 0,-1 0 0 0 0,0 0-1 0 0,1 0 1 0 0,-1 0 0 0 0,-5-2-1 0 0,-51-23-326 0 0,38 18 255 0 0,-220-91-26 0 0,240 100 183 0 0,0 0 0 0 0,0-1 0 0 0,0 1 0 0 0,0-1 0 0 0,0 1 0 0 0,0-1-1 0 0,1 1 1 0 0,-1-1 0 0 0,0 0 0 0 0,0 1 0 0 0,0-1 0 0 0,1 0-1 0 0,-1 0 1 0 0,0 1 0 0 0,1-1 0 0 0,-1 0 0 0 0,0 0 0 0 0,1 0 0 0 0,-1-1-1 0 0,1 2-15 0 0,0-1-1 0 0,0 0 0 0 0,0 1 0 0 0,0-1 0 0 0,1 1 0 0 0,-1-1 0 0 0,0 1 0 0 0,0-1 0 0 0,0 1 0 0 0,1-1 0 0 0,-1 1 0 0 0,0-1 0 0 0,1 1 1 0 0,-1-1-1 0 0,0 1 0 0 0,1 0 0 0 0,-1-1 0 0 0,1 1 0 0 0,-1-1 0 0 0,0 1 0 0 0,1 0 0 0 0,-1-1 0 0 0,1 1 0 0 0,0 0 0 0 0,3-2 17 0 0,0 0-1 0 0,-1 1 1 0 0,1-1-1 0 0,0 1 1 0 0,0 0-1 0 0,0 0 0 0 0,0 1 1 0 0,6-1-1 0 0,50 3 29 0 0,-38 0-375 0 0,-1-1 0 0 0,1-1 0 0 0,33-5 0 0 0,-54 5 257 0 0,0 0 1 0 0,0 0 0 0 0,0 0-1 0 0,-1 0 1 0 0,1 0-1 0 0,0 0 1 0 0,0-1 0 0 0,0 1-1 0 0,-1 0 1 0 0,1 0 0 0 0,0-1-1 0 0,0 1 1 0 0,-1 0-1 0 0,1-1 1 0 0,0 1 0 0 0,-1-1-1 0 0,1 1 1 0 0,0 0-1 0 0,-1-1 1 0 0,1 0 0 0 0,-1 1-1 0 0,1-1 1 0 0,0 1-1 0 0,-1-1 1 0 0,0 0 0 0 0,1 1-1 0 0,-1-1 1 0 0,1 0 0 0 0,-1 0-1 0 0,0 1 1 0 0,0-1-1 0 0,1 0 1 0 0,-1 0 0 0 0,0 0-1 0 0,0 1 1 0 0,0-1-1 0 0,0 0 1 0 0,0 0 0 0 0,0 0-1 0 0,0 1 1 0 0,0-1 0 0 0,0 0-1 0 0,0 0 1 0 0,0 0-1 0 0,-1 1 1 0 0,1-1 0 0 0,0 0-1 0 0,0 0 1 0 0,-1 1-1 0 0,1-1 1 0 0,-1 0 0 0 0,1 1-1 0 0,-1-1 1 0 0,1 0-1 0 0,-1 1 1 0 0,1-1 0 0 0,-2 0-1 0 0,-5-8-112 0 0,0 1 1 0 0,0 1-1 0 0,-14-11 0 0 0,14 12-80 0 0,-74-70 361 0 0,81 74-42 0 0,-1 1 0 0 0,0 0 0 0 0,1 0 0 0 0,0-1 0 0 0,-1 1 0 0 0,1 0 0 0 0,0-1 0 0 0,-1 1 0 0 0,1-1 0 0 0,0 1 0 0 0,0 0 0 0 0,0-1 0 0 0,0 1 0 0 0,1 0 0 0 0,-1-1 0 0 0,0 1 0 0 0,0 0 0 0 0,1-1 0 0 0,-1 1 0 0 0,1 0 0 0 0,-1-1 0 0 0,1 1 0 0 0,0 0 0 0 0,-1 0 0 0 0,1 0 1 0 0,0 0-1 0 0,0 0 0 0 0,0 0 0 0 0,1-2 0 0 0,8-1 127 0 0,-1-1 0 0 0,1 1 1 0 0,-1 1-1 0 0,1 0 1 0 0,0 1-1 0 0,15-3 0 0 0,0 2-451 0 0,36-1-1 0 0,-59 4 47 0 0,1 0-3 0 0,42-12-1802 0 0,-43 12 2349 0 0,6-6 450 0 0,-7 6-806 0 0,0 0 0 0 0,0 0 0 0 0,0 0 1 0 0,0 0-1 0 0,0 0 0 0 0,0 0 0 0 0,0-1 0 0 0,0 1 0 0 0,0 0 0 0 0,0-1 0 0 0,0 1 0 0 0,0-1 0 0 0,-1 1 0 0 0,1-1 0 0 0,0 1 0 0 0,0-1 0 0 0,1-1 0 0 0,-12-10-1540 0 0,-10-7 1863 0 0,7 2-204 0 0,1 0 0 0 0,0-2 0 0 0,2 1 0 0 0,0-1 0 0 0,1-1 0 0 0,1 0 0 0 0,0 0 0 0 0,-6-34 0 0 0,7 25-21 0 0,2 0-1 0 0,-2-55 1 0 0,9 41-48 0 0,8-47 1 0 0,-1 16-59 0 0,-4-72-30 0 0,-2 40 88 0 0,0 55-23 0 0,14-84-4 0 0,-8 103 2 0 0,3-7 287 0 0,-12 39-327 0 0,0 0 1 0 0,1-1-1 0 0,-1 1 1 0 0,0 0-1 0 0,0-1 1 0 0,1 1-1 0 0,-1 0 1 0 0,0-1-1 0 0,0 1 1 0 0,0 0 0 0 0,0-1-1 0 0,0 1 1 0 0,0 0-1 0 0,0-1 1 0 0,1 1-1 0 0,-1-1 1 0 0,0 1-1 0 0,0 0 1 0 0,0-1-1 0 0,0 1 1 0 0,0 0 0 0 0,-1-1-1 0 0,1 1 1 0 0,0-1-1 0 0,0 1 1 0 0,0 0-1 0 0,0-1 1 0 0,0 1-1 0 0,0 0 1 0 0,-1-1-1 0 0,1 1 1 0 0,0 0-1 0 0,0-1 1 0 0,-1 1 0 0 0,1 0-1 0 0,0 0 1 0 0,0-1-1 0 0,-1 1 1 0 0,-26 9-760 0 0,13-3 945 0 0,-5 0-143 0 0,0 0 0 0 0,-1-1 0 0 0,0-1 0 0 0,-20 2 0 0 0,-20 4 63 0 0,24-3-21 0 0,-71 3 1 0 0,-125-3 1 0 0,190-5-58 0 0,0 1 1 0 0,-43 11 0 0 0,57-10 49 0 0,-37 7 42 0 0,63-10 32 0 0,-25 5 572 0 0,17-5 4098 0 0,10-17-4758 0 0,0-5-296 0 0,-1 1 0 0 0,-1 0 0 0 0,-1 0 0 0 0,-1 0 0 0 0,0 0 0 0 0,-10-25 0 0 0,14 44-76 0 0,-1-7-29 0 0,1 8 335 0 0,0 0 0 0 0,0 0 0 0 0,0 0 0 0 0,0 0 0 0 0,0 0 0 0 0,0 0 0 0 0,0-1 0 0 0,0 1 0 0 0,0 0 0 0 0,0 0-1 0 0,-1 0 1 0 0,1 0 0 0 0,0 0 0 0 0,0 0 0 0 0,0-1 0 0 0,0 1 0 0 0,0 0 0 0 0,0 0 0 0 0,0 0 0 0 0,0 0 0 0 0,0 0 0 0 0,0 0 0 0 0,0 0-1 0 0,0 0 1 0 0,-1 0 0 0 0,1-1 0 0 0,0 1 0 0 0,0 0 0 0 0,0 0 0 0 0,0 0 0 0 0,0 0 0 0 0,0 0 0 0 0,-1 0 0 0 0,1 0 0 0 0,0 0 0 0 0,0 0-1 0 0,0 0 1 0 0,0 0 0 0 0,0 0 0 0 0,0 0 0 0 0,-1 0 0 0 0,1 0 0 0 0,0 0 0 0 0,0 0 0 0 0,0 0 0 0 0,0 0 0 0 0,0 0 0 0 0,0 0 0 0 0,0 0-1 0 0,-1 0 1 0 0,1 0 0 0 0,0 1 0 0 0,0-1 0 0 0,0 0 0 0 0,0 0 0 0 0,0 0 0 0 0,0 0 0 0 0,0 0 0 0 0,0 0 0 0 0,-1 0 0 0 0,1 0 0 0 0,0 0-1 0 0,0 1 1 0 0,0-1 0 0 0,0 0 0 0 0,0 0 0 0 0,0 0 0 0 0,0 0 0 0 0,0 0 0 0 0,-6 11-49 0 0,1 0-1 0 0,0 0 1 0 0,0 0 0 0 0,1 1-1 0 0,1-1 1 0 0,-4 19 0 0 0,-2-1-43 0 0,8-26 212 0 0,-1 2 1 0 0,1-1-1 0 0,0 0 0 0 0,0 0 1 0 0,0 0-1 0 0,-1 8 0 0 0,2-11-65 0 0,1-1-1 0 0,-1 0 1 0 0,0 0-1 0 0,0 1 1 0 0,0-1 0 0 0,0 0-1 0 0,0 1 1 0 0,0-1-1 0 0,0 0 1 0 0,0 0-1 0 0,0 1 1 0 0,0-1-1 0 0,0 0 1 0 0,0 1-1 0 0,0-1 1 0 0,0 0 0 0 0,-1 1-1 0 0,1-1 1 0 0,0 0-1 0 0,0 0 1 0 0,0 1-1 0 0,0-1 1 0 0,0 0-1 0 0,-1 0 1 0 0,1 1-1 0 0,0-1 1 0 0,0 0 0 0 0,-1 0-1 0 0,1 0 1 0 0,0 1-1 0 0,0-1 1 0 0,-1 0-1 0 0,1 0 1 0 0,-8-7 990 0 0,-6-19-549 0 0,10 17-457 0 0,-2-10-421 0 0,-1 0 0 0 0,-16-30 0 0 0,22 47 180 0 0,-2 2-122 0 0,3-1 343 0 0,0 1 0 0 0,0 0 0 0 0,0 0 0 0 0,0 0 0 0 0,-1 0 0 0 0,1 0 0 0 0,0-1 0 0 0,0 1 0 0 0,0 0 0 0 0,0 0 0 0 0,-1 0 0 0 0,1 0 0 0 0,0 0 0 0 0,0 0 0 0 0,0 0 0 0 0,0 0 0 0 0,-1 0 0 0 0,1 0 0 0 0,0 0 0 0 0,0 0 0 0 0,0 0 0 0 0,-1 0 0 0 0,1 0 0 0 0,0 0 0 0 0,0 0 0 0 0,0 0 0 0 0,-1 0 0 0 0,1 0 0 0 0,0 0 0 0 0,0 0 0 0 0,0 0 0 0 0,-1 0 0 0 0,1 0 0 0 0,0 0 0 0 0,0 0 0 0 0,0 0 0 0 0,-1 1 0 0 0,1-1 0 0 0,0 0 0 0 0,0 0 0 0 0,0 0 0 0 0,0 0 0 0 0,0 0 0 0 0,0 1 0 0 0,-1-1 0 0 0,-1 5 7 0 0,1 0 0 0 0,0 0 0 0 0,-1 0 0 0 0,1 0 1 0 0,1 0-1 0 0,-1 0 0 0 0,1 0 0 0 0,0 0 0 0 0,0 0 0 0 0,1 1 0 0 0,-1-1 1 0 0,1 0-1 0 0,0 0 0 0 0,0 0 0 0 0,3 6 0 0 0,-3-8 24 0 0,3 19 652 0 0,-4-22-656 0 0,0 0-1 0 0,0 0 1 0 0,0 0-1 0 0,0 0 1 0 0,0 0-1 0 0,0 0 1 0 0,0 0-1 0 0,0 0 0 0 0,0 0 1 0 0,0 0-1 0 0,0 0 1 0 0,0 0-1 0 0,0 0 1 0 0,-1 0-1 0 0,1 0 1 0 0,0 0-1 0 0,0 0 1 0 0,0 0-1 0 0,0 0 0 0 0,0 0 1 0 0,0 0-1 0 0,0 0 1 0 0,0 0-1 0 0,0 0 1 0 0,0 0-1 0 0,0 0 1 0 0,0 0-1 0 0,-1 0 1 0 0,1 0-1 0 0,0 0 0 0 0,0 0 1 0 0,0 0-1 0 0,0 0 1 0 0,0 1-1 0 0,0-1 1 0 0,0 0-1 0 0,0 0 1 0 0,0 0-1 0 0,0 0 1 0 0,0 0-1 0 0,0 0 0 0 0,0 0 1 0 0,0 0-1 0 0,0 0 1 0 0,0 0-1 0 0,0 0 1 0 0,0 0-1 0 0,0 0 1 0 0,0 1-1 0 0,0-1 1 0 0,0 0-1 0 0,0 0 0 0 0,0 0 1 0 0,-17-30 1161 0 0,8 12-1373 0 0,4 9 142 0 0,4 7 14 0 0,0 1 0 0 0,0-1 0 0 0,1 0 0 0 0,-1 0-1 0 0,-1 1 1 0 0,1-1 0 0 0,0 1 0 0 0,0-1 0 0 0,-1 1-1 0 0,1-1 1 0 0,0 1 0 0 0,-1 0 0 0 0,1 0 0 0 0,-1-1-1 0 0,0 1 1 0 0,1 0 0 0 0,-3 0 0 0 0,2 0-107 0 0,-4 6-273 0 0,5-5 418 0 0,0 1 0 0 0,0-1 0 0 0,0 1 0 0 0,1-1 0 0 0,-1 1 0 0 0,0-1 0 0 0,0 1 0 0 0,1 0 0 0 0,-1-1 0 0 0,1 1 0 0 0,-1 0 1 0 0,1 0-1 0 0,-1 0 0 0 0,1-1 0 0 0,-1 1 0 0 0,1 0 0 0 0,0 0 0 0 0,-1 0 0 0 0,1 0 0 0 0,0 0 0 0 0,0-1 0 0 0,-1 1 0 0 0,1 0 1 0 0,0 0-1 0 0,0 0 0 0 0,0 0 0 0 0,0 0 0 0 0,0 0 0 0 0,1 2 0 0 0,10 64-251 0 0,-10-66 313 0 0,-1 0-60 0 0,0-1 0 0 0,0 1-1 0 0,0-1 1 0 0,1 1 0 0 0,-1-1-1 0 0,0 1 1 0 0,0 0 0 0 0,0-1 0 0 0,0 1-1 0 0,0-1 1 0 0,0 1 0 0 0,-1-1-1 0 0,1 1 1 0 0,0-1 0 0 0,0 1-1 0 0,0-1 1 0 0,0 1 0 0 0,-1-1 0 0 0,1 1-1 0 0,0-1 1 0 0,0 1 0 0 0,-1-1-1 0 0,0 1 1 0 0,-3-1-70 0 0,1 0 0 0 0,-1 0 1 0 0,0-1-1 0 0,0 1 0 0 0,1-1 0 0 0,-6-1 0 0 0,6 0 14 0 0,0 1 0 0 0,0 1-1 0 0,0-1 1 0 0,0 0 0 0 0,0 1-1 0 0,0 0 1 0 0,0-1 0 0 0,0 1-1 0 0,0 1 1 0 0,0-1 0 0 0,0 0-1 0 0,0 1 1 0 0,0-1 0 0 0,0 1-1 0 0,-6 2 1 0 0,8-2 37 0 0,-1-1 1 0 0,0 1-1 0 0,0 1 1 0 0,0-1-1 0 0,1 0 1 0 0,-1 0-1 0 0,0 0 1 0 0,1 1-1 0 0,-1-1 1 0 0,1 1-1 0 0,0-1 1 0 0,-1 1-1 0 0,0 2 1 0 0,-12 29-6 0 0,7-12 188 0 0,7-17-1563 0 0,-3 23 4773 0 0,3-21-7131 0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49 2680 0 0,'23'-49'15516'0'0,"-29"82"-14978"0"0,0-5-29 0 0,-23 177 1127 0 0,27-195-2812 0 0,-2 8 1453 0 0,4-12-5601 0 0,31-23-8740 0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152 0 0,'0'0'1156'0'0,"19"16"-1616"0"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03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1432 0 0,'0'0'5530'0'0,"4"0"-4668"0"0,1-1-357 0 0,1 1 0 0 0,-1-1 0 0 0,1 0 0 0 0,-1 0 0 0 0,0-1 0 0 0,1 0 0 0 0,-1 0-1 0 0,6-3 1 0 0,25-8 778 0 0,-28 11-1116 0 0,0 0 1 0 0,0 0-1 0 0,0 1 0 0 0,0 1 0 0 0,0-1 1 0 0,0 2-1 0 0,1-1 0 0 0,-1 1 0 0 0,11 2 1 0 0,-14-2-134 0 0,0 0 1 0 0,0 1 0 0 0,-1-1 0 0 0,1 1 0 0 0,-1 0 0 0 0,1 0 0 0 0,-1 1 0 0 0,0-1-1 0 0,1 1 1 0 0,-2 0 0 0 0,1 0 0 0 0,0 0 0 0 0,0 1 0 0 0,-1-1 0 0 0,5 7-1 0 0,-6-6-26 0 0,0-1 0 0 0,0 0 0 0 0,0 1 0 0 0,-1-1 0 0 0,1 1 0 0 0,-1-1 0 0 0,0 1 0 0 0,0 0 0 0 0,0 0 0 0 0,-1-1 1 0 0,1 1-1 0 0,-1 0 0 0 0,0 0 0 0 0,0 0 0 0 0,0 0 0 0 0,-1-1 0 0 0,1 1 0 0 0,-1 0 0 0 0,0 0 0 0 0,-2 5 0 0 0,-1 0 18 0 0,-1 1-1 0 0,0-1 1 0 0,0-1 0 0 0,-1 1 0 0 0,-11 11 0 0 0,12-14-4 0 0,-53 65 1127 0 0,56-69-743 0 0,-5 7 269 0 0,10-2 2148 0 0,1-4-2743 0 0,1-1 0 0 0,-1 1 0 0 0,1-1 0 0 0,0 0 1 0 0,0 0-1 0 0,0-1 0 0 0,0 1 0 0 0,0-1 0 0 0,0 0 0 0 0,0-1 0 0 0,0 1 0 0 0,8-1 1 0 0,74-8 229 0 0,-62 5-311 0 0,133-14-2683 0 0,-154 16 1776 0 0,8-1 584 0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324 0 0,'0'0'4161'0'0,"0"11"-169"0"0,0 1-6224 0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792 0 0,'0'0'1880'0'0,"3"4"-1017"0"0,-1-2-582 0 0,0 1 0 0 0,0 0 0 0 0,-1 0-1 0 0,1 0 1 0 0,-1 0 0 0 0,0 1 0 0 0,0-1-1 0 0,0 0 1 0 0,0 1 0 0 0,0-1 0 0 0,-1 0 0 0 0,1 1-1 0 0,-1-1 1 0 0,0 7 0 0 0,0 4 1024 0 0,1 0 1 0 0,6 26-1 0 0,-4-28-1645 0 0,-1 0 0 0 0,1 22-1 0 0,-2-27-572 0 0,-1-6 368 0 0,0 0 0 0 0,0 0 0 0 0,0 0 1 0 0,0 0-1 0 0,1-1 0 0 0,-1 1 0 0 0,0 0 0 0 0,0 0 1 0 0,1 0-1 0 0,-1-1 0 0 0,1 1 0 0 0,-1 0 1 0 0,1 0-1 0 0,-1-1 0 0 0,1 1 0 0 0,-1 0 1 0 0,1-1-1 0 0,0 1 0 0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712 0 0,'0'0'3853'0'0,"0"6"-3414"0"0,2 24 302 0 0,-2-12 1207 0 0,1-1 0 0 0,5 30 0 0 0,-5-44-1767 0 0,-1-1 1 0 0,1 0-1 0 0,0 0 0 0 0,0 0 0 0 0,0 1 0 0 0,1-1 0 0 0,-1 0 0 0 0,0 0 1 0 0,1-1-1 0 0,0 1 0 0 0,-1 0 0 0 0,1 0 0 0 0,0-1 0 0 0,0 1 1 0 0,0-1-1 0 0,3 3 0 0 0,-3-4 74 0 0,0 1-48 0 0,1 0-162 0 0,-1-1 0 0 0,0 0 0 0 0,0 0 0 0 0,1 0 0 0 0,-1 0 1 0 0,0 0-1 0 0,0 0 0 0 0,1-1 0 0 0,-1 1 0 0 0,0-1 0 0 0,0 0 0 0 0,0 1 0 0 0,0-1 0 0 0,0 0 0 0 0,0 0 1 0 0,0 0-1 0 0,0-1 0 0 0,0 1 0 0 0,0 0 0 0 0,0-1 0 0 0,-1 1 0 0 0,1-1 0 0 0,0 1 0 0 0,-1-1 1 0 0,0 0-1 0 0,1 0 0 0 0,-1 0 0 0 0,0 0 0 0 0,0 0 0 0 0,1-3 0 0 0,5-8 36 0 0,-1-1-1 0 0,-1 0 0 0 0,6-21 1 0 0,-8 24-82 0 0,-2 11-31 0 0,-1-1 0 0 0,0 1 1 0 0,1-1-1 0 0,-1 0 1 0 0,0 1-1 0 0,0-1 0 0 0,0 0 1 0 0,1 1-1 0 0,-1-1 0 0 0,0 1 1 0 0,0-1-1 0 0,0 0 0 0 0,0 1 1 0 0,0-1-1 0 0,0 0 0 0 0,0 1 1 0 0,0-1-1 0 0,-1 0 1 0 0,1 1-1 0 0,0-1 0 0 0,0 1 1 0 0,0-1-1 0 0,-1 0 0 0 0,1 1 1 0 0,0-1-1 0 0,-1 1 0 0 0,1-1 1 0 0,0 1-1 0 0,-1-1 0 0 0,1 1 1 0 0,-1-1-1 0 0,1 1 1 0 0,-1-1-1 0 0,1 1 0 0 0,-1 0 1 0 0,1-1-1 0 0,-1 1 0 0 0,1 0 1 0 0,-1-1-1 0 0,0 1 0 0 0,1 0 1 0 0,-1 0-1 0 0,0-1 0 0 0,1 1 1 0 0,-1 0-1 0 0,0 0 1 0 0,-2 0-134 0 0,1 0 0 0 0,-1 0 0 0 0,1 0 0 0 0,-1 1 1 0 0,1-1-1 0 0,-1 1 0 0 0,1 0 0 0 0,-1-1 1 0 0,1 1-1 0 0,-4 2 0 0 0,3-1-242 0 0,-1-1 0 0 0,1 1-1 0 0,-1-1 1 0 0,1 1 0 0 0,-1-1 0 0 0,1-1-1 0 0,-1 1 1 0 0,0 0 0 0 0,-4-1 0 0 0,-11-3-9416 0 0,17 3 8288 0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204 2180 0 0,'-2'-1'1028'0'0,"1"2"-886"0"0,1-1 0 0 0,0 0 1 0 0,0 0-1 0 0,-1 0 1 0 0,1 0-1 0 0,0 0 1 0 0,0 0-1 0 0,-1 0 0 0 0,1 0 1 0 0,0 0-1 0 0,0-1 1 0 0,0 1-1 0 0,-1 0 1 0 0,1 0-1 0 0,0 0 0 0 0,0 0 1 0 0,-1 0-1 0 0,1 0 1 0 0,0 0-1 0 0,0 0 1 0 0,0-1-1 0 0,-1 1 0 0 0,1 0 1 0 0,0 0-1 0 0,0 0 1 0 0,0-1-1 0 0,0 1 1 0 0,-1 0-1 0 0,1 0 0 0 0,0 0 1 0 0,0-1-1 0 0,0 1 1 0 0,0 0-1 0 0,0 0 0 0 0,0 0 1 0 0,0-1-1 0 0,0 1 1 0 0,0 0-1 0 0,0 0 1 0 0,0-1-1 0 0,0 1 0 0 0,0 0 1 0 0,0 0-1 0 0,0-1 1 0 0,0 1-1 0 0,0 0 1 0 0,0 0-1 0 0,0-1 0 0 0,11-6 6940 0 0,-7 5-9145 0 0,0-1 2477 0 0,3 1 131 0 0,0 0 1 0 0,0 0 0 0 0,0 1-1 0 0,0-1 1 0 0,14 1-1 0 0,318 13 2902 0 0,-134-1-2954 0 0,-107-9-350 0 0,-96-2-169 0 0,1 0 18 0 0,42 3 51 0 0,-42-3-87 0 0,23 0 269 0 0,-24 0-10 0 0,5-39-13 0 0,-6 33-262 0 0,0 0 0 0 0,0-1-1 0 0,1 1 1 0 0,0 0 0 0 0,0 1-1 0 0,0-1 1 0 0,1 0 0 0 0,0 1-1 0 0,0-1 1 0 0,0 1 0 0 0,1 0-1 0 0,0 0 1 0 0,0 0 0 0 0,0 1-1 0 0,0-1 1 0 0,1 1 0 0 0,0 0-1 0 0,10-7 1 0 0,-8 8-4 0 0,0-1 0 0 0,0 1 0 0 0,1 1 1 0 0,-1 0-1 0 0,1 0 0 0 0,13-2 0 0 0,1 2-176 0 0,37 2-1 0 0,-54 0 152 0 0,0 1 1 0 0,0-1-1 0 0,0 1 1 0 0,0 1-1 0 0,0-1 1 0 0,0 1-1 0 0,0-1 1 0 0,-1 1-1 0 0,1 1 1 0 0,-1-1-1 0 0,1 1 1 0 0,-1-1-1 0 0,0 1 1 0 0,0 1-1 0 0,0-1 1 0 0,0 0-1 0 0,-1 1 1 0 0,1 0-1 0 0,-1 0 1 0 0,0 0-1 0 0,0 0 1 0 0,4 9-1 0 0,-6-9-167 0 0,0 1-1 0 0,0 0 0 0 0,0-1 0 0 0,0 1 0 0 0,-1 0 0 0 0,0 7 0 0 0,0-8 108 0 0,4 29 740 0 0,-2-39-555 0 0,-1 3-18 0 0,0 0 1 0 0,0 0 0 0 0,0 0-1 0 0,0 0 1 0 0,-1 0-1 0 0,1-1 1 0 0,-1-4-1 0 0,6-10 67 0 0,-1 7-14 0 0,-3 4-66 0 0,1-1-1 0 0,0 1 1 0 0,0 0-1 0 0,1 0 1 0 0,0 0-1 0 0,0 1 0 0 0,0 0 1 0 0,8-8-1 0 0,-10 11-57 0 0,1 0-1 0 0,0 0 1 0 0,0 1-1 0 0,0 0 1 0 0,0 0-1 0 0,0-1 0 0 0,0 2 1 0 0,1-1-1 0 0,-1 0 1 0 0,0 1-1 0 0,1-1 1 0 0,0 1-1 0 0,-1 0 1 0 0,1 0-1 0 0,0 1 1 0 0,0-1-1 0 0,-1 1 0 0 0,7 0 1 0 0,-6 0 15 0 0,0 1 0 0 0,-1 0 1 0 0,1-1-1 0 0,-1 2 0 0 0,1-1 1 0 0,-1 0-1 0 0,1 1 0 0 0,-1-1 0 0 0,0 1 1 0 0,0 0-1 0 0,1 0 0 0 0,-2 0 0 0 0,1 0 1 0 0,0 1-1 0 0,0-1 0 0 0,-1 1 0 0 0,4 4 1 0 0,2 4-110 0 0,-1-1 0 0 0,-1 1 1 0 0,8 17-1 0 0,-9-18 75 0 0,7 36 544 0 0,-11-44 409 0 0,17-6-619 0 0,-16 3-240 0 0,0 0-1 0 0,0-1 1 0 0,0 1 0 0 0,0-1-1 0 0,0 1 1 0 0,0-1-1 0 0,-1 0 1 0 0,1 0 0 0 0,0 1-1 0 0,-1-1 1 0 0,2-3-1 0 0,0 1 47 0 0,15-22 111 0 0,-15 21-234 0 0,0 0 1 0 0,0 0-1 0 0,1 0 0 0 0,0 0 0 0 0,-1 1 0 0 0,1 0 1 0 0,1-1-1 0 0,-1 2 0 0 0,1-1 0 0 0,-1 0 0 0 0,1 1 1 0 0,0 0-1 0 0,0 0 0 0 0,11-4 0 0 0,-13 6 13 0 0,0 1 0 0 0,0-1-1 0 0,0 1 1 0 0,1-1 0 0 0,-1 1 0 0 0,0 0-1 0 0,0 0 1 0 0,0 1 0 0 0,0-1-1 0 0,0 1 1 0 0,0-1 0 0 0,0 1-1 0 0,0 0 1 0 0,0 0 0 0 0,0 1 0 0 0,0-1-1 0 0,0 0 1 0 0,0 1 0 0 0,-1 0-1 0 0,1 0 1 0 0,4 4 0 0 0,3 3-132 0 0,-1 1-1 0 0,0 1 1 0 0,14 21 0 0 0,3 3-198 0 0,-25-34 491 0 0,-1 0-33 0 0,1 0-1 0 0,-1 0 1 0 0,1 0-1 0 0,0-1 1 0 0,-1 1 0 0 0,1 0-1 0 0,0-1 1 0 0,0 1-1 0 0,-1 0 1 0 0,1-1-1 0 0,0 1 1 0 0,0-1 0 0 0,0 1-1 0 0,0-1 1 0 0,0 0-1 0 0,0 1 1 0 0,0-1-1 0 0,0 0 1 0 0,1 1 0 0 0,1-5-54 0 0,0 1 1 0 0,0-1 0 0 0,0 1 0 0 0,-1-1 0 0 0,1 0 0 0 0,-1 0-1 0 0,0 0 1 0 0,0 0 0 0 0,2-8 0 0 0,-4 11-41 0 0,5-11 21 0 0,0-2-197 0 0,1 1 0 0 0,0-1 0 0 0,12-17 1 0 0,-16 28 106 0 0,0 0 0 0 0,0 0 1 0 0,0 0-1 0 0,0 1 1 0 0,1-1-1 0 0,-1 1 1 0 0,1-1-1 0 0,0 1 1 0 0,0 0-1 0 0,0 0 1 0 0,0 0-1 0 0,0 1 1 0 0,0-1-1 0 0,0 1 1 0 0,1-1-1 0 0,-1 1 1 0 0,0 0-1 0 0,1 0 1 0 0,-1 1-1 0 0,7-1 1 0 0,-4 1-12 0 0,1 0 0 0 0,-1 1 0 0 0,0 0 0 0 0,1 0 0 0 0,-1 1 0 0 0,0 0 1 0 0,0 0-1 0 0,0 0 0 0 0,0 1 0 0 0,-1 0 0 0 0,1 0 0 0 0,-1 1 0 0 0,1-1 0 0 0,-1 1 0 0 0,7 7 1 0 0,-8-7 40 0 0,0 1 1 0 0,0 0-1 0 0,-1-1 1 0 0,1 1 0 0 0,-1 0-1 0 0,-1 1 1 0 0,1-1 0 0 0,-1 0-1 0 0,2 7 1 0 0,12 47 452 0 0,-16-59-400 0 0,0 2 70 0 0,7 35 1342 0 0,-7-36-1311 0 0,1 0 0 0 0,-1-1 0 0 0,0 1-1 0 0,1 0 1 0 0,-1-1 0 0 0,1 1 0 0 0,-1-1-1 0 0,1 1 1 0 0,-1-1 0 0 0,1 1 0 0 0,-1-1-1 0 0,1 1 1 0 0,-1-1 0 0 0,1 0 0 0 0,0 1-1 0 0,-1-1 1 0 0,1 0 0 0 0,0 1 0 0 0,-1-1-1 0 0,1 0 1 0 0,0 0 0 0 0,-1 0-1 0 0,1 0 1 0 0,0 0 0 0 0,-1 1 0 0 0,1-1-1 0 0,0 0 1 0 0,0-1 0 0 0,-1 1 0 0 0,1 0-1 0 0,0 0 1 0 0,-1 0 0 0 0,2-1 0 0 0,32-9 272 0 0,-14 2-305 0 0,13 0-33 0 0,1 1 0 0 0,50-4 0 0 0,73 4 31 0 0,-43 4-2 0 0,-79 1-78 0 0,268-26 87 0 0,-255 23-362 0 0,-24 2 79 0 0,0 0 0 0 0,33-9 0 0 0,-46 8 111 0 0,1 1 1 0 0,0 1-1 0 0,0 0 0 0 0,-1 0 1 0 0,1 2-1 0 0,0-1 0 0 0,0 1 1 0 0,13 2-1 0 0,-23-1 26 0 0,5 9 86 0 0,-3-2-78 0 0,-2-4 37 0 0,-1-2-5 0 0,0 1-1 0 0,0 0 1 0 0,0 0-1 0 0,0 0 1 0 0,0 0-1 0 0,-1 0 1 0 0,1 0-1 0 0,-1 0 1 0 0,0 1-1 0 0,0-1 1 0 0,0 0-1 0 0,0 0 1 0 0,-1 0-1 0 0,0 4 1 0 0,-6 46 38 0 0,4-27-133 0 0,-2 31 0 0 0,2 4-20 0 0,3 296 210 0 0,8-244-43 0 0,-8-93-78 0 0,1 9-28 0 0,-6 48 1 0 0,-10-24 8 0 0,-5 6 49 0 0,19-53 63 0 0,0-4-28 0 0,-8 12-27 0 0,2 0 39 0 0,4-3 2154 0 0,19-18-2185 0 0,0 1 1 0 0,0 0-1 0 0,1 1 1 0 0,0 1 0 0 0,32-4-1 0 0,-47 7-78 0 0,-1 1-74 0 0,0 0 132 0 0,0 0-1 0 0,0 0 1 0 0,1-1-1 0 0,-1 1 0 0 0,0 0 1 0 0,0 0-1 0 0,0 1 1 0 0,0-1-1 0 0,0 0 0 0 0,0 0 1 0 0,0 0-1 0 0,0 1 1 0 0,0-1-1 0 0,0 0 0 0 0,0 1 1 0 0,0-1-1 0 0,0 1 1 0 0,0-1-1 0 0,-1 1 0 0 0,1 0 1 0 0,0-1-1 0 0,0 1 1 0 0,0 0-1 0 0,-1 0 0 0 0,1-1 1 0 0,0 1-1 0 0,-1 0 1 0 0,1 0-1 0 0,-1 0 0 0 0,1 0 1 0 0,-1 0-1 0 0,1 0 1 0 0,-1 0-1 0 0,0 0 0 0 0,1 0 1 0 0,-1 0-1 0 0,0 0 1 0 0,0 0-1 0 0,0 0 0 0 0,0 0 1 0 0,0 0-1 0 0,0 0 1 0 0,0 0-1 0 0,0 0 0 0 0,0 0 1 0 0,0 0-1 0 0,-1 0 1 0 0,0 2-1 0 0,1 0-34 0 0,-9 12-9 0 0,5-9 36 0 0,-1 0-1 0 0,0 0 0 0 0,0-1 0 0 0,-1 0 1 0 0,0 0-1 0 0,0 0 0 0 0,0-1 1 0 0,0 0-1 0 0,-1 0 0 0 0,-11 5 0 0 0,-4 4-69 0 0,-29 14 159 0 0,50-26-9 0 0,0-1-35 0 0,1 0 0 0 0,0 1 0 0 0,-1-1-1 0 0,1 0 1 0 0,0 0 0 0 0,0 1 0 0 0,-1-1 0 0 0,1 0 0 0 0,0 0 0 0 0,0 1 0 0 0,-1-1-1 0 0,1 0 1 0 0,0 1 0 0 0,0-1 0 0 0,0 0 0 0 0,0 1 0 0 0,0-1 0 0 0,-1 0 0 0 0,1 1-1 0 0,0-1 1 0 0,0 0 0 0 0,0 1 0 0 0,0-1 0 0 0,0 1 0 0 0,0-1 0 0 0,0 0 0 0 0,0 1 0 0 0,0-1-1 0 0,0 0 1 0 0,0 1 0 0 0,1-1 0 0 0,-1 0 0 0 0,0 1 0 0 0,0-1 0 0 0,0 0 0 0 0,0 1-1 0 0,1 0 1 0 0,-1 0 6 0 0,1 0-1 0 0,-1 0 1 0 0,1 1-1 0 0,0-1 1 0 0,-1 0-1 0 0,1 0 0 0 0,0 0 1 0 0,0 0-1 0 0,0 0 1 0 0,0 0-1 0 0,2 2 1 0 0,0 0-91 0 0,1 0 0 0 0,-1 1 0 0 0,1 0 0 0 0,-1-1 0 0 0,4 9 0 0 0,-6-11-12 0 0,0 1-36 0 0,-6 12-277 0 0,3-10 370 0 0,0-1 0 0 0,-1 0 0 0 0,1 0 0 0 0,-1 0 0 0 0,0-1 1 0 0,1 1-1 0 0,-1-1 0 0 0,-1 1 0 0 0,1-1 0 0 0,0 0 1 0 0,-1 0-1 0 0,1 0 0 0 0,-1-1 0 0 0,-4 2 0 0 0,-18 12-48 0 0,21-12 86 0 0,-19 18 39 0 0,23-20 113 0 0,2 3-106 0 0,0 0 0 0 0,0 0 0 0 0,0-1 0 0 0,1 1 0 0 0,-1 0 0 0 0,1-1 0 0 0,0 1 0 0 0,0-1 0 0 0,0 1 0 0 0,0-1 0 0 0,1 0 0 0 0,0 0 0 0 0,-1 0 0 0 0,1 0 0 0 0,6 4 0 0 0,19 24 31 0 0,-21-22-59 0 0,-3-4-95 0 0,0 1 0 0 0,0-1-1 0 0,-1 1 1 0 0,0 0 0 0 0,0 0 0 0 0,0 0-1 0 0,2 8 1 0 0,-4-13 60 0 0,0 1-1 0 0,-1 0 1 0 0,1-1-1 0 0,-1 1 1 0 0,1-1-1 0 0,-1 1 1 0 0,0 0-1 0 0,0-1 1 0 0,1 1-1 0 0,-1 0 1 0 0,0-1 0 0 0,0 1-1 0 0,-1 0 1 0 0,1 0-1 0 0,0-1 1 0 0,-1 1-1 0 0,1-1 1 0 0,0 1-1 0 0,-1 0 1 0 0,0-1-1 0 0,1 1 1 0 0,-1-1-1 0 0,0 1 1 0 0,0-1-1 0 0,0 0 1 0 0,0 1-1 0 0,0-1 1 0 0,0 0 0 0 0,-1 0-1 0 0,1 1 1 0 0,0-1-1 0 0,0 0 1 0 0,-2 1-1 0 0,-37 13-73 0 0,38-15 602 0 0,2 0-503 0 0,-1 0 0 0 0,1 0 0 0 0,0 0-1 0 0,-1 0 1 0 0,1 0 0 0 0,0 0 0 0 0,0 0-1 0 0,-1 0 1 0 0,1 0 0 0 0,0 0 0 0 0,-1 1 0 0 0,1-1-1 0 0,0 0 1 0 0,0 0 0 0 0,-1 0 0 0 0,1 0 0 0 0,0 0-1 0 0,0 1 1 0 0,-1-1 0 0 0,1 0 0 0 0,0 0-1 0 0,0 0 1 0 0,0 1 0 0 0,-1-1 0 0 0,1 0 0 0 0,0 0-1 0 0,0 1 1 0 0,0-1 0 0 0,0 0 0 0 0,0 0 0 0 0,0 1-1 0 0,-1-1 1 0 0,1 0 0 0 0,0 0 0 0 0,0 1-1 0 0,0-1 1 0 0,0 0 0 0 0,0 1 0 0 0,0-1 0 0 0,0 0-1 0 0,0 0 1 0 0,0 1 0 0 0,0-1 0 0 0,0 0 0 0 0,1 1-1 0 0,48 54-520 0 0,-48-54 303 0 0,0-1 132 0 0,-1 0 1 0 0,0 1-1 0 0,1-1 1 0 0,-1 0-1 0 0,0 0 1 0 0,1 1-1 0 0,-1-1 0 0 0,1 0 1 0 0,-1 1-1 0 0,0-1 1 0 0,0 0-1 0 0,1 1 1 0 0,-1-1-1 0 0,0 0 1 0 0,1 1-1 0 0,-1-1 0 0 0,0 1 1 0 0,0-1-1 0 0,0 0 1 0 0,0 1-1 0 0,1-1 1 0 0,-1 1-1 0 0,0-1 1 0 0,0 1-1 0 0,0-1 0 0 0,0 0 1 0 0,0 2-1 0 0,-3-1 32 0 0,0 0-1 0 0,0 0 0 0 0,0 0 0 0 0,0-1 1 0 0,0 1-1 0 0,-1-1 0 0 0,1 1 0 0 0,0-1 0 0 0,0 0 1 0 0,0-1-1 0 0,0 1 0 0 0,0 0 0 0 0,-4-2 1 0 0,4 2 65 0 0,-5-2 93 0 0,8 2-90 0 0,0 0 0 0 0,0 0-1 0 0,1 0 1 0 0,-1 0 0 0 0,0 0-1 0 0,0 0 1 0 0,0 0 0 0 0,0 1 0 0 0,0-1-1 0 0,0 0 1 0 0,0 0 0 0 0,0 0-1 0 0,0 0 1 0 0,0 0 0 0 0,0 0-1 0 0,1 0 1 0 0,-1 1 0 0 0,0-1-1 0 0,0 0 1 0 0,0 0 0 0 0,0 0 0 0 0,0 0-1 0 0,0 0 1 0 0,0 0 0 0 0,0 1-1 0 0,0-1 1 0 0,0 0 0 0 0,0 0-1 0 0,0 0 1 0 0,0 0 0 0 0,0 0 0 0 0,0 0-1 0 0,-1 1 1 0 0,1-1 0 0 0,0 0-1 0 0,0 0 1 0 0,0 0 0 0 0,0 0-1 0 0,0 0 1 0 0,0 0 0 0 0,0 0-1 0 0,0 1 1 0 0,0-1 0 0 0,0 0 0 0 0,0 0-1 0 0,-1 0 1 0 0,1 0 0 0 0,0 0-1 0 0,0 0 1 0 0,0 0 0 0 0,0 0-1 0 0,0 0 1 0 0,0 0 0 0 0,-1 0 0 0 0,1 0-1 0 0,0 0 1 0 0,0 0 0 0 0,0 0-1 0 0,0 0 1 0 0,0 0 0 0 0,0 0-1 0 0,-1 0 1 0 0,1 0 0 0 0,0 0-1 0 0,0 0 1 0 0,68 80 57 0 0,-66-76-134 0 0,-1-1 0 0 0,0 1 0 0 0,0-1 0 0 0,0 1 0 0 0,-1 0 0 0 0,1 0 0 0 0,-1-1 0 0 0,0 1 0 0 0,0 0 0 0 0,0 0 0 0 0,0 0 0 0 0,-1-1 0 0 0,1 1 0 0 0,-2 4 0 0 0,-1-2-2 0 0,0 0 0 0 0,-1 0 1 0 0,0 0-1 0 0,0 0 0 0 0,0-1 0 0 0,0 1 0 0 0,-1-1 1 0 0,0-1-1 0 0,0 1 0 0 0,-8 6 0 0 0,6-6 34 0 0,-37 23-109 0 0,42-27 139 0 0,0 1 176 0 0,-1 0 0 0 0,0 0-1 0 0,0 0 1 0 0,0 0 0 0 0,0 0-1 0 0,-6 2 1 0 0,8-4-183 0 0,0 0 0 0 0,0 0-1 0 0,1 0 1 0 0,-1 1 0 0 0,0-1 0 0 0,0 0-1 0 0,0 1 1 0 0,1-1 0 0 0,-1 1 0 0 0,0-1-1 0 0,0 1 1 0 0,1-1 0 0 0,-1 1 0 0 0,1-1-1 0 0,-1 1 1 0 0,0-1 0 0 0,1 1 0 0 0,-1 0-1 0 0,1 0 1 0 0,-1-1 0 0 0,0 2 0 0 0,7 11-8 0 0,-3-9-10 0 0,-2 0-14 0 0,0 1 0 0 0,0-1 0 0 0,0 1 0 0 0,0 0 0 0 0,-1-1 0 0 0,0 1 0 0 0,1 0 0 0 0,-3 8 0 0 0,-22 163-193 0 0,11-13 325 0 0,4-36 51 0 0,3-15-134 0 0,-1-8 9 0 0,2-70-33 0 0,4-31-40 0 0,2 0 67 0 0,-1 0-1 0 0,0 0 1 0 0,0 0-1 0 0,0 0 1 0 0,-1 1-1 0 0,1-1 1 0 0,-2 4-1 0 0,1 3 122 0 0,1-2-182 0 0,0-6 91 0 0,-1 0-146 0 0,0 5 54 0 0,0-5-16 0 0,-5 0-150 0 0,0 0 222 0 0,0-1-1 0 0,0 1 0 0 0,-1-1 1 0 0,1 0-1 0 0,0 0 1 0 0,-1-1-1 0 0,-6 0 1 0 0,-59-5 25 0 0,45 2-46 0 0,-207-5 21 0 0,106 6 323 0 0,-439 7 492 0 0,-67 13-210 0 0,406-18-401 0 0,-111 8-11 0 0,115 11-233 0 0,184-15-112 0 0,39-4 143 0 0,-30 5 134 0 0,23-5-98 0 0,6 1 473 0 0,0-2-463 0 0,1 1 0 0 0,-1-1 1 0 0,0 1-1 0 0,1-1 0 0 0,-1 1 0 0 0,1-1 0 0 0,-1 0 0 0 0,1 0 0 0 0,-1 1 1 0 0,1-1-1 0 0,-1 0 0 0 0,1 0 0 0 0,0-1 0 0 0,-1 1 0 0 0,1 0 0 0 0,0 0 1 0 0,0-1-1 0 0,0 1 0 0 0,0 0 0 0 0,0-1 0 0 0,0 1 0 0 0,1-1 0 0 0,-1 0 0 0 0,0 1 1 0 0,0-4-1 0 0,-3-8 56 0 0,0 0 0 0 0,-3-19 0 0 0,2 5-90 0 0,-3-6-84 0 0,3 1 1 0 0,0-2 0 0 0,1-57 0 0 0,-2-7-457 0 0,4 79 430 0 0,-9-141-457 0 0,11 42 231 0 0,4 78 260 0 0,-2-9-310 0 0,-2 49 352 0 0,0 0-1 0 0,0-1 1 0 0,0 1 0 0 0,0-1 0 0 0,-1 1-1 0 0,1 0 1 0 0,0-1 0 0 0,0 1-1 0 0,0 0 1 0 0,-1 0 0 0 0,1-1-1 0 0,0 1 1 0 0,0 0 0 0 0,-1 0-1 0 0,1-1 1 0 0,0 1 0 0 0,-1 0 0 0 0,1 0-1 0 0,0 0 1 0 0,-1-1 0 0 0,1 1-1 0 0,0 0 1 0 0,-1 0 0 0 0,1 0-1 0 0,0 0 1 0 0,-1 0 0 0 0,1 0-1 0 0,-1 0 1 0 0,1 0 0 0 0,0 0 0 0 0,-1 0-1 0 0,1 0 1 0 0,0 0 0 0 0,-1 0-1 0 0,1 0 1 0 0,-1 0 0 0 0,1 0-1 0 0,0 0 1 0 0,-1 0 0 0 0,-12 4-45 0 0,13-4 59 0 0,-3 1-55 0 0,0 0-2 0 0,-6 1 47 0 0,3 0-22 0 0,0-1 0 0 0,0 1 1 0 0,0-1-1 0 0,0-1 0 0 0,-12 1 0 0 0,-27-3-3 0 0,36 1 62 0 0,1 0 0 0 0,0 0 0 0 0,0 0 0 0 0,-1-1 0 0 0,1 0 0 0 0,0-1 0 0 0,0 0 0 0 0,1 0 0 0 0,-1-1 0 0 0,1 0 0 0 0,-1 0 0 0 0,-8-8 0 0 0,10 7 12 0 0,0-2 0 0 0,0 1 0 0 0,1 0 0 0 0,-1-1 0 0 0,2 0 0 0 0,-1-1 0 0 0,1 1 0 0 0,0-1 0 0 0,-6-15 0 0 0,10 19-83 0 0,0 0 0 0 0,-1 0 0 0 0,1 1 0 0 0,0-1 0 0 0,1 0 0 0 0,-1 0 0 0 0,1 1 0 0 0,0-1 0 0 0,-1 0 0 0 0,2 1 0 0 0,-1-1-1 0 0,0 1 1 0 0,1-1 0 0 0,-1 1 0 0 0,1 0 0 0 0,0 0 0 0 0,3-4 0 0 0,-2 2-61 0 0,1-1-72 0 0,0 1 1 0 0,1 0-1 0 0,-1 0 1 0 0,1 0-1 0 0,0 1 1 0 0,1-1-1 0 0,-1 1 0 0 0,1 1 1 0 0,0-1-1 0 0,12-5 1 0 0,-12 5 57 0 0,2 0-29 0 0,-1 1 23 0 0,0-1 1 0 0,0 1 0 0 0,0 0-1 0 0,1 1 1 0 0,7-2 0 0 0,-13 3 91 0 0,40-2-372 0 0,-39 4 404 0 0,10 4-41 0 0,-7-1-134 0 0,-9-2-295 0 0,-90-3 523 0 0,87 1 20 0 0,1 0 0 0 0,0 0 0 0 0,-1 0 0 0 0,1-1-1 0 0,0 0 1 0 0,0 0 0 0 0,0 0 0 0 0,0 0 0 0 0,0-1 0 0 0,0 0 0 0 0,0 0 0 0 0,0 0 0 0 0,1-1 0 0 0,-1 0-1 0 0,1 1 1 0 0,-1-2 0 0 0,1 1 0 0 0,0 0 0 0 0,0-1 0 0 0,1 0 0 0 0,-1 0 0 0 0,1 0 0 0 0,-3-4 0 0 0,4 5-84 0 0,1 0 0 0 0,0 1 0 0 0,0-1 0 0 0,0 0 0 0 0,1 0 1 0 0,-1 1-1 0 0,1-1 0 0 0,-1 0 0 0 0,1 0 0 0 0,0 0 0 0 0,0 0 1 0 0,0 0-1 0 0,0 0 0 0 0,1 1 0 0 0,-1-1 0 0 0,1 0 0 0 0,0 0 1 0 0,0 0-1 0 0,0 1 0 0 0,0-1 0 0 0,0 0 0 0 0,0 1 0 0 0,1-1 1 0 0,-1 1-1 0 0,1 0 0 0 0,2-3 0 0 0,3-5-244 0 0,1 1 0 0 0,0 0 0 0 0,0 0-1 0 0,1 1 1 0 0,11-8 0 0 0,-16 12 192 0 0,0 1-1 0 0,0 0 1 0 0,1 1 0 0 0,-1-1-1 0 0,1 1 1 0 0,-1 0-1 0 0,1 0 1 0 0,0 0 0 0 0,0 1-1 0 0,0-1 1 0 0,0 1 0 0 0,0 0-1 0 0,0 1 1 0 0,0-1-1 0 0,0 1 1 0 0,1 0 0 0 0,-1 0-1 0 0,0 1 1 0 0,0 0 0 0 0,7 1-1 0 0,-6-1 27 0 0,-3-1-30 0 0,0 0-1 0 0,0 1 1 0 0,0-1-1 0 0,0 1 1 0 0,0 0-1 0 0,0 0 1 0 0,0 0-1 0 0,3 2 1 0 0,-4-2 1 0 0,-2-1-6 0 0,-1 0 68 0 0,1 0 1 0 0,0 0-1 0 0,0 0 0 0 0,0 0 0 0 0,0 0 0 0 0,0 0 0 0 0,0 1 0 0 0,0-1 0 0 0,-1 0 1 0 0,1 0-1 0 0,0 0 0 0 0,0 0 0 0 0,0 0 0 0 0,0 0 0 0 0,0 1 0 0 0,0-1 0 0 0,0 0 1 0 0,0 0-1 0 0,0 0 0 0 0,0 0 0 0 0,0 1 0 0 0,0-1 0 0 0,0 0 0 0 0,0 0 0 0 0,0 0 1 0 0,0 0-1 0 0,0 0 0 0 0,0 1 0 0 0,0-1 0 0 0,0 0 0 0 0,0 0 0 0 0,0 0 0 0 0,0 0 1 0 0,0 0-1 0 0,0 1 0 0 0,0-1 0 0 0,0 0 0 0 0,0 0 0 0 0,0 0 0 0 0,1 0 1 0 0,-1 0-1 0 0,0 0 0 0 0,0 1 0 0 0,0-1 0 0 0,0 0 0 0 0,0 0 0 0 0,0 0 0 0 0,1 0 1 0 0,-1 0-1 0 0,0 0 0 0 0,0 0 0 0 0,0 0 0 0 0,0 0 0 0 0,0 0 0 0 0,1 0 0 0 0,-1 0 1 0 0,-13 9 347 0 0,12-8-435 0 0,-2 0 268 0 0,-2-2-116 0 0,-15-6 178 0 0,-1-2 1 0 0,2 0-1 0 0,-1-1 1 0 0,1-1-1 0 0,-26-19 1 0 0,41 27-189 0 0,0 0 1 0 0,0-1 0 0 0,1 0 0 0 0,-1 1 0 0 0,1-1-1 0 0,-1-1 1 0 0,1 1 0 0 0,1 0 0 0 0,-1-1-1 0 0,0 0 1 0 0,1 1 0 0 0,0-1 0 0 0,0 0 0 0 0,1 0-1 0 0,-1 0 1 0 0,1 0 0 0 0,0 0 0 0 0,1-1-1 0 0,-1-8 1 0 0,1 5-37 0 0,1 0-1 0 0,1-1 1 0 0,-1 1-1 0 0,1 0 1 0 0,1 1-1 0 0,4-13 0 0 0,-1 10-40 0 0,1 1-1 0 0,0 0 0 0 0,8-9 0 0 0,-1 2-68 0 0,-11 12 56 0 0,1 1-1 0 0,0-1 1 0 0,1 1 0 0 0,-1 0 0 0 0,1 0 0 0 0,0 0 0 0 0,0 0 0 0 0,0 1-1 0 0,0 0 1 0 0,9-4 0 0 0,-12 7-28 0 0,2 0-7 0 0,0-1 0 0 0,0 1 0 0 0,-1 0 1 0 0,1 1-1 0 0,0-1 0 0 0,0 1 0 0 0,5 1 1 0 0,11 15-650 0 0,-20-17 717 0 0,0 1 1 0 0,0-1-1 0 0,0 1 0 0 0,0-1 0 0 0,0 1 0 0 0,0 0 0 0 0,0-1 0 0 0,0 1 0 0 0,0-1 0 0 0,0 1 1 0 0,0-1-1 0 0,0 1 0 0 0,0-1 0 0 0,-1 1 0 0 0,1-1 0 0 0,0 1 0 0 0,0-1 0 0 0,-1 1 0 0 0,1-1 1 0 0,0 1-1 0 0,-1-1 0 0 0,1 1 0 0 0,0-1 0 0 0,-1 1 0 0 0,1-1 0 0 0,-1 0 0 0 0,1 1 0 0 0,0-1 1 0 0,-1 0-1 0 0,1 1 0 0 0,-1-1 0 0 0,0 0 0 0 0,-3 3 91 0 0,-27-12 242 0 0,21 5-277 0 0,0-1 0 0 0,0 0 1 0 0,1 0-1 0 0,-1-1 0 0 0,1 0 0 0 0,-10-9 0 0 0,-10-7 218 0 0,26 20-232 0 0,0-1-1 0 0,1 1 1 0 0,-1-1 0 0 0,1 0 0 0 0,-1 0 0 0 0,1 0 0 0 0,0 0 0 0 0,0-1 0 0 0,0 1 0 0 0,-1-5-1 0 0,1 6-32 0 0,1-16 69 0 0,2 13-48 0 0,-2 2-48 0 0,2 0 1 0 0,-1 0-1 0 0,0-1 1 0 0,1 1-1 0 0,-1 0 0 0 0,1 0 1 0 0,0 0-1 0 0,0 0 0 0 0,0 0 1 0 0,0 0-1 0 0,4-5 0 0 0,-1 2-72 0 0,1 1-1 0 0,-1 0 0 0 0,1 0 0 0 0,0 0 0 0 0,9-6 0 0 0,46-32-344 0 0,-29 17-210 0 0,-30 25 791 0 0,1 1-110 0 0,-1-1 0 0 0,0 1 0 0 0,0-1 1 0 0,0 1-1 0 0,0-1 0 0 0,0 0 0 0 0,0 1 1 0 0,0-1-1 0 0,0 0 0 0 0,0 0 0 0 0,0 0 1 0 0,-1 1-1 0 0,1-1 0 0 0,0 0 0 0 0,0 0 1 0 0,-1 0-1 0 0,1-1 0 0 0,-1 1 0 0 0,1 0 1 0 0,-1 0-1 0 0,1 0 0 0 0,-1 0 0 0 0,0 0 1 0 0,1-1-1 0 0,-1 1 0 0 0,0 0 0 0 0,0 0 1 0 0,0 0-1 0 0,0-1 0 0 0,0 1 0 0 0,0-1 1 0 0,-1-1 5 0 0,-5-10 84 0 0,0-20 14 0 0,1 13-175 0 0,0 0 0 0 0,2-1 0 0 0,1 1 0 0 0,0-1 0 0 0,1 0-1 0 0,2 0 1 0 0,3-34 0 0 0,7-6-114 0 0,29-138 84 0 0,3 23 557 0 0,-40 158-437 0 0,-1 0-1 0 0,-1-34 0 0 0,-1 50-60 0 0,0 0-180 0 0,0-6-410 0 0,2 3-4069 0 0,18-10-3105 0 0,-13 11 6136 0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1800 0 0,'0'0'14608'0'0,"-2"3"-14500"0"0,-1 1-79 0 0,-18 31 363 0 0,21-33-304 0 0,-3 13-102 0 0,3-14 36 0 0,0 0 1 0 0,-1 0-1 0 0,1 1 0 0 0,0-1 1 0 0,0 0-1 0 0,-1 0 0 0 0,1 0 1 0 0,0 0-1 0 0,0 0 0 0 0,0 0 1 0 0,1 0-1 0 0,-1 0 0 0 0,0 0 1 0 0,0 0-1 0 0,0 0 0 0 0,1 1 1 0 0,-1-1-1 0 0,1 1 0 0 0,1 0 4 0 0,1 0-1 0 0,-1 0 1 0 0,0-1-1 0 0,1 1 1 0 0,-1-1 0 0 0,1 0-1 0 0,-1 0 1 0 0,1 0-1 0 0,0 0 1 0 0,-1 0-1 0 0,1 0 1 0 0,0-1-1 0 0,4 1 1 0 0,37 5-23 0 0,-26-5-26 0 0,31 8 1 0 0,-44-8-7 0 0,0 0-1 0 0,-1 0 0 0 0,0 1 1 0 0,1 0-1 0 0,-1 0 0 0 0,0 0 1 0 0,0 0-1 0 0,0 1 1 0 0,0 0-1 0 0,0 0 0 0 0,5 5 1 0 0,-7-6 7 0 0,-1 0 1 0 0,0 0 0 0 0,1 0-1 0 0,-1 0 1 0 0,0 0 0 0 0,0 0-1 0 0,0 0 1 0 0,0 1 0 0 0,-1-1-1 0 0,1 0 1 0 0,-1 0 0 0 0,1 1-1 0 0,-1-1 1 0 0,0 0 0 0 0,0 1-1 0 0,0-1 1 0 0,0 0 0 0 0,0 1-1 0 0,-1 2 1 0 0,0 1 13 0 0,-1-1 0 0 0,0 1 1 0 0,0-1-1 0 0,0 0 0 0 0,0 0 0 0 0,-1 0 1 0 0,-5 7-1 0 0,3-5-146 0 0,0-1 0 0 0,0-1 0 0 0,-1 1 1 0 0,1-1-1 0 0,-1 0 0 0 0,0 0 0 0 0,-1 0 0 0 0,1-1 0 0 0,-1 0 1 0 0,0-1-1 0 0,0 1 0 0 0,-9 2 0 0 0,11-4-349 0 0,0-1 0 0 0,0 0 0 0 0,0 0 0 0 0,0 0 0 0 0,-1-1 0 0 0,1 0 0 0 0,0 0 0 0 0,-7 0 0 0 0,8-1-208 0 0,0 0 1 0 0,0 0-1 0 0,0 0 0 0 0,0 0 1 0 0,0-1-1 0 0,1 1 1 0 0,-1-1-1 0 0,0 0 1 0 0,1 0-1 0 0,0-1 0 0 0,-6-3 1 0 0,2-2-795 0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4840 0 0,'1'-3'1589'0'0,"-1"2"-1134"0"0,1-1 0 0 0,-1 1 0 0 0,1 0 0 0 0,-1-1 0 0 0,1 1 0 0 0,0 0 0 0 0,-1 0-1 0 0,1 0 1 0 0,0-1 0 0 0,0 1 0 0 0,0 0 0 0 0,0 0 0 0 0,0 0 0 0 0,0 0 0 0 0,0 1 0 0 0,0-1-1 0 0,0 0 1 0 0,2 0 0 0 0,32-13 3614 0 0,-16 11-3065 0 0,33-4 0 0 0,68 2-2463 0 0,-43 5-5020 0 0,-38-4-4058 0 0,-29 3 8947 0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5 2928 0 0,'0'0'13646'0'0,"0"-4"-13540"0"0,-3-13-25 0 0,3 13-120 0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764 0 0,'0'0'14541'0'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2232 0 0,'0'0'992'0'0,"-1"2"-99"0"0,-2 17 628 0 0,1 0 0 0 0,0 0 0 0 0,2 1 0 0 0,2 30 0 0 0,0 5-223 0 0,-1-31-861 0 0,-1 12-293 0 0,-3-14-490 0 0,3-17-262 0 0,-1-1 0 0 0,1 0 0 0 0,-1 1 0 0 0,0-1 0 0 0,0 0 0 0 0,-1 1 0 0 0,-3 7 0 0 0,4-11-32 0 0,0 2 33 0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968 0 0,'0'0'13712'0'0,"1"4"-13181"0"0,1 13 121 0 0,2-1 1 0 0,7 22-1 0 0,6 22 290 0 0,-2 39-723 0 0,-13-88-875 0 0,-1-1 0 0 0,0 1 1 0 0,-1-1-1 0 0,-1 15 0 0 0,-4 3-8354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08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8 232 0 0,'0'0'810'0'0,"-4"2"-599"0"0,-12 7 53 0 0,13-7 1415 0 0,-15 2 602 0 0,7 0-1977 0 0,1 0-1 0 0,0 0 1 0 0,0 1-1 0 0,0 0 1 0 0,0 1-1 0 0,1 0 1 0 0,0 1-1 0 0,-9 8 1 0 0,0 1 282 0 0,2 0-1 0 0,-29 36 1 0 0,39-43-321 0 0,1 0-1 0 0,1 0 1 0 0,-1 1-1 0 0,2-1 1 0 0,-1 1-1 0 0,1 0 1 0 0,1 0-1 0 0,0 0 1 0 0,0 0-1 0 0,1 1 1 0 0,0-1-1 0 0,1 0 1 0 0,0 1-1 0 0,1-1 1 0 0,0 0-1 0 0,0 1 1 0 0,1-1-1 0 0,1 0 1 0 0,-1 0-1 0 0,2 0 1 0 0,-1-1-1 0 0,2 1 1 0 0,-1-1 0 0 0,1 0-1 0 0,11 15 1 0 0,-9-15-170 0 0,1-1 0 0 0,0-1 0 0 0,1 0 0 0 0,0 0 0 0 0,0 0 0 0 0,0-1 0 0 0,1-1 1 0 0,-1 0-1 0 0,1 0 0 0 0,1-1 0 0 0,-1 0 0 0 0,1 0 0 0 0,-1-1 0 0 0,1-1 0 0 0,13 2 1 0 0,-2-1 42 0 0,0-2-1 0 0,0 0 1 0 0,0-1 0 0 0,-1-1 0 0 0,1-1 0 0 0,42-9 0 0 0,-50 7-75 0 0,-1 0-1 0 0,1 0 0 0 0,-1-1 1 0 0,0-1-1 0 0,-1 0 1 0 0,1-1-1 0 0,-1 0 1 0 0,0-1-1 0 0,-1-1 1 0 0,0 0-1 0 0,0 0 1 0 0,-1-1-1 0 0,0 0 0 0 0,-1-1 1 0 0,0 0-1 0 0,-1 0 1 0 0,0-1-1 0 0,-1 0 1 0 0,0 0-1 0 0,-1-1 1 0 0,0 0-1 0 0,-1 0 0 0 0,-1-1 1 0 0,0 1-1 0 0,0-1 1 0 0,2-23-1 0 0,-6 37-61 0 0,2-31 19 0 0,-1-52 0 0 0,-2 76-123 0 0,1-1 1 0 0,-1 1-1 0 0,0 0 1 0 0,-1 0-1 0 0,0 0 1 0 0,0 0-1 0 0,0 1 1 0 0,-1-1-1 0 0,0 0 1 0 0,0 1 0 0 0,-1 0-1 0 0,0 0 1 0 0,-6-8-1 0 0,9 13 17 0 0,-1 0 1 0 0,0-1-1 0 0,0 1 0 0 0,0 0 0 0 0,0 0 0 0 0,0 0 1 0 0,0 0-1 0 0,0 0 0 0 0,0 1 0 0 0,0-1 1 0 0,0 1-1 0 0,0-1 0 0 0,-1 1 0 0 0,1 0 0 0 0,0 0 1 0 0,0 0-1 0 0,0 0 0 0 0,-1 0 0 0 0,1 0 1 0 0,0 0-1 0 0,0 1 0 0 0,-3 0 0 0 0,-53 22-2255 0 0,40-15 1311 0 0,-189 78-11552 0 0,189-78 11117 0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0 1328 0 0,'-4'5'461'0'0,"1"-1"0"0"0,-1 1 0 0 0,1 0 0 0 0,0 0 1 0 0,0 0-1 0 0,0 0 0 0 0,0 0 0 0 0,1 1 0 0 0,0-1 0 0 0,0 1 0 0 0,1 0 0 0 0,0-1 0 0 0,0 1 0 0 0,0 0 0 0 0,0 0 0 0 0,1 0 0 0 0,0 6 1 0 0,0 9 303 0 0,1 1 1 0 0,1-1 0 0 0,0 0 0 0 0,2 0 0 0 0,9 32 0 0 0,-1-12 823 0 0,-11-41-1556 0 0,-1 0 1 0 0,1 1-1 0 0,-1-1 1 0 0,1 1-1 0 0,-1-1 0 0 0,1 1 1 0 0,-1-1-1 0 0,1 0 0 0 0,-1 0 1 0 0,1 1-1 0 0,-1-1 0 0 0,1 0 1 0 0,0 0-1 0 0,-1 1 1 0 0,1-1-1 0 0,-1 0 0 0 0,1 0 1 0 0,0 0-1 0 0,-1 0 0 0 0,1 0 1 0 0,-1 0-1 0 0,1 0 0 0 0,0 0 1 0 0,1-1-1 0 0,17-3 385 0 0,-11-1-358 0 0,-1 0 1 0 0,1-1-1 0 0,-1 1 0 0 0,-1-1 0 0 0,1 0 0 0 0,-1-1 1 0 0,0 0-1 0 0,0 0 0 0 0,7-12 0 0 0,-4 5-151 0 0,-1-1 0 0 0,-1 1 0 0 0,0-1 0 0 0,8-26 0 0 0,-15 38 19 0 0,1 1 1 0 0,0-1 0 0 0,-1 1-1 0 0,1-1 1 0 0,-1 0-1 0 0,0 1 1 0 0,0-1-1 0 0,0 0 1 0 0,0 1-1 0 0,0-1 1 0 0,0 0-1 0 0,-1 1 1 0 0,0-1 0 0 0,1 1-1 0 0,-1-1 1 0 0,0 0-1 0 0,0 1 1 0 0,0 0-1 0 0,-1-1 1 0 0,1 1-1 0 0,-2-3 1 0 0,1 3-103 0 0,0 1 0 0 0,0-1-1 0 0,-1 0 1 0 0,1 1 0 0 0,0 0 0 0 0,-1-1 0 0 0,1 1-1 0 0,-1 0 1 0 0,1 0 0 0 0,-1 0 0 0 0,1 1 0 0 0,-1-1-1 0 0,0 1 1 0 0,0-1 0 0 0,1 1 0 0 0,-1 0 0 0 0,0 0-1 0 0,1 0 1 0 0,-1 0 0 0 0,0 1 0 0 0,1-1 0 0 0,-4 1-1 0 0,-25 7-1925 0 0,8-2-2366 0 0,21-6 2708 0 0,0 0 33 0 0,-8 1 222 0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4 3716 0 0,'0'0'7324'0'0,"1"-4"-6584"0"0,30-105 4804 0 0,-29 101-5458 0 0,0 0-1 0 0,1 1 0 0 0,0-1 0 0 0,0 1 1 0 0,1 0-1 0 0,0 0 0 0 0,1 0 1 0 0,-1 0-1 0 0,8-7 0 0 0,-8 10-150 0 0,0 0-1 0 0,0 1 0 0 0,1-1 1 0 0,-1 1-1 0 0,1 0 0 0 0,0 0 1 0 0,0 0-1 0 0,0 1 0 0 0,0-1 1 0 0,1 1-1 0 0,-1 1 1 0 0,1-1-1 0 0,7-1 0 0 0,-10 3-13 0 0,-1 0 0 0 0,1-1 0 0 0,0 1 1 0 0,0 0-1 0 0,0 1 0 0 0,0-1 0 0 0,0 0 0 0 0,0 1 0 0 0,0 0 0 0 0,0 0 0 0 0,0 0 0 0 0,-1 0 0 0 0,1 0 0 0 0,0 0 0 0 0,-1 1 0 0 0,1-1 0 0 0,-1 1 1 0 0,1 0-1 0 0,-1-1 0 0 0,0 1 0 0 0,1 0 0 0 0,-1 1 0 0 0,0-1 0 0 0,-1 0 0 0 0,1 1 0 0 0,0-1 0 0 0,-1 1 0 0 0,2 2 0 0 0,-2-3 45 0 0,-1 0 0 0 0,0 0 0 0 0,1 0 0 0 0,-1 0 0 0 0,0 0 0 0 0,0-1 0 0 0,0 1 0 0 0,-1 0 0 0 0,1 0 0 0 0,0 0 0 0 0,-1 0 0 0 0,1-1 0 0 0,-1 1 0 0 0,0 0 0 0 0,1 0 0 0 0,-1-1 0 0 0,0 1 0 0 0,-1 2 0 0 0,-2 3-118 0 0,-17 31 454 0 0,21-37-62 0 0,0-1-210 0 0,-1 1-1 0 0,1-1 0 0 0,0 0 0 0 0,-1 0 1 0 0,1 0-1 0 0,0 0 0 0 0,-1 1 1 0 0,1-1-1 0 0,0 0 0 0 0,0 0 0 0 0,-1 0 1 0 0,1 1-1 0 0,0-1 0 0 0,0 0 1 0 0,0 0-1 0 0,-1 1 0 0 0,1-1 0 0 0,0 0 1 0 0,0 1-1 0 0,0-1 0 0 0,0 0 1 0 0,0 1-1 0 0,-1-1 0 0 0,1 0 0 0 0,0 1 1 0 0,0-1-1 0 0,0 0 0 0 0,0 1 1 0 0,0-1-1 0 0,0 0 0 0 0,0 1 0 0 0,0-1 1 0 0,0 0-1 0 0,0 0 0 0 0,1 1 1 0 0,-1-1-1 0 0,0 0 0 0 0,0 1 0 0 0,0-1 1 0 0,0 0-1 0 0,0 1 0 0 0,0-1 0 0 0,1 0 1 0 0,-1 1-1 0 0,7 14 800 0 0,-7-14-940 0 0,4 4 297 0 0,0 0 1 0 0,0-1-1 0 0,1 1 1 0 0,0-1-1 0 0,0 0 1 0 0,0-1-1 0 0,0 1 1 0 0,0-1-1 0 0,1 0 1 0 0,-1 0-1 0 0,11 3 1 0 0,-4-2-83 0 0,0 0 0 0 0,1-1 0 0 0,-1 0 0 0 0,19 1 0 0 0,87-1-3779 0 0,-101-4-599 0 0,0-1 0 0 0,20-4 0 0 0,-36 5 2420 0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1 1392 0 0,'0'0'12826'0'0,"-2"0"-13111"0"0,-53 5 228 0 0,53-5 16 0 0,-27 3-1868 0 0,20-2 959 0 0,3 0-1919 0 0,2-1 2258 0 0,-2 0-158 0 0,-2-1-3397 0 0,1 0 2637 0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4 1904 0 0,'-6'-4'12539'0'0,"7"30"-12303"0"0,-1-6-50 0 0,0 0 1 0 0,-1-1 0 0 0,0 1 0 0 0,-7 28 0 0 0,7-44-209 0 0,0 1 1 0 0,-1 0-1 0 0,0-1 0 0 0,1 0 1 0 0,-1 1-1 0 0,-1-1 0 0 0,1 0 1 0 0,-1 0-1 0 0,1 0 0 0 0,-1 0 0 0 0,-1 0 1 0 0,1-1-1 0 0,0 1 0 0 0,-1-1 1 0 0,1 0-1 0 0,-1 0 0 0 0,0 0 1 0 0,0-1-1 0 0,0 1 0 0 0,-1-1 0 0 0,1 0 1 0 0,-1 0-1 0 0,1 0 0 0 0,-6 0 1 0 0,7-1-271 0 0,-1 0 0 0 0,1-1 1 0 0,-1 0-1 0 0,1 0 1 0 0,-1 0-1 0 0,0 0 0 0 0,1 0 1 0 0,-1-1-1 0 0,1 0 1 0 0,-1 0-1 0 0,1 0 0 0 0,0 0 1 0 0,-5-2-1 0 0,5 2-413 0 0,0-1 0 0 0,0 0 0 0 0,-1 0 0 0 0,1 0 0 0 0,0 0 0 0 0,1-1-1 0 0,-1 1 1 0 0,0-1 0 0 0,1 0 0 0 0,-1 1 0 0 0,-3-7 0 0 0,0-2-974 0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 3724 0 0,'18'-25'7727'0'0,"-12"16"-6817"0"0,-5 8-1088 0 0,17-18-3392 0 0,15-4-3043 0 0,-23 17 5073 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892 0 0,'0'0'1059'0'0,"4"3"-839"0"0,-2-1-93 0 0,1 0 1 0 0,-1 0-1 0 0,1 1 0 0 0,-1-1 0 0 0,0 1 1 0 0,0 0-1 0 0,0 0 0 0 0,-1-1 1 0 0,1 1-1 0 0,-1 0 0 0 0,0 1 1 0 0,1-1-1 0 0,-1 0 0 0 0,0 0 1 0 0,-1 0-1 0 0,1 1 0 0 0,0 5 1 0 0,6 63 1929 0 0,4 90 1120 0 0,-7-59-3904 0 0,0-79-2376 0 0,5-10-1963 0 0,-4-9 3477 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22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5 2200 0 0,'37'-22'8867'0'0,"-24"10"-8018"0"0,-12 11-569 0 0,12-18 719 0 0,-12 15-930 0 0,0 1-1 0 0,0-1 0 0 0,0 0 0 0 0,-1 1 1 0 0,1-1-1 0 0,-1 0 0 0 0,0 1 1 0 0,0-1-1 0 0,0 0 0 0 0,0 0 1 0 0,-1 1-1 0 0,0-1 0 0 0,1 0 1 0 0,-2 1-1 0 0,1-1 0 0 0,-3-5 1 0 0,-1-1 21 0 0,1-1 0 0 0,-1 1 0 0 0,2-1 0 0 0,-1 1 0 0 0,2-1 0 0 0,-1 0 0 0 0,0-12 0 0 0,3 20-85 0 0,1 0 1 0 0,-1 0 0 0 0,1 0 0 0 0,-1 1 0 0 0,1-1-1 0 0,0 0 1 0 0,0 0 0 0 0,0 1 0 0 0,0-1-1 0 0,0 1 1 0 0,1-1 0 0 0,-1 1 0 0 0,1-1-1 0 0,0 1 1 0 0,0 0 0 0 0,0 0 0 0 0,0 0 0 0 0,0 0-1 0 0,0 0 1 0 0,0 0 0 0 0,5-2 0 0 0,-1 0-21 0 0,1 1 1 0 0,-1 0 0 0 0,1 0 0 0 0,0 0 0 0 0,0 1-1 0 0,1 0 1 0 0,6-1 0 0 0,5 0-10 0 0,0 1 0 0 0,0 1 0 0 0,0 0-1 0 0,25 3 1 0 0,-35-1-17 0 0,1 0-1 0 0,-1 1 1 0 0,0 0-1 0 0,0 1 1 0 0,0-1-1 0 0,0 2 1 0 0,0-1-1 0 0,-1 1 1 0 0,1 1-1 0 0,12 8 1 0 0,-18-10 21 0 0,-1-1 0 0 0,0 0 0 0 0,0 1 0 0 0,0-1 0 0 0,0 1 0 0 0,0 0 0 0 0,-1 0 0 0 0,1-1 0 0 0,-1 1 0 0 0,1 0 0 0 0,-1 0 0 0 0,0 0 0 0 0,0 1 0 0 0,-1-1 0 0 0,1 0 0 0 0,0 0 0 0 0,-1 0 0 0 0,0 1 0 0 0,0-1 0 0 0,0 0 0 0 0,0 0 0 0 0,-1 1 0 0 0,1-1 0 0 0,-2 5 0 0 0,0-2 24 0 0,0 1 1 0 0,0-1-1 0 0,0 1 1 0 0,-1-1 0 0 0,0 0-1 0 0,-1 0 1 0 0,1 0-1 0 0,-1-1 1 0 0,0 1 0 0 0,-8 8-1 0 0,10-12 169 0 0,1 0 0 0 0,-1 0 0 0 0,1 1 1 0 0,-1-1-1 0 0,1 1 0 0 0,0-1 0 0 0,0 1 0 0 0,0 0 0 0 0,0-1 0 0 0,0 1 0 0 0,1 0 0 0 0,-1 0 0 0 0,1-1 0 0 0,0 1 0 0 0,-1 0 0 0 0,1 0 0 0 0,1 0 1 0 0,0 5-1 0 0,2-5-37 0 0,0-1 0 0 0,0 1 1 0 0,0-1-1 0 0,0 0 1 0 0,0 0-1 0 0,1 0 1 0 0,-1 0-1 0 0,1-1 0 0 0,0 1 1 0 0,-1-1-1 0 0,7 2 1 0 0,-6-2 7 0 0,23 6 25 0 0,-1-1-1 0 0,1-1 0 0 0,0-1 1 0 0,1-1-1 0 0,41-2 1 0 0,12 1-2093 0 0,-68-1 980 0 0,64 1-13827 0 0,-73-2 13126 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43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5 158 2628 0 0,'0'-21'3732'0'0,"0"-8"-1052"0"0,0 26-2090 0 0,-15-45 4558 0 0,13 45-5022 0 0,0 0-1 0 0,0 0 1 0 0,0 0-1 0 0,0 0 1 0 0,-1 0 0 0 0,1 0-1 0 0,-1 1 1 0 0,0 0-1 0 0,1-1 1 0 0,-1 1 0 0 0,0 0-1 0 0,0 0 1 0 0,-1 0 0 0 0,1 1-1 0 0,0-1 1 0 0,-1 1-1 0 0,1 0 1 0 0,0 0 0 0 0,-1 0-1 0 0,-6-1 1 0 0,-9-1 86 0 0,1 0 1 0 0,-32-1-1 0 0,3 2-135 0 0,0 3 0 0 0,0 2 0 0 0,0 2 0 0 0,0 1 0 0 0,0 3 1 0 0,-64 22-1 0 0,92-25-50 0 0,1 1 0 0 0,0 0 0 0 0,0 2 0 0 0,1 0 0 0 0,0 1 0 0 0,1 1 0 0 0,0 0 1 0 0,1 1-1 0 0,0 1 0 0 0,1 1 0 0 0,0 0 0 0 0,1 0 0 0 0,1 1 0 0 0,0 1 0 0 0,1 0 0 0 0,1 1 1 0 0,1 0-1 0 0,-9 20 0 0 0,8-8-5 0 0,2 1 1 0 0,1 1 0 0 0,1-1-1 0 0,1 1 1 0 0,2 0-1 0 0,1 0 1 0 0,2 0 0 0 0,1 1-1 0 0,1-1 1 0 0,2 0 0 0 0,1-1-1 0 0,1 1 1 0 0,2-1-1 0 0,13 36 1 0 0,-17-56-12 0 0,1 1 0 0 0,0-1 0 0 0,0 0 0 0 0,1 0 0 0 0,0 0 0 0 0,1-1 0 0 0,0 0 0 0 0,0-1 0 0 0,1 1-1 0 0,0-1 1 0 0,1-1 0 0 0,18 13 0 0 0,-13-11 3 0 0,0-1-1 0 0,1-1 0 0 0,1 0 1 0 0,-1-1-1 0 0,1-1 0 0 0,0-1 1 0 0,0 0-1 0 0,20 2 1 0 0,-2-3 137 0 0,1-1-1 0 0,-1-2 1 0 0,1-1 0 0 0,-1-2 0 0 0,1-2 0 0 0,-1-1 0 0 0,64-19 0 0 0,-75 16-51 0 0,1-1-1 0 0,-1-2 1 0 0,0 0 0 0 0,-1-1-1 0 0,-1-1 1 0 0,27-23 0 0 0,-16 10-35 0 0,-2-1 1 0 0,-2-2 0 0 0,30-38 0 0 0,-40 44-18 0 0,-2 0-1 0 0,-1 0 1 0 0,0-2 0 0 0,-2 0-1 0 0,12-35 1 0 0,-20 50-48 0 0,-2 0-1 0 0,0 0 1 0 0,0 0-1 0 0,-1-1 1 0 0,0 1-1 0 0,-1-1 1 0 0,0 0-1 0 0,-1 1 1 0 0,0-1-1 0 0,-1 0 1 0 0,0 1-1 0 0,-1-1 1 0 0,-1 1-1 0 0,1 0 1 0 0,-2-1 0 0 0,-4-9-1 0 0,-1 1-40 0 0,-1 1 0 0 0,-1 0 0 0 0,-1 1 0 0 0,-1 0 1 0 0,0 1-1 0 0,-1 1 0 0 0,-1 0 0 0 0,0 1 0 0 0,-1 0 0 0 0,-1 2 0 0 0,0-1 0 0 0,-1 2 0 0 0,0 1 1 0 0,-31-15-1 0 0,34 20-48 0 0,-1 0 0 0 0,1 1 0 0 0,-1 1 0 0 0,0 0 0 0 0,0 2 0 0 0,0 0 0 0 0,0 0 1 0 0,0 1-1 0 0,-30 3 0 0 0,-2 4-1431 0 0,-89 24-1 0 0,136-30 1485 0 0,-41 8-4880 0 0,13-2-1965 0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44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206 1308 0 0,'0'0'10494'0'0,"-6"-2"-9849"0"0,-2 0 48 0 0,0-1-1 0 0,1 0 1 0 0,0 0-1 0 0,0-1 1 0 0,-9-5-1 0 0,15 8 156 0 0,-2-1-525 0 0,0 0-1 0 0,0-1 1 0 0,0 1-1 0 0,0 0 1 0 0,0-1-1 0 0,1 0 1 0 0,-1 0-1 0 0,1 0 1 0 0,0 0 0 0 0,0 0-1 0 0,-2-4 1 0 0,12-25 522 0 0,-7 29-680 0 0,3-4-83 0 0,0-1-1 0 0,1 2 0 0 0,-1-1 0 0 0,1 0 1 0 0,8-7-1 0 0,-9 10-86 0 0,0 1 0 0 0,0-1 0 0 0,0 1 0 0 0,1 1 0 0 0,-1-1 0 0 0,1 0 0 0 0,0 1 0 0 0,-1 0 0 0 0,1 0 0 0 0,0 0 0 0 0,0 1 1 0 0,10-2-1 0 0,-12 3-6 0 0,0-1 0 0 0,1 1 0 0 0,-1 0 0 0 0,0 0-1 0 0,0 1 1 0 0,0-1 0 0 0,0 1 0 0 0,0-1 0 0 0,0 1 0 0 0,0 0 0 0 0,0 0 0 0 0,0 0 0 0 0,0 1 0 0 0,0-1 0 0 0,0 1 0 0 0,-1 0 0 0 0,1-1 0 0 0,-1 1 0 0 0,1 0 0 0 0,-1 0 0 0 0,0 1 0 0 0,0-1 0 0 0,3 5 0 0 0,10 8-23 0 0,-13-13 22 0 0,0-1 1 0 0,0 1 0 0 0,-1 0-1 0 0,1 0 1 0 0,0 0 0 0 0,-1 0 0 0 0,1 0-1 0 0,-1 0 1 0 0,1 0 0 0 0,-1 0-1 0 0,0 1 1 0 0,0-1 0 0 0,0 1-1 0 0,0-1 1 0 0,0 5 0 0 0,30 37 107 0 0,-30-44-94 0 0,0 1 0 0 0,-1 0 0 0 0,1 0 0 0 0,0-1 0 0 0,0 1 0 0 0,0-1 0 0 0,0 1 0 0 0,1-1 0 0 0,-1 1-1 0 0,0-1 1 0 0,0 0 0 0 0,0 1 0 0 0,0-1 0 0 0,0 0 0 0 0,1 0 0 0 0,-1 0 0 0 0,0 0 0 0 0,0 0 0 0 0,0 0 0 0 0,0 0-1 0 0,1 0 1 0 0,-1 0 0 0 0,1-1 0 0 0,37-16 33 0 0,-26 8-14 0 0,0 0-1 0 0,0-1 1 0 0,11-11-1 0 0,28-21-1915 0 0,-21 18-6102 0 0,-21 13 759 0 0,-4-5 2282 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46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3020 0 0,'0'0'7442'0'0,"15"-4"2867"0"0,-10 41-10174 0 0,7 99 334 0 0,-5-22-247 0 0,1 43 28 0 0,-8-128-388 0 0,0-27 129 0 0,0 27-240 0 0,0-17-2198 0 0,0-3 1877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09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6 1 2160 0 0,'0'0'8050'0'0,"0"7"-7646"0"0,-3 9-632 0 0,6-10 1097 0 0,7-22 4075 0 0,-7 10-4974 0 0,-6 15 28 0 0,-58 135 302 0 0,-48 109 462 0 0,22-36-274 0 0,36-81-491 0 0,27-67-673 0 0,1-3-6762 0 0,22-64 6282 0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46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0 2548 0 0,'0'0'3077'0'0,"-3"9"-2131"0"0,-7 14 571 0 0,0 0 0 0 0,-26 38 0 0 0,-102 154 3646 0 0,98-150-3222 0 0,38-63-1549 0 0,-5 4-27 0 0,7-3 25 0 0,7-3 2056 0 0,52-13-2177 0 0,-19 3 72 0 0,46-5 1 0 0,-74 14-496 0 0,0 0 1 0 0,0 1 0 0 0,0 0 0 0 0,0 1-1 0 0,0 0 1 0 0,0 1 0 0 0,0 0 0 0 0,18 7-1 0 0,-2 9-3780 0 0,-21-10-1499 0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47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6 2088 0 0,'0'0'6683'0'0,"0"9"-6234"0"0,0 27 71 0 0,1-30-277 0 0,0 0 1 0 0,0-1 0 0 0,1 1 0 0 0,0-1 0 0 0,0 1 0 0 0,0-1 0 0 0,0 0 0 0 0,1 0 0 0 0,0 0 0 0 0,0 0 0 0 0,6 7-1 0 0,7 5 1134 0 0,34 30-1 0 0,-35-34-872 0 0,-12-11-434 0 0,1 0-1 0 0,-1 0 1 0 0,1-1-1 0 0,0 1 0 0 0,0-1 1 0 0,-1 0-1 0 0,1 0 1 0 0,0 0-1 0 0,0-1 0 0 0,0 1 1 0 0,0-1-1 0 0,0 0 0 0 0,5 0 1 0 0,-5-1 48 0 0,1 1 37 0 0,4-2-94 0 0,-1 1-1 0 0,1-1 0 0 0,-1-1 1 0 0,0 0-1 0 0,0 0 1 0 0,0 0-1 0 0,0-1 1 0 0,-1 0-1 0 0,15-10 0 0 0,-17 10-23 0 0,-1 0 1 0 0,1 0-1 0 0,-1 0 0 0 0,0 0 0 0 0,0-1 0 0 0,0 0 1 0 0,0 1-1 0 0,-1-1 0 0 0,0-1 0 0 0,0 1 0 0 0,0 0 0 0 0,-1-1 1 0 0,0 0-1 0 0,0 1 0 0 0,1-8 0 0 0,-3 6-23 0 0,0 0-1 0 0,-1 0 1 0 0,0 0-1 0 0,0 0 1 0 0,-1 0 0 0 0,0 0-1 0 0,0 0 1 0 0,-1 0 0 0 0,1 1-1 0 0,-2-1 1 0 0,1 1-1 0 0,-1 0 1 0 0,0 0 0 0 0,0 0-1 0 0,0 1 1 0 0,-9-9-1 0 0,5 6-50 0 0,-1 1 0 0 0,1 1 0 0 0,-1 0 0 0 0,-1 0 0 0 0,1 0 0 0 0,-1 1 0 0 0,0 1 0 0 0,0 0 0 0 0,0 0 0 0 0,-1 1 0 0 0,1 0 0 0 0,-1 1 0 0 0,0 0 0 0 0,0 1 0 0 0,-12 0 0 0 0,19 1 7 0 0,0 1 27 0 0,2 0-5 0 0,0 0-24 0 0,0-1 1 0 0,0 1-1 0 0,0 0 0 0 0,0 0 0 0 0,0 0 0 0 0,0 0 0 0 0,0 0 1 0 0,0 0-1 0 0,0 1 0 0 0,1-1 0 0 0,-1 0 0 0 0,0 1 0 0 0,1 0 1 0 0,-1-1-1 0 0,1 1 0 0 0,0 0 0 0 0,0 0 0 0 0,-1 0 0 0 0,1-1 1 0 0,0 1-1 0 0,1 0 0 0 0,-1 1 0 0 0,0-1 0 0 0,0 0 0 0 0,1 0 1 0 0,0 0-1 0 0,-1 0 0 0 0,1 0 0 0 0,0 3 0 0 0,-5 27-1603 0 0,4-29 799 0 0,1 13-888 0 0,0-8-2328 0 0,0 6 2486 0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57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1922 744 0 0,'-18'1'19275'0'0,"15"-8"-19000"0"0,-1 0 0 0 0,1 0 0 0 0,1-1 0 0 0,0 1 0 0 0,0-1 0 0 0,0 1 0 0 0,1-1 0 0 0,0 0-1 0 0,1 0 1 0 0,-1 0 0 0 0,2-9 0 0 0,-4-33 72 0 0,-52-508 310 0 0,40 363-1191 0 0,6 59-203 0 0,9 133 672 0 0,0-28-216 0 0,0 28 261 0 0,-2-2 3 0 0,0-1 0 0 0,1 0-1 0 0,-1 1 1 0 0,1-1-1 0 0,1 0 1 0 0,-1-11-1 0 0,-2-5-109 0 0,2 21 143 0 0,1 0 0 0 0,-1 0 0 0 0,1 0 0 0 0,0 0 0 0 0,-1 0 0 0 0,1 0 0 0 0,0 0 0 0 0,0 0 0 0 0,0 0 0 0 0,0 0 0 0 0,0 0-1 0 0,0 0 1 0 0,0 0 0 0 0,0 0 0 0 0,0 0 0 0 0,1 0 0 0 0,-1 0 0 0 0,0 0 0 0 0,1 0 0 0 0,-1 0 0 0 0,0 0 0 0 0,1 0 0 0 0,-1 0 0 0 0,1 0 0 0 0,0 0 0 0 0,-1 0 0 0 0,2-1 0 0 0,1 1-71 0 0,3 1 12 0 0,72 7 147 0 0,2-6 152 0 0,114-14 0 0 0,28-2-75 0 0,239 25-423 0 0,-387-8 44 0 0,9 1-313 0 0,-80-3 461 0 0,-3 0-96 0 0,1 0 169 0 0,-1 1-1 0 0,1-1 0 0 0,-1 0 0 0 0,1 0 0 0 0,-1 0 0 0 0,1 0 0 0 0,-1 0 0 0 0,1 0 0 0 0,0 0 1 0 0,-1 0-1 0 0,1 0 0 0 0,-1 0 0 0 0,1 0 0 0 0,-1-1 0 0 0,0 1 0 0 0,1 0 0 0 0,-1 0 0 0 0,1 0 0 0 0,-1-1 1 0 0,1 1-1 0 0,-1 0 0 0 0,1 0 0 0 0,-1-1 0 0 0,0 1 0 0 0,1 0 0 0 0,-1-1 0 0 0,0 1 0 0 0,1-1 0 0 0,-1 1 1 0 0,0 0-1 0 0,1-1 0 0 0,-1 1 0 0 0,0-1 0 0 0,0 1 0 0 0,0-1 0 0 0,1 1 0 0 0,-1-1 0 0 0,0 0 0 0 0,-8-21 2 0 0,6 15-3 0 0,0 0 0 0 0,1 1 0 0 0,-1-1 0 0 0,2 0 0 0 0,-1 0 0 0 0,1 0 0 0 0,0 1 0 0 0,1-1 0 0 0,-1 0 0 0 0,4-12 0 0 0,0-19 102 0 0,9-15-110 0 0,-5 30 50 0 0,-7 18-68 0 0,0 0 0 0 0,0 1 0 0 0,1-1 0 0 0,0 1-1 0 0,0-1 1 0 0,0 1 0 0 0,1 0 0 0 0,5-8 0 0 0,-5 8 2 0 0,-2 2 173 0 0,3 3-188 0 0,0 0 0 0 0,-1-1 1 0 0,1 1-1 0 0,0 1 1 0 0,-1-1-1 0 0,1 0 1 0 0,-1 1-1 0 0,0 0 1 0 0,1 0-1 0 0,-1 0 1 0 0,0 0-1 0 0,0 0 1 0 0,0 1-1 0 0,-1-1 1 0 0,4 4-1 0 0,45 56-109 0 0,-19-23-38 0 0,109 133 49 0 0,-140-170 231 0 0,5 5-47 0 0,-6-7-56 0 0,0 1 1 0 0,0-1 0 0 0,0 0 0 0 0,1 0-1 0 0,-1 0 1 0 0,0 0 0 0 0,0 0 0 0 0,0 1-1 0 0,0-1 1 0 0,0 0 0 0 0,1 0 0 0 0,-1 0-1 0 0,0 0 1 0 0,0 0 0 0 0,0 0 0 0 0,0 0-1 0 0,1 0 1 0 0,-1 0 0 0 0,0 1 0 0 0,0-1-1 0 0,0 0 1 0 0,0 0 0 0 0,1 0 0 0 0,-1 0-1 0 0,0 0 1 0 0,0 0 0 0 0,0 0 0 0 0,1 0 0 0 0,-1 0-1 0 0,0 0 1 0 0,0 0 0 0 0,0-1 0 0 0,0 1-1 0 0,1 0 1 0 0,-1 0 0 0 0,0 0 0 0 0,0 0-1 0 0,0 0 1 0 0,0 0 0 0 0,1 0 0 0 0,-1 0-1 0 0,0 0 1 0 0,0-1 0 0 0,0 1 0 0 0,0 0-1 0 0,0 0 1 0 0,1 0 0 0 0,-1 0 0 0 0,0-1-1 0 0,0 1 1 0 0,0 0 0 0 0,0 0 0 0 0,0 0-1 0 0,0 0 1 0 0,0-1 0 0 0,0 1 0 0 0,0 0-1 0 0,0 0 1 0 0,0-1 0 0 0,3-6 23 0 0,-1 1-5 0 0,-1 1 0 0 0,1 0 1 0 0,-2-1-1 0 0,1 1 0 0 0,0-1 1 0 0,-1 1-1 0 0,0-1 0 0 0,0 0 1 0 0,-1 1-1 0 0,-1-8 1 0 0,2-14-53 0 0,0-1 0 0 0,2 1 0 0 0,1 0 0 0 0,1 0 0 0 0,1 1 0 0 0,2-1 0 0 0,9-26 0 0 0,-15 52 5 0 0,-1 0 0 0 0,0 0 0 0 0,0 0 0 0 0,1 0 0 0 0,-1 0 0 0 0,0 0 0 0 0,1 0-1 0 0,-1 1 1 0 0,1-1 0 0 0,0 0 0 0 0,-1 0 0 0 0,1 0 0 0 0,-1 1 0 0 0,1-1 0 0 0,0 0 0 0 0,0 0 0 0 0,-1 1 0 0 0,1-1-1 0 0,0 1 1 0 0,0-1 0 0 0,0 1 0 0 0,0-1 0 0 0,0 1 0 0 0,0 0 0 0 0,0-1 0 0 0,0 1 0 0 0,0 0 0 0 0,0 0 0 0 0,0-1-1 0 0,0 1 1 0 0,1 0 0 0 0,0 0-7 0 0,1 0-71 0 0,3 3 151 0 0,1 3-103 0 0,0-1 0 0 0,0 1-1 0 0,0 0 1 0 0,0 1 0 0 0,-1 0 0 0 0,0 0 0 0 0,-1 0 0 0 0,6 10-1 0 0,34 70-195 0 0,-16-27 64 0 0,-21-43 157 0 0,-8-15 94 0 0,1 0 0 0 0,-1 0 0 0 0,1 0 1 0 0,-1 0-1 0 0,1 0 0 0 0,0-1 0 0 0,0 1 0 0 0,0 0 0 0 0,0 0 0 0 0,0-1 0 0 0,0 1 0 0 0,1-1 0 0 0,-1 1 0 0 0,0-1 0 0 0,1 1 0 0 0,-1-1 0 0 0,1 0 0 0 0,0 0 0 0 0,-1 0 0 0 0,1 0 0 0 0,3 2 0 0 0,-2-8 39 0 0,32-66 34 0 0,-25 47-487 0 0,1 0 0 0 0,24-37 0 0 0,-34 61 314 0 0,-1-1-1 0 0,0 0 0 0 0,1 1 1 0 0,-1-1-1 0 0,1 1 0 0 0,-1-1 1 0 0,1 1-1 0 0,-1-1 1 0 0,1 1-1 0 0,-1 0 0 0 0,1-1 1 0 0,-1 1-1 0 0,1 0 0 0 0,0-1 1 0 0,-1 1-1 0 0,1 0 1 0 0,0 0-1 0 0,-1-1 0 0 0,1 1 1 0 0,0 0-1 0 0,-1 0 0 0 0,1 0 1 0 0,0 0-1 0 0,-1 0 1 0 0,1 0-1 0 0,0 0 0 0 0,-1 0 1 0 0,1 0-1 0 0,0 0 0 0 0,-1 0 1 0 0,1 1-1 0 0,0-1 1 0 0,-1 0-1 0 0,1 0 0 0 0,-1 1 1 0 0,1-1-1 0 0,0 0 0 0 0,0 1 1 0 0,7 5-39 0 0,-1 0 0 0 0,0 0 1 0 0,0 1-1 0 0,0-1 1 0 0,-1 2-1 0 0,0-1 0 0 0,-1 0 1 0 0,1 1-1 0 0,-1 0 0 0 0,-1 1 1 0 0,0-1-1 0 0,4 10 0 0 0,8 23-109 0 0,-13-29 357 0 0,1-1 0 0 0,1 1 0 0 0,0-1 0 0 0,1-1 1 0 0,10 16-1 0 0,-15-24 274 0 0,6-1-91 0 0,-7-1-346 0 0,0 0 0 0 0,1 1 0 0 0,-1-1 0 0 0,1 0 0 0 0,-1 1 0 0 0,0-1 0 0 0,1 0 0 0 0,-1 0 0 0 0,1 1 0 0 0,-1-1 0 0 0,1 0 0 0 0,-1 0 0 0 0,1 0 0 0 0,-1 0 0 0 0,1 1 0 0 0,-1-1 0 0 0,1 0 0 0 0,-1 0 0 0 0,1 0 0 0 0,-1 0 0 0 0,1-1 0 0 0,0 1 0 0 0,-1 0 0 0 0,1 0 1 0 0,-1 0-1 0 0,1 0 0 0 0,-1 0 0 0 0,1-1 0 0 0,-1 1 0 0 0,0 0 0 0 0,1 0 0 0 0,-1-1 0 0 0,1 1 0 0 0,0-1 0 0 0,15-12 77 0 0,-1 0 1 0 0,-1-2 0 0 0,0 0 0 0 0,0 0 0 0 0,11-19-1 0 0,-11 14-191 0 0,2 0 0 0 0,0 2-1 0 0,36-32 1 0 0,-48 47 67 0 0,0 1-1 0 0,0 0 1 0 0,1 0 0 0 0,-1 1 0 0 0,0-1-1 0 0,1 1 1 0 0,0 0 0 0 0,-1 0 0 0 0,1 0-1 0 0,0 1 1 0 0,-1-1 0 0 0,9 2 0 0 0,61 7-214 0 0,-57-5 183 0 0,105 24-157 0 0,-119-26 252 0 0,-1 1 20 0 0,31 25 420 0 0,-32-25-352 0 0,28 37 4669 0 0,-28-37-4715 0 0,0-1 0 0 0,0 0 0 0 0,0 0 0 0 0,0 1 0 0 0,0-1 0 0 0,0 0 0 0 0,0 0 0 0 0,1 0 0 0 0,-1 0 0 0 0,0 0 0 0 0,0-1 0 0 0,1 1 0 0 0,-1 0-1 0 0,3 0 1 0 0,-2 0 100 0 0,6-3-186 0 0,94-28 234 0 0,23-8-325 0 0,251-41 0 0 0,-203 58-235 0 0,382-23-67 0 0,-305 50 275 0 0,-246-6 257 0 0,-1 0-32 0 0,9 1-85 0 0,56-1 837 0 0,-64 1-749 0 0,3-1-108 0 0,-6 0 21 0 0,0 1 0 0 0,0-1 1 0 0,0 1-1 0 0,0-1 0 0 0,0 0 0 0 0,1 1 0 0 0,-1-1 1 0 0,0 0-1 0 0,0 0 0 0 0,0 0 0 0 0,0 0 1 0 0,0 0-1 0 0,0 0 0 0 0,1 0 0 0 0,-1 0 1 0 0,0-1-1 0 0,0 1 0 0 0,0 0 0 0 0,0-1 1 0 0,0 1-1 0 0,0 0 0 0 0,0-1 0 0 0,0 1 0 0 0,0-1 1 0 0,0 0-1 0 0,0 1 0 0 0,0-1 0 0 0,0 0 1 0 0,-1 0-1 0 0,1 0 0 0 0,0 1 0 0 0,0-1 1 0 0,-1 0-1 0 0,1 0 0 0 0,0 0 0 0 0,-1 0 1 0 0,1 0-1 0 0,-1 0 0 0 0,1-1 0 0 0,-1-5-8 0 0,6-43 102 0 0,-6 46-134 0 0,1 0 1 0 0,0 1 0 0 0,0-1 0 0 0,1 0 0 0 0,-1 0 0 0 0,1 1 0 0 0,0-1 0 0 0,3-5 0 0 0,6-14-159 0 0,-9 21 129 0 0,-1 0 1 0 0,0 0 0 0 0,0 0 0 0 0,1 0 0 0 0,0 0 0 0 0,-1 0 0 0 0,1 0 0 0 0,0 1 0 0 0,0-1 0 0 0,0 0 0 0 0,0 1 0 0 0,0 0 0 0 0,0-1 0 0 0,0 1 0 0 0,0 0-1 0 0,1 0 1 0 0,-1 0 0 0 0,0 0 0 0 0,1 1 0 0 0,-1-1 0 0 0,0 1 0 0 0,1-1 0 0 0,-1 1 0 0 0,1 0 0 0 0,-1 0 0 0 0,1 0 0 0 0,-1 0 0 0 0,1 1 0 0 0,-1-1 0 0 0,1 0-1 0 0,2 2 1 0 0,6 4-75 0 0,0 1-1 0 0,0 1 0 0 0,-1 0 0 0 0,0 0 1 0 0,0 1-1 0 0,-1 0 0 0 0,0 0 1 0 0,-1 1-1 0 0,0 1 0 0 0,0-1 0 0 0,-1 1 1 0 0,9 19-1 0 0,-12-21 32 0 0,0 0 0 0 0,1 0 0 0 0,0-1 0 0 0,8 11 0 0 0,-11-17 115 0 0,-2-2-9 0 0,0 0-1 0 0,1-1 1 0 0,-1 1 0 0 0,0 0-1 0 0,0 0 1 0 0,0 0-1 0 0,0 0 1 0 0,1-1 0 0 0,-1 1-1 0 0,0 0 1 0 0,0 0 0 0 0,0 0-1 0 0,1 0 1 0 0,-1 0-1 0 0,0 0 1 0 0,0 0 0 0 0,1 0-1 0 0,-1 0 1 0 0,0-1 0 0 0,0 1-1 0 0,1 0 1 0 0,-1 0-1 0 0,0 0 1 0 0,0 0 0 0 0,0 0-1 0 0,1 0 1 0 0,-1 1-1 0 0,0-1 1 0 0,0 0 0 0 0,1 0-1 0 0,-1 0 1 0 0,0 0 0 0 0,0 0-1 0 0,1 0 1 0 0,-1 0-1 0 0,0 0 1 0 0,0 0 0 0 0,0 1-1 0 0,1-1 1 0 0,-1 0 0 0 0,0 0-1 0 0,0 0 1 0 0,0 0-1 0 0,0 1 1 0 0,0-1 0 0 0,1 0-1 0 0,-1 0 1 0 0,0 1-1 0 0,0-1 1 0 0,0 0 0 0 0,0 0-1 0 0,0 0 1 0 0,0 1 0 0 0,0-1-1 0 0,0 0 1 0 0,15-23 50 0 0,-8 10-109 0 0,0 1 0 0 0,1-1-1 0 0,0 2 1 0 0,1-1 0 0 0,15-14-1 0 0,-22 23 10 0 0,1 1 1 0 0,0-1-1 0 0,0 1 0 0 0,0 0 0 0 0,1 0 0 0 0,-1 0 1 0 0,1 1-1 0 0,-1-1 0 0 0,1 1 0 0 0,-1-1 0 0 0,1 1 1 0 0,0 1-1 0 0,-1-1 0 0 0,1 0 0 0 0,0 1 0 0 0,0 0 1 0 0,-1 0-1 0 0,1 0 0 0 0,0 0 0 0 0,0 0 0 0 0,0 1 1 0 0,-1 0-1 0 0,1 0 0 0 0,0 0 0 0 0,5 2 0 0 0,-7-2 9 0 0,0 1-1 0 0,1-1 0 0 0,-1 0 1 0 0,0 1-1 0 0,0 0 1 0 0,0-1-1 0 0,-1 1 0 0 0,1 0 1 0 0,0 0-1 0 0,-1 0 0 0 0,1 0 1 0 0,-1 0-1 0 0,0 0 0 0 0,1 0 1 0 0,-1 1-1 0 0,0-1 0 0 0,0 0 1 0 0,-1 1-1 0 0,1-1 1 0 0,0 4-1 0 0,3 47-372 0 0,-4-47 336 0 0,0-3 30 0 0,-4 16-133 0 0,4-19 221 0 0,-1 1 1 0 0,1-1-1 0 0,0 1 0 0 0,0-1 1 0 0,0 0-1 0 0,0 1 0 0 0,0-1 1 0 0,0 1-1 0 0,0-1 0 0 0,0 0 1 0 0,0 1-1 0 0,0-1 0 0 0,0 1 1 0 0,0-1-1 0 0,0 1 1 0 0,0-1-1 0 0,0 0 0 0 0,0 1 1 0 0,0-1-1 0 0,0 1 0 0 0,1-1 1 0 0,-1 0-1 0 0,0 1 0 0 0,0-1 1 0 0,0 0-1 0 0,1 1 0 0 0,-1-1 1 0 0,0 0-1 0 0,1 1 0 0 0,-1-1 1 0 0,0 0-1 0 0,0 1 0 0 0,1-1 1 0 0,-1 0-1 0 0,1 0 0 0 0,-1 0 1 0 0,0 1-1 0 0,1-1 0 0 0,-1 0 1 0 0,1 0-1 0 0,0 0 0 0 0,15-9-76 0 0,0 0-1 0 0,-1-2 0 0 0,16-13 1 0 0,-28 21-53 0 0,0 1 1 0 0,1 0 0 0 0,-1 1-1 0 0,0-1 1 0 0,1 0-1 0 0,-1 1 1 0 0,1 0 0 0 0,-1 0-1 0 0,1 0 1 0 0,0 0 0 0 0,-1 0-1 0 0,1 1 1 0 0,5-1-1 0 0,-6 1-104 0 0,2 2 19 0 0,-1-1 122 0 0,-1 0 0 0 0,1 1-1 0 0,-1-1 1 0 0,1 1 0 0 0,-1 0 0 0 0,0 0 0 0 0,0 0 0 0 0,0 0-1 0 0,0 1 1 0 0,0-1 0 0 0,-1 1 0 0 0,1-1 0 0 0,-1 1-1 0 0,0 0 1 0 0,1 0 0 0 0,-1 0 0 0 0,-1 1 0 0 0,1-1-1 0 0,0 0 1 0 0,-1 1 0 0 0,2 5 0 0 0,-2-6-88 0 0,4 5 54 0 0,-5-7 112 0 0,0 0-1 0 0,0-1 0 0 0,0 1 1 0 0,0 0-1 0 0,0-1 0 0 0,0 1 0 0 0,1 0 1 0 0,-1 0-1 0 0,0-1 0 0 0,1 1 1 0 0,-1-1-1 0 0,0 1 0 0 0,1 0 1 0 0,-1-1-1 0 0,1 1 0 0 0,-1-1 0 0 0,1 1 1 0 0,-1-1-1 0 0,1 1 0 0 0,-1-1 1 0 0,1 1-1 0 0,-1-1 0 0 0,1 1 1 0 0,0-1-1 0 0,-1 0 0 0 0,1 1 0 0 0,0-1 1 0 0,-1 0-1 0 0,1 0 0 0 0,0 0 1 0 0,0 1-1 0 0,13-10 32 0 0,-1-1 1 0 0,0 0-1 0 0,-1-1 1 0 0,0 0-1 0 0,0 0 1 0 0,-1-2-1 0 0,10-15 0 0 0,34-33 80 0 0,-53 58-175 0 0,1 1 0 0 0,-1-1 0 0 0,1 1 0 0 0,0 0 0 0 0,-1 0 0 0 0,1 0 0 0 0,0 0 0 0 0,0 0 0 0 0,1 1 1 0 0,-1 0-1 0 0,0-1 0 0 0,0 1 0 0 0,1 0 0 0 0,-1 1 0 0 0,1-1 0 0 0,-1 1 0 0 0,0-1 0 0 0,1 1 0 0 0,6 0 0 0 0,-6 1-9 0 0,0 1-1 0 0,1-1 0 0 0,-1 1 1 0 0,0-1-1 0 0,0 1 0 0 0,0 0 1 0 0,0 1-1 0 0,0-1 0 0 0,0 1 1 0 0,-1 0-1 0 0,1-1 0 0 0,-1 2 1 0 0,4 3-1 0 0,2 4-46 0 0,0 0 0 0 0,-1 0 0 0 0,-1 1-1 0 0,0 0 1 0 0,0 1 0 0 0,-1-1 0 0 0,-1 1 0 0 0,6 20 0 0 0,-11-31 148 0 0,18 57 1715 0 0,-18-56-290 0 0,0-2-1351 0 0,0 0 1 0 0,0 0 0 0 0,1 1 0 0 0,-1-1 0 0 0,0 0-1 0 0,1 0 1 0 0,-1 0 0 0 0,0 1 0 0 0,1-1 0 0 0,-1 0-1 0 0,1 0 1 0 0,0 0 0 0 0,-1 0 0 0 0,1 0 0 0 0,0 0-1 0 0,0 0 1 0 0,-1 0 0 0 0,1 0 0 0 0,0 0 0 0 0,0-1-1 0 0,0 1 1 0 0,0 0 0 0 0,0-1 0 0 0,0 1 0 0 0,0 0-1 0 0,1-1 1 0 0,-1 1 0 0 0,0-1 0 0 0,0 0 0 0 0,0 1-1 0 0,1-1 1 0 0,-1 0 0 0 0,0 0 0 0 0,0 0 0 0 0,1 0-1 0 0,-1 0 1 0 0,1 0 0 0 0,59-7-624 0 0,-37 3 913 0 0,761-80-557 0 0,-10 48-2241 0 0,-564 45 1161 0 0,-207-9 1144 0 0,0 0 41 0 0,-1 0 0 0 0,0 0-1 0 0,1 0 1 0 0,-1 0-1 0 0,1 0 1 0 0,-1 1 0 0 0,0 0-1 0 0,5 1 1 0 0,-3-1-60 0 0,-1 0-1 0 0,0 0 1 0 0,0 0-1 0 0,1 0 1 0 0,-1-1-1 0 0,0 0 1 0 0,1 0-1 0 0,-1 0 1 0 0,6-1 0 0 0,-10-5 110 0 0,0 1 0 0 0,-1-1 0 0 0,0 0 1 0 0,1 0-1 0 0,-2 1 0 0 0,1-1 0 0 0,-3-5 1 0 0,4 10-44 0 0,-8-25 133 0 0,1-1-1 0 0,1 0 1 0 0,1 0 0 0 0,-1-36-1 0 0,5 50-225 0 0,2 1 1 0 0,0-1-1 0 0,0 1 0 0 0,1-1 1 0 0,0 1-1 0 0,1 0 0 0 0,1 0 1 0 0,0 0-1 0 0,0 1 0 0 0,1-1 1 0 0,8-12-1 0 0,-12 22 59 0 0,1-1 1 0 0,-1 1-1 0 0,1 0 1 0 0,0 0-1 0 0,0 0 1 0 0,0 0-1 0 0,0 0 0 0 0,0 0 1 0 0,0 0-1 0 0,1 1 1 0 0,-1-1-1 0 0,0 1 1 0 0,1-1-1 0 0,-1 1 1 0 0,1 0-1 0 0,0 0 1 0 0,-1 0-1 0 0,1 1 0 0 0,0-1 1 0 0,0 1-1 0 0,-1-1 1 0 0,1 1-1 0 0,0 0 1 0 0,0 0-1 0 0,0 0 1 0 0,-1 0-1 0 0,1 1 1 0 0,0-1-1 0 0,0 1 0 0 0,4 1 1 0 0,-1 0-26 0 0,1 1 0 0 0,-1-1 0 0 0,0 1 1 0 0,0 1-1 0 0,0-1 0 0 0,0 1 0 0 0,-1 0 0 0 0,1 0 1 0 0,-1 1-1 0 0,0 0 0 0 0,4 5 0 0 0,-2-1-25 0 0,0 1 0 0 0,-1 0-1 0 0,-1 0 1 0 0,6 14-1 0 0,8 14 96 0 0,-18-35-14 0 0,0 0-41 0 0,3 7 21 0 0,-4-9 51 0 0,0 0 0 0 0,0-1 0 0 0,0 1 0 0 0,1-1 0 0 0,-1 1 0 0 0,0-1 0 0 0,0 1 0 0 0,1-1 0 0 0,-1 1 0 0 0,0-1 0 0 0,1 1 0 0 0,-1-1 0 0 0,1 1 0 0 0,-1-1 0 0 0,1 0 0 0 0,-1 1 0 0 0,1-1 0 0 0,-1 0 0 0 0,1 1 0 0 0,-1-1 0 0 0,1 0 0 0 0,-1 0 0 0 0,1 1 0 0 0,-1-1 0 0 0,1 0 0 0 0,-1 0 0 0 0,1 0 0 0 0,0 0 0 0 0,-1 0 0 0 0,1 0 0 0 0,-1 0 0 0 0,1 0 0 0 0,0 0 0 0 0,-1 0 0 0 0,1 0 1 0 0,-1 0-1 0 0,1 0 0 0 0,-1 0 0 0 0,1-1 0 0 0,0 1 0 0 0,19-12 279 0 0,-18 10-356 0 0,8-6 64 0 0,0 0 1 0 0,-1-1 0 0 0,-1 0 0 0 0,1-1 0 0 0,-1 0 0 0 0,-1 0-1 0 0,8-14 1 0 0,-6 10-44 0 0,0 1 0 0 0,21-24 0 0 0,-27 34-36 0 0,0 0 0 0 0,0 0 0 0 0,0 0 0 0 0,1 0 0 0 0,-1 0 0 0 0,1 1 0 0 0,0-1 0 0 0,-1 1 0 0 0,1 0 0 0 0,0 0 0 0 0,0 1 0 0 0,7-2 0 0 0,-9 3 55 0 0,1 0 0 0 0,-1 0-1 0 0,1 1 1 0 0,-1-1 0 0 0,1 1 0 0 0,-1-1 0 0 0,0 1-1 0 0,1 0 1 0 0,-1 0 0 0 0,0 0 0 0 0,0 1 0 0 0,1-1 0 0 0,-1 0-1 0 0,0 1 1 0 0,0-1 0 0 0,0 1 0 0 0,-1 0 0 0 0,1 0 0 0 0,0 0-1 0 0,-1 0 1 0 0,1 0 0 0 0,1 3 0 0 0,8 10-101 0 0,-1 1 0 0 0,-1 0 1 0 0,0 1-1 0 0,11 32 0 0 0,2 4 57 0 0,-21-50 148 0 0,-1-1 0 0 0,1 0-1 0 0,0 0 1 0 0,1 0-1 0 0,-1 0 1 0 0,0 0-1 0 0,1 0 1 0 0,-1 0 0 0 0,1-1-1 0 0,-1 1 1 0 0,1 0-1 0 0,0-1 1 0 0,-1 1-1 0 0,4 1 1 0 0,-4-3-43 0 0,0 0-1 0 0,0 1 1 0 0,0-1 0 0 0,0 0-1 0 0,0 0 1 0 0,0 0 0 0 0,1 1 0 0 0,-1-1-1 0 0,0 0 1 0 0,0-1 0 0 0,0 1-1 0 0,0 0 1 0 0,0 0 0 0 0,0 0-1 0 0,0-1 1 0 0,1 1 0 0 0,-1 0-1 0 0,0-1 1 0 0,0 1 0 0 0,2-2-1 0 0,3-3 52 0 0,0-1-1 0 0,1 0 0 0 0,-2 0 1 0 0,1 0-1 0 0,-1 0 0 0 0,6-10 1 0 0,6-6 37 0 0,12-18-114 0 0,-26 34-86 0 0,0 1-1 0 0,0 0 0 0 0,1 0 1 0 0,-1 0-1 0 0,1 0 0 0 0,0 1 1 0 0,1-1-1 0 0,-1 1 0 0 0,1 0 1 0 0,0 0-1 0 0,0 1 0 0 0,0-1 1 0 0,7-2-1 0 0,-9 5-143 0 0,21 16-124 0 0,-19-11 292 0 0,0 1 0 0 0,-1 0 0 0 0,1 0 0 0 0,-1 1-1 0 0,0-1 1 0 0,-1 1 0 0 0,1 0 0 0 0,-1 0 0 0 0,3 7-1 0 0,12 21-187 0 0,-17-32 282 0 0,0-1 1 0 0,0 1-1 0 0,0-1 0 0 0,0 1 0 0 0,0-1 0 0 0,0 1 0 0 0,1-1 0 0 0,-1 0 0 0 0,0 0 0 0 0,1 0 0 0 0,-1 1 0 0 0,1-2 0 0 0,-1 1 0 0 0,1 0 0 0 0,0 0 0 0 0,-1 0 0 0 0,1-1 0 0 0,0 1 1 0 0,0-1-1 0 0,-1 1 0 0 0,1-1 0 0 0,3 1 0 0 0,-1-1 108 0 0,1-4 115 0 0,36-27-117 0 0,50-51 0 0 0,-83 74-192 0 0,0 1 0 0 0,0 0 0 0 0,1 0-1 0 0,-1 1 1 0 0,2 0 0 0 0,15-8 0 0 0,-21 12-10 0 0,0 0 1 0 0,1 1-1 0 0,-1-1 1 0 0,1 1-1 0 0,-1 0 1 0 0,1 1-1 0 0,-1-1 1 0 0,1 1-1 0 0,-1 0 1 0 0,1 0-1 0 0,0 0 1 0 0,-1 1-1 0 0,1-1 1 0 0,-1 1-1 0 0,1 0 1 0 0,-1 1 0 0 0,7 2-1 0 0,-1 1-8 0 0,-1 0 0 0 0,0 1-1 0 0,0 0 1 0 0,-1 0 0 0 0,1 1 0 0 0,-1 0 0 0 0,-1 0 0 0 0,1 1-1 0 0,-1 0 1 0 0,6 10 0 0 0,8 14-76 0 0,25 52 0 0 0,-12-21 499 0 0,8 18 4553 0 0,-40-79-3431 0 0,3 7-314 0 0,-5-8-1091 0 0,0 0 0 0 0,0-1 0 0 0,0 1 0 0 0,0-1 0 0 0,0 1 0 0 0,0 0 0 0 0,0-1 0 0 0,0 1 0 0 0,1-1 0 0 0,-1 1 0 0 0,0 0-1 0 0,0-1 1 0 0,1 1 0 0 0,-1-1 0 0 0,0 1 0 0 0,1-1 0 0 0,-1 1 0 0 0,0-1 0 0 0,1 1 0 0 0,-1-1 0 0 0,1 0 0 0 0,-1 1 0 0 0,1-1-1 0 0,-1 0 1 0 0,1 1 0 0 0,-1-1 0 0 0,1 0 0 0 0,-1 1 0 0 0,1-1 0 0 0,0 0 0 0 0,-1 0 0 0 0,1 0 0 0 0,-1 0 0 0 0,1 1 0 0 0,0-1 0 0 0,-1 0-1 0 0,1 0 1 0 0,0 0 0 0 0,625-101-1841 0 0,-317 66 347 0 0,-305 35 1407 0 0,35-5 78 0 0,-1-2-153 0 0,-34 7 93 0 0,151-25-1220 0 0,-152 25 1026 0 0,4 5-440 0 0,-7-5 618 0 0,1 0 0 0 0,0 0 0 0 0,-1 0 0 0 0,1 0 1 0 0,-1 0-1 0 0,1 0 0 0 0,-1 1 0 0 0,1-1 0 0 0,-1 0 0 0 0,1 0 0 0 0,-1 1 0 0 0,1-1 1 0 0,-1 0-1 0 0,0 1 0 0 0,1-1 0 0 0,-1 0 0 0 0,1 1 0 0 0,-1-1 0 0 0,0 0 0 0 0,1 1 0 0 0,-1-1 1 0 0,0 1-1 0 0,1-1 0 0 0,-1 1 0 0 0,0-1 0 0 0,0 1 0 0 0,35 200-787 0 0,-7-34 585 0 0,33 163 197 0 0,-34-200 57 0 0,-26-127-94 0 0,6 47-879 0 0,-13-47 879 0 0,1 0 0 0 0,-1 0 0 0 0,0 0 1 0 0,0-1-1 0 0,0 1 0 0 0,0-2 0 0 0,0 1 1 0 0,-1-1-1 0 0,-6 1 0 0 0,-68 5-61 0 0,47-6 36 0 0,-172 9 60 0 0,-89 9-143 0 0,293-20 181 0 0,0 2 0 0 0,-1-1 0 0 0,1 0 1 0 0,0 0-1 0 0,-1 1 0 0 0,1-1 0 0 0,0 1 0 0 0,0 0 0 0 0,0 0 0 0 0,0 0 1 0 0,-1 0-1 0 0,1 0 0 0 0,1 0 0 0 0,-1 0 0 0 0,0 1 0 0 0,0-1 1 0 0,0 1-1 0 0,1-1 0 0 0,-1 1 0 0 0,1 0 0 0 0,-2 2 0 0 0,1-2 82 0 0,7 4-34 0 0,14 10 1 0 0,-1 0 0 0 0,2-1-1 0 0,0-1 1 0 0,1-1-1 0 0,0-1 1 0 0,24 10 0 0 0,153 57 188 0 0,-129-54-277 0 0,337 152-701 0 0,-403-176 671 0 0,0 1 0 0 0,0-1 0 0 0,0 1 0 0 0,0-1 0 0 0,-1 1 0 0 0,1 0 0 0 0,0 0 0 0 0,-1 0 0 0 0,1 0 0 0 0,-1 1-1 0 0,0-1 1 0 0,0 1 0 0 0,0-1 0 0 0,0 1 0 0 0,0 0 0 0 0,-1 0 0 0 0,3 5 0 0 0,-3-5-16 0 0,-5 4-186 0 0,4-6 245 0 0,0 0-1 0 0,0-1 0 0 0,0 1 1 0 0,0 0-1 0 0,0 0 0 0 0,0-1 0 0 0,0 1 1 0 0,0 0-1 0 0,-1-1 0 0 0,1 1 1 0 0,0 0-1 0 0,0-1 0 0 0,-1 1 0 0 0,1-1 1 0 0,0 1-1 0 0,-1 0 0 0 0,1-1 1 0 0,-1 1-1 0 0,1-1 0 0 0,-1 1 1 0 0,1-1-1 0 0,-1 1 0 0 0,1-1 0 0 0,-1 1 1 0 0,0-1-1 0 0,1 0 0 0 0,-1 1 1 0 0,0-1-1 0 0,-18 6-45 0 0,0-2 0 0 0,-1 0 0 0 0,1-1 0 0 0,-1-1 0 0 0,1-1 0 0 0,-25-2 0 0 0,-130-16-25 0 0,44 2-42 0 0,74 16 501 0 0,52 0-153 0 0,10 6-112 0 0,4 3-65 0 0,1 1 1 0 0,1-2 0 0 0,0 0-1 0 0,0 0 1 0 0,1-1-1 0 0,16 8 1 0 0,96 40 216 0 0,-75-35-318 0 0,20 5 63 0 0,20 10-1221 0 0,-88-35 1016 0 0,-11 0-497 0 0,-358-4-78 0 0,217-3 672 0 0,144 6 114 0 0,-20-1 290 0 0,0 1-1 0 0,-35 5 1 0 0,60-5-297 0 0,1 0-1 0 0,-1 1 1 0 0,1-1 0 0 0,-1 0 0 0 0,1 1 0 0 0,-1-1-1 0 0,1 0 1 0 0,-1 1 0 0 0,1-1 0 0 0,0 1 0 0 0,-1-1 0 0 0,1 1-1 0 0,0-1 1 0 0,-1 1 0 0 0,1-1 0 0 0,0 1 0 0 0,-1-1-1 0 0,1 1 1 0 0,0-1 0 0 0,0 1 0 0 0,0-1 0 0 0,0 1 0 0 0,0 0-1 0 0,-1-1 1 0 0,1 1 0 0 0,0-1 0 0 0,0 1 0 0 0,0-1 0 0 0,0 1-1 0 0,1 0 1 0 0,-1-1 0 0 0,0 1 0 0 0,0-1 0 0 0,0 1-1 0 0,0-1 1 0 0,1 1 0 0 0,-1 0 0 0 0,0-1 0 0 0,0 1 0 0 0,1-1-1 0 0,-1 0 1 0 0,0 1 0 0 0,1-1 0 0 0,0 2 0 0 0,11 17 87 0 0,4 1 60 0 0,1-2 0 0 0,1 0 0 0 0,1 0-1 0 0,0-2 1 0 0,31 20 0 0 0,10 10-116 0 0,-51-38-86 0 0,-5-6-15 0 0,-1 0 0 0 0,1 1 0 0 0,-1 0 0 0 0,0-1 0 0 0,0 1 0 0 0,0 0 0 0 0,-1 1 0 0 0,1-1 0 0 0,-1 0-1 0 0,0 1 1 0 0,1 0 0 0 0,-2-1 0 0 0,4 7 0 0 0,-5-7-29 0 0,-20 33-565 0 0,2-21 696 0 0,16-13 99 0 0,-18 26 248 0 0,9 145-264 0 0,5-102-58 0 0,2 90 1 0 0,16-42 0 0 0,4-1 1 0 0,61 217-1 0 0,11-69-146 0 0,-58-174 229 0 0,-18-63-86 0 0,13 59 0 0 0,-4-38-282 0 0,-20-49 204 0 0,-1 0 0 0 0,0 0 0 0 0,1 1 0 0 0,-1-1-1 0 0,0 0 1 0 0,1 0 0 0 0,-1 0 0 0 0,0 0 0 0 0,0 0 0 0 0,0 1-1 0 0,0-1 1 0 0,0 0 0 0 0,0 0 0 0 0,0 0 0 0 0,-1 0 0 0 0,1 1-1 0 0,0-1 1 0 0,-1 0 0 0 0,1 0 0 0 0,0 0 0 0 0,-1 0 0 0 0,0 0-1 0 0,0 2 1 0 0,-2-2-16 0 0,1 0 0 0 0,-1-1 0 0 0,1 1 0 0 0,-1-1 0 0 0,1 1 0 0 0,-1-1 0 0 0,1 0 0 0 0,-1 0 0 0 0,1 0 0 0 0,-4-1-1 0 0,-8 1 7 0 0,-50-3 41 0 0,-86-16-1 0 0,15 0 18 0 0,-1210-14 23 0 0,901 46-102 0 0,-662 30-90 0 0,294 29 180 0 0,573-48-135 0 0,-1097 48 416 0 0,1143-66-341 0 0,-1014 7 227 0 0,1074-13-195 0 0,-250-3 83 0 0,-227 2 376 0 0,351 4-397 0 0,-562 19 55 0 0,589-16-34 0 0,-59 4-84 0 0,210-12 328 0 0,56 1-272 0 0,0-1 1 0 0,1-2 0 0 0,-1 0 0 0 0,1-2 0 0 0,-39-14-1 0 0,58 17-43 0 0,0-1 0 0 0,0 1 0 0 0,1-1 0 0 0,0 0 0 0 0,-1 0 0 0 0,1 0 0 0 0,1 0 0 0 0,-1-1 0 0 0,-3-5 0 0 0,3 5 13 0 0,-10-15-3 0 0,0 0-1 0 0,2-1 0 0 0,0-1 1 0 0,1 0-1 0 0,2-1 1 0 0,0 0-1 0 0,1 0 1 0 0,-7-35-1 0 0,10 26-6 0 0,2 0-1 0 0,0 0 1 0 0,3 1 0 0 0,0-1-1 0 0,2 0 1 0 0,6-33-1 0 0,-2 22-87 0 0,11-53 48 0 0,11-76-204 0 0,-20 123 36 0 0,5-18-1283 0 0,6 27-3132 0 0,-17 38 3970 0 0,-1 1-1 0 0,0-1 0 0 0,1 1 0 0 0,0-1 0 0 0,-1 1 0 0 0,1 0 0 0 0,0 0 0 0 0,-1 0 0 0 0,1 0 1 0 0,0 0-1 0 0,4-1 0 0 0,17-11-5718 0 0,9-7 2696 0 0,-19 13 1991 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58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848 0 0,'3'3'1089'0'0,"5"11"-196"0"0,0 0-1 0 0,-1 0 1 0 0,-1 0-1 0 0,0 1 0 0 0,-1 0 1 0 0,5 22-1 0 0,14 106 1711 0 0,-13-71-1097 0 0,6 50 97 0 0,-3-21-5510 0 0,-9-88 2149 0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58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0 14 3336 0 0,'0'0'2365'0'0,"-16"-13"563"0"0,-3 13-2102 0 0,-1 0 1 0 0,1 1-1 0 0,-1 1 1 0 0,1 1-1 0 0,-32 9 1 0 0,-101 38-2385 0 0,96-30-1957 0 0,23-9-2024 0 0,29-9 3995 0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59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6 4984 0 0,'0'0'5853'0'0,"6"1"-4177"0"0,19 3-41 0 0,-18-3 1171 0 0,15-9-492 0 0,18-3 1174 0 0,71-11 1 0 0,118 4-3495 0 0,-123 12-275 0 0,-25 2-511 0 0,45-4-2051 0 0,-46-5-4836 0 0,-57 7 1421 0 0,-20 5 5714 0 0,1 0-1 0 0,0-1 1 0 0,0 0 0 0 0,-1 1-1 0 0,1-1 1 0 0,-1-1 0 0 0,1 1-1 0 0,-1 0 1 0 0,0-1 0 0 0,3-3-1 0 0,4-5-1149 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6:59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20 4136 0 0,'0'0'1434'0'0,"-5"-17"10540"0"0,30 67-10817 0 0,3-1 0 0 0,1-1 0 0 0,68 82-1 0 0,-87-119-751 0 0,5 2 1442 0 0,-14-13-1803 0 0,1-1 0 0 0,-1 1 1 0 0,0 0-1 0 0,0-1 0 0 0,0 1 0 0 0,0-1 0 0 0,0 1 1 0 0,0-1-1 0 0,0 0 0 0 0,0 0 0 0 0,-1 1 0 0 0,1-1 1 0 0,0 0-1 0 0,0 0 0 0 0,0 0 0 0 0,-1 0 0 0 0,1 0 1 0 0,-1 0-1 0 0,2-1 0 0 0,2-7 63 0 0,0 1 1 0 0,0-1-1 0 0,0 0 0 0 0,-1 0 0 0 0,-1 0 1 0 0,0 0-1 0 0,0 0 0 0 0,0-1 0 0 0,-1-9 1 0 0,2 0 11 0 0,8-75 243 0 0,-7 48-351 0 0,2 0-1 0 0,2 1 1 0 0,28-87 0 0 0,-32 120-303 0 0,24-48-1953 0 0,-26 56 1431 0 0,1 1 1 0 0,0-1-1 0 0,0 1 0 0 0,0-1 0 0 0,0 1 1 0 0,0 0-1 0 0,6-3 0 0 0,-8 5 138 0 0,1 0 0 0 0,0 1 0 0 0,-1-1 0 0 0,1 1 0 0 0,-1-1 0 0 0,1 1 1 0 0,0 0-1 0 0,-1 0 0 0 0,1 0 0 0 0,0 0 0 0 0,0 0 0 0 0,-1 0 0 0 0,1 0 0 0 0,3 1 0 0 0,24 9-4341 0 0,-10 1 3144 0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0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 3276 0 0,'1'4'1046'0'0,"2"6"-608"0"0,-1 1 1 0 0,0-1 0 0 0,-1 1-1 0 0,0 0 1 0 0,0 0-1 0 0,-1 0 1 0 0,-1 0-1 0 0,0 0 1 0 0,-1-1 0 0 0,0 1-1 0 0,0 0 1 0 0,-1-1-1 0 0,0 0 1 0 0,-1 1 0 0 0,0-1-1 0 0,-1-1 1 0 0,-7 12-1 0 0,-6 28 2023 0 0,17-46-2032 0 0,-1-1 0 0 0,1 1 0 0 0,0-1 0 0 0,-1 1 0 0 0,1 0 0 0 0,1-1 0 0 0,-1 1 0 0 0,0 0 0 0 0,1 0 1 0 0,-1 0-1 0 0,1 0 0 0 0,0 3 0 0 0,0-6-289 0 0,0 1 1 0 0,1 0 0 0 0,-1 0-1 0 0,0 0 1 0 0,1 0 0 0 0,-1 0-1 0 0,1-1 1 0 0,0 1-1 0 0,-1 0 1 0 0,1-1 0 0 0,0 1-1 0 0,-1 0 1 0 0,1-1 0 0 0,0 1-1 0 0,0 0 1 0 0,-1-1-1 0 0,1 0 1 0 0,0 1 0 0 0,0-1-1 0 0,0 1 1 0 0,0-1-1 0 0,0 0 1 0 0,0 0 0 0 0,-1 1-1 0 0,1-1 1 0 0,2 0 0 0 0,1 1 508 0 0,2-3-381 0 0,52-13 74 0 0,104-26-2790 0 0,-119 32-1154 0 0,79-6 0 0 0,-69 19-1020 0 0,-48-3 3624 0 0,1 0 0 0 0,-1 0-1 0 0,0 1 1 0 0,0 0 0 0 0,0 0 0 0 0,0 0-1 0 0,0 1 1 0 0,5 3 0 0 0,1 2-659 0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25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64 1144 0 0,'9'-37'4086'0'0,"-7"13"-1351"0"0,-2 24-2579 0 0,0-1 0 0 0,0 0-1 0 0,1 1 1 0 0,-1-1 0 0 0,0 0-1 0 0,0 1 1 0 0,0-1 0 0 0,0 0-1 0 0,0 0 1 0 0,0 1 0 0 0,0-1-1 0 0,0 0 1 0 0,0 0 0 0 0,0 1-1 0 0,0-1 1 0 0,0 0 0 0 0,-1 1-1 0 0,1-1 1 0 0,0 0 0 0 0,0 1-1 0 0,-1-1 1 0 0,1 0 0 0 0,0 1 0 0 0,-1-1-1 0 0,1 1 1 0 0,-1-1 0 0 0,1 0-1 0 0,-1 1 1 0 0,1-1 0 0 0,-2 0-1 0 0,-26 16-20 0 0,22-11 2596 0 0,7-6-2715 0 0,0 0 1 0 0,1 0 0 0 0,-1 0-1 0 0,1 0 1 0 0,0 0-1 0 0,0 1 1 0 0,-1-1-1 0 0,1 0 1 0 0,0 1 0 0 0,1 0-1 0 0,-1-1 1 0 0,3 0-1 0 0,0-2 9 0 0,2-1 23 0 0,-4-14 310 0 0,-7 3-215 0 0,4 15-147 0 0,0 1 0 0 0,0 0-1 0 0,0-1 1 0 0,-1 1-1 0 0,1-1 1 0 0,0 1 0 0 0,0 0-1 0 0,-1-1 1 0 0,1 1 0 0 0,0-1-1 0 0,-1 1 1 0 0,1 0 0 0 0,0 0-1 0 0,-1-1 1 0 0,1 1 0 0 0,0 0-1 0 0,-1 0 1 0 0,1-1 0 0 0,-1 1-1 0 0,1 0 1 0 0,-1 0 0 0 0,1 0-1 0 0,0 0 1 0 0,-1-1 0 0 0,1 1-1 0 0,-1 0 1 0 0,1 0-1 0 0,-1 0 1 0 0,1 0 0 0 0,-1 0-1 0 0,1 0 1 0 0,0 0 0 0 0,-1 0-1 0 0,1 1 1 0 0,-1-1 0 0 0,1 0-1 0 0,-1 0 1 0 0,1 0 0 0 0,-1 0-1 0 0,1 1 1 0 0,0-1 0 0 0,-1 0-1 0 0,1 0 1 0 0,0 1 0 0 0,-1-1-1 0 0,1 0 1 0 0,0 1 0 0 0,-1-1-1 0 0,1 1 1 0 0,-19 14-134 0 0,15-12 8 0 0,-3 17-24 0 0,13-17 145 0 0,17-17 57 0 0,-19 12-79 0 0,3-3 12 0 0,-7 3-12 0 0,0 1-1 0 0,0-1 1 0 0,0 0 0 0 0,-1 1-1 0 0,1-1 1 0 0,0 0-1 0 0,0 1 1 0 0,-1-1 0 0 0,1 1-1 0 0,-1-1 1 0 0,0 0-1 0 0,1 1 1 0 0,-1-1 0 0 0,0 1-1 0 0,0 0 1 0 0,0-1-1 0 0,0 1 1 0 0,0 0 0 0 0,0-1-1 0 0,0 1 1 0 0,-1 0-1 0 0,1 0 1 0 0,0 0 0 0 0,-1 0-1 0 0,1 0 1 0 0,0 0-1 0 0,-1 0 1 0 0,1 1 0 0 0,-1-1-1 0 0,0 1 1 0 0,1-1-1 0 0,-1 1 1 0 0,0-1 0 0 0,1 1-1 0 0,-1 0 1 0 0,0 0-1 0 0,1 0 1 0 0,-1 0 0 0 0,0 0-1 0 0,1 0 1 0 0,-4 1-1 0 0,2-1-153 0 0,-1 3 90 0 0,2-1 25 0 0,-1 0 0 0 0,1 1 0 0 0,-1 0-1 0 0,1-1 1 0 0,0 1 0 0 0,0 0 0 0 0,0 0-1 0 0,1 0 1 0 0,-1 0 0 0 0,1 0 0 0 0,-1 0 0 0 0,1 1-1 0 0,0-1 1 0 0,0 0 0 0 0,1 1 0 0 0,-1-1-1 0 0,0 6 1 0 0,1-6-63 0 0,0 1-15 0 0,0 11 55 0 0,0-11-22 0 0,0-4 110 0 0,1 1-1 0 0,-1 0 0 0 0,0 0 1 0 0,0-1-1 0 0,1 1 0 0 0,-1 0 1 0 0,0 0-1 0 0,1-1 0 0 0,-1 1 0 0 0,1-1 1 0 0,-1 1-1 0 0,1 0 0 0 0,-1-1 1 0 0,1 1-1 0 0,0-1 0 0 0,-1 1 0 0 0,1-1 1 0 0,0 1-1 0 0,-1-1 0 0 0,1 0 1 0 0,0 1-1 0 0,-1-1 0 0 0,1 0 1 0 0,1 1-1 0 0,1-2 11 0 0,0 0-1 0 0,0 0 1 0 0,0 0 0 0 0,-1 0 0 0 0,1-1-1 0 0,0 1 1 0 0,0-1 0 0 0,-1 0 0 0 0,1 0-1 0 0,-1 0 1 0 0,0 0 0 0 0,1 0 0 0 0,-1 0-1 0 0,0-1 1 0 0,0 1 0 0 0,0-1 0 0 0,-1 1-1 0 0,1-1 1 0 0,-1 0 0 0 0,1 1 0 0 0,-1-1-1 0 0,0 0 1 0 0,0 0 0 0 0,0 0 0 0 0,0 0-1 0 0,-1 0 1 0 0,1 0 0 0 0,-1-1 0 0 0,0 1-1 0 0,0-4 1 0 0,0 4-3 0 0,0 2 41 0 0,0-1-44 0 0,0 1 0 0 0,0-1 0 0 0,0 1 0 0 0,0-1 0 0 0,0 1 0 0 0,0-1 0 0 0,0 0 0 0 0,0 1 0 0 0,0-1-1 0 0,-1 1 1 0 0,1-1 0 0 0,-1 1 0 0 0,1 0 0 0 0,-1-1 0 0 0,0 1 0 0 0,0-1 0 0 0,1 1 0 0 0,-3-2 0 0 0,2 1-63 0 0,-1 2 8 0 0,0-1 41 0 0,0 1 0 0 0,0 0 1 0 0,0 1-1 0 0,0-1 0 0 0,0 0 0 0 0,0 0 1 0 0,0 1-1 0 0,0 0 0 0 0,0-1 0 0 0,0 1 1 0 0,0 0-1 0 0,0 0 0 0 0,0 0 0 0 0,0 0 1 0 0,1 0-1 0 0,-1 0 0 0 0,1 0 0 0 0,-1 1 1 0 0,0-1-1 0 0,1 1 0 0 0,0-1 1 0 0,-1 1-1 0 0,1-1 0 0 0,0 1 0 0 0,0 0 1 0 0,0 0-1 0 0,0-1 0 0 0,0 1 0 0 0,0 0 1 0 0,1 0-1 0 0,-1 0 0 0 0,1 0 0 0 0,-1 0 1 0 0,1 0-1 0 0,0 0 0 0 0,0 4 0 0 0,0-1 25 0 0,0 0-1 0 0,0 1 0 0 0,1-1 0 0 0,0 0 0 0 0,0 0 0 0 0,1 0 0 0 0,-1 0 0 0 0,1 0 0 0 0,0 0 0 0 0,1 0 0 0 0,-1-1 0 0 0,1 1 0 0 0,3 4 0 0 0,-4-7 34 0 0,-1-1-25 0 0,0-1 0 0 0,0 1 0 0 0,0-1 0 0 0,0 1 1 0 0,1-1-1 0 0,-1 0 0 0 0,0 1 0 0 0,0-1 0 0 0,1 0 0 0 0,-1 0 1 0 0,0 0-1 0 0,0 0 0 0 0,0 0 0 0 0,1 0 0 0 0,-1 0 0 0 0,2-1 0 0 0,0 0-11 0 0,0-1-1 0 0,0 1 1 0 0,-1-1-1 0 0,1 0 1 0 0,-1 0-1 0 0,0 0 1 0 0,1 0-1 0 0,-1 0 1 0 0,0 0-1 0 0,0-1 1 0 0,0 1-1 0 0,-1-1 1 0 0,1 1-1 0 0,-1-1 1 0 0,3-4-1 0 0,-3 5 36 0 0,0 8-1368 0 0,5 16 572 0 0,-4-16-66 0 0,23 19-6367 0 0,-9-21 5578 0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3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 2680 0 0,'-1'13'1083'0'0,"1"0"0"0"0,1 1 0 0 0,0-1 1 0 0,1 0-1 0 0,5 22 0 0 0,-3-19-309 0 0,0 1 0 0 0,-2 0 0 0 0,1 27 0 0 0,-3-27-406 0 0,0-1 0 0 0,-1 0-1 0 0,-5 23 1 0 0,4-32-525 0 0,0-1 0 0 0,0 1 1 0 0,-1 0-1 0 0,0-1 0 0 0,0 1 0 0 0,-1-1 1 0 0,1 0-1 0 0,-1 0 0 0 0,-1-1 1 0 0,-6 9-1 0 0,8-12-403 0 0,0 0 1 0 0,-1 0-1 0 0,1 0 1 0 0,-1-1-1 0 0,1 1 0 0 0,-1-1 1 0 0,1 0-1 0 0,-1 0 1 0 0,0 0-1 0 0,0 0 1 0 0,0-1-1 0 0,1 1 0 0 0,-1-1 1 0 0,0 0-1 0 0,0 0 1 0 0,0 0-1 0 0,0-1 1 0 0,-5-1-1 0 0,-13-5-822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22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3 1504 0 0,'-2'-3'7804'0'0,"0"9"-3353"0"0,-3 21-2402 0 0,0 30-2900 0 0,-4 500 1988 0 0,9-239-487 0 0,-3-223-505 0 0,-4 0 0 0 0,-25 121-1 0 0,-14 112 414 0 0,15-84-377 0 0,12-96-20 0 0,-8 48 306 0 0,17-127-225 0 0,-1 79 0 0 0,0 7-33 0 0,-7 43 53 0 0,13-147-134 0 0,0 72 0 0 0,0 6 114 0 0,1-77-204 0 0,3 1-1 0 0,7 68 1 0 0,-2-67 128 0 0,-6 105-1 0 0,-1-49-10 0 0,8-23-269 0 0,-5-80 87 0 0,4 182-56 0 0,-8-94 165 0 0,-5 43-116 0 0,4-63 78 0 0,5-73-16 0 0,-5 37-36 0 0,-8 39-72 0 0,13-75 51 0 0,-5 35 62 0 0,3-33-7 0 0,-1 4 203 0 0,1 0 1 0 0,0 0 0 0 0,0 0-1 0 0,-1 14 1 0 0,4-22-205 0 0,0 1 0 0 0,0 0 0 0 0,-1-1 0 0 0,1 1 1 0 0,0-1-1 0 0,0 1 0 0 0,0-1 0 0 0,1 0 0 0 0,-1 1 0 0 0,0-1 1 0 0,0 0-1 0 0,1 0 0 0 0,-1 0 0 0 0,1 0 0 0 0,-1 0 1 0 0,1 0-1 0 0,-1 0 0 0 0,1-1 0 0 0,2 2 0 0 0,35 13 198 0 0,-36-14-251 0 0,41 11 263 0 0,82 11-1 0 0,-73-15-101 0 0,236 22 813 0 0,-69-11-537 0 0,177 18-380 0 0,-3-1 18 0 0,53-1 54 0 0,-70-8 81 0 0,191-8-108 0 0,-472-19-84 0 0,30-1-102 0 0,207-29 1 0 0,290-72 151 0 0,-61-1-24 0 0,-48 9-2 0 0,-165 46-87 0 0,-149 23 42 0 0,147-9-87 0 0,-23 3 16 0 0,165-30 150 0 0,-329 53 110 0 0,-93 7-162 0 0,88 12 0 0 0,-151-11 28 0 0,-2 1-29 0 0,0 0-1 0 0,0 0 0 0 0,0 0 0 0 0,0 0 1 0 0,1-1-1 0 0,-1 1 0 0 0,0-1 1 0 0,1 0-1 0 0,-1 1 0 0 0,0-1 1 0 0,0 0-1 0 0,4-1 0 0 0,-3 1-237 0 0,0-1-1 0 0,0 1 1 0 0,0 0-1 0 0,0 1 1 0 0,-1-1-1 0 0,1 0 1 0 0,0 1-1 0 0,0 0 1 0 0,0-1-1 0 0,-1 1 0 0 0,5 2 1 0 0,5 9-4493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10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0 1164 0 0,'0'0'4497'0'0,"-3"8"-4013"0"0,-24 100 4142 0 0,26-104-4208 0 0,-4 51 3156 0 0,4-45-3404 0 0,2-6 333 0 0,2-9 2537 0 0,29-73-2654 0 0,-28 69-356 0 0,1 0 0 0 0,0 0-1 0 0,0 1 1 0 0,1 0 0 0 0,0 0 0 0 0,1 0 0 0 0,10-9-1 0 0,-15 16-25 0 0,0 1-1 0 0,0-1 0 0 0,1 1 0 0 0,-1 0 1 0 0,0 0-1 0 0,1 0 0 0 0,-1 1 1 0 0,0-1-1 0 0,1 0 0 0 0,-1 1 0 0 0,0-1 1 0 0,0 1-1 0 0,0 0 0 0 0,1 0 0 0 0,-1 0 1 0 0,0 0-1 0 0,0 0 0 0 0,0 0 0 0 0,0 1 1 0 0,-1-1-1 0 0,1 1 0 0 0,0-1 0 0 0,-1 1 1 0 0,1 0-1 0 0,-1-1 0 0 0,1 1 0 0 0,1 3 1 0 0,17 22-35 0 0,-16-22-77 0 0,-2-3 174 0 0,-1 0 0 0 0,0 0 0 0 0,1 0 0 0 0,0 0 0 0 0,-1-1 0 0 0,1 1 0 0 0,0 0 0 0 0,0-1 0 0 0,0 1 0 0 0,0-1 0 0 0,0 1 0 0 0,0-1 0 0 0,3 1 0 0 0,-2-1 256 0 0,1-7-254 0 0,1 0 0 0 0,0 1 1 0 0,0 0-1 0 0,0 0 1 0 0,1 0-1 0 0,7-4 1 0 0,-7 4-40 0 0,4-4-21 0 0,0 1 0 0 0,0 0 1 0 0,1 0-1 0 0,0 1 0 0 0,1 0 0 0 0,18-7 0 0 0,-27 13-171 0 0,24 1-117 0 0,-23 1 241 0 0,0 0 1 0 0,-1 0-1 0 0,1 1 1 0 0,-1-1-1 0 0,1 1 1 0 0,-1 0-1 0 0,0 0 1 0 0,0 0-1 0 0,0 0 1 0 0,0 1 0 0 0,0-1-1 0 0,0 1 1 0 0,-1 0-1 0 0,1 0 1 0 0,-1 0-1 0 0,0 0 1 0 0,3 5-1 0 0,2 2-139 0 0,-5-8-14 0 0,-1-2 74 0 0,0 1 0 0 0,0 0 0 0 0,0 0 0 0 0,0 0 0 0 0,0-1 0 0 0,-1 1 0 0 0,1 0 0 0 0,0 0 0 0 0,0 0 0 0 0,-1 0 0 0 0,1 1-1 0 0,0-1 1 0 0,-1 0 0 0 0,1 0 0 0 0,-1 0 0 0 0,0 0 0 0 0,1 1 0 0 0,-1 1 0 0 0,1-2-202 0 0,-1 1 0 0 0,0-1 1 0 0,1 1-1 0 0,-1-1 0 0 0,1 0 0 0 0,0 1 0 0 0,-1-1 1 0 0,1 0-1 0 0,0 1 0 0 0,0-1 0 0 0,0 0 1 0 0,0 0-1 0 0,0 0 0 0 0,0 1 0 0 0,0-1 0 0 0,0 0 1 0 0,0-1-1 0 0,2 2 0 0 0,6 2-550 0 0,2-8-7706 0 0,17-10 7103 0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3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0 3980 0 0,'52'-67'6812'0'0,"-48"60"-6153"0"0,1 0-1 0 0,-1 1 0 0 0,2-1 0 0 0,11-10 0 0 0,17-21 488 0 0,-6 9-3574 0 0,-23 25 1436 0 0,0 0 0 0 0,-1 1 1 0 0,2 0-1 0 0,-1 0 0 0 0,0 1 0 0 0,1-1 1 0 0,-1 1-1 0 0,1 0 0 0 0,8-1 1 0 0,5 0-737 0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4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924 0 0,'0'0'5944'0'0,"17"8"1288"0"0,-8 0-7134 0 0,-6-6-42 0 0,-1 21-764 0 0,0-9-4800 0 0,-1-13 4723 0 0,2 4 893 0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4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4 3828 0 0,'7'-11'1700'0'0,"1"1"-1"0"0,-1 0 0 0 0,2 0 1 0 0,-1 1-1 0 0,1 0 0 0 0,13-9 1 0 0,-9 8-1023 0 0,0 1 0 0 0,1 1 1 0 0,0 0-1 0 0,0 1 0 0 0,1 1 0 0 0,0 0 1 0 0,25-6-1 0 0,-37 11-580 0 0,26 9-23 0 0,-28-5-64 0 0,5 8-42 0 0,-1-5 30 0 0,-5-1 0 0 0,-9 36 90 0 0,3-22-212 0 0,5-17 173 0 0,0 0-1 0 0,0 1 0 0 0,0 0 0 0 0,1-1 0 0 0,-1 1 0 0 0,1-1 1 0 0,-1 1-1 0 0,1 0 0 0 0,0 0 0 0 0,0-1 0 0 0,1 4 0 0 0,0-3-3 0 0,0 1-1 0 0,0-1 0 0 0,1 0 0 0 0,-1 0 0 0 0,1-1 0 0 0,0 1 0 0 0,0 0 0 0 0,0-1 0 0 0,0 1 0 0 0,1-1 0 0 0,-1 0 0 0 0,1 1 1 0 0,-1-1-1 0 0,1 0 0 0 0,3 1 0 0 0,19 15 72 0 0,-10-9-104 0 0,-2 0 1 0 0,1 1 0 0 0,-1 0-1 0 0,-1 1 1 0 0,0 0-1 0 0,0 1 1 0 0,18 26-1 0 0,-27-32-166 0 0,-1 0 0 0 0,1 0 1 0 0,-1 0-1 0 0,0 0 0 0 0,-1 1 0 0 0,0-1 0 0 0,0 1 0 0 0,0-1 0 0 0,-1 1 0 0 0,0-1 0 0 0,0 1 0 0 0,0-1 0 0 0,-1 1 0 0 0,0-1 0 0 0,0 1 0 0 0,-1-1 0 0 0,0 0 0 0 0,0 0 0 0 0,0 0 0 0 0,-1 0 0 0 0,0 0 0 0 0,0 0 0 0 0,-1 0 0 0 0,1-1 0 0 0,-1 0 0 0 0,0 0 0 0 0,-8 8 0 0 0,-25 22-3557 0 0,16-15 116 0 0,1 0-3708 0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5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36 3396 0 0,'1'-1'137'0'0,"-1"0"-1"0"0,0 0 1 0 0,0 0-1 0 0,0 0 1 0 0,1 0-1 0 0,-1 0 0 0 0,0 0 1 0 0,0 1-1 0 0,0-1 1 0 0,0 0-1 0 0,-1 0 1 0 0,1 0-1 0 0,0 0 1 0 0,0 0-1 0 0,-1 0 0 0 0,1 0 1 0 0,0 0-1 0 0,-1 0 1 0 0,1 1-1 0 0,-1-1 1 0 0,1 0-1 0 0,-1 0 1 0 0,1 0-1 0 0,-1 1 0 0 0,1-1 1 0 0,-1 0-1 0 0,0 1 1 0 0,-1-2-1 0 0,-1 1 29 0 0,1-1-1 0 0,-1 1 1 0 0,0 0 0 0 0,0 0-1 0 0,0 0 1 0 0,1 0-1 0 0,-1 0 1 0 0,0 1-1 0 0,-4-1 1 0 0,-59 3 681 0 0,65-2-799 0 0,-14 2 152 0 0,0 0 0 0 0,0 1-1 0 0,0 1 1 0 0,1 0 0 0 0,0 1-1 0 0,0 0 1 0 0,-25 14 0 0 0,34-16-17 0 0,1 0 0 0 0,-1 0 0 0 0,1 1 0 0 0,-1-1 0 0 0,1 1 0 0 0,0 0 1 0 0,1 0-1 0 0,-1 1 0 0 0,1-1 0 0 0,0 1 0 0 0,0 0 0 0 0,0 0 0 0 0,0 0 1 0 0,1 0-1 0 0,0 0 0 0 0,0 1 0 0 0,0-1 0 0 0,1 0 0 0 0,0 1 0 0 0,0 0 0 0 0,0-1 1 0 0,1 9-1 0 0,0-12-116 0 0,0-1 1 0 0,0 1 0 0 0,0-1-1 0 0,1 0 1 0 0,-1 1 0 0 0,0-1-1 0 0,1 1 1 0 0,-1-1-1 0 0,1 0 1 0 0,0 1 0 0 0,-1-1-1 0 0,1 0 1 0 0,0 1 0 0 0,0-1-1 0 0,0 0 1 0 0,0 0-1 0 0,0 0 1 0 0,0 0 0 0 0,0 0-1 0 0,0 0 1 0 0,1 0 0 0 0,-1 0-1 0 0,0-1 1 0 0,0 1-1 0 0,1 0 1 0 0,2 0 0 0 0,27 6 685 0 0,-30-7-743 0 0,2 0 156 0 0,3-2 27 0 0,1 0-121 0 0,0-1-1 0 0,-1 1 1 0 0,1-2 0 0 0,-1 1 0 0 0,0-1 0 0 0,1 0-1 0 0,-2 0 1 0 0,1-1 0 0 0,0 0 0 0 0,-1 0 0 0 0,6-7 0 0 0,5-9 52 0 0,26-42 1 0 0,-30 43-210 0 0,-11 18 71 0 0,-1 1 13 0 0,0 1 0 0 0,0 0 0 0 0,0 0 0 0 0,0 0 0 0 0,0-1 0 0 0,0 1 0 0 0,0 0 0 0 0,0 0 0 0 0,0-1 0 0 0,0 1 0 0 0,0 0 0 0 0,1 0 0 0 0,-1 0 0 0 0,0-1 0 0 0,0 1 0 0 0,0 0-1 0 0,0 0 1 0 0,0 0 0 0 0,0-1 0 0 0,0 1 0 0 0,1 0 0 0 0,-1 0 0 0 0,0 0 0 0 0,0 0 0 0 0,0-1 0 0 0,0 1 0 0 0,1 0 0 0 0,-1 0 0 0 0,0 0 0 0 0,0 0 0 0 0,0 0 0 0 0,1 0 0 0 0,-1 0-1 0 0,0 0 1 0 0,0-1 0 0 0,0 1 0 0 0,1 0 0 0 0,-1 0 0 0 0,0 0 0 0 0,0 0 0 0 0,1 0 0 0 0,-1 0 0 0 0,0 0 0 0 0,0 0 0 0 0,0 0 0 0 0,1 1 0 0 0,-1-1 0 0 0,0 0 0 0 0,0 0 0 0 0,1 0-1 0 0,-1 0 1 0 0,0 0 0 0 0,0 0 0 0 0,0 0 0 0 0,0 0 0 0 0,1 1 0 0 0,-1-1 0 0 0,0 0 0 0 0,0 0 0 0 0,0 0 0 0 0,0 0 0 0 0,1 1 0 0 0,-1-1 0 0 0,0 0 0 0 0,0 0 0 0 0,0 0 0 0 0,0 1-1 0 0,0-1 1 0 0,7 11-3 0 0,-1 0-1 0 0,0 0 1 0 0,0 1-1 0 0,-1 0 0 0 0,-1 0 1 0 0,5 20-1 0 0,11 68 73 0 0,10 55-851 0 0,-17-92-1887 0 0,7-1-4251 0 0,-8-24 423 0 0,-11-35 4753 0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27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0 508 0 0,'-4'0'53'0'0,"-12"0"88"0"0,12 0 282 0 0,0 0-377 0 0,-6 1 273 0 0,1 1 0 0 0,-1-1 0 0 0,1 1 0 0 0,0 1 0 0 0,0 0 0 0 0,0 0 0 0 0,0 1 0 0 0,0 0 0 0 0,1 0 0 0 0,0 1 0 0 0,0 0 0 0 0,-13 11 0 0 0,19-14 230 0 0,-3 8 970 0 0,5-9-1439 0 0,-1-1 0 0 0,1 1-1 0 0,-1-1 1 0 0,1 1 0 0 0,-1-1 0 0 0,1 1 0 0 0,0 0 0 0 0,-1-1 0 0 0,1 1 0 0 0,0 0 0 0 0,-1-1 0 0 0,1 1 0 0 0,0 0 0 0 0,0-1 0 0 0,0 1 0 0 0,-1 0 0 0 0,1-1 0 0 0,0 1 0 0 0,0 0 0 0 0,0-1 0 0 0,0 1 0 0 0,0 0 0 0 0,0 0 0 0 0,1-1 0 0 0,-1 1 0 0 0,0 0 0 0 0,0-1 0 0 0,0 1 0 0 0,1 0 0 0 0,-1-1-1 0 0,0 1 1 0 0,1-1 0 0 0,-1 1 0 0 0,0 0 0 0 0,1-1 0 0 0,0 2 0 0 0,34 12 1629 0 0,-31-13-815 0 0,1-3-642 0 0,-1 1-170 0 0,-1 0 0 0 0,0 0 0 0 0,1 0 0 0 0,-1-1 0 0 0,0 0 0 0 0,0 1 0 0 0,0-1 0 0 0,0 0 0 0 0,0 0 0 0 0,0-1-1 0 0,0 1 1 0 0,-1 0 0 0 0,1-1 0 0 0,-1 0 0 0 0,0 0 0 0 0,0 1 0 0 0,3-6 0 0 0,-4 6 31 0 0,-1-1-70 0 0,0 0-1 0 0,1-1 0 0 0,-1 1 0 0 0,-1 0 1 0 0,1 0-1 0 0,0-1 0 0 0,-1 1 1 0 0,1 0-1 0 0,-2-4 0 0 0,-1 6-43 0 0,1 1 0 0 0,0 0 0 0 0,0 0 1 0 0,0 0-1 0 0,-1 1 0 0 0,1-1 0 0 0,0 1 0 0 0,0-1 0 0 0,0 1 0 0 0,0-1 1 0 0,0 1-1 0 0,-1 0 0 0 0,1 0 0 0 0,1 0 0 0 0,-1 0 0 0 0,0 0 0 0 0,0 1 1 0 0,0-1-1 0 0,1 1 0 0 0,-1-1 0 0 0,1 1 0 0 0,-1-1 0 0 0,1 1 0 0 0,-1 0 1 0 0,1 0-1 0 0,0 0 0 0 0,0 0 0 0 0,0 0 0 0 0,0 0 0 0 0,0 0 0 0 0,1 0 0 0 0,-1 0 1 0 0,0 0-1 0 0,1 0 0 0 0,0 0 0 0 0,-1 1 0 0 0,1-1 0 0 0,0 0 0 0 0,0 0 1 0 0,1 4-1 0 0,-1-2 385 0 0,3-2-273 0 0,-2-1-71 0 0,1 0-1 0 0,-1-1 0 0 0,1 1 1 0 0,-1-1-1 0 0,1 1 1 0 0,-1-1-1 0 0,1 1 1 0 0,0-1-1 0 0,-1 0 1 0 0,1 0-1 0 0,-1 0 0 0 0,1 0 1 0 0,0 0-1 0 0,-1 0 1 0 0,1 0-1 0 0,0 0 1 0 0,-1-1-1 0 0,1 1 1 0 0,-1-1-1 0 0,1 1 0 0 0,-1-1 1 0 0,1 0-1 0 0,-1 1 1 0 0,1-1-1 0 0,-1 0 1 0 0,3-2-1 0 0,-1 1-18 0 0,-1 0 0 0 0,1 0 0 0 0,0-1 0 0 0,-1 1 0 0 0,1-1 0 0 0,-1 0 1 0 0,0 0-1 0 0,0 0 0 0 0,0 0 0 0 0,0 0 0 0 0,-1 0 0 0 0,2-4 0 0 0,-2 5 32 0 0,8-13 102 0 0,-6 7-147 0 0,-8 7-289 0 0,-26 17 321 0 0,24-9 8 0 0,7 3-31 0 0,0-5-16 0 0,0-1 0 0 0,0 1 0 0 0,1 0 1 0 0,0 0-1 0 0,0-1 0 0 0,0 1 0 0 0,2 5 0 0 0,-1-6 203 0 0,0-2-115 0 0,-1-1-86 0 0,-1-1 0 0 0,0 0 0 0 0,0 0 0 0 0,0 1-1 0 0,0-1 1 0 0,0 0 0 0 0,0 0 0 0 0,0 0-1 0 0,0 1 1 0 0,0-1 0 0 0,1 0 0 0 0,-1 0 0 0 0,0 0-1 0 0,0 1 1 0 0,0-1 0 0 0,1 0 0 0 0,-1 0 0 0 0,0 0-1 0 0,0 0 1 0 0,0 0 0 0 0,1 1 0 0 0,-1-1-1 0 0,0 0 1 0 0,0 0 0 0 0,0 0 0 0 0,1 0 0 0 0,-1 0-1 0 0,0 0 1 0 0,0 0 0 0 0,1 0 0 0 0,-1 0-1 0 0,0 0 1 0 0,0 0 0 0 0,1 0 0 0 0,-1 0 0 0 0,0 0-1 0 0,0 0 1 0 0,1 0 0 0 0,-1 0 0 0 0,0 0 0 0 0,0 0-1 0 0,1 0 1 0 0,-1-1 0 0 0,0 1 0 0 0,0 0-1 0 0,0 0 1 0 0,1 0 0 0 0,-1 0 0 0 0,0 0 0 0 0,0-1-1 0 0,0 1 1 0 0,1 0 0 0 0,21-41 44 0 0,-21 38-2 0 0,-2-1-58 0 0,-2-11-7 0 0,3 14 9 0 0,-1-1 1 0 0,1 1-1 0 0,0-1 1 0 0,0 1-1 0 0,-1 0 1 0 0,1-1-1 0 0,-1 1 1 0 0,1-1-1 0 0,-1 1 1 0 0,1 0 0 0 0,-1 0-1 0 0,0-1 1 0 0,0 1-1 0 0,0 0 1 0 0,0 0-1 0 0,0 0 1 0 0,0 0-1 0 0,0 0 1 0 0,0 0-1 0 0,-2-1 1 0 0,2 1 22 0 0,-1-1-46 0 0,0 2 17 0 0,1 0 0 0 0,-1 0 0 0 0,1 0 0 0 0,0 0 0 0 0,-1 0 1 0 0,1 0-1 0 0,-1 0 0 0 0,1 0 0 0 0,0 0 0 0 0,-1 1 0 0 0,1-1 0 0 0,0 0 1 0 0,-1 1-1 0 0,-1 1 0 0 0,0-1-8 0 0,0 1-1 0 0,1 0 1 0 0,-1 0-1 0 0,1 0 1 0 0,-1 1 0 0 0,1-1-1 0 0,0 1 1 0 0,0-1-1 0 0,0 1 1 0 0,0 0 0 0 0,0 0-1 0 0,1 0 1 0 0,-1 0 0 0 0,1 0-1 0 0,0 0 1 0 0,0 0-1 0 0,0 0 1 0 0,0 0 0 0 0,0 1-1 0 0,1-1 1 0 0,0 0-1 0 0,-1 1 1 0 0,1-1 0 0 0,0 0-1 0 0,1 1 1 0 0,-1-1 0 0 0,1 4-1 0 0,-1-5 34 0 0,4 12-35 0 0,-2-12 55 0 0,0-1-1 0 0,-1 1 1 0 0,1-1-1 0 0,0 0 1 0 0,-1 1-1 0 0,1-1 0 0 0,0 0 1 0 0,0 0-1 0 0,0 0 1 0 0,0-1-1 0 0,0 1 1 0 0,0 0-1 0 0,0-1 0 0 0,5 1 1 0 0,-3 0 33 0 0,-1-5-35 0 0,0-2-15 0 0,1 0 1 0 0,0 0 0 0 0,-1 0 0 0 0,0 0-1 0 0,3-12 1 0 0,-5 15-28 0 0,-1-8-24 0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1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8 4636 0 0,'5'-18'6438'0'0,"-4"15"-6207"0"0,-1 1-1 0 0,1 0 0 0 0,-1 0 0 0 0,1 0 0 0 0,0 0 0 0 0,0 0 1 0 0,0 0-1 0 0,0 0 0 0 0,0 0 0 0 0,0 0 0 0 0,1 0 0 0 0,-1 0 1 0 0,3-2-1 0 0,7-13 1731 0 0,-9 13-1732 0 0,0 0-1 0 0,1 0 1 0 0,0 0-1 0 0,-1 1 1 0 0,1-1-1 0 0,1 1 1 0 0,-1 0-1 0 0,0 0 1 0 0,7-5-1 0 0,4-4 475 0 0,-4 3-705 0 0,1 0-1 0 0,-1 1 0 0 0,1 1 0 0 0,1 0 0 0 0,-1 0 0 0 0,1 1 0 0 0,0 1 0 0 0,18-6 0 0 0,-27 10-247 0 0,-2 1-60 0 0,0 0 293 0 0,0 0 0 0 0,0 1 0 0 0,-1-1 0 0 0,1 0 0 0 0,0 0 0 0 0,0 0 0 0 0,0 1 0 0 0,0-1 1 0 0,0 0-1 0 0,-1 1 0 0 0,1-1 0 0 0,0 1 0 0 0,0-1 0 0 0,-1 1 0 0 0,1-1 0 0 0,0 1 0 0 0,0 0 0 0 0,-1-1 0 0 0,1 1 0 0 0,-1 0 0 0 0,1-1 0 0 0,-1 1 0 0 0,1 0 0 0 0,-1 0 0 0 0,1 0 0 0 0,-1-1 0 0 0,0 1 0 0 0,1 0 1 0 0,-1 0-1 0 0,0 0 0 0 0,0 0 0 0 0,0 0 0 0 0,0 0 0 0 0,0-1 0 0 0,0 1 0 0 0,0 0 0 0 0,0 0 0 0 0,0 0 0 0 0,0 0 0 0 0,0 0 0 0 0,0 0 0 0 0,-1 0 0 0 0,1-1 0 0 0,0 1 0 0 0,-1 0 0 0 0,1 0 0 0 0,-1 1 0 0 0,-21 46-451 0 0,22-48 461 0 0,-60 107-546 0 0,60-106 584 0 0,-1 1-1 0 0,0 0 1 0 0,0-1 0 0 0,0 1-1 0 0,1-1 1 0 0,-1 1-1 0 0,1 0 1 0 0,-1-1 0 0 0,1 1-1 0 0,0 0 1 0 0,-1 0-1 0 0,1-1 1 0 0,0 1 0 0 0,0 0-1 0 0,1 0 1 0 0,-1-1 0 0 0,0 1-1 0 0,0 0 1 0 0,1 0-1 0 0,-1-1 1 0 0,1 1 0 0 0,0 0-1 0 0,-1-1 1 0 0,1 1-1 0 0,0-1 1 0 0,0 1 0 0 0,0-1-1 0 0,0 1 1 0 0,0-1-1 0 0,0 0 1 0 0,2 2 0 0 0,4 3 40 0 0,1 0 0 0 0,-1 0 1 0 0,1 0-1 0 0,15 7 1 0 0,7 5 47 0 0,-26-14-104 0 0,-2-3-13 0 0,0 1-1 0 0,1-1 0 0 0,-1 1 1 0 0,0 0-1 0 0,0 0 1 0 0,-1 0-1 0 0,1 0 0 0 0,0 0 1 0 0,-1 1-1 0 0,1-1 0 0 0,-1 0 1 0 0,0 1-1 0 0,0-1 1 0 0,0 1-1 0 0,0-1 0 0 0,0 1 1 0 0,0 0-1 0 0,-1-1 0 0 0,1 1 1 0 0,-1 0-1 0 0,0-1 1 0 0,0 6-1 0 0,-3 6-178 0 0,-1-1 0 0 0,-1 1-1 0 0,0-1 1 0 0,-8 16 0 0 0,7-18-1284 0 0,-7 15-1009 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1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4832 0 0,'0'0'9165'0'0,"21"-8"-9945"0"0,-15-15-5968 0 0,3 7 2735 0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2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0 1760 0 0,'0'0'848'0'0,"-6"1"-479"0"0,-10 0-61 0 0,1 1 0 0 0,0 0 0 0 0,-1 2-1 0 0,1-1 1 0 0,0 2 0 0 0,1 0 0 0 0,-1 1 0 0 0,1 0 0 0 0,0 1 0 0 0,1 1-1 0 0,-19 13 1 0 0,30-18-97 0 0,0-1 0 0 0,0 1 0 0 0,0 0 0 0 0,0 0 0 0 0,0-1 0 0 0,1 1 0 0 0,-1 0 0 0 0,1 1 0 0 0,0-1 0 0 0,0 0 0 0 0,0 0 1 0 0,0 0-1 0 0,1 1 0 0 0,-1-1 0 0 0,1 0 0 0 0,0 1 0 0 0,0 3 0 0 0,0-4 747 0 0,6 6-311 0 0,-6-8-606 0 0,0 0 0 0 0,0 0 0 0 0,0-1-1 0 0,0 1 1 0 0,1 0 0 0 0,-1 0 0 0 0,0-1 0 0 0,0 1 0 0 0,1 0 0 0 0,-1-1 0 0 0,0 1 0 0 0,1 0 0 0 0,-1-1 0 0 0,1 1 0 0 0,-1 0 0 0 0,1-1 0 0 0,-1 1 0 0 0,1-1 0 0 0,-1 1 0 0 0,1-1 0 0 0,0 1 0 0 0,0 0 0 0 0,3-1 43 0 0,-1 0 1 0 0,0 0-1 0 0,1 0 0 0 0,-1 0 1 0 0,1-1-1 0 0,-1 1 1 0 0,1-1-1 0 0,-1 0 1 0 0,0 0-1 0 0,0 0 1 0 0,1 0-1 0 0,-1 0 1 0 0,0-1-1 0 0,0 0 1 0 0,0 1-1 0 0,0-1 1 0 0,-1 0-1 0 0,1-1 1 0 0,-1 1-1 0 0,1 0 1 0 0,-1-1-1 0 0,4-4 1 0 0,11-12 251 0 0,27-40 0 0 0,-42 56-260 0 0,11-14 122 0 0,-12 16-191 0 0,-1 0 0 0 0,1 0 0 0 0,-1 0 0 0 0,1 0 0 0 0,-1 1 0 0 0,1-1 0 0 0,-1 0 0 0 0,1 1 0 0 0,0-1 0 0 0,0 0 0 0 0,-1 1 0 0 0,1-1 0 0 0,0 1 0 0 0,0-1 0 0 0,-1 1 0 0 0,1-1 0 0 0,0 1 0 0 0,0-1 0 0 0,0 1 0 0 0,0 0 0 0 0,0 0 0 0 0,1-1 0 0 0,13 26-27 0 0,-12-12 8 0 0,-1 1 0 0 0,0 0 0 0 0,-1 1 1 0 0,0-1-1 0 0,-1 0 0 0 0,-1 0 0 0 0,-4 26 1 0 0,2-14-53 0 0,-6 56 660 0 0,4-46-3025 0 0,1 1-8812 0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2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2404 0 0,'-27'245'8359'0'0,"11"-164"-8022"0"0,5-33-2221 0 0,6 5-4044 0 0,5-38 4196 0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29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2076 0 0,'14'-19'8789'0'0,"-9"17"-7870"0"0,-1 1-699 0 0,0 0 0 0 0,0-1 0 0 0,1 1 0 0 0,-1-1 0 0 0,0 0 0 0 0,-1 0 0 0 0,1 0 0 0 0,0 0 0 0 0,-1-1 0 0 0,1 1 0 0 0,-1-1-1 0 0,0 0 1 0 0,1 0 0 0 0,2-5 0 0 0,-4 6-180 0 0,-2 2-136 0 0,0 0 82 0 0,0 0-1 0 0,0-1 1 0 0,0 1 0 0 0,0 0 0 0 0,0 0 0 0 0,0 0 0 0 0,0 0 0 0 0,0-1 0 0 0,0 1 0 0 0,0 0 0 0 0,0 0 0 0 0,0 0 0 0 0,0-1 0 0 0,0 1-1 0 0,0 0 1 0 0,0 0 0 0 0,0 0 0 0 0,0 0 0 0 0,0-1 0 0 0,-1 1 0 0 0,1 0 0 0 0,0 0 0 0 0,0 0 0 0 0,0 0 0 0 0,0-1 0 0 0,0 1 0 0 0,0 0-1 0 0,-1 0 1 0 0,1 0 0 0 0,0 0 0 0 0,0 0 0 0 0,0 0 0 0 0,0 0 0 0 0,0 0 0 0 0,-1-1 0 0 0,1 1 0 0 0,0 0 0 0 0,0 0 0 0 0,0 0-1 0 0,-1 0 1 0 0,1 0 0 0 0,0 0 0 0 0,0 0 0 0 0,0 0 0 0 0,-1 0 0 0 0,-10 6 52 0 0,1 0-93 0 0,7-5 38 0 0,0 1 0 0 0,1-1 0 0 0,-1 1 0 0 0,1-1 0 0 0,-1 1 0 0 0,1 0 0 0 0,-1 0 0 0 0,1 0 0 0 0,0 0 0 0 0,0 1 0 0 0,0-1 0 0 0,0 1 0 0 0,1-1 0 0 0,-1 1 0 0 0,0-1-1 0 0,1 1 1 0 0,0 0 0 0 0,0 0 0 0 0,0 0 0 0 0,0 0 0 0 0,-1 4 0 0 0,2-4 8 0 0,15 23-44 0 0,-13-25 66 0 0,-1 0 0 0 0,1 0 1 0 0,0 0-1 0 0,0 0 0 0 0,0-1 1 0 0,0 1-1 0 0,0-1 0 0 0,0 1 1 0 0,1-1-1 0 0,-1 0 1 0 0,0 0-1 0 0,0 0 0 0 0,0 0 1 0 0,0 0-1 0 0,0 0 0 0 0,0-1 1 0 0,0 1-1 0 0,0 0 0 0 0,0-1 1 0 0,0 0-1 0 0,0 0 1 0 0,0 1-1 0 0,0-1 0 0 0,3-2 1 0 0,-1 0-22 0 0,-4 3-12 0 0,0 0 15 0 0,-1 0 1 0 0,1 0-1 0 0,0 0 1 0 0,0 0-1 0 0,0 0 1 0 0,-1 0-1 0 0,1-1 0 0 0,0 1 1 0 0,0 0-1 0 0,0 0 1 0 0,-1 0-1 0 0,1-1 1 0 0,0 1-1 0 0,0 0 1 0 0,0 0-1 0 0,0 0 1 0 0,0-1-1 0 0,0 1 1 0 0,-1 0-1 0 0,1 0 1 0 0,0-1-1 0 0,0 1 0 0 0,0 0 1 0 0,0 0-1 0 0,0-1 1 0 0,0 1-1 0 0,0 0 1 0 0,0 0-1 0 0,0-1 1 0 0,0 1-1 0 0,0 0 1 0 0,0 0-1 0 0,0-1 1 0 0,0 1-1 0 0,0 0 1 0 0,1 0-1 0 0,-1-1 0 0 0,0 1 1 0 0,0 0-1 0 0,0 0 1 0 0,0 0-1 0 0,0-1 1 0 0,0 1-1 0 0,1 0 1 0 0,-1 0-1 0 0,0 0 1 0 0,0-1-1 0 0,0 1 1 0 0,1 0-1 0 0,-1 0 1 0 0,0 0-1 0 0,0 0 0 0 0,0 0 1 0 0,1 0-1 0 0,-1-1 1 0 0,0 1-1 0 0,0 0 1 0 0,1 0-1 0 0,-1 0 1 0 0,0 0-1 0 0,0 0 1 0 0,1 0-1 0 0,-1 0 1 0 0,0 0-1 0 0,0 0 1 0 0,1 0-1 0 0,-1 0 0 0 0,-16-14-440 0 0,16 13 555 0 0,-5-2-208 0 0,1 7-472 0 0,0-1 545 0 0,1 0 1 0 0,0-1 0 0 0,0 1 1 0 0,1-1-1 0 0,-1 1 0 0 0,1 0 0 0 0,-1 0 1 0 0,-2 6-1 0 0,5-8 18 0 0,-1 0 1 0 0,1 1-1 0 0,0-1 0 0 0,-1 0 1 0 0,1 0-1 0 0,0 0 0 0 0,0 1 0 0 0,0-1 1 0 0,0 0-1 0 0,0 0 0 0 0,0 0 1 0 0,1 1-1 0 0,-1-1 0 0 0,0 0 1 0 0,1 0-1 0 0,-1 0 0 0 0,0 0 1 0 0,1 0-1 0 0,0 1 0 0 0,-1-1 1 0 0,1 0-1 0 0,0 0 0 0 0,-1 0 1 0 0,1-1-1 0 0,0 1 0 0 0,0 0 1 0 0,0 0-1 0 0,0 0 0 0 0,0 0 1 0 0,0-1-1 0 0,0 1 0 0 0,2 0 0 0 0,0 2 16 0 0,3-3 12 0 0,-3 0 2 0 0,-1 0 0 0 0,0 0 1 0 0,1 0-1 0 0,-1 0 1 0 0,1 0-1 0 0,-1-1 1 0 0,0 1-1 0 0,1-1 1 0 0,-1 1-1 0 0,0-1 0 0 0,0 0 1 0 0,1 0-1 0 0,-1 0 1 0 0,0 0-1 0 0,0 0 1 0 0,0 0-1 0 0,0-1 0 0 0,0 1 1 0 0,0-1-1 0 0,-1 1 1 0 0,1-1-1 0 0,0 0 1 0 0,-1 0-1 0 0,3-4 1 0 0,8-15-55 0 0,-11 19 38 0 0,-1-2 13 0 0,0-8 31 0 0,0 9-53 0 0,-12-17-46 0 0,11 20 37 0 0,-1-1-1 0 0,1 0 1 0 0,-1 1 0 0 0,1 0 0 0 0,-1-1 0 0 0,1 1-1 0 0,-1 0 1 0 0,0 0 0 0 0,1 0 0 0 0,-1 0 0 0 0,0 0-1 0 0,1 0 1 0 0,-1 0 0 0 0,1 0 0 0 0,-1 1 0 0 0,0-1-1 0 0,1 1 1 0 0,-1-1 0 0 0,1 1 0 0 0,-1 0-1 0 0,1-1 1 0 0,-1 1 0 0 0,1 0 0 0 0,0 0 0 0 0,-1 0-1 0 0,-1 2 1 0 0,0 0-39 0 0,0 0 1 0 0,0 0-1 0 0,0 1 0 0 0,1-1 0 0 0,-1 0 0 0 0,1 1 0 0 0,0 0 1 0 0,0-1-1 0 0,0 1 0 0 0,-1 4 0 0 0,3-5 7 0 0,5 12 101 0 0,0 1-2224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10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4104 0 0,'0'0'15018'0'0,"9"2"-14582"0"0,33 5 273 0 0,1-1 0 0 0,1-3 0 0 0,61-2 0 0 0,16 1-334 0 0,68 17-1836 0 0,-107-10-3547 0 0,-80-8 4681 0 0,0-1-1 0 0,0 0 0 0 0,0 0 1 0 0,0 0-1 0 0,0 0 0 0 0,0 0 1 0 0,0-1-1 0 0,0 1 1 0 0,0 0-1 0 0,0-1 0 0 0,0 0 1 0 0,0 1-1 0 0,0-1 0 0 0,0 0 1 0 0,0 0-1 0 0,0 0 1 0 0,0 0-1 0 0,-1-1 0 0 0,1 1 1 0 0,0 0-1 0 0,-1-1 0 0 0,0 1 1 0 0,1-1-1 0 0,-1 0 0 0 0,0 1 1 0 0,1-1-1 0 0,-1 0 1 0 0,0 0-1 0 0,0 0 0 0 0,0 1 1 0 0,-1-1-1 0 0,1 0 0 0 0,0 0 1 0 0,-1 0-1 0 0,0 0 1 0 0,1-1-1 0 0,-1 1 0 0 0,0 0 1 0 0,0 0-1 0 0,0 0 0 0 0,0 0 1 0 0,-1-4-1 0 0,-2-23-1344 0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14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0 1320 0 0,'0'0'3794'0'0,"9"-9"4331"0"0,8 21-7773 0 0,0 1 0 0 0,-2 0 0 0 0,1 1 0 0 0,-2 1 0 0 0,0 0 0 0 0,-1 1 0 0 0,0 1 0 0 0,-1 0 0 0 0,-1 0 0 0 0,14 32 0 0 0,-19-35-300 0 0,0-1 0 0 0,-2 2 0 0 0,1-1 1 0 0,-2 0-1 0 0,0 1 0 0 0,0-1 0 0 0,0 18 0 0 0,-3-23-29 0 0,0 0-1 0 0,-1 0 0 0 0,0 0 1 0 0,-1 1-1 0 0,1-1 0 0 0,-2 0 1 0 0,1-1-1 0 0,-1 1 1 0 0,0 0-1 0 0,-1-1 0 0 0,0 0 1 0 0,-6 10-1 0 0,6-13-194 0 0,0 0 1 0 0,0-1-1 0 0,0 1 0 0 0,-1-1 1 0 0,1 0-1 0 0,-1 0 0 0 0,0 0 0 0 0,0-1 1 0 0,0 1-1 0 0,-1-1 0 0 0,1 0 1 0 0,-1-1-1 0 0,0 0 0 0 0,1 0 1 0 0,-1 0-1 0 0,0 0 0 0 0,0-1 1 0 0,-9 1-1 0 0,7-1-583 0 0,0-1-1 0 0,1 0 1 0 0,-1 0 0 0 0,1-1 0 0 0,-1 0-1 0 0,1 0 1 0 0,0-1 0 0 0,-1 0 0 0 0,1 0-1 0 0,0-1 1 0 0,0 0 0 0 0,0 0 0 0 0,1 0 0 0 0,-11-8-1 0 0,1-2-1040 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15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6 3960 0 0,'58'-70'11234'0'0,"-55"67"-10693"0"0,14-17-5111 0 0,-6 14 1043 0 0,-6 0-1068 0 0,2-4 2900 0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15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120 0 0,'0'0'2343'0'0,"13"10"2300"0"0,-5 1-4176 0 0,1 1 1 0 0,-2 0-1 0 0,1 1 1 0 0,-2-1 0 0 0,0 1-1 0 0,0 1 1 0 0,-1-1-1 0 0,-1 1 1 0 0,0 0 0 0 0,3 23-1 0 0,17 50 189 0 0,-12-52-434 0 0,12 58 0 0 0,-7-26-3337 0 0,-16-64 2395 0 0,1 2-420 0 0,-2-4 1037 0 0,0-1-1 0 0,0 1 1 0 0,0-1 0 0 0,0 0 0 0 0,0 1-1 0 0,0-1 1 0 0,0 1 0 0 0,0-1-1 0 0,0 1 1 0 0,0-1 0 0 0,1 0 0 0 0,-1 1-1 0 0,0-1 1 0 0,0 1 0 0 0,0-1 0 0 0,1 0-1 0 0,-1 1 1 0 0,0-1 0 0 0,0 0 0 0 0,1 1-1 0 0,-1-1 1 0 0,0 0 0 0 0,1 1 0 0 0,-1-1-1 0 0,0 0 1 0 0,1 0 0 0 0,-1 1 0 0 0,0-1-1 0 0,1 0 1 0 0,3 1-286 0 0,0-1 0 0 0,0 0 1 0 0,0 0-1 0 0,0 0 0 0 0,0 0 0 0 0,0-1 0 0 0,0 1 0 0 0,0-1 0 0 0,0 0 1 0 0,-1-1-1 0 0,1 1 0 0 0,0-1 0 0 0,-1 1 0 0 0,5-3 0 0 0,3-2-151 0 0,0-1 0 0 0,-1 0 0 0 0,14-12 0 0 0,-22 17 349 0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15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2292 0 0,'0'0'2229'0'0,"15"-5"781"0"0,4-1 5181 0 0,-18 6-8965 0 0,0 0 877 0 0,-1 0 0 0 0,1 0 1 0 0,0-1-1 0 0,-1 1 1 0 0,1 0-1 0 0,-1 0 0 0 0,1 0 1 0 0,0-1-1 0 0,-1 1 1 0 0,1 0-1 0 0,-1-1 0 0 0,1 1 1 0 0,-1-1-1 0 0,1 1 1 0 0,-1 0-1 0 0,1-1 0 0 0,-1 1 1 0 0,1-1-1 0 0,-1 1 0 0 0,0-1 1 0 0,1 0-1 0 0,-1 1 1 0 0,1-2-1 0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16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2772 0 0,'-10'14'3273'0'0,"-1"8"-844"0"0,0-1-1 0 0,2 2 0 0 0,-9 30 1 0 0,18-50-860 0 0,4 0-1142 0 0,10 5 61 0 0,1-1 1 0 0,0 0-1 0 0,0 0 0 0 0,21 4 0 0 0,-17-5-297 0 0,0 1 0 0 0,0 1-1 0 0,27 15 1 0 0,-42-20-234 0 0,1 0 1 0 0,-2 0 0 0 0,1 0 0 0 0,0 0 0 0 0,-1 1-1 0 0,1-1 1 0 0,-1 1 0 0 0,0 0 0 0 0,0 0 0 0 0,0 1 0 0 0,-1-1-1 0 0,0 0 1 0 0,0 1 0 0 0,0-1 0 0 0,0 1 0 0 0,-1 0-1 0 0,1 0 1 0 0,-1-1 0 0 0,0 1 0 0 0,-1 0 0 0 0,1 8 0 0 0,-1-10-111 0 0,-1-1 1 0 0,1 1-1 0 0,-1 0 1 0 0,0 0-1 0 0,1 0 1 0 0,-1 0 0 0 0,-1-1-1 0 0,1 1 1 0 0,0-1-1 0 0,-1 1 1 0 0,1-1 0 0 0,-1 1-1 0 0,0-1 1 0 0,1 0-1 0 0,-1 1 1 0 0,0-1 0 0 0,-1 0-1 0 0,1 0 1 0 0,0-1-1 0 0,-5 4 1 0 0,-53 24-4197 0 0,49-25 3218 0 0,7-2 435 0 0,0-1-1 0 0,1 1 1 0 0,-1-1 0 0 0,0 0 0 0 0,0 0 0 0 0,0 0-1 0 0,0-1 1 0 0,0 1 0 0 0,0-1 0 0 0,0 0 0 0 0,-5-1 0 0 0,-13-2-1176 0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16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6 920 0 0,'0'-24'1833'0'0,"0"12"-961"0"0,1 1 1 0 0,0-1 0 0 0,1 0-1 0 0,0 1 1 0 0,1-1-1 0 0,0 1 1 0 0,0 0-1 0 0,2 0 1 0 0,-1 0-1 0 0,1 1 1 0 0,1-1-1 0 0,0 1 1 0 0,9-11-1 0 0,-6 10-679 0 0,0 1 0 0 0,0 0 0 0 0,1 0 1 0 0,17-11-1 0 0,-13 11-1630 0 0,0 0 1 0 0,1 2 0 0 0,24-11-1 0 0,16-11-6802 0 0,-40 23 6646 0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17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1360 0 0,'-7'9'404'0'0,"0"-1"1"0"0,1 1-1 0 0,0 1 0 0 0,1-1 0 0 0,0 1 1 0 0,0 0-1 0 0,1 0 0 0 0,0 1 1 0 0,1-1-1 0 0,0 1 0 0 0,1 0 0 0 0,0-1 1 0 0,1 1-1 0 0,0 0 0 0 0,0 0 0 0 0,1 0 1 0 0,1 0-1 0 0,0 0 0 0 0,3 14 1 0 0,2-3 205 0 0,-4-12-209 0 0,1 0 1 0 0,0-1-1 0 0,0 1 0 0 0,1-1 0 0 0,0 0 0 0 0,1 0 1 0 0,11 17-1 0 0,-14-24-338 0 0,0 0 1 0 0,-1-1 0 0 0,1 1-1 0 0,1-1 1 0 0,-1 1-1 0 0,0-1 1 0 0,0 0 0 0 0,0 0-1 0 0,1 0 1 0 0,-1 0-1 0 0,1 0 1 0 0,-1 0 0 0 0,1-1-1 0 0,-1 1 1 0 0,1-1-1 0 0,-1 1 1 0 0,1-1 0 0 0,-1 0-1 0 0,1 0 1 0 0,-1 0-1 0 0,1-1 1 0 0,0 1 0 0 0,-1-1-1 0 0,1 1 1 0 0,-1-1-1 0 0,0 0 1 0 0,1 0 0 0 0,-1 0-1 0 0,3-1 1 0 0,3-2 21 0 0,0 0-1 0 0,-1 0 1 0 0,0-1 0 0 0,1 0 0 0 0,-2 0 0 0 0,1-1-1 0 0,8-8 1 0 0,-1 0-19 0 0,-10 9-64 0 0,1 1 0 0 0,-1-1 1 0 0,0 1-1 0 0,0-1 0 0 0,0 0 0 0 0,-1-1 1 0 0,0 1-1 0 0,5-12 0 0 0,-7 15-45 0 0,-8-1-422 0 0,7 2 460 0 0,-1 1 0 0 0,1-1 0 0 0,-1 1 1 0 0,1-1-1 0 0,-1 1 0 0 0,1-1 0 0 0,-1 1 0 0 0,1-1 1 0 0,-1 1-1 0 0,0-1 0 0 0,1 1 0 0 0,-1 0 0 0 0,0-1 0 0 0,1 1 1 0 0,-1 0-1 0 0,0 0 0 0 0,1-1 0 0 0,-1 1 0 0 0,0 0 1 0 0,0 0-1 0 0,1 0 0 0 0,-1 0 0 0 0,0 0 0 0 0,0 0 1 0 0,1 0-1 0 0,-1 0 0 0 0,0 0 0 0 0,0 1 0 0 0,1-1 1 0 0,-2 0-1 0 0,-42 32-924 0 0,18-2-2622 0 0,6-8-4462 0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31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85 508 0 0,'0'0'7945'0'0,"5"-1"-7614"0"0,17-7-7 0 0,-17 6-11 0 0,19-25 1040 0 0,-11-1-833 0 0,-15 13-195 0 0,1 15-324 0 0,0-1 1 0 0,1 1-1 0 0,-1 0 0 0 0,0-1 1 0 0,0 1-1 0 0,0 0 1 0 0,0-1-1 0 0,0 1 1 0 0,0 0-1 0 0,0 0 0 0 0,0 0 1 0 0,0 0-1 0 0,0 0 1 0 0,0 0-1 0 0,0 0 0 0 0,0 0 1 0 0,0 0-1 0 0,0 0 1 0 0,0 1-1 0 0,-1-1 0 0 0,-8 3 3 0 0,0-1-1 0 0,1 1 0 0 0,-1 1 0 0 0,-9 5 0 0 0,16-8-46 0 0,3-1 45 0 0,-1 0 1 0 0,1 0-1 0 0,-1 1 0 0 0,1-1 1 0 0,-1 0-1 0 0,1 1 0 0 0,0-1 1 0 0,-1 0-1 0 0,1 1 0 0 0,0-1 1 0 0,-1 0-1 0 0,1 1 0 0 0,0-1 1 0 0,-1 1-1 0 0,1-1 0 0 0,0 1 1 0 0,0-1-1 0 0,-1 0 1 0 0,1 1-1 0 0,0-1 0 0 0,0 1 1 0 0,0-1-1 0 0,0 1 0 0 0,0-1 1 0 0,0 1-1 0 0,-1-1 0 0 0,1 1 1 0 0,0-1-1 0 0,1 1 0 0 0,-1-1 1 0 0,0 1-1 0 0,0-1 0 0 0,0 1 1 0 0,0-1-1 0 0,0 1 0 0 0,0-1 1 0 0,1 1-1 0 0,-1-1 0 0 0,0 1 1 0 0,0-1-1 0 0,1 1 0 0 0,-1-1 1 0 0,1 1-1 0 0,6 16 144 0 0,-4-12-10 0 0,19 2 640 0 0,-7-5-562 0 0,-11-2 297 0 0,2-1-380 0 0,-4 0-127 0 0,1 1 35 0 0,0-1 0 0 0,0 1 0 0 0,-1-1 0 0 0,1 0 0 0 0,0 0 0 0 0,-1 0 0 0 0,1 0 0 0 0,-1-1 1 0 0,1 1-1 0 0,-1-1 0 0 0,1 0 0 0 0,-1 1 0 0 0,0-1 0 0 0,4-4 0 0 0,-5 4 176 0 0,4-4-120 0 0,-5 6-104 0 0,0 0-1 0 0,0 0 1 0 0,0 0 0 0 0,0 0 0 0 0,0 0-1 0 0,0 0 1 0 0,-1 0 0 0 0,1 0-1 0 0,0 0 1 0 0,0 0 0 0 0,0 0 0 0 0,0 0-1 0 0,0 0 1 0 0,0 0 0 0 0,0 0-1 0 0,-1 1 1 0 0,1-1 0 0 0,0 0 0 0 0,0 0-1 0 0,0 0 1 0 0,0-1 0 0 0,0 1-1 0 0,-1 0 1 0 0,1 0 0 0 0,0 0 0 0 0,0 0-1 0 0,0 0 1 0 0,0 0 0 0 0,0 0-1 0 0,0 0 1 0 0,0 0 0 0 0,-1 0 0 0 0,1 0-1 0 0,0 0 1 0 0,0 0 0 0 0,0 0-1 0 0,0 0 1 0 0,0-1 0 0 0,0 1 0 0 0,0 0-1 0 0,0 0 1 0 0,0 0 0 0 0,-1 0-1 0 0,1 0 1 0 0,0 0 0 0 0,0 0 0 0 0,0-1-1 0 0,0 1 1 0 0,0 0 0 0 0,0 0 0 0 0,0 0-1 0 0,0 0 1 0 0,0 0 0 0 0,0 0-1 0 0,0-1 1 0 0,0 1 0 0 0,0 0 0 0 0,0 0-1 0 0,0 0 1 0 0,0 0 0 0 0,0 0-1 0 0,0 0 1 0 0,0-1 0 0 0,0 1 0 0 0,0 0-1 0 0,1 0 1 0 0,-9 4-3 0 0,5-3-1 0 0,1 0-1 0 0,-1 1 1 0 0,1-1 0 0 0,-1 0 0 0 0,0 0-1 0 0,0 0 1 0 0,0-1 0 0 0,1 1-1 0 0,-1-1 1 0 0,-5 1 0 0 0,8 1 17 0 0,1 1 1 0 0,-1 0-1 0 0,0-1 0 0 0,1 1 0 0 0,-1-1 1 0 0,1 1-1 0 0,0-1 0 0 0,-1 1 1 0 0,1-1-1 0 0,1 0 0 0 0,-1 1 0 0 0,0-1 1 0 0,0 0-1 0 0,1 0 0 0 0,2 4 1 0 0,-2-6 7 0 0,-1 0 1 0 0,0 0-1 0 0,0 0 1 0 0,0 0-1 0 0,1 0 1 0 0,-1 0-1 0 0,0 0 1 0 0,0 0-1 0 0,0-1 1 0 0,1 1-1 0 0,-1 0 1 0 0,0-1-1 0 0,0 1 1 0 0,0-1-1 0 0,0 1 1 0 0,0-1-1 0 0,0 0 1 0 0,0 1-1 0 0,0-1 0 0 0,0 0 1 0 0,0 0-1 0 0,0 0 1 0 0,0 1-1 0 0,-1-1 1 0 0,1 0-1 0 0,0 0 1 0 0,-1 0-1 0 0,1 0 1 0 0,-1 0-1 0 0,2-2 1 0 0,-2 2-40 0 0,3-4 25 0 0,-6 1-378 0 0,1 1 346 0 0,0-1-1 0 0,0 1 0 0 0,-1 1 1 0 0,1-1-1 0 0,-1 0 0 0 0,0 0 1 0 0,0 1-1 0 0,-4-3 0 0 0,5 4-75 0 0,-3 1 41 0 0,-4 0-32 0 0,0 1-1 0 0,-1 0 1 0 0,1 1 0 0 0,-11 3-1 0 0,16-3 34 0 0,3-1 57 0 0,0 0 1 0 0,1 0 0 0 0,-1 0 0 0 0,0 0-1 0 0,0 0 1 0 0,1 0 0 0 0,-1 0 0 0 0,1 0 0 0 0,-1 0-1 0 0,1 1 1 0 0,-1-1 0 0 0,1 0 0 0 0,0 0 0 0 0,-1 1-1 0 0,1-1 1 0 0,0 0 0 0 0,0 0 0 0 0,0 1 0 0 0,0-1-1 0 0,0 0 1 0 0,0 1 0 0 0,1-1 0 0 0,-1 0 0 0 0,0 0-1 0 0,1 1 1 0 0,-1-1 0 0 0,0 0 0 0 0,2 1-1 0 0,-2-1 32 0 0,1 0-1 0 0,0 0 0 0 0,0-1 1 0 0,0 1-1 0 0,0 0 0 0 0,0-1 1 0 0,0 1-1 0 0,0-1 0 0 0,0 1 1 0 0,0-1-1 0 0,0 1 0 0 0,0-1 1 0 0,0 0-1 0 0,1 1 0 0 0,-1-1 1 0 0,0 0-1 0 0,0 0 0 0 0,0 0 1 0 0,0 0-1 0 0,1 0 0 0 0,-1 0 1 0 0,0 0-1 0 0,0-1 0 0 0,0 1 1 0 0,0 0-1 0 0,0-1 0 0 0,0 1 1 0 0,1-1-1 0 0,-1 1 0 0 0,0-1 1 0 0,0 1-1 0 0,0-1 0 0 0,0 0 0 0 0,-1 1 1 0 0,1-1-1 0 0,0 0 0 0 0,0 0 1 0 0,0 0-1 0 0,0-1 0 0 0,0 2-39 0 0,4-4 91 0 0,-4 2-460 0 0,2-9 1031 0 0,-6 5-5954 0 0,-12-3 3393 0 0,11 7-64 0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33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1 736 0 0,'0'0'291'0'0,"-3"4"29"0"0,2-4-260 0 0,-1 1-21 0 0,1 0-1 0 0,0 1 0 0 0,0-1 0 0 0,-1 0 0 0 0,1 0 1 0 0,0 1-1 0 0,0-1 0 0 0,0 1 0 0 0,0-1 1 0 0,1 1-1 0 0,-1-1 0 0 0,-1 3 524 0 0,-1-1-325 0 0,0 0-1 0 0,0 0 0 0 0,0 0 1 0 0,-1-1-1 0 0,1 1 0 0 0,-1-1 1 0 0,-5 3-1 0 0,1 0 655 0 0,-56 49 3443 0 0,61-52-4088 0 0,0 2-113 0 0,0 0-1 0 0,-1 0 1 0 0,1 0 0 0 0,-1-1 0 0 0,0 1 0 0 0,-8 4 0 0 0,7-5-65 0 0,1 1-1 0 0,-1-1 1 0 0,1 1-1 0 0,0 0 1 0 0,0 0-1 0 0,0 0 1 0 0,0 0-1 0 0,1 1 0 0 0,0 0 1 0 0,-4 5-1 0 0,6-7 112 0 0,-14 43 907 0 0,6 2-527 0 0,9-45-366 0 0,6 19-35 0 0,2 24 2 0 0,-7-43-118 0 0,9 30-63 0 0,-6-24 135 0 0,11 18 75 0 0,-13-25-163 0 0,-2-1-16 0 0,0 1 1 0 0,0-1-1 0 0,1 1 1 0 0,-1-1-1 0 0,1 1 1 0 0,-1-1 0 0 0,1 0-1 0 0,0 1 1 0 0,-1-1-1 0 0,1 0 1 0 0,0 1-1 0 0,0-1 1 0 0,0 0-1 0 0,0 0 1 0 0,0 0-1 0 0,0 0 1 0 0,0 0 0 0 0,1 0-1 0 0,-1 0 1 0 0,0 0-1 0 0,2 1 1 0 0,8 7 46 0 0,-7-5 64 0 0,0 0 0 0 0,0-1 0 0 0,0 1 0 0 0,0-1 0 0 0,1 0 0 0 0,-1-1 0 0 0,1 1 0 0 0,0-1-1 0 0,6 3 1 0 0,-8-4 636 0 0,24-7 201 0 0,-16 1-781 0 0,-3 2-81 0 0,-1 0 1 0 0,1-1-1 0 0,-1-1 0 0 0,0 1 1 0 0,-1-1-1 0 0,1 0 0 0 0,10-11 1 0 0,-15 14-111 0 0,30-29 98 0 0,-29 29-90 0 0,6-19-58 0 0,-8 19 76 0 0,-2-18-226 0 0,-11-6-1 0 0,11 24 186 0 0,-29-43-284 0 0,29 44 284 0 0,-48-13-317 0 0,47 13 326 0 0,-68-14-54 0 0,66 15 135 0 0,1-1-94 0 0,-9 0 21 0 0,9 1 31 0 0,1 1-33 0 0,0 1 0 0 0,0-1 0 0 0,0 0 0 0 0,0 0 1 0 0,0 0-1 0 0,0 0 0 0 0,0-1 0 0 0,-1 1 0 0 0,1-1 0 0 0,0 1 0 0 0,0-1 0 0 0,-1 0 1 0 0,1 1-1 0 0,-3-1 0 0 0,2 0-11 0 0,-11 9-10 0 0,8-4 38 0 0,4-4 56 0 0,-33 17-144 0 0,23-11-65 0 0,8-2-3671 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6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 4176 0 0,'0'0'15790'0'0,"8"0"-15507"0"0,23 0-136 0 0,-23 0 8 0 0,1 36 713 0 0,-9-26-822 0 0,-1 1 0 0 0,0-1 0 0 0,0 0 0 0 0,-1 0 0 0 0,-1 0 1 0 0,0-1-1 0 0,-5 12 0 0 0,6-16-70 0 0,-1 0 0 0 0,1 0-1 0 0,-1 0 1 0 0,0-1 0 0 0,-1 0 0 0 0,1 1-1 0 0,-1-1 1 0 0,0-1 0 0 0,0 1 0 0 0,0 0 0 0 0,0-1-1 0 0,-1 0 1 0 0,-6 4 0 0 0,6-4-405 0 0,-1-1-1 0 0,1 0 1 0 0,0 0 0 0 0,-1 0 0 0 0,1-1-1 0 0,-1 1 1 0 0,-6-1 0 0 0,9 0-1249 0 0,-3-3-1881 0 0,-11-1 1611 0 0,16 3 1647 0 0,0 0 0 0 0,0 0-1 0 0,0-1 1 0 0,1 1-1 0 0,-1-1 1 0 0,0 1 0 0 0,0 0-1 0 0,0-1 1 0 0,1 1 0 0 0,-1-1-1 0 0,0 0 1 0 0,1 1-1 0 0,-1-1 1 0 0,0 0 0 0 0,1 1-1 0 0,-1-1 1 0 0,1 0 0 0 0,-1 1-1 0 0,1-1 1 0 0,-1 0-1 0 0,0-1 1 0 0,-1-12-2017 0 0,2 13 2213 0 0,-1-2-1624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10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 3068 0 0,'0'0'13002'0'0,"10"2"-12298"0"0,9 4-218 0 0,0 1 0 0 0,0 0-1 0 0,0 1 1 0 0,-1 2 0 0 0,27 17-1 0 0,180 154 1166 0 0,-179-151-1689 0 0,2-2-1 0 0,2-2 0 0 0,56 21 1 0 0,-103-46-156 0 0,0 3-94 0 0,-3-4 282 0 0,0 1-1 0 0,0-1 0 0 0,1 0 0 0 0,-1 0 1 0 0,0 0-1 0 0,1 1 0 0 0,-1-1 1 0 0,0 0-1 0 0,0 0 0 0 0,0 1 0 0 0,1-1 1 0 0,-1 0-1 0 0,0 0 0 0 0,0 1 1 0 0,0-1-1 0 0,0 0 0 0 0,1 1 0 0 0,-1-1 1 0 0,0 0-1 0 0,0 1 0 0 0,0-1 1 0 0,0 0-1 0 0,0 1 0 0 0,0-1 0 0 0,0 0 1 0 0,0 1-1 0 0,0-1 0 0 0,0 0 1 0 0,0 0-1 0 0,0 1 0 0 0,0-1 0 0 0,0 0 1 0 0,0 1-1 0 0,0-1 0 0 0,-1 0 1 0 0,1 1-1 0 0,0-1 0 0 0,0 0 0 0 0,0 1 1 0 0,0-1-1 0 0,-1 0 0 0 0,1 1 1 0 0,-22 13-85 0 0,0 0 0 0 0,0-2 0 0 0,-1 0 1 0 0,-1-1-1 0 0,-49 14 0 0 0,23-7 130 0 0,-99 42-958 0 0,29-12-1866 0 0,-2-4-3433 0 0,34-18-1459 0 0,71-20 6143 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7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26 6193 0 0,'-5'-54'13388'0'0,"2"31"-12259"0"0,2 2-4606 0 0,1 18 1814 0 0,8-3-3948 0 0,-5 3 4595 0 0,1 1 0 0 0,0 0 0 0 0,0 0 0 0 0,0 1 1 0 0,0-1-1 0 0,6-1 0 0 0,5-1-604 0 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7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4740 0 0,'0'0'17526'0'0,"4"-48"-37440"0"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8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7 2352 0 0,'0'0'13669'0'0,"3"-7"-13233"0"0,1 0-239 0 0,-1 0 1 0 0,1 0-1 0 0,1 1 1 0 0,-1-1 0 0 0,1 1-1 0 0,1 0 1 0 0,-1 1-1 0 0,1-1 1 0 0,0 1-1 0 0,0 0 1 0 0,0 1-1 0 0,1-1 1 0 0,13-6-1 0 0,-14 9-223 0 0,0-1-1 0 0,0 1 1 0 0,1 1-1 0 0,-1-1 1 0 0,0 1-1 0 0,1 0 1 0 0,-1 1-1 0 0,1 0 0 0 0,-1 0 1 0 0,1 0-1 0 0,-1 1 1 0 0,1-1-1 0 0,-1 2 1 0 0,0-1-1 0 0,1 1 1 0 0,11 4-1 0 0,-16-4 8 0 0,0-1-1 0 0,0 1 1 0 0,0-1 0 0 0,0 1-1 0 0,0 0 1 0 0,0 0 0 0 0,-1 0-1 0 0,1 0 1 0 0,-1 0 0 0 0,1 0 0 0 0,-1 0-1 0 0,0 1 1 0 0,1-1 0 0 0,-1 1-1 0 0,-1-1 1 0 0,1 0 0 0 0,0 1-1 0 0,0-1 1 0 0,-1 5 0 0 0,4 41-368 0 0,-4-43 362 0 0,-1 0-1 0 0,1 0 0 0 0,-1 0 1 0 0,0-1-1 0 0,-1 1 0 0 0,1 0 1 0 0,-1-1-1 0 0,0 1 0 0 0,-4 7 1 0 0,-23 53-225 0 0,21-42 288 0 0,7-21 90 0 0,1-2-101 0 0,0 1 1 0 0,-1-1-1 0 0,1 1 0 0 0,0-1 0 0 0,-1 1 0 0 0,1-1 1 0 0,0 1-1 0 0,0-1 0 0 0,-1 1 0 0 0,1-1 0 0 0,0 1 1 0 0,0-1-1 0 0,0 1 0 0 0,0 0 0 0 0,-1-1 0 0 0,1 1 0 0 0,0-1 1 0 0,0 1-1 0 0,0-1 0 0 0,1 1 0 0 0,-1 0 0 0 0,0-1 1 0 0,0 1-1 0 0,0-1 0 0 0,0 1 0 0 0,0-1 0 0 0,1 1 0 0 0,-1 0 1 0 0,0-1-1 0 0,1 1 0 0 0,13 7 103 0 0,1 0 0 0 0,0-1 1 0 0,1-1-1 0 0,0 0 0 0 0,0-2 0 0 0,29 6 0 0 0,-19-4-104 0 0,-1 0 0 0 0,25 11 0 0 0,-48-16-33 0 0,0 0 0 0 0,-1 0-1 0 0,1 0 1 0 0,0 0 0 0 0,0 0-1 0 0,-1 0 1 0 0,1 1-1 0 0,0-1 1 0 0,-1 1 0 0 0,1-1-1 0 0,-1 1 1 0 0,0 0 0 0 0,0-1-1 0 0,1 1 1 0 0,-1 0-1 0 0,1 3 1 0 0,-1-3 7 0 0,-1 1 1 0 0,1 0-1 0 0,-1 0 0 0 0,0 0 1 0 0,0-1-1 0 0,0 1 0 0 0,0 0 1 0 0,0 0-1 0 0,0-1 0 0 0,-1 1 1 0 0,0 0-1 0 0,1 0 0 0 0,-1-1 0 0 0,0 1 1 0 0,0-1-1 0 0,0 1 0 0 0,-1-1 1 0 0,1 1-1 0 0,-1-1 0 0 0,1 0 1 0 0,-1 1-1 0 0,0-1 0 0 0,0 0 1 0 0,-2 2-1 0 0,-6 8-37 0 0,-3 2-158 0 0,-1 0-1 0 0,0 0 1 0 0,-1-2 0 0 0,-22 16 0 0 0,-16 12-2338 0 0,38-29 1438 0 0,-2 0-2118 0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9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3696 0 0,'17'-9'7447'0'0,"17"13"-4679"0"0,-2 1-840 0 0,11-9-351 0 0,-1-1 1 0 0,74-19-1 0 0,-113 23-1573 0 0,1 3-18 0 0,-3-2 11 0 0,1 1-4 0 0,0-1-1 0 0,0 1 1 0 0,0 0 0 0 0,0 0-1 0 0,0 0 1 0 0,-1 0 0 0 0,1 0-1 0 0,0 0 1 0 0,0 1 0 0 0,-1-1-1 0 0,1 1 1 0 0,-1-1-1 0 0,1 1 1 0 0,-1 0 0 0 0,0-1-1 0 0,1 1 1 0 0,-1 0 0 0 0,0 0-1 0 0,0 0 1 0 0,-1 0-1 0 0,1 0 1 0 0,0 0 0 0 0,0 0-1 0 0,-1 0 1 0 0,0 0 0 0 0,1 0-1 0 0,-1 0 1 0 0,0 3 0 0 0,-13 172-77 0 0,5-120-1539 0 0,0 59 0 0 0,18-87-2272 0 0,0-18 30 0 0,-9-11 3572 0 0,-1 1-1 0 0,1-1 1 0 0,-1 0 0 0 0,1 0 0 0 0,-1 0-1 0 0,1 0 1 0 0,-1 0 0 0 0,1 0-1 0 0,-1 0 1 0 0,1 1 0 0 0,-1-1 0 0 0,1-1-1 0 0,0 1 1 0 0,-1 0 0 0 0,1 0-1 0 0,-1 0 1 0 0,1 0 0 0 0,-1 0 0 0 0,1 0-1 0 0,-1-1 1 0 0,1 1 0 0 0,-1 0-1 0 0,1 0 1 0 0,0-1 0 0 0,21-15-1314 0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9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2812 0 0,'-6'16'4420'0'0,"6"-13"-4094"0"0,0 0-1 0 0,0-1 1 0 0,1 1 0 0 0,-1 0 0 0 0,1 0 0 0 0,0 0-1 0 0,0-1 1 0 0,-1 1 0 0 0,2 0 0 0 0,-1-1-1 0 0,0 1 1 0 0,0-1 0 0 0,1 1 0 0 0,0-1-1 0 0,-1 0 1 0 0,1 0 0 0 0,0 1 0 0 0,0-1-1 0 0,3 2 1 0 0,1 0-13 0 0,1 1 1 0 0,0-1-1 0 0,0 0 0 0 0,1-1 1 0 0,-1 0-1 0 0,10 3 0 0 0,-3-1-214 0 0,0 1-1 0 0,-1 0 0 0 0,0 1 1 0 0,0 0-1 0 0,0 1 0 0 0,-1 0 1 0 0,0 1-1 0 0,-1 1 1 0 0,0 0-1 0 0,-1 0 0 0 0,0 1 1 0 0,0 0-1 0 0,-1 1 0 0 0,0 0 1 0 0,11 22-1 0 0,-18-31-319 0 0,-1 0 0 0 0,0 1 0 0 0,0-1 1 0 0,0 0-1 0 0,0 1 0 0 0,0-1 0 0 0,-1 1 0 0 0,1-1 0 0 0,-1 1 0 0 0,0-1 0 0 0,0 1 0 0 0,-1-1 0 0 0,1 1 0 0 0,-1-1 0 0 0,1 1 0 0 0,-1-1 1 0 0,0 0-1 0 0,0 1 0 0 0,-1-1 0 0 0,1 0 0 0 0,-1 0 0 0 0,1 0 0 0 0,-1 0 0 0 0,0 0 0 0 0,0 0 0 0 0,-1 0 0 0 0,-4 4 0 0 0,6-5-247 0 0,-1-1-1 0 0,0 1 0 0 0,1-1 0 0 0,-1 0 1 0 0,0 1-1 0 0,0-1 0 0 0,0 0 0 0 0,0 0 1 0 0,0 0-1 0 0,0 0 0 0 0,0-1 0 0 0,0 1 0 0 0,0-1 1 0 0,0 1-1 0 0,0-1 0 0 0,-5 1 0 0 0,5-1 115 0 0,-1 0-1363 0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09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7 3440 0 0,'0'0'1626'0'0,"7"-39"5265"0"0,-1 28-5784 0 0,1-1-1 0 0,1 1 1 0 0,0 1-1 0 0,0-1 1 0 0,17-15-1 0 0,-14 16-751 0 0,0 1-1 0 0,1 1 1 0 0,0 0-1 0 0,21-10 1 0 0,-10 7-1568 0 0,45-13 0 0 0,31-2-4743 0 0,-82 21 4701 0 0,69-16-6978 0 0,-67 15 6522 0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38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0 460 0 0,'0'0'6698'0'0,"6"2"-6607"0"0,19 6-3 0 0,-19-7 204 0 0,20 21-22 0 0,-20-17-219 0 0,0-1 1 0 0,-1 1 0 0 0,0 0-1 0 0,0 0 1 0 0,0 0-1 0 0,4 7 1 0 0,-7-10-72 0 0,2 0 1 0 0,0 1 44 0 0,0-1 1 0 0,0 1-1 0 0,-1 0 0 0 0,1 0 0 0 0,-1 0 0 0 0,1 0 0 0 0,-1 1 1 0 0,0 0-1 0 0,0-1 0 0 0,3 7 0 0 0,-4-8-60 0 0,8 11 276 0 0,23 35-363 0 0,-31-46 137 0 0,6 27 216 0 0,-7-27-174 0 0,0-1-119 0 0,-1-1 59 0 0,1 1 0 0 0,-1-1 0 0 0,0 0 0 0 0,1 1 0 0 0,-1 0 0 0 0,1-1 1 0 0,-1 1-1 0 0,0-1 0 0 0,1 1 0 0 0,-1-1 0 0 0,0 1 0 0 0,0 0 0 0 0,1-1 1 0 0,-1 1-1 0 0,0-1 0 0 0,0 1 0 0 0,0 0 0 0 0,0-1 0 0 0,0 1 0 0 0,0 0 1 0 0,0-1-1 0 0,0 1 0 0 0,0 0 0 0 0,0-1 0 0 0,0 1 0 0 0,0 0 0 0 0,-1-1 1 0 0,1 1-1 0 0,0 0 0 0 0,0-1 0 0 0,-1 1 0 0 0,1-1 0 0 0,-1 2 0 0 0,-10 23 221 0 0,10-23-146 0 0,-1-1-54 0 0,1 1-1 0 0,-1 0 0 0 0,0 0 1 0 0,0 0-1 0 0,0-1 0 0 0,0 1 0 0 0,0-1 1 0 0,0 0-1 0 0,0 1 0 0 0,0-1 1 0 0,-1 0-1 0 0,1 0 0 0 0,0 0 0 0 0,-1-1 1 0 0,-3 2-1 0 0,-43 7 45 0 0,36-7-42 0 0,10-2 36 0 0,-38 0 868 0 0,35 0-700 0 0,1 0 0 0 0,-1 0 0 0 0,1 0 0 0 0,-1-1 0 0 0,1 0-1 0 0,-1 0 1 0 0,-6-3 0 0 0,5 3-44 0 0,-3-2 133 0 0,0 0 0 0 0,-1 0 0 0 0,1-1-1 0 0,-17-9 1 0 0,24 12-197 0 0,-45-34 724 0 0,23 7 210 0 0,22 21-5121 0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5 158 2628 0 0,'0'-21'3732'0'0,"0"-8"-1052"0"0,0 26-2090 0 0,-15-45 4558 0 0,13 45-5022 0 0,0 0-1 0 0,0 0 1 0 0,0 0-1 0 0,0 0 1 0 0,-1 0 0 0 0,1 0-1 0 0,-1 1 1 0 0,0 0-1 0 0,1-1 1 0 0,-1 1 0 0 0,0 0-1 0 0,0 0 1 0 0,-1 0 0 0 0,1 1-1 0 0,0-1 1 0 0,-1 1-1 0 0,1 0 1 0 0,0 0 0 0 0,-1 0-1 0 0,-6-1 1 0 0,-9-1 86 0 0,1 0 1 0 0,-32-1-1 0 0,3 2-135 0 0,0 3 0 0 0,0 2 0 0 0,0 2 0 0 0,0 1 0 0 0,0 3 1 0 0,-64 22-1 0 0,92-25-50 0 0,1 1 0 0 0,0 0 0 0 0,0 2 0 0 0,1 0 0 0 0,0 1 0 0 0,1 1 0 0 0,0 0 1 0 0,1 1-1 0 0,0 1 0 0 0,1 1 0 0 0,0 0 0 0 0,1 0 0 0 0,1 1 0 0 0,0 1 0 0 0,1 0 0 0 0,1 1 1 0 0,1 0-1 0 0,-9 20 0 0 0,8-8-5 0 0,2 1 1 0 0,1 1 0 0 0,1-1-1 0 0,1 1 1 0 0,2 0-1 0 0,1 0 1 0 0,2 0 0 0 0,1 1-1 0 0,1-1 1 0 0,2 0 0 0 0,1-1-1 0 0,1 1 1 0 0,2-1-1 0 0,13 36 1 0 0,-17-56-12 0 0,1 1 0 0 0,0-1 0 0 0,0 0 0 0 0,1 0 0 0 0,0 0 0 0 0,1-1 0 0 0,0 0 0 0 0,0-1 0 0 0,1 1-1 0 0,0-1 1 0 0,1-1 0 0 0,18 13 0 0 0,-13-11 3 0 0,0-1-1 0 0,1-1 0 0 0,1 0 1 0 0,-1-1-1 0 0,1-1 0 0 0,0-1 1 0 0,0 0-1 0 0,20 2 1 0 0,-2-3 137 0 0,1-1-1 0 0,-1-2 1 0 0,1-1 0 0 0,-1-2 0 0 0,1-2 0 0 0,-1-1 0 0 0,64-19 0 0 0,-75 16-51 0 0,1-1-1 0 0,-1-2 1 0 0,0 0 0 0 0,-1-1-1 0 0,-1-1 1 0 0,27-23 0 0 0,-16 10-35 0 0,-2-1 1 0 0,-2-2 0 0 0,30-38 0 0 0,-40 44-18 0 0,-2 0-1 0 0,-1 0 1 0 0,0-2 0 0 0,-2 0-1 0 0,12-35 1 0 0,-20 50-48 0 0,-2 0-1 0 0,0 0 1 0 0,0 0-1 0 0,-1-1 1 0 0,0 1-1 0 0,-1-1 1 0 0,0 0-1 0 0,-1 1 1 0 0,0-1-1 0 0,-1 0 1 0 0,0 1-1 0 0,-1-1 1 0 0,-1 1-1 0 0,1 0 1 0 0,-2-1 0 0 0,-4-9-1 0 0,-1 1-40 0 0,-1 1 0 0 0,-1 0 0 0 0,-1 1 0 0 0,-1 0 1 0 0,0 1-1 0 0,-1 1 0 0 0,-1 0 0 0 0,0 1 0 0 0,-1 0 0 0 0,-1 2 0 0 0,0-1 0 0 0,-1 2 0 0 0,0 1 1 0 0,-31-15-1 0 0,34 20-48 0 0,-1 0 0 0 0,1 1 0 0 0,-1 1 0 0 0,0 0 0 0 0,0 2 0 0 0,0 0 0 0 0,0 0 1 0 0,0 1-1 0 0,-30 3 0 0 0,-2 4-1431 0 0,-89 24-1 0 0,136-30 1485 0 0,-41 8-4880 0 0,13-2-1965 0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206 1308 0 0,'0'0'10494'0'0,"-6"-2"-9849"0"0,-2 0 48 0 0,0-1-1 0 0,1 0 1 0 0,0 0-1 0 0,0-1 1 0 0,-9-5-1 0 0,15 8 156 0 0,-2-1-525 0 0,0 0-1 0 0,0-1 1 0 0,0 1-1 0 0,0 0 1 0 0,0-1-1 0 0,1 0 1 0 0,-1 0-1 0 0,1 0 1 0 0,0 0 0 0 0,0 0-1 0 0,-2-4 1 0 0,12-25 522 0 0,-7 29-680 0 0,3-4-83 0 0,0-1-1 0 0,1 2 0 0 0,-1-1 0 0 0,1 0 1 0 0,8-7-1 0 0,-9 10-86 0 0,0 1 0 0 0,0-1 0 0 0,0 1 0 0 0,1 1 0 0 0,-1-1 0 0 0,1 0 0 0 0,0 1 0 0 0,-1 0 0 0 0,1 0 0 0 0,0 0 0 0 0,0 1 1 0 0,10-2-1 0 0,-12 3-6 0 0,0-1 0 0 0,1 1 0 0 0,-1 0 0 0 0,0 0-1 0 0,0 1 1 0 0,0-1 0 0 0,0 1 0 0 0,0-1 0 0 0,0 1 0 0 0,0 0 0 0 0,0 0 0 0 0,0 0 0 0 0,0 1 0 0 0,0-1 0 0 0,0 1 0 0 0,-1 0 0 0 0,1-1 0 0 0,-1 1 0 0 0,1 0 0 0 0,-1 0 0 0 0,0 1 0 0 0,0-1 0 0 0,3 5 0 0 0,10 8-23 0 0,-13-13 22 0 0,0-1 1 0 0,0 1 0 0 0,-1 0-1 0 0,1 0 1 0 0,0 0 0 0 0,-1 0 0 0 0,1 0-1 0 0,-1 0 1 0 0,1 0 0 0 0,-1 0-1 0 0,0 1 1 0 0,0-1 0 0 0,0 1-1 0 0,0-1 1 0 0,0 5 0 0 0,30 37 107 0 0,-30-44-94 0 0,0 1 0 0 0,-1 0 0 0 0,1 0 0 0 0,0-1 0 0 0,0 1 0 0 0,0-1 0 0 0,0 1 0 0 0,1-1 0 0 0,-1 1-1 0 0,0-1 1 0 0,0 0 0 0 0,0 1 0 0 0,0-1 0 0 0,0 0 0 0 0,1 0 0 0 0,-1 0 0 0 0,0 0 0 0 0,0 0 0 0 0,0 0 0 0 0,0 0-1 0 0,1 0 1 0 0,-1 0 0 0 0,1-1 0 0 0,37-16 33 0 0,-26 8-14 0 0,0 0-1 0 0,0-1 1 0 0,11-11-1 0 0,28-21-1915 0 0,-21 18-6102 0 0,-21 13 759 0 0,-4-5 2282 0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3020 0 0,'0'0'7442'0'0,"15"-4"2867"0"0,-10 41-10174 0 0,7 99 334 0 0,-5-22-247 0 0,1 43 28 0 0,-8-128-388 0 0,0-27 129 0 0,0 27-240 0 0,0-17-2198 0 0,0-3 1877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13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10 2536 0 0,'0'0'2770'0'0,"-4"-2"-1356"0"0,-1 0-635 0 0,-15-4 8725 0 0,19 12-9027 0 0,-51 174 2200 0 0,-60 134-342 0 0,77-242-5046 0 0,35-71 2568 0 0,0-1 0 0 0,-1 1 0 0 0,1-1 0 0 0,0 1 0 0 0,0-1 0 0 0,0 1 0 0 0,-1-1 0 0 0,1 1 0 0 0,0-1 0 0 0,-1 1 0 0 0,1-1 1 0 0,0 1-1 0 0,-1-1 0 0 0,1 0 0 0 0,-1 1 0 0 0,1-1 0 0 0,0 0 0 0 0,-1 1 0 0 0,1-1 0 0 0,-1 0 0 0 0,1 0 0 0 0,-1 1 0 0 0,1-1 0 0 0,-1 0 0 0 0,1 0 0 0 0,-1 0 0 0 0,0 0 0 0 0,1 1 0 0 0,-1-1 0 0 0,1 0 0 0 0,-1 0 0 0 0,1 0 0 0 0,-1 0 0 0 0,1 0 0 0 0,-1-1 0 0 0,0 1 0 0 0,1 0 0 0 0,-1 0 0 0 0,1 0 0 0 0,-1 0 0 0 0,1-1 0 0 0,-1 1 0 0 0,1 0 0 0 0,-1 0 0 0 0,1-1 0 0 0,-1 1 1 0 0,1 0-1 0 0,0-1 0 0 0,-1 1 0 0 0,1-1 0 0 0,-1 1 0 0 0,1 0 0 0 0,-1-1 0 0 0,0-1-279 0 0,-1 0 0 0 0,0 1 0 0 0,1-1-1 0 0,-1 0 1 0 0,1 0 0 0 0,-1 0 0 0 0,1 0 0 0 0,0 0 0 0 0,0 0 0 0 0,0 0 0 0 0,0 0 0 0 0,-1-5 0 0 0,2-26-3375 0 0,0 15 2020 0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0 2548 0 0,'0'0'3077'0'0,"-3"9"-2131"0"0,-7 14 571 0 0,0 0 0 0 0,-26 38 0 0 0,-102 154 3646 0 0,98-150-3222 0 0,38-63-1549 0 0,-5 4-27 0 0,7-3 25 0 0,7-3 2056 0 0,52-13-2177 0 0,-19 3 72 0 0,46-5 1 0 0,-74 14-496 0 0,0 0 1 0 0,0 1 0 0 0,0 0 0 0 0,0 1-1 0 0,0 0 1 0 0,0 1 0 0 0,0 0 0 0 0,18 7-1 0 0,-2 9-3780 0 0,-21-10-1499 0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6 2088 0 0,'0'0'6683'0'0,"0"9"-6234"0"0,0 27 71 0 0,1-30-277 0 0,0 0 1 0 0,0-1 0 0 0,1 1 0 0 0,0-1 0 0 0,0 1 0 0 0,0-1 0 0 0,0 0 0 0 0,1 0 0 0 0,0 0 0 0 0,0 0 0 0 0,6 7-1 0 0,7 5 1134 0 0,34 30-1 0 0,-35-34-872 0 0,-12-11-434 0 0,1 0-1 0 0,-1 0 1 0 0,1-1-1 0 0,0 1 0 0 0,0-1 1 0 0,-1 0-1 0 0,1 0 1 0 0,0 0-1 0 0,0-1 0 0 0,0 1 1 0 0,0-1-1 0 0,0 0 0 0 0,5 0 1 0 0,-5-1 48 0 0,1 1 37 0 0,4-2-94 0 0,-1 1-1 0 0,1-1 0 0 0,-1-1 1 0 0,0 0-1 0 0,0 0 1 0 0,0 0-1 0 0,0-1 1 0 0,-1 0-1 0 0,15-10 0 0 0,-17 10-23 0 0,-1 0 1 0 0,1 0-1 0 0,-1 0 0 0 0,0 0 0 0 0,0-1 0 0 0,0 0 1 0 0,0 1-1 0 0,-1-1 0 0 0,0-1 0 0 0,0 1 0 0 0,0 0 0 0 0,-1-1 1 0 0,0 0-1 0 0,0 1 0 0 0,1-8 0 0 0,-3 6-23 0 0,0 0-1 0 0,-1 0 1 0 0,0 0-1 0 0,0 0 1 0 0,-1 0 0 0 0,0 0-1 0 0,0 0 1 0 0,-1 0 0 0 0,1 1-1 0 0,-2-1 1 0 0,1 1-1 0 0,-1 0 1 0 0,0 0 0 0 0,0 0-1 0 0,0 1 1 0 0,-9-9-1 0 0,5 6-50 0 0,-1 1 0 0 0,1 1 0 0 0,-1 0 0 0 0,-1 0 0 0 0,1 0 0 0 0,-1 1 0 0 0,0 1 0 0 0,0 0 0 0 0,0 0 0 0 0,-1 1 0 0 0,1 0 0 0 0,-1 1 0 0 0,0 0 0 0 0,0 1 0 0 0,-12 0 0 0 0,19 1 7 0 0,0 1 27 0 0,2 0-5 0 0,0 0-24 0 0,0-1 1 0 0,0 1-1 0 0,0 0 0 0 0,0 0 0 0 0,0 0 0 0 0,0 0 0 0 0,0 0 1 0 0,0 0-1 0 0,0 1 0 0 0,1-1 0 0 0,-1 0 0 0 0,0 1 0 0 0,1 0 1 0 0,-1-1-1 0 0,1 1 0 0 0,0 0 0 0 0,0 0 0 0 0,-1 0 0 0 0,1-1 1 0 0,0 1-1 0 0,1 0 0 0 0,-1 1 0 0 0,0-1 0 0 0,0 0 0 0 0,1 0 1 0 0,0 0-1 0 0,-1 0 0 0 0,1 0 0 0 0,0 3 0 0 0,-5 27-1603 0 0,4-29 799 0 0,1 13-888 0 0,0-8-2328 0 0,0 6 2486 0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1922 744 0 0,'-18'1'19275'0'0,"15"-8"-19000"0"0,-1 0 0 0 0,1 0 0 0 0,1-1 0 0 0,0 1 0 0 0,0-1 0 0 0,0 1 0 0 0,1-1 0 0 0,0 0-1 0 0,1 0 1 0 0,-1 0 0 0 0,2-9 0 0 0,-4-33 72 0 0,-52-508 310 0 0,40 363-1191 0 0,6 59-203 0 0,9 133 672 0 0,0-28-216 0 0,0 28 261 0 0,-2-2 3 0 0,0-1 0 0 0,1 0-1 0 0,-1 1 1 0 0,1-1-1 0 0,1 0 1 0 0,-1-11-1 0 0,-2-5-109 0 0,2 21 143 0 0,1 0 0 0 0,-1 0 0 0 0,1 0 0 0 0,0 0 0 0 0,-1 0 0 0 0,1 0 0 0 0,0 0 0 0 0,0 0 0 0 0,0 0 0 0 0,0 0 0 0 0,0 0-1 0 0,0 0 1 0 0,0 0 0 0 0,0 0 0 0 0,0 0 0 0 0,1 0 0 0 0,-1 0 0 0 0,0 0 0 0 0,1 0 0 0 0,-1 0 0 0 0,0 0 0 0 0,1 0 0 0 0,-1 0 0 0 0,1 0 0 0 0,0 0 0 0 0,-1 0 0 0 0,2-1 0 0 0,1 1-71 0 0,3 1 12 0 0,72 7 147 0 0,2-6 152 0 0,114-14 0 0 0,28-2-75 0 0,239 25-423 0 0,-387-8 44 0 0,9 1-313 0 0,-80-3 461 0 0,-3 0-96 0 0,1 0 169 0 0,-1 1-1 0 0,1-1 0 0 0,-1 0 0 0 0,1 0 0 0 0,-1 0 0 0 0,1 0 0 0 0,-1 0 0 0 0,1 0 0 0 0,0 0 1 0 0,-1 0-1 0 0,1 0 0 0 0,-1 0 0 0 0,1 0 0 0 0,-1-1 0 0 0,0 1 0 0 0,1 0 0 0 0,-1 0 0 0 0,1 0 0 0 0,-1-1 1 0 0,1 1-1 0 0,-1 0 0 0 0,1 0 0 0 0,-1-1 0 0 0,0 1 0 0 0,1 0 0 0 0,-1-1 0 0 0,0 1 0 0 0,1-1 0 0 0,-1 1 1 0 0,0 0-1 0 0,1-1 0 0 0,-1 1 0 0 0,0-1 0 0 0,0 1 0 0 0,0-1 0 0 0,1 1 0 0 0,-1-1 0 0 0,0 0 0 0 0,-8-21 2 0 0,6 15-3 0 0,0 0 0 0 0,1 1 0 0 0,-1-1 0 0 0,2 0 0 0 0,-1 0 0 0 0,1 0 0 0 0,0 1 0 0 0,1-1 0 0 0,-1 0 0 0 0,4-12 0 0 0,0-19 102 0 0,9-15-110 0 0,-5 30 50 0 0,-7 18-68 0 0,0 0 0 0 0,0 1 0 0 0,1-1 0 0 0,0 1-1 0 0,0-1 1 0 0,0 1 0 0 0,1 0 0 0 0,5-8 0 0 0,-5 8 2 0 0,-2 2 173 0 0,3 3-188 0 0,0 0 0 0 0,-1-1 1 0 0,1 1-1 0 0,0 1 1 0 0,-1-1-1 0 0,1 0 1 0 0,-1 1-1 0 0,0 0 1 0 0,1 0-1 0 0,-1 0 1 0 0,0 0-1 0 0,0 0 1 0 0,0 1-1 0 0,-1-1 1 0 0,4 4-1 0 0,45 56-109 0 0,-19-23-38 0 0,109 133 49 0 0,-140-170 231 0 0,5 5-47 0 0,-6-7-56 0 0,0 1 1 0 0,0-1 0 0 0,0 0 0 0 0,1 0-1 0 0,-1 0 1 0 0,0 0 0 0 0,0 0 0 0 0,0 1-1 0 0,0-1 1 0 0,0 0 0 0 0,1 0 0 0 0,-1 0-1 0 0,0 0 1 0 0,0 0 0 0 0,0 0 0 0 0,0 0-1 0 0,1 0 1 0 0,-1 0 0 0 0,0 1 0 0 0,0-1-1 0 0,0 0 1 0 0,0 0 0 0 0,1 0 0 0 0,-1 0-1 0 0,0 0 1 0 0,0 0 0 0 0,0 0 0 0 0,1 0 0 0 0,-1 0-1 0 0,0 0 1 0 0,0 0 0 0 0,0-1 0 0 0,0 1-1 0 0,1 0 1 0 0,-1 0 0 0 0,0 0 0 0 0,0 0-1 0 0,0 0 1 0 0,0 0 0 0 0,1 0 0 0 0,-1 0-1 0 0,0 0 1 0 0,0-1 0 0 0,0 1 0 0 0,0 0-1 0 0,0 0 1 0 0,1 0 0 0 0,-1 0 0 0 0,0-1-1 0 0,0 1 1 0 0,0 0 0 0 0,0 0 0 0 0,0 0-1 0 0,0 0 1 0 0,0-1 0 0 0,0 1 0 0 0,0 0-1 0 0,0 0 1 0 0,0-1 0 0 0,3-6 23 0 0,-1 1-5 0 0,-1 1 0 0 0,1 0 1 0 0,-2-1-1 0 0,1 1 0 0 0,0-1 1 0 0,-1 1-1 0 0,0-1 0 0 0,0 0 1 0 0,-1 1-1 0 0,-1-8 1 0 0,2-14-53 0 0,0-1 0 0 0,2 1 0 0 0,1 0 0 0 0,1 0 0 0 0,1 1 0 0 0,2-1 0 0 0,9-26 0 0 0,-15 52 5 0 0,-1 0 0 0 0,0 0 0 0 0,0 0 0 0 0,1 0 0 0 0,-1 0 0 0 0,0 0 0 0 0,1 0-1 0 0,-1 1 1 0 0,1-1 0 0 0,0 0 0 0 0,-1 0 0 0 0,1 0 0 0 0,-1 1 0 0 0,1-1 0 0 0,0 0 0 0 0,0 0 0 0 0,-1 1 0 0 0,1-1-1 0 0,0 1 1 0 0,0-1 0 0 0,0 1 0 0 0,0-1 0 0 0,0 1 0 0 0,0 0 0 0 0,0-1 0 0 0,0 1 0 0 0,0 0 0 0 0,0 0 0 0 0,0-1-1 0 0,0 1 1 0 0,1 0 0 0 0,0 0-7 0 0,1 0-71 0 0,3 3 151 0 0,1 3-103 0 0,0-1 0 0 0,0 1-1 0 0,0 0 1 0 0,0 1 0 0 0,-1 0 0 0 0,0 0 0 0 0,-1 0 0 0 0,6 10-1 0 0,34 70-195 0 0,-16-27 64 0 0,-21-43 157 0 0,-8-15 94 0 0,1 0 0 0 0,-1 0 0 0 0,1 0 1 0 0,-1 0-1 0 0,1 0 0 0 0,0-1 0 0 0,0 1 0 0 0,0 0 0 0 0,0 0 0 0 0,0-1 0 0 0,0 1 0 0 0,1-1 0 0 0,-1 1 0 0 0,0-1 0 0 0,1 1 0 0 0,-1-1 0 0 0,1 0 0 0 0,0 0 0 0 0,-1 0 0 0 0,1 0 0 0 0,3 2 0 0 0,-2-8 39 0 0,32-66 34 0 0,-25 47-487 0 0,1 0 0 0 0,24-37 0 0 0,-34 61 314 0 0,-1-1-1 0 0,0 0 0 0 0,1 1 1 0 0,-1-1-1 0 0,1 1 0 0 0,-1-1 1 0 0,1 1-1 0 0,-1-1 1 0 0,1 1-1 0 0,-1 0 0 0 0,1-1 1 0 0,-1 1-1 0 0,1 0 0 0 0,0-1 1 0 0,-1 1-1 0 0,1 0 1 0 0,0 0-1 0 0,-1-1 0 0 0,1 1 1 0 0,0 0-1 0 0,-1 0 0 0 0,1 0 1 0 0,0 0-1 0 0,-1 0 1 0 0,1 0-1 0 0,0 0 0 0 0,-1 0 1 0 0,1 0-1 0 0,0 0 0 0 0,-1 0 1 0 0,1 1-1 0 0,0-1 1 0 0,-1 0-1 0 0,1 0 0 0 0,-1 1 1 0 0,1-1-1 0 0,0 0 0 0 0,0 1 1 0 0,7 5-39 0 0,-1 0 0 0 0,0 0 1 0 0,0 1-1 0 0,0-1 1 0 0,-1 2-1 0 0,0-1 0 0 0,-1 0 1 0 0,1 1-1 0 0,-1 0 0 0 0,-1 1 1 0 0,0-1-1 0 0,4 10 0 0 0,8 23-109 0 0,-13-29 357 0 0,1-1 0 0 0,1 1 0 0 0,0-1 0 0 0,1-1 1 0 0,10 16-1 0 0,-15-24 274 0 0,6-1-91 0 0,-7-1-346 0 0,0 0 0 0 0,1 1 0 0 0,-1-1 0 0 0,1 0 0 0 0,-1 1 0 0 0,0-1 0 0 0,1 0 0 0 0,-1 0 0 0 0,1 1 0 0 0,-1-1 0 0 0,1 0 0 0 0,-1 0 0 0 0,1 0 0 0 0,-1 0 0 0 0,1 1 0 0 0,-1-1 0 0 0,1 0 0 0 0,-1 0 0 0 0,1 0 0 0 0,-1 0 0 0 0,1-1 0 0 0,0 1 0 0 0,-1 0 0 0 0,1 0 1 0 0,-1 0-1 0 0,1 0 0 0 0,-1 0 0 0 0,1-1 0 0 0,-1 1 0 0 0,0 0 0 0 0,1 0 0 0 0,-1-1 0 0 0,1 1 0 0 0,0-1 0 0 0,15-12 77 0 0,-1 0 1 0 0,-1-2 0 0 0,0 0 0 0 0,0 0 0 0 0,11-19-1 0 0,-11 14-191 0 0,2 0 0 0 0,0 2-1 0 0,36-32 1 0 0,-48 47 67 0 0,0 1-1 0 0,0 0 1 0 0,1 0 0 0 0,-1 1 0 0 0,0-1-1 0 0,1 1 1 0 0,0 0 0 0 0,-1 0 0 0 0,1 0-1 0 0,0 1 1 0 0,-1-1 0 0 0,9 2 0 0 0,61 7-214 0 0,-57-5 183 0 0,105 24-157 0 0,-119-26 252 0 0,-1 1 20 0 0,31 25 420 0 0,-32-25-352 0 0,28 37 4669 0 0,-28-37-4715 0 0,0-1 0 0 0,0 0 0 0 0,0 0 0 0 0,0 1 0 0 0,0-1 0 0 0,0 0 0 0 0,0 0 0 0 0,1 0 0 0 0,-1 0 0 0 0,0 0 0 0 0,0-1 0 0 0,1 1 0 0 0,-1 0-1 0 0,3 0 1 0 0,-2 0 100 0 0,6-3-186 0 0,94-28 234 0 0,23-8-325 0 0,251-41 0 0 0,-203 58-235 0 0,382-23-67 0 0,-305 50 275 0 0,-246-6 257 0 0,-1 0-32 0 0,9 1-85 0 0,56-1 837 0 0,-64 1-749 0 0,3-1-108 0 0,-6 0 21 0 0,0 1 0 0 0,0-1 1 0 0,0 1-1 0 0,0-1 0 0 0,0 0 0 0 0,1 1 0 0 0,-1-1 1 0 0,0 0-1 0 0,0 0 0 0 0,0 0 0 0 0,0 0 1 0 0,0 0-1 0 0,0 0 0 0 0,1 0 0 0 0,-1 0 1 0 0,0-1-1 0 0,0 1 0 0 0,0 0 0 0 0,0-1 1 0 0,0 1-1 0 0,0 0 0 0 0,0-1 0 0 0,0 1 0 0 0,0-1 1 0 0,0 0-1 0 0,0 1 0 0 0,0-1 0 0 0,0 0 1 0 0,-1 0-1 0 0,1 0 0 0 0,0 1 0 0 0,0-1 1 0 0,-1 0-1 0 0,1 0 0 0 0,0 0 0 0 0,-1 0 1 0 0,1 0-1 0 0,-1 0 0 0 0,1-1 0 0 0,-1-5-8 0 0,6-43 102 0 0,-6 46-134 0 0,1 0 1 0 0,0 1 0 0 0,0-1 0 0 0,1 0 0 0 0,-1 0 0 0 0,1 1 0 0 0,0-1 0 0 0,3-5 0 0 0,6-14-159 0 0,-9 21 129 0 0,-1 0 1 0 0,0 0 0 0 0,0 0 0 0 0,1 0 0 0 0,0 0 0 0 0,-1 0 0 0 0,1 0 0 0 0,0 1 0 0 0,0-1 0 0 0,0 0 0 0 0,0 1 0 0 0,0 0 0 0 0,0-1 0 0 0,0 1 0 0 0,0 0-1 0 0,1 0 1 0 0,-1 0 0 0 0,0 0 0 0 0,1 1 0 0 0,-1-1 0 0 0,0 1 0 0 0,1-1 0 0 0,-1 1 0 0 0,1 0 0 0 0,-1 0 0 0 0,1 0 0 0 0,-1 0 0 0 0,1 1 0 0 0,-1-1 0 0 0,1 0-1 0 0,2 2 1 0 0,6 4-75 0 0,0 1-1 0 0,0 1 0 0 0,-1 0 0 0 0,0 0 1 0 0,0 1-1 0 0,-1 0 0 0 0,0 0 1 0 0,-1 1-1 0 0,0 1 0 0 0,0-1 0 0 0,-1 1 1 0 0,9 19-1 0 0,-12-21 32 0 0,0 0 0 0 0,1 0 0 0 0,0-1 0 0 0,8 11 0 0 0,-11-17 115 0 0,-2-2-9 0 0,0 0-1 0 0,1-1 1 0 0,-1 1 0 0 0,0 0-1 0 0,0 0 1 0 0,0 0-1 0 0,0 0 1 0 0,1-1 0 0 0,-1 1-1 0 0,0 0 1 0 0,0 0 0 0 0,0 0-1 0 0,1 0 1 0 0,-1 0-1 0 0,0 0 1 0 0,0 0 0 0 0,1 0-1 0 0,-1 0 1 0 0,0-1 0 0 0,0 1-1 0 0,1 0 1 0 0,-1 0-1 0 0,0 0 1 0 0,0 0 0 0 0,0 0-1 0 0,1 0 1 0 0,-1 1-1 0 0,0-1 1 0 0,0 0 0 0 0,1 0-1 0 0,-1 0 1 0 0,0 0 0 0 0,0 0-1 0 0,1 0 1 0 0,-1 0-1 0 0,0 0 1 0 0,0 0 0 0 0,0 1-1 0 0,1-1 1 0 0,-1 0 0 0 0,0 0-1 0 0,0 0 1 0 0,0 0-1 0 0,0 1 1 0 0,0-1 0 0 0,1 0-1 0 0,-1 0 1 0 0,0 1-1 0 0,0-1 1 0 0,0 0 0 0 0,0 0-1 0 0,0 0 1 0 0,0 1 0 0 0,0-1-1 0 0,0 0 1 0 0,15-23 50 0 0,-8 10-109 0 0,0 1 0 0 0,1-1-1 0 0,0 2 1 0 0,1-1 0 0 0,15-14-1 0 0,-22 23 10 0 0,1 1 1 0 0,0-1-1 0 0,0 1 0 0 0,0 0 0 0 0,1 0 0 0 0,-1 0 1 0 0,1 1-1 0 0,-1-1 0 0 0,1 1 0 0 0,-1-1 0 0 0,1 1 1 0 0,0 1-1 0 0,-1-1 0 0 0,1 0 0 0 0,0 1 0 0 0,0 0 1 0 0,-1 0-1 0 0,1 0 0 0 0,0 0 0 0 0,0 0 0 0 0,0 1 1 0 0,-1 0-1 0 0,1 0 0 0 0,0 0 0 0 0,5 2 0 0 0,-7-2 9 0 0,0 1-1 0 0,1-1 0 0 0,-1 0 1 0 0,0 1-1 0 0,0 0 1 0 0,0-1-1 0 0,-1 1 0 0 0,1 0 1 0 0,0 0-1 0 0,-1 0 0 0 0,1 0 1 0 0,-1 0-1 0 0,0 0 0 0 0,1 0 1 0 0,-1 1-1 0 0,0-1 0 0 0,0 0 1 0 0,-1 1-1 0 0,1-1 1 0 0,0 4-1 0 0,3 47-372 0 0,-4-47 336 0 0,0-3 30 0 0,-4 16-133 0 0,4-19 221 0 0,-1 1 1 0 0,1-1-1 0 0,0 1 0 0 0,0-1 1 0 0,0 0-1 0 0,0 1 0 0 0,0-1 1 0 0,0 1-1 0 0,0-1 0 0 0,0 0 1 0 0,0 1-1 0 0,0-1 0 0 0,0 1 1 0 0,0-1-1 0 0,0 1 1 0 0,0-1-1 0 0,0 0 0 0 0,0 1 1 0 0,0-1-1 0 0,0 1 0 0 0,1-1 1 0 0,-1 0-1 0 0,0 1 0 0 0,0-1 1 0 0,0 0-1 0 0,1 1 0 0 0,-1-1 1 0 0,0 0-1 0 0,1 1 0 0 0,-1-1 1 0 0,0 0-1 0 0,0 1 0 0 0,1-1 1 0 0,-1 0-1 0 0,1 0 0 0 0,-1 0 1 0 0,0 1-1 0 0,1-1 0 0 0,-1 0 1 0 0,1 0-1 0 0,0 0 0 0 0,15-9-76 0 0,0 0-1 0 0,-1-2 0 0 0,16-13 1 0 0,-28 21-53 0 0,0 1 1 0 0,1 0 0 0 0,-1 1-1 0 0,0-1 1 0 0,1 0-1 0 0,-1 1 1 0 0,1 0 0 0 0,-1 0-1 0 0,1 0 1 0 0,0 0 0 0 0,-1 0-1 0 0,1 1 1 0 0,5-1-1 0 0,-6 1-104 0 0,2 2 19 0 0,-1-1 122 0 0,-1 0 0 0 0,1 1-1 0 0,-1-1 1 0 0,1 1 0 0 0,-1 0 0 0 0,0 0 0 0 0,0 0 0 0 0,0 0-1 0 0,0 1 1 0 0,0-1 0 0 0,-1 1 0 0 0,1-1 0 0 0,-1 1-1 0 0,0 0 1 0 0,1 0 0 0 0,-1 0 0 0 0,-1 1 0 0 0,1-1-1 0 0,0 0 1 0 0,-1 1 0 0 0,2 5 0 0 0,-2-6-88 0 0,4 5 54 0 0,-5-7 112 0 0,0 0-1 0 0,0-1 0 0 0,0 1 1 0 0,0 0-1 0 0,0-1 0 0 0,0 1 0 0 0,1 0 1 0 0,-1 0-1 0 0,0-1 0 0 0,1 1 1 0 0,-1-1-1 0 0,0 1 0 0 0,1 0 1 0 0,-1-1-1 0 0,1 1 0 0 0,-1-1 0 0 0,1 1 1 0 0,-1-1-1 0 0,1 1 0 0 0,-1-1 1 0 0,1 1-1 0 0,-1-1 0 0 0,1 1 1 0 0,0-1-1 0 0,-1 0 0 0 0,1 1 0 0 0,0-1 1 0 0,-1 0-1 0 0,1 0 0 0 0,0 0 1 0 0,0 1-1 0 0,13-10 32 0 0,-1-1 1 0 0,0 0-1 0 0,-1-1 1 0 0,0 0-1 0 0,0 0 1 0 0,-1-2-1 0 0,10-15 0 0 0,34-33 80 0 0,-53 58-175 0 0,1 1 0 0 0,-1-1 0 0 0,1 1 0 0 0,0 0 0 0 0,-1 0 0 0 0,1 0 0 0 0,0 0 0 0 0,0 0 0 0 0,1 1 1 0 0,-1 0-1 0 0,0-1 0 0 0,0 1 0 0 0,1 0 0 0 0,-1 1 0 0 0,1-1 0 0 0,-1 1 0 0 0,0-1 0 0 0,1 1 0 0 0,6 0 0 0 0,-6 1-9 0 0,0 1-1 0 0,1-1 0 0 0,-1 1 1 0 0,0-1-1 0 0,0 1 0 0 0,0 0 1 0 0,0 1-1 0 0,0-1 0 0 0,0 1 1 0 0,-1 0-1 0 0,1-1 0 0 0,-1 2 1 0 0,4 3-1 0 0,2 4-46 0 0,0 0 0 0 0,-1 0 0 0 0,-1 1-1 0 0,0 0 1 0 0,0 1 0 0 0,-1-1 0 0 0,-1 1 0 0 0,6 20 0 0 0,-11-31 148 0 0,18 57 1715 0 0,-18-56-290 0 0,0-2-1351 0 0,0 0 1 0 0,0 0 0 0 0,1 1 0 0 0,-1-1 0 0 0,0 0-1 0 0,1 0 1 0 0,-1 0 0 0 0,0 1 0 0 0,1-1 0 0 0,-1 0-1 0 0,1 0 1 0 0,0 0 0 0 0,-1 0 0 0 0,1 0 0 0 0,0 0-1 0 0,0 0 1 0 0,-1 0 0 0 0,1 0 0 0 0,0 0 0 0 0,0-1-1 0 0,0 1 1 0 0,0 0 0 0 0,0-1 0 0 0,0 1 0 0 0,0 0-1 0 0,1-1 1 0 0,-1 1 0 0 0,0-1 0 0 0,0 0 0 0 0,0 1-1 0 0,1-1 1 0 0,-1 0 0 0 0,0 0 0 0 0,0 0 0 0 0,1 0-1 0 0,-1 0 1 0 0,1 0 0 0 0,59-7-624 0 0,-37 3 913 0 0,761-80-557 0 0,-10 48-2241 0 0,-564 45 1161 0 0,-207-9 1144 0 0,0 0 41 0 0,-1 0 0 0 0,0 0-1 0 0,1 0 1 0 0,-1 0-1 0 0,1 0 1 0 0,-1 1 0 0 0,0 0-1 0 0,5 1 1 0 0,-3-1-60 0 0,-1 0-1 0 0,0 0 1 0 0,0 0-1 0 0,1 0 1 0 0,-1-1-1 0 0,0 0 1 0 0,1 0-1 0 0,-1 0 1 0 0,6-1 0 0 0,-10-5 110 0 0,0 1 0 0 0,-1-1 0 0 0,0 0 1 0 0,1 0-1 0 0,-2 1 0 0 0,1-1 0 0 0,-3-5 1 0 0,4 10-44 0 0,-8-25 133 0 0,1-1-1 0 0,1 0 1 0 0,1 0 0 0 0,-1-36-1 0 0,5 50-225 0 0,2 1 1 0 0,0-1-1 0 0,0 1 0 0 0,1-1 1 0 0,0 1-1 0 0,1 0 0 0 0,1 0 1 0 0,0 0-1 0 0,0 1 0 0 0,1-1 1 0 0,8-12-1 0 0,-12 22 59 0 0,1-1 1 0 0,-1 1-1 0 0,1 0 1 0 0,0 0-1 0 0,0 0 1 0 0,0 0-1 0 0,0 0 0 0 0,0 0 1 0 0,0 0-1 0 0,1 1 1 0 0,-1-1-1 0 0,0 1 1 0 0,1-1-1 0 0,-1 1 1 0 0,1 0-1 0 0,0 0 1 0 0,-1 0-1 0 0,1 1 0 0 0,0-1 1 0 0,0 1-1 0 0,-1-1 1 0 0,1 1-1 0 0,0 0 1 0 0,0 0-1 0 0,0 0 1 0 0,-1 0-1 0 0,1 1 1 0 0,0-1-1 0 0,0 1 0 0 0,4 1 1 0 0,-1 0-26 0 0,1 1 0 0 0,-1-1 0 0 0,0 1 1 0 0,0 1-1 0 0,0-1 0 0 0,0 1 0 0 0,-1 0 0 0 0,1 0 1 0 0,-1 1-1 0 0,0 0 0 0 0,4 5 0 0 0,-2-1-25 0 0,0 1 0 0 0,-1 0-1 0 0,-1 0 1 0 0,6 14-1 0 0,8 14 96 0 0,-18-35-14 0 0,0 0-41 0 0,3 7 21 0 0,-4-9 51 0 0,0 0 0 0 0,0-1 0 0 0,0 1 0 0 0,1-1 0 0 0,-1 1 0 0 0,0-1 0 0 0,0 1 0 0 0,1-1 0 0 0,-1 1 0 0 0,0-1 0 0 0,1 1 0 0 0,-1-1 0 0 0,1 1 0 0 0,-1-1 0 0 0,1 0 0 0 0,-1 1 0 0 0,1-1 0 0 0,-1 0 0 0 0,1 1 0 0 0,-1-1 0 0 0,1 0 0 0 0,-1 0 0 0 0,1 1 0 0 0,-1-1 0 0 0,1 0 0 0 0,-1 0 0 0 0,1 0 0 0 0,0 0 0 0 0,-1 0 0 0 0,1 0 0 0 0,-1 0 0 0 0,1 0 0 0 0,0 0 0 0 0,-1 0 0 0 0,1 0 1 0 0,-1 0-1 0 0,1 0 0 0 0,-1 0 0 0 0,1-1 0 0 0,0 1 0 0 0,19-12 279 0 0,-18 10-356 0 0,8-6 64 0 0,0 0 1 0 0,-1-1 0 0 0,-1 0 0 0 0,1-1 0 0 0,-1 0 0 0 0,-1 0-1 0 0,8-14 1 0 0,-6 10-44 0 0,0 1 0 0 0,21-24 0 0 0,-27 34-36 0 0,0 0 0 0 0,0 0 0 0 0,0 0 0 0 0,1 0 0 0 0,-1 0 0 0 0,1 1 0 0 0,0-1 0 0 0,-1 1 0 0 0,1 0 0 0 0,0 0 0 0 0,0 1 0 0 0,7-2 0 0 0,-9 3 55 0 0,1 0 0 0 0,-1 0-1 0 0,1 1 1 0 0,-1-1 0 0 0,1 1 0 0 0,-1-1 0 0 0,0 1-1 0 0,1 0 1 0 0,-1 0 0 0 0,0 0 0 0 0,0 1 0 0 0,1-1 0 0 0,-1 0-1 0 0,0 1 1 0 0,0-1 0 0 0,0 1 0 0 0,-1 0 0 0 0,1 0 0 0 0,0 0-1 0 0,-1 0 1 0 0,1 0 0 0 0,1 3 0 0 0,8 10-101 0 0,-1 1 0 0 0,-1 0 1 0 0,0 1-1 0 0,11 32 0 0 0,2 4 57 0 0,-21-50 148 0 0,-1-1 0 0 0,1 0-1 0 0,0 0 1 0 0,1 0-1 0 0,-1 0 1 0 0,0 0-1 0 0,1 0 1 0 0,-1 0 0 0 0,1-1-1 0 0,-1 1 1 0 0,1 0-1 0 0,0-1 1 0 0,-1 1-1 0 0,4 1 1 0 0,-4-3-43 0 0,0 0-1 0 0,0 1 1 0 0,0-1 0 0 0,0 0-1 0 0,0 0 1 0 0,0 0 0 0 0,1 1 0 0 0,-1-1-1 0 0,0 0 1 0 0,0-1 0 0 0,0 1-1 0 0,0 0 1 0 0,0 0 0 0 0,0 0-1 0 0,0-1 1 0 0,1 1 0 0 0,-1 0-1 0 0,0-1 1 0 0,0 1 0 0 0,2-2-1 0 0,3-3 52 0 0,0-1-1 0 0,1 0 0 0 0,-2 0 1 0 0,1 0-1 0 0,-1 0 0 0 0,6-10 1 0 0,6-6 37 0 0,12-18-114 0 0,-26 34-86 0 0,0 1-1 0 0,0 0 0 0 0,1 0 1 0 0,-1 0-1 0 0,1 0 0 0 0,0 1 1 0 0,1-1-1 0 0,-1 1 0 0 0,1 0 1 0 0,0 0-1 0 0,0 1 0 0 0,0-1 1 0 0,7-2-1 0 0,-9 5-143 0 0,21 16-124 0 0,-19-11 292 0 0,0 1 0 0 0,-1 0 0 0 0,1 0 0 0 0,-1 1-1 0 0,0-1 1 0 0,-1 1 0 0 0,1 0 0 0 0,-1 0 0 0 0,3 7-1 0 0,12 21-187 0 0,-17-32 282 0 0,0-1 1 0 0,0 1-1 0 0,0-1 0 0 0,0 1 0 0 0,0-1 0 0 0,0 1 0 0 0,1-1 0 0 0,-1 0 0 0 0,0 0 0 0 0,1 0 0 0 0,-1 1 0 0 0,1-2 0 0 0,-1 1 0 0 0,1 0 0 0 0,0 0 0 0 0,-1 0 0 0 0,1-1 0 0 0,0 1 1 0 0,0-1-1 0 0,-1 1 0 0 0,1-1 0 0 0,3 1 0 0 0,-1-1 108 0 0,1-4 115 0 0,36-27-117 0 0,50-51 0 0 0,-83 74-192 0 0,0 1 0 0 0,0 0 0 0 0,1 0-1 0 0,-1 1 1 0 0,2 0 0 0 0,15-8 0 0 0,-21 12-10 0 0,0 0 1 0 0,1 1-1 0 0,-1-1 1 0 0,1 1-1 0 0,-1 0 1 0 0,1 1-1 0 0,-1-1 1 0 0,1 1-1 0 0,-1 0 1 0 0,1 0-1 0 0,0 0 1 0 0,-1 1-1 0 0,1-1 1 0 0,-1 1-1 0 0,1 0 1 0 0,-1 1 0 0 0,7 2-1 0 0,-1 1-8 0 0,-1 0 0 0 0,0 1-1 0 0,0 0 1 0 0,-1 0 0 0 0,1 1 0 0 0,-1 0 0 0 0,-1 0 0 0 0,1 1-1 0 0,-1 0 1 0 0,6 10 0 0 0,8 14-76 0 0,25 52 0 0 0,-12-21 499 0 0,8 18 4553 0 0,-40-79-3431 0 0,3 7-314 0 0,-5-8-1091 0 0,0 0 0 0 0,0-1 0 0 0,0 1 0 0 0,0-1 0 0 0,0 1 0 0 0,0 0 0 0 0,0-1 0 0 0,0 1 0 0 0,1-1 0 0 0,-1 1 0 0 0,0 0-1 0 0,0-1 1 0 0,1 1 0 0 0,-1-1 0 0 0,0 1 0 0 0,1-1 0 0 0,-1 1 0 0 0,0-1 0 0 0,1 1 0 0 0,-1-1 0 0 0,1 0 0 0 0,-1 1 0 0 0,1-1-1 0 0,-1 0 1 0 0,1 1 0 0 0,-1-1 0 0 0,1 0 0 0 0,-1 1 0 0 0,1-1 0 0 0,0 0 0 0 0,-1 0 0 0 0,1 0 0 0 0,-1 0 0 0 0,1 1 0 0 0,0-1 0 0 0,-1 0-1 0 0,1 0 1 0 0,0 0 0 0 0,625-101-1841 0 0,-317 66 347 0 0,-305 35 1407 0 0,35-5 78 0 0,-1-2-153 0 0,-34 7 93 0 0,151-25-1220 0 0,-152 25 1026 0 0,4 5-440 0 0,-7-5 618 0 0,1 0 0 0 0,0 0 0 0 0,-1 0 0 0 0,1 0 1 0 0,-1 0-1 0 0,1 0 0 0 0,-1 1 0 0 0,1-1 0 0 0,-1 0 0 0 0,1 0 0 0 0,-1 1 0 0 0,1-1 1 0 0,-1 0-1 0 0,0 1 0 0 0,1-1 0 0 0,-1 0 0 0 0,1 1 0 0 0,-1-1 0 0 0,0 0 0 0 0,1 1 0 0 0,-1-1 1 0 0,0 1-1 0 0,1-1 0 0 0,-1 1 0 0 0,0-1 0 0 0,0 1 0 0 0,35 200-787 0 0,-7-34 585 0 0,33 163 197 0 0,-34-200 57 0 0,-26-127-94 0 0,6 47-879 0 0,-13-47 879 0 0,1 0 0 0 0,-1 0 0 0 0,0 0 1 0 0,0-1-1 0 0,0 1 0 0 0,0-2 0 0 0,0 1 1 0 0,-1-1-1 0 0,-6 1 0 0 0,-68 5-61 0 0,47-6 36 0 0,-172 9 60 0 0,-89 9-143 0 0,293-20 181 0 0,0 2 0 0 0,-1-1 0 0 0,1 0 1 0 0,0 0-1 0 0,-1 1 0 0 0,1-1 0 0 0,0 1 0 0 0,0 0 0 0 0,0 0 0 0 0,0 0 1 0 0,-1 0-1 0 0,1 0 0 0 0,1 0 0 0 0,-1 0 0 0 0,0 1 0 0 0,0-1 1 0 0,0 1-1 0 0,1-1 0 0 0,-1 1 0 0 0,1 0 0 0 0,-2 2 0 0 0,1-2 82 0 0,7 4-34 0 0,14 10 1 0 0,-1 0 0 0 0,2-1-1 0 0,0-1 1 0 0,1-1-1 0 0,0-1 1 0 0,24 10 0 0 0,153 57 188 0 0,-129-54-277 0 0,337 152-701 0 0,-403-176 671 0 0,0 1 0 0 0,0-1 0 0 0,0 1 0 0 0,0-1 0 0 0,-1 1 0 0 0,1 0 0 0 0,0 0 0 0 0,-1 0 0 0 0,1 0 0 0 0,-1 1-1 0 0,0-1 1 0 0,0 1 0 0 0,0-1 0 0 0,0 1 0 0 0,0 0 0 0 0,-1 0 0 0 0,3 5 0 0 0,-3-5-16 0 0,-5 4-186 0 0,4-6 245 0 0,0 0-1 0 0,0-1 0 0 0,0 1 1 0 0,0 0-1 0 0,0 0 0 0 0,0-1 0 0 0,0 1 1 0 0,0 0-1 0 0,-1-1 0 0 0,1 1 1 0 0,0 0-1 0 0,0-1 0 0 0,-1 1 0 0 0,1-1 1 0 0,0 1-1 0 0,-1 0 0 0 0,1-1 1 0 0,-1 1-1 0 0,1-1 0 0 0,-1 1 1 0 0,1-1-1 0 0,-1 1 0 0 0,1-1 0 0 0,-1 1 1 0 0,0-1-1 0 0,1 0 0 0 0,-1 1 1 0 0,0-1-1 0 0,-18 6-45 0 0,0-2 0 0 0,-1 0 0 0 0,1-1 0 0 0,-1-1 0 0 0,1-1 0 0 0,-25-2 0 0 0,-130-16-25 0 0,44 2-42 0 0,74 16 501 0 0,52 0-153 0 0,10 6-112 0 0,4 3-65 0 0,1 1 1 0 0,1-2 0 0 0,0 0-1 0 0,0 0 1 0 0,1-1-1 0 0,16 8 1 0 0,96 40 216 0 0,-75-35-318 0 0,20 5 63 0 0,20 10-1221 0 0,-88-35 1016 0 0,-11 0-497 0 0,-358-4-78 0 0,217-3 672 0 0,144 6 114 0 0,-20-1 290 0 0,0 1-1 0 0,-35 5 1 0 0,60-5-297 0 0,1 0-1 0 0,-1 1 1 0 0,1-1 0 0 0,-1 0 0 0 0,1 1 0 0 0,-1-1-1 0 0,1 0 1 0 0,-1 1 0 0 0,1-1 0 0 0,0 1 0 0 0,-1-1 0 0 0,1 1-1 0 0,0-1 1 0 0,-1 1 0 0 0,1-1 0 0 0,0 1 0 0 0,-1-1-1 0 0,1 1 1 0 0,0-1 0 0 0,0 1 0 0 0,0-1 0 0 0,0 1 0 0 0,0 0-1 0 0,-1-1 1 0 0,1 1 0 0 0,0-1 0 0 0,0 1 0 0 0,0-1 0 0 0,0 1-1 0 0,1 0 1 0 0,-1-1 0 0 0,0 1 0 0 0,0-1 0 0 0,0 1-1 0 0,0-1 1 0 0,1 1 0 0 0,-1 0 0 0 0,0-1 0 0 0,0 1 0 0 0,1-1-1 0 0,-1 0 1 0 0,0 1 0 0 0,1-1 0 0 0,0 2 0 0 0,11 17 87 0 0,4 1 60 0 0,1-2 0 0 0,1 0 0 0 0,1 0-1 0 0,0-2 1 0 0,31 20 0 0 0,10 10-116 0 0,-51-38-86 0 0,-5-6-15 0 0,-1 0 0 0 0,1 1 0 0 0,-1 0 0 0 0,0-1 0 0 0,0 1 0 0 0,0 0 0 0 0,-1 1 0 0 0,1-1 0 0 0,-1 0-1 0 0,0 1 1 0 0,1 0 0 0 0,-2-1 0 0 0,4 7 0 0 0,-5-7-29 0 0,-20 33-565 0 0,2-21 696 0 0,16-13 99 0 0,-18 26 248 0 0,9 145-264 0 0,5-102-58 0 0,2 90 1 0 0,16-42 0 0 0,4-1 1 0 0,61 217-1 0 0,11-69-146 0 0,-58-174 229 0 0,-18-63-86 0 0,13 59 0 0 0,-4-38-282 0 0,-20-49 204 0 0,-1 0 0 0 0,0 0 0 0 0,1 1 0 0 0,-1-1-1 0 0,0 0 1 0 0,1 0 0 0 0,-1 0 0 0 0,0 0 0 0 0,0 0 0 0 0,0 1-1 0 0,0-1 1 0 0,0 0 0 0 0,0 0 0 0 0,0 0 0 0 0,-1 0 0 0 0,1 1-1 0 0,0-1 1 0 0,-1 0 0 0 0,1 0 0 0 0,0 0 0 0 0,-1 0 0 0 0,0 0-1 0 0,0 2 1 0 0,-2-2-16 0 0,1 0 0 0 0,-1-1 0 0 0,1 1 0 0 0,-1-1 0 0 0,1 1 0 0 0,-1-1 0 0 0,1 0 0 0 0,-1 0 0 0 0,1 0 0 0 0,-4-1-1 0 0,-8 1 7 0 0,-50-3 41 0 0,-86-16-1 0 0,15 0 18 0 0,-1210-14 23 0 0,901 46-102 0 0,-662 30-90 0 0,294 29 180 0 0,573-48-135 0 0,-1097 48 416 0 0,1143-66-341 0 0,-1014 7 227 0 0,1074-13-195 0 0,-250-3 83 0 0,-227 2 376 0 0,351 4-397 0 0,-562 19 55 0 0,589-16-34 0 0,-59 4-84 0 0,210-12 328 0 0,56 1-272 0 0,0-1 1 0 0,1-2 0 0 0,-1 0 0 0 0,1-2 0 0 0,-39-14-1 0 0,58 17-43 0 0,0-1 0 0 0,0 1 0 0 0,1-1 0 0 0,0 0 0 0 0,-1 0 0 0 0,1 0 0 0 0,1 0 0 0 0,-1-1 0 0 0,-3-5 0 0 0,3 5 13 0 0,-10-15-3 0 0,0 0-1 0 0,2-1 0 0 0,0-1 1 0 0,1 0-1 0 0,2-1 1 0 0,0 0-1 0 0,1 0 1 0 0,-7-35-1 0 0,10 26-6 0 0,2 0-1 0 0,0 0 1 0 0,3 1 0 0 0,0-1-1 0 0,2 0 1 0 0,6-33-1 0 0,-2 22-87 0 0,11-53 48 0 0,11-76-204 0 0,-20 123 36 0 0,5-18-1283 0 0,6 27-3132 0 0,-17 38 3970 0 0,-1 1-1 0 0,0-1 0 0 0,1 1 0 0 0,0-1 0 0 0,-1 1 0 0 0,1 0 0 0 0,0 0 0 0 0,-1 0 0 0 0,1 0 1 0 0,0 0-1 0 0,4-1 0 0 0,17-11-5718 0 0,9-7 2696 0 0,-19 13 1991 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848 0 0,'3'3'1089'0'0,"5"11"-196"0"0,0 0-1 0 0,-1 0 1 0 0,-1 0-1 0 0,0 1 0 0 0,-1 0 1 0 0,5 22-1 0 0,14 106 1711 0 0,-13-71-1097 0 0,6 50 97 0 0,-3-21-5510 0 0,-9-88 2149 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0 14 3336 0 0,'0'0'2365'0'0,"-16"-13"563"0"0,-3 13-2102 0 0,-1 0 1 0 0,1 1-1 0 0,-1 1 1 0 0,1 1-1 0 0,-32 9 1 0 0,-101 38-2385 0 0,96-30-1957 0 0,23-9-2024 0 0,29-9 3995 0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6 4984 0 0,'0'0'5853'0'0,"6"1"-4177"0"0,19 3-41 0 0,-18-3 1171 0 0,15-9-492 0 0,18-3 1174 0 0,71-11 1 0 0,118 4-3495 0 0,-123 12-275 0 0,-25 2-511 0 0,45-4-2051 0 0,-46-5-4836 0 0,-57 7 1421 0 0,-20 5 5714 0 0,1 0-1 0 0,0-1 1 0 0,0 0 0 0 0,-1 1-1 0 0,1-1 1 0 0,-1-1 0 0 0,1 1-1 0 0,-1 0 1 0 0,0-1 0 0 0,3-3-1 0 0,4-5-1149 0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20 4136 0 0,'0'0'1434'0'0,"-5"-17"10540"0"0,30 67-10817 0 0,3-1 0 0 0,1-1 0 0 0,68 82-1 0 0,-87-119-751 0 0,5 2 1442 0 0,-14-13-1803 0 0,1-1 0 0 0,-1 1 1 0 0,0 0-1 0 0,0-1 0 0 0,0 1 0 0 0,0-1 0 0 0,0 1 1 0 0,0-1-1 0 0,0 0 0 0 0,0 0 0 0 0,-1 1 0 0 0,1-1 1 0 0,0 0-1 0 0,0 0 0 0 0,0 0 0 0 0,-1 0 0 0 0,1 0 1 0 0,-1 0-1 0 0,2-1 0 0 0,2-7 63 0 0,0 1 1 0 0,0-1-1 0 0,0 0 0 0 0,-1 0 0 0 0,-1 0 1 0 0,0 0-1 0 0,0 0 0 0 0,0-1 0 0 0,-1-9 1 0 0,2 0 11 0 0,8-75 243 0 0,-7 48-351 0 0,2 0-1 0 0,2 1 1 0 0,28-87 0 0 0,-32 120-303 0 0,24-48-1953 0 0,-26 56 1431 0 0,1 1 1 0 0,0-1-1 0 0,0 1 0 0 0,0-1 0 0 0,0 1 1 0 0,0 0-1 0 0,6-3 0 0 0,-8 5 138 0 0,1 0 0 0 0,0 1 0 0 0,-1-1 0 0 0,1 1 0 0 0,-1-1 0 0 0,1 1 1 0 0,0 0-1 0 0,-1 0 0 0 0,1 0 0 0 0,0 0 0 0 0,0 0 0 0 0,-1 0 0 0 0,1 0 0 0 0,3 1 0 0 0,24 9-4341 0 0,-10 1 3144 0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 3276 0 0,'1'4'1046'0'0,"2"6"-608"0"0,-1 1 1 0 0,0-1 0 0 0,-1 1-1 0 0,0 0 1 0 0,0 0-1 0 0,-1 0 1 0 0,-1 0-1 0 0,0 0 1 0 0,-1-1 0 0 0,0 1-1 0 0,0 0 1 0 0,-1-1-1 0 0,0 0 1 0 0,-1 1 0 0 0,0-1-1 0 0,-1-1 1 0 0,-7 12-1 0 0,-6 28 2023 0 0,17-46-2032 0 0,-1-1 0 0 0,1 1 0 0 0,0-1 0 0 0,-1 1 0 0 0,1 0 0 0 0,1-1 0 0 0,-1 1 0 0 0,0 0 0 0 0,1 0 1 0 0,-1 0-1 0 0,1 0 0 0 0,0 3 0 0 0,0-6-289 0 0,0 1 1 0 0,1 0 0 0 0,-1 0-1 0 0,0 0 1 0 0,1 0 0 0 0,-1 0-1 0 0,1-1 1 0 0,0 1-1 0 0,-1 0 1 0 0,1-1 0 0 0,0 1-1 0 0,-1 0 1 0 0,1-1 0 0 0,0 1-1 0 0,0 0 1 0 0,-1-1-1 0 0,1 0 1 0 0,0 1 0 0 0,0-1-1 0 0,0 1 1 0 0,0-1-1 0 0,0 0 1 0 0,0 0 0 0 0,-1 1-1 0 0,1-1 1 0 0,2 0 0 0 0,1 1 508 0 0,2-3-381 0 0,52-13 74 0 0,104-26-2790 0 0,-119 32-1154 0 0,79-6 0 0 0,-69 19-1020 0 0,-48-3 3624 0 0,1 0 0 0 0,-1 0-1 0 0,0 1 1 0 0,0 0 0 0 0,0 0 0 0 0,0 0-1 0 0,0 1 1 0 0,5 3 0 0 0,1 2-659 0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64 1144 0 0,'9'-37'4086'0'0,"-7"13"-1351"0"0,-2 24-2579 0 0,0-1 0 0 0,0 0-1 0 0,1 1 1 0 0,-1-1 0 0 0,0 0-1 0 0,0 1 1 0 0,0-1 0 0 0,0 0-1 0 0,0 0 1 0 0,0 1 0 0 0,0-1-1 0 0,0 0 1 0 0,0 0 0 0 0,0 1-1 0 0,0-1 1 0 0,0 0 0 0 0,-1 1-1 0 0,1-1 1 0 0,0 0 0 0 0,0 1-1 0 0,-1-1 1 0 0,1 0 0 0 0,0 1 0 0 0,-1-1-1 0 0,1 1 1 0 0,-1-1 0 0 0,1 0-1 0 0,-1 1 1 0 0,1-1 0 0 0,-2 0-1 0 0,-26 16-20 0 0,22-11 2596 0 0,7-6-2715 0 0,0 0 1 0 0,1 0 0 0 0,-1 0-1 0 0,1 0 1 0 0,0 0-1 0 0,0 1 1 0 0,-1-1-1 0 0,1 0 1 0 0,0 1 0 0 0,1 0-1 0 0,-1-1 1 0 0,3 0-1 0 0,0-2 9 0 0,2-1 23 0 0,-4-14 310 0 0,-7 3-215 0 0,4 15-147 0 0,0 1 0 0 0,0 0-1 0 0,0-1 1 0 0,-1 1-1 0 0,1-1 1 0 0,0 1 0 0 0,0 0-1 0 0,-1-1 1 0 0,1 1 0 0 0,0-1-1 0 0,-1 1 1 0 0,1 0 0 0 0,0 0-1 0 0,-1-1 1 0 0,1 1 0 0 0,0 0-1 0 0,-1 0 1 0 0,1-1 0 0 0,-1 1-1 0 0,1 0 1 0 0,-1 0 0 0 0,1 0-1 0 0,0 0 1 0 0,-1-1 0 0 0,1 1-1 0 0,-1 0 1 0 0,1 0-1 0 0,-1 0 1 0 0,1 0 0 0 0,-1 0-1 0 0,1 0 1 0 0,0 0 0 0 0,-1 0-1 0 0,1 1 1 0 0,-1-1 0 0 0,1 0-1 0 0,-1 0 1 0 0,1 0 0 0 0,-1 0-1 0 0,1 1 1 0 0,0-1 0 0 0,-1 0-1 0 0,1 0 1 0 0,0 1 0 0 0,-1-1-1 0 0,1 0 1 0 0,0 1 0 0 0,-1-1-1 0 0,1 1 1 0 0,-19 14-134 0 0,15-12 8 0 0,-3 17-24 0 0,13-17 145 0 0,17-17 57 0 0,-19 12-79 0 0,3-3 12 0 0,-7 3-12 0 0,0 1-1 0 0,0-1 1 0 0,0 0 0 0 0,-1 1-1 0 0,1-1 1 0 0,0 0-1 0 0,0 1 1 0 0,-1-1 0 0 0,1 1-1 0 0,-1-1 1 0 0,0 0-1 0 0,1 1 1 0 0,-1-1 0 0 0,0 1-1 0 0,0 0 1 0 0,0-1-1 0 0,0 1 1 0 0,0 0 0 0 0,0-1-1 0 0,0 1 1 0 0,-1 0-1 0 0,1 0 1 0 0,0 0 0 0 0,-1 0-1 0 0,1 0 1 0 0,0 0-1 0 0,-1 0 1 0 0,1 1 0 0 0,-1-1-1 0 0,0 1 1 0 0,1-1-1 0 0,-1 1 1 0 0,0-1 0 0 0,1 1-1 0 0,-1 0 1 0 0,0 0-1 0 0,1 0 1 0 0,-1 0 0 0 0,0 0-1 0 0,1 0 1 0 0,-4 1-1 0 0,2-1-153 0 0,-1 3 90 0 0,2-1 25 0 0,-1 0 0 0 0,1 1 0 0 0,-1 0-1 0 0,1-1 1 0 0,0 1 0 0 0,0 0 0 0 0,0 0-1 0 0,1 0 1 0 0,-1 0 0 0 0,1 0 0 0 0,-1 0 0 0 0,1 1-1 0 0,0-1 1 0 0,0 0 0 0 0,1 1 0 0 0,-1-1-1 0 0,0 6 1 0 0,1-6-63 0 0,0 1-15 0 0,0 11 55 0 0,0-11-22 0 0,0-4 110 0 0,1 1-1 0 0,-1 0 0 0 0,0 0 1 0 0,0-1-1 0 0,1 1 0 0 0,-1 0 1 0 0,0 0-1 0 0,1-1 0 0 0,-1 1 0 0 0,1-1 1 0 0,-1 1-1 0 0,1 0 0 0 0,-1-1 1 0 0,1 1-1 0 0,0-1 0 0 0,-1 1 0 0 0,1-1 1 0 0,0 1-1 0 0,-1-1 0 0 0,1 0 1 0 0,0 1-1 0 0,-1-1 0 0 0,1 0 1 0 0,1 1-1 0 0,1-2 11 0 0,0 0-1 0 0,0 0 1 0 0,0 0 0 0 0,-1 0 0 0 0,1-1-1 0 0,0 1 1 0 0,0-1 0 0 0,-1 0 0 0 0,1 0-1 0 0,-1 0 1 0 0,0 0 0 0 0,1 0 0 0 0,-1 0-1 0 0,0-1 1 0 0,0 1 0 0 0,0-1 0 0 0,-1 1-1 0 0,1-1 1 0 0,-1 0 0 0 0,1 1 0 0 0,-1-1-1 0 0,0 0 1 0 0,0 0 0 0 0,0 0 0 0 0,0 0-1 0 0,-1 0 1 0 0,1 0 0 0 0,-1-1 0 0 0,0 1-1 0 0,0-4 1 0 0,0 4-3 0 0,0 2 41 0 0,0-1-44 0 0,0 1 0 0 0,0-1 0 0 0,0 1 0 0 0,0-1 0 0 0,0 1 0 0 0,0-1 0 0 0,0 0 0 0 0,0 1 0 0 0,0-1-1 0 0,-1 1 1 0 0,1-1 0 0 0,-1 1 0 0 0,1 0 0 0 0,-1-1 0 0 0,0 1 0 0 0,0-1 0 0 0,1 1 0 0 0,-3-2 0 0 0,2 1-63 0 0,-1 2 8 0 0,0-1 41 0 0,0 1 0 0 0,0 0 1 0 0,0 1-1 0 0,0-1 0 0 0,0 0 0 0 0,0 0 1 0 0,0 1-1 0 0,0 0 0 0 0,0-1 0 0 0,0 1 1 0 0,0 0-1 0 0,0 0 0 0 0,0 0 0 0 0,0 0 1 0 0,1 0-1 0 0,-1 0 0 0 0,1 0 0 0 0,-1 1 1 0 0,0-1-1 0 0,1 1 0 0 0,0-1 1 0 0,-1 1-1 0 0,1-1 0 0 0,0 1 0 0 0,0 0 1 0 0,0 0-1 0 0,0-1 0 0 0,0 1 0 0 0,0 0 1 0 0,1 0-1 0 0,-1 0 0 0 0,1 0 0 0 0,-1 0 1 0 0,1 0-1 0 0,0 0 0 0 0,0 4 0 0 0,0-1 25 0 0,0 0-1 0 0,0 1 0 0 0,1-1 0 0 0,0 0 0 0 0,0 0 0 0 0,1 0 0 0 0,-1 0 0 0 0,1 0 0 0 0,0 0 0 0 0,1 0 0 0 0,-1-1 0 0 0,1 1 0 0 0,3 4 0 0 0,-4-7 34 0 0,-1-1-25 0 0,0-1 0 0 0,0 1 0 0 0,0-1 0 0 0,0 1 1 0 0,1-1-1 0 0,-1 0 0 0 0,0 1 0 0 0,0-1 0 0 0,1 0 0 0 0,-1 0 1 0 0,0 0-1 0 0,0 0 0 0 0,0 0 0 0 0,1 0 0 0 0,-1 0 0 0 0,2-1 0 0 0,0 0-11 0 0,0-1-1 0 0,0 1 1 0 0,-1-1-1 0 0,1 0 1 0 0,-1 0-1 0 0,0 0 1 0 0,1 0-1 0 0,-1 0 1 0 0,0 0-1 0 0,0-1 1 0 0,0 1-1 0 0,-1-1 1 0 0,1 1-1 0 0,-1-1 1 0 0,3-4-1 0 0,-3 5 36 0 0,0 8-1368 0 0,5 16 572 0 0,-4-16-66 0 0,23 19-6367 0 0,-9-21 5578 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 2680 0 0,'-1'13'1083'0'0,"1"0"0"0"0,1 1 0 0 0,0-1 1 0 0,1 0-1 0 0,5 22 0 0 0,-3-19-309 0 0,0 1 0 0 0,-2 0 0 0 0,1 27 0 0 0,-3-27-406 0 0,0-1 0 0 0,-1 0-1 0 0,-5 23 1 0 0,4-32-525 0 0,0-1 0 0 0,0 1 1 0 0,-1 0-1 0 0,0-1 0 0 0,0 1 0 0 0,-1-1 1 0 0,1 0-1 0 0,-1 0 0 0 0,-1-1 1 0 0,-6 9-1 0 0,8-12-403 0 0,0 0 1 0 0,-1 0-1 0 0,1 0 1 0 0,-1-1-1 0 0,1 1 0 0 0,-1-1 1 0 0,1 0-1 0 0,-1 0 1 0 0,0 0-1 0 0,0 0 1 0 0,0-1-1 0 0,1 1 0 0 0,-1-1 1 0 0,0 0-1 0 0,0 0 1 0 0,0 0-1 0 0,0-1 1 0 0,-5-1-1 0 0,-13-5-822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13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1708 0 0,'21'-23'2843'0'0,"-21"23"-2760"0"0,1 0 0 0 0,-1-1 0 0 0,1 1 0 0 0,0 0 0 0 0,-1-1 0 0 0,1 1 0 0 0,-1 0 0 0 0,1 0 0 0 0,-1 0 0 0 0,1 0 0 0 0,0-1 0 0 0,-1 1 0 0 0,1 0 0 0 0,-1 0 0 0 0,1 0 1 0 0,0 0-1 0 0,-1 0 0 0 0,1 0 0 0 0,-1 0 0 0 0,1 1 0 0 0,0-1 0 0 0,-1 0 0 0 0,1 0 0 0 0,0 1 0 0 0,2 1 189 0 0,-1 1 0 0 0,0 0-1 0 0,1 0 1 0 0,-1-1 0 0 0,0 2 0 0 0,-1-1-1 0 0,1 0 1 0 0,0 0 0 0 0,-1 0-1 0 0,2 6 1 0 0,7 15 967 0 0,11 11 157 0 0,1-2 0 0 0,1 0 1 0 0,1-1-1 0 0,2-2 0 0 0,34 32 0 0 0,25 21 852 0 0,-83-81-2075 0 0,-2-2-147 0 0,1 1 1 0 0,0-1 0 0 0,0 0 0 0 0,0 1 0 0 0,0-1-1 0 0,-1 0 1 0 0,1 0 0 0 0,0 0 0 0 0,0 1-1 0 0,0-1 1 0 0,0 0 0 0 0,0 0 0 0 0,0 0 0 0 0,0 0-1 0 0,0 0 1 0 0,-1-1 0 0 0,1 1 0 0 0,0 0 0 0 0,0 0-1 0 0,0-1 1 0 0,0 1 0 0 0,1-1 0 0 0,5-9 29 0 0,-1 0 1 0 0,0 0-1 0 0,0-1 1 0 0,-1 1-1 0 0,-1-1 1 0 0,0 0-1 0 0,0-1 1 0 0,3-22-1 0 0,12-103 560 0 0,-18 125-782 0 0,1-1-1 0 0,0 1 1 0 0,1 0-1 0 0,7-21 0 0 0,-8 28-224 0 0,0 1-1 0 0,0-1 0 0 0,1 1 0 0 0,-1 0 0 0 0,1 0 0 0 0,0 0 0 0 0,0 0 0 0 0,0 0 1 0 0,1 1-1 0 0,-1-1 0 0 0,1 1 0 0 0,0 0 0 0 0,0 0 0 0 0,5-3 0 0 0,-7 6 36 0 0,0-1-1 0 0,0 0 0 0 0,0 1 1 0 0,-1 0-1 0 0,1-1 0 0 0,0 1 1 0 0,0 0-1 0 0,0 0 0 0 0,0 0 1 0 0,0 0-1 0 0,0 0 0 0 0,0 1 1 0 0,0-1-1 0 0,0 0 0 0 0,0 1 1 0 0,0 0-1 0 0,0-1 0 0 0,0 1 1 0 0,-1 0-1 0 0,1 0 0 0 0,0 0 1 0 0,0 0-1 0 0,-1 0 1 0 0,1 0-1 0 0,-1 1 0 0 0,1-1 1 0 0,-1 1-1 0 0,0-1 0 0 0,1 1 1 0 0,0 1-1 0 0,4 3-2309 0 0,9 7 870 0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0 3980 0 0,'52'-67'6812'0'0,"-48"60"-6153"0"0,1 0-1 0 0,-1 1 0 0 0,2-1 0 0 0,11-10 0 0 0,17-21 488 0 0,-6 9-3574 0 0,-23 25 1436 0 0,0 0 0 0 0,-1 1 1 0 0,2 0-1 0 0,-1 0 0 0 0,0 1 0 0 0,1-1 1 0 0,-1 1-1 0 0,1 0 0 0 0,8-1 1 0 0,5 0-737 0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924 0 0,'0'0'5944'0'0,"17"8"1288"0"0,-8 0-7134 0 0,-6-6-42 0 0,-1 21-764 0 0,0-9-4800 0 0,-1-13 4723 0 0,2 4 893 0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4 3828 0 0,'7'-11'1700'0'0,"1"1"-1"0"0,-1 0 0 0 0,2 0 1 0 0,-1 1-1 0 0,1 0 0 0 0,13-9 1 0 0,-9 8-1023 0 0,0 1 0 0 0,1 1 1 0 0,0 0-1 0 0,0 1 0 0 0,1 1 0 0 0,0 0 1 0 0,25-6-1 0 0,-37 11-580 0 0,26 9-23 0 0,-28-5-64 0 0,5 8-42 0 0,-1-5 30 0 0,-5-1 0 0 0,-9 36 90 0 0,3-22-212 0 0,5-17 173 0 0,0 0-1 0 0,0 1 0 0 0,0 0 0 0 0,1-1 0 0 0,-1 1 0 0 0,1-1 1 0 0,-1 1-1 0 0,1 0 0 0 0,0 0 0 0 0,0-1 0 0 0,1 4 0 0 0,0-3-3 0 0,0 1-1 0 0,0-1 0 0 0,1 0 0 0 0,-1 0 0 0 0,1-1 0 0 0,0 1 0 0 0,0 0 0 0 0,0-1 0 0 0,0 1 0 0 0,1-1 0 0 0,-1 0 0 0 0,1 1 1 0 0,-1-1-1 0 0,1 0 0 0 0,3 1 0 0 0,19 15 72 0 0,-10-9-104 0 0,-2 0 1 0 0,1 1 0 0 0,-1 0-1 0 0,-1 1 1 0 0,0 0-1 0 0,0 1 1 0 0,18 26-1 0 0,-27-32-166 0 0,-1 0 0 0 0,1 0 1 0 0,-1 0-1 0 0,0 0 0 0 0,-1 1 0 0 0,0-1 0 0 0,0 1 0 0 0,0-1 0 0 0,-1 1 0 0 0,0-1 0 0 0,0 1 0 0 0,0-1 0 0 0,-1 1 0 0 0,0-1 0 0 0,0 1 0 0 0,-1-1 0 0 0,0 0 0 0 0,0 0 0 0 0,0 0 0 0 0,-1 0 0 0 0,0 0 0 0 0,0 0 0 0 0,-1 0 0 0 0,1-1 0 0 0,-1 0 0 0 0,0 0 0 0 0,-8 8 0 0 0,-25 22-3557 0 0,16-15 116 0 0,1 0-3708 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36 3396 0 0,'1'-1'137'0'0,"-1"0"-1"0"0,0 0 1 0 0,0 0-1 0 0,0 0 1 0 0,1 0-1 0 0,-1 0 0 0 0,0 0 1 0 0,0 1-1 0 0,0-1 1 0 0,0 0-1 0 0,-1 0 1 0 0,1 0-1 0 0,0 0 1 0 0,0 0-1 0 0,-1 0 0 0 0,1 0 1 0 0,0 0-1 0 0,-1 0 1 0 0,1 1-1 0 0,-1-1 1 0 0,1 0-1 0 0,-1 0 1 0 0,1 0-1 0 0,-1 1 0 0 0,1-1 1 0 0,-1 0-1 0 0,0 1 1 0 0,-1-2-1 0 0,-1 1 29 0 0,1-1-1 0 0,-1 1 1 0 0,0 0 0 0 0,0 0-1 0 0,0 0 1 0 0,1 0-1 0 0,-1 0 1 0 0,0 1-1 0 0,-4-1 1 0 0,-59 3 681 0 0,65-2-799 0 0,-14 2 152 0 0,0 0 0 0 0,0 1-1 0 0,0 1 1 0 0,1 0 0 0 0,0 1-1 0 0,0 0 1 0 0,-25 14 0 0 0,34-16-17 0 0,1 0 0 0 0,-1 0 0 0 0,1 1 0 0 0,-1-1 0 0 0,1 1 0 0 0,0 0 1 0 0,1 0-1 0 0,-1 1 0 0 0,1-1 0 0 0,0 1 0 0 0,0 0 0 0 0,0 0 0 0 0,0 0 1 0 0,1 0-1 0 0,0 0 0 0 0,0 1 0 0 0,0-1 0 0 0,1 0 0 0 0,0 1 0 0 0,0 0 0 0 0,0-1 1 0 0,1 9-1 0 0,0-12-116 0 0,0-1 1 0 0,0 1 0 0 0,0-1-1 0 0,1 0 1 0 0,-1 1 0 0 0,0-1-1 0 0,1 1 1 0 0,-1-1-1 0 0,1 0 1 0 0,0 1 0 0 0,-1-1-1 0 0,1 0 1 0 0,0 1 0 0 0,0-1-1 0 0,0 0 1 0 0,0 0-1 0 0,0 0 1 0 0,0 0 0 0 0,0 0-1 0 0,0 0 1 0 0,1 0 0 0 0,-1 0-1 0 0,0-1 1 0 0,0 1-1 0 0,1 0 1 0 0,2 0 0 0 0,27 6 685 0 0,-30-7-743 0 0,2 0 156 0 0,3-2 27 0 0,1 0-121 0 0,0-1-1 0 0,-1 1 1 0 0,1-2 0 0 0,-1 1 0 0 0,0-1 0 0 0,1 0-1 0 0,-2 0 1 0 0,1-1 0 0 0,0 0 0 0 0,-1 0 0 0 0,6-7 0 0 0,5-9 52 0 0,26-42 1 0 0,-30 43-210 0 0,-11 18 71 0 0,-1 1 13 0 0,0 1 0 0 0,0 0 0 0 0,0 0 0 0 0,0 0 0 0 0,0-1 0 0 0,0 1 0 0 0,0 0 0 0 0,0 0 0 0 0,0-1 0 0 0,0 1 0 0 0,0 0 0 0 0,1 0 0 0 0,-1 0 0 0 0,0-1 0 0 0,0 1 0 0 0,0 0-1 0 0,0 0 1 0 0,0 0 0 0 0,0-1 0 0 0,0 1 0 0 0,1 0 0 0 0,-1 0 0 0 0,0 0 0 0 0,0 0 0 0 0,0-1 0 0 0,0 1 0 0 0,1 0 0 0 0,-1 0 0 0 0,0 0 0 0 0,0 0 0 0 0,0 0 0 0 0,1 0 0 0 0,-1 0-1 0 0,0 0 1 0 0,0-1 0 0 0,0 1 0 0 0,1 0 0 0 0,-1 0 0 0 0,0 0 0 0 0,0 0 0 0 0,1 0 0 0 0,-1 0 0 0 0,0 0 0 0 0,0 0 0 0 0,0 0 0 0 0,1 1 0 0 0,-1-1 0 0 0,0 0 0 0 0,0 0 0 0 0,1 0-1 0 0,-1 0 1 0 0,0 0 0 0 0,0 0 0 0 0,0 0 0 0 0,0 0 0 0 0,1 1 0 0 0,-1-1 0 0 0,0 0 0 0 0,0 0 0 0 0,0 0 0 0 0,0 0 0 0 0,1 1 0 0 0,-1-1 0 0 0,0 0 0 0 0,0 0 0 0 0,0 0 0 0 0,0 1-1 0 0,0-1 1 0 0,7 11-3 0 0,-1 0-1 0 0,0 0 1 0 0,0 1-1 0 0,-1 0 0 0 0,-1 0 1 0 0,5 20-1 0 0,11 68 73 0 0,10 55-851 0 0,-17-92-1887 0 0,7-1-4251 0 0,-8-24 423 0 0,-11-35 4753 0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0 508 0 0,'-4'0'53'0'0,"-12"0"88"0"0,12 0 282 0 0,0 0-377 0 0,-6 1 273 0 0,1 1 0 0 0,-1-1 0 0 0,1 1 0 0 0,0 1 0 0 0,0 0 0 0 0,0 0 0 0 0,0 1 0 0 0,0 0 0 0 0,1 0 0 0 0,0 1 0 0 0,0 0 0 0 0,-13 11 0 0 0,19-14 230 0 0,-3 8 970 0 0,5-9-1439 0 0,-1-1 0 0 0,1 1-1 0 0,-1-1 1 0 0,1 1 0 0 0,-1-1 0 0 0,1 1 0 0 0,0 0 0 0 0,-1-1 0 0 0,1 1 0 0 0,0 0 0 0 0,-1-1 0 0 0,1 1 0 0 0,0 0 0 0 0,0-1 0 0 0,0 1 0 0 0,-1 0 0 0 0,1-1 0 0 0,0 1 0 0 0,0 0 0 0 0,0-1 0 0 0,0 1 0 0 0,0 0 0 0 0,0 0 0 0 0,1-1 0 0 0,-1 1 0 0 0,0 0 0 0 0,0-1 0 0 0,0 1 0 0 0,1 0 0 0 0,-1-1-1 0 0,0 1 1 0 0,1-1 0 0 0,-1 1 0 0 0,0 0 0 0 0,1-1 0 0 0,0 2 0 0 0,34 12 1629 0 0,-31-13-815 0 0,1-3-642 0 0,-1 1-170 0 0,-1 0 0 0 0,0 0 0 0 0,1 0 0 0 0,-1-1 0 0 0,0 0 0 0 0,0 1 0 0 0,0-1 0 0 0,0 0 0 0 0,0 0 0 0 0,0-1-1 0 0,0 1 1 0 0,-1 0 0 0 0,1-1 0 0 0,-1 0 0 0 0,0 0 0 0 0,0 1 0 0 0,3-6 0 0 0,-4 6 31 0 0,-1-1-70 0 0,0 0-1 0 0,1-1 0 0 0,-1 1 0 0 0,-1 0 1 0 0,1 0-1 0 0,0-1 0 0 0,-1 1 1 0 0,1 0-1 0 0,-2-4 0 0 0,-1 6-43 0 0,1 1 0 0 0,0 0 0 0 0,0 0 1 0 0,0 0-1 0 0,-1 1 0 0 0,1-1 0 0 0,0 1 0 0 0,0-1 0 0 0,0 1 0 0 0,0-1 1 0 0,0 1-1 0 0,-1 0 0 0 0,1 0 0 0 0,1 0 0 0 0,-1 0 0 0 0,0 0 0 0 0,0 1 1 0 0,0-1-1 0 0,1 1 0 0 0,-1-1 0 0 0,1 1 0 0 0,-1-1 0 0 0,1 1 0 0 0,-1 0 1 0 0,1 0-1 0 0,0 0 0 0 0,0 0 0 0 0,0 0 0 0 0,0 0 0 0 0,0 0 0 0 0,1 0 0 0 0,-1 0 1 0 0,0 0-1 0 0,1 0 0 0 0,0 0 0 0 0,-1 1 0 0 0,1-1 0 0 0,0 0 0 0 0,0 0 1 0 0,1 4-1 0 0,-1-2 385 0 0,3-2-273 0 0,-2-1-71 0 0,1 0-1 0 0,-1-1 0 0 0,1 1 1 0 0,-1-1-1 0 0,1 1 1 0 0,-1-1-1 0 0,1 1 1 0 0,0-1-1 0 0,-1 0 1 0 0,1 0-1 0 0,-1 0 0 0 0,1 0 1 0 0,0 0-1 0 0,-1 0 1 0 0,1 0-1 0 0,0 0 1 0 0,-1-1-1 0 0,1 1 1 0 0,-1-1-1 0 0,1 1 0 0 0,-1-1 1 0 0,1 0-1 0 0,-1 1 1 0 0,1-1-1 0 0,-1 0 1 0 0,3-2-1 0 0,-1 1-18 0 0,-1 0 0 0 0,1 0 0 0 0,0-1 0 0 0,-1 1 0 0 0,1-1 0 0 0,-1 0 1 0 0,0 0-1 0 0,0 0 0 0 0,0 0 0 0 0,0 0 0 0 0,-1 0 0 0 0,2-4 0 0 0,-2 5 32 0 0,8-13 102 0 0,-6 7-147 0 0,-8 7-289 0 0,-26 17 321 0 0,24-9 8 0 0,7 3-31 0 0,0-5-16 0 0,0-1 0 0 0,0 1 0 0 0,1 0 1 0 0,0 0-1 0 0,0-1 0 0 0,0 1 0 0 0,2 5 0 0 0,-1-6 203 0 0,0-2-115 0 0,-1-1-86 0 0,-1-1 0 0 0,0 0 0 0 0,0 0 0 0 0,0 1-1 0 0,0-1 1 0 0,0 0 0 0 0,0 0 0 0 0,0 0-1 0 0,0 1 1 0 0,0-1 0 0 0,1 0 0 0 0,-1 0 0 0 0,0 0-1 0 0,0 1 1 0 0,0-1 0 0 0,1 0 0 0 0,-1 0 0 0 0,0 0-1 0 0,0 0 1 0 0,0 0 0 0 0,1 1 0 0 0,-1-1-1 0 0,0 0 1 0 0,0 0 0 0 0,0 0 0 0 0,1 0 0 0 0,-1 0-1 0 0,0 0 1 0 0,0 0 0 0 0,1 0 0 0 0,-1 0-1 0 0,0 0 1 0 0,0 0 0 0 0,1 0 0 0 0,-1 0 0 0 0,0 0-1 0 0,0 0 1 0 0,1 0 0 0 0,-1 0 0 0 0,0 0 0 0 0,0 0-1 0 0,1 0 1 0 0,-1-1 0 0 0,0 1 0 0 0,0 0-1 0 0,0 0 1 0 0,1 0 0 0 0,-1 0 0 0 0,0 0 0 0 0,0-1-1 0 0,0 1 1 0 0,1 0 0 0 0,21-41 44 0 0,-21 38-2 0 0,-2-1-58 0 0,-2-11-7 0 0,3 14 9 0 0,-1-1 1 0 0,1 1-1 0 0,0-1 1 0 0,0 1-1 0 0,-1 0 1 0 0,1-1-1 0 0,-1 1 1 0 0,1-1-1 0 0,-1 1 1 0 0,1 0 0 0 0,-1 0-1 0 0,0-1 1 0 0,0 1-1 0 0,0 0 1 0 0,0 0-1 0 0,0 0 1 0 0,0 0-1 0 0,0 0 1 0 0,0 0-1 0 0,-2-1 1 0 0,2 1 22 0 0,-1-1-46 0 0,0 2 17 0 0,1 0 0 0 0,-1 0 0 0 0,1 0 0 0 0,0 0 0 0 0,-1 0 1 0 0,1 0-1 0 0,-1 0 0 0 0,1 0 0 0 0,0 0 0 0 0,-1 1 0 0 0,1-1 0 0 0,0 0 1 0 0,-1 1-1 0 0,-1 1 0 0 0,0-1-8 0 0,0 1-1 0 0,1 0 1 0 0,-1 0-1 0 0,1 0 1 0 0,-1 1 0 0 0,1-1-1 0 0,0 1 1 0 0,0-1-1 0 0,0 1 1 0 0,0 0 0 0 0,0 0-1 0 0,1 0 1 0 0,-1 0 0 0 0,1 0-1 0 0,0 0 1 0 0,0 0-1 0 0,0 0 1 0 0,0 0 0 0 0,0 1-1 0 0,1-1 1 0 0,0 0-1 0 0,-1 1 1 0 0,1-1 0 0 0,0 0-1 0 0,1 1 1 0 0,-1-1 0 0 0,1 4-1 0 0,-1-5 34 0 0,4 12-35 0 0,-2-12 55 0 0,0-1-1 0 0,-1 1 1 0 0,1-1-1 0 0,0 0 1 0 0,-1 1-1 0 0,1-1 0 0 0,0 0 1 0 0,0 0-1 0 0,0 0 1 0 0,0-1-1 0 0,0 1 1 0 0,0 0-1 0 0,0-1 0 0 0,5 1 1 0 0,-3 0 33 0 0,-1-5-35 0 0,0-2-15 0 0,1 0 1 0 0,0 0 0 0 0,-1 0 0 0 0,0 0-1 0 0,3-12 1 0 0,-5 15-28 0 0,-1-8-24 0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8 4636 0 0,'5'-18'6438'0'0,"-4"15"-6207"0"0,-1 1-1 0 0,1 0 0 0 0,-1 0 0 0 0,1 0 0 0 0,0 0 0 0 0,0 0 1 0 0,0 0-1 0 0,0 0 0 0 0,0 0 0 0 0,0 0 0 0 0,1 0 0 0 0,-1 0 1 0 0,3-2-1 0 0,7-13 1731 0 0,-9 13-1732 0 0,0 0-1 0 0,1 0 1 0 0,0 0-1 0 0,-1 1 1 0 0,1-1-1 0 0,1 1 1 0 0,-1 0-1 0 0,0 0 1 0 0,7-5-1 0 0,4-4 475 0 0,-4 3-705 0 0,1 0-1 0 0,-1 1 0 0 0,1 1 0 0 0,1 0 0 0 0,-1 0 0 0 0,1 1 0 0 0,0 1 0 0 0,18-6 0 0 0,-27 10-247 0 0,-2 1-60 0 0,0 0 293 0 0,0 0 0 0 0,0 1 0 0 0,-1-1 0 0 0,1 0 0 0 0,0 0 0 0 0,0 0 0 0 0,0 1 0 0 0,0-1 1 0 0,0 0-1 0 0,-1 1 0 0 0,1-1 0 0 0,0 1 0 0 0,0-1 0 0 0,-1 1 0 0 0,1-1 0 0 0,0 1 0 0 0,0 0 0 0 0,-1-1 0 0 0,1 1 0 0 0,-1 0 0 0 0,1-1 0 0 0,-1 1 0 0 0,1 0 0 0 0,-1 0 0 0 0,1 0 0 0 0,-1-1 0 0 0,0 1 0 0 0,1 0 1 0 0,-1 0-1 0 0,0 0 0 0 0,0 0 0 0 0,0 0 0 0 0,0 0 0 0 0,0-1 0 0 0,0 1 0 0 0,0 0 0 0 0,0 0 0 0 0,0 0 0 0 0,0 0 0 0 0,0 0 0 0 0,0 0 0 0 0,-1 0 0 0 0,1-1 0 0 0,0 1 0 0 0,-1 0 0 0 0,1 0 0 0 0,-1 1 0 0 0,-21 46-451 0 0,22-48 461 0 0,-60 107-546 0 0,60-106 584 0 0,-1 1-1 0 0,0 0 1 0 0,0-1 0 0 0,0 1-1 0 0,1-1 1 0 0,-1 1-1 0 0,1 0 1 0 0,-1-1 0 0 0,1 1-1 0 0,0 0 1 0 0,-1 0-1 0 0,1-1 1 0 0,0 1 0 0 0,0 0-1 0 0,1 0 1 0 0,-1-1 0 0 0,0 1-1 0 0,0 0 1 0 0,1 0-1 0 0,-1-1 1 0 0,1 1 0 0 0,0 0-1 0 0,-1-1 1 0 0,1 1-1 0 0,0-1 1 0 0,0 1 0 0 0,0-1-1 0 0,0 1 1 0 0,0-1-1 0 0,0 0 1 0 0,2 2 0 0 0,4 3 40 0 0,1 0 0 0 0,-1 0 1 0 0,1 0-1 0 0,15 7 1 0 0,7 5 47 0 0,-26-14-104 0 0,-2-3-13 0 0,0 1-1 0 0,1-1 0 0 0,-1 1 1 0 0,0 0-1 0 0,0 0 1 0 0,-1 0-1 0 0,1 0 0 0 0,0 0 1 0 0,-1 1-1 0 0,1-1 0 0 0,-1 0 1 0 0,0 1-1 0 0,0-1 1 0 0,0 1-1 0 0,0-1 0 0 0,0 1 1 0 0,0 0-1 0 0,-1-1 0 0 0,1 1 1 0 0,-1 0-1 0 0,0-1 1 0 0,0 6-1 0 0,-3 6-178 0 0,-1-1 0 0 0,-1 1-1 0 0,0-1 1 0 0,-8 16 0 0 0,7-18-1284 0 0,-7 15-1009 0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4832 0 0,'0'0'9165'0'0,"21"-8"-9945"0"0,-15-15-5968 0 0,3 7 2735 0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0 1760 0 0,'0'0'848'0'0,"-6"1"-479"0"0,-10 0-61 0 0,1 1 0 0 0,0 0 0 0 0,-1 2-1 0 0,1-1 1 0 0,0 2 0 0 0,1 0 0 0 0,-1 1 0 0 0,1 0 0 0 0,0 1 0 0 0,1 1-1 0 0,-19 13 1 0 0,30-18-97 0 0,0-1 0 0 0,0 1 0 0 0,0 0 0 0 0,0 0 0 0 0,0-1 0 0 0,1 1 0 0 0,-1 0 0 0 0,1 1 0 0 0,0-1 0 0 0,0 0 0 0 0,0 0 1 0 0,0 0-1 0 0,1 1 0 0 0,-1-1 0 0 0,1 0 0 0 0,0 1 0 0 0,0 3 0 0 0,0-4 747 0 0,6 6-311 0 0,-6-8-606 0 0,0 0 0 0 0,0 0 0 0 0,0-1-1 0 0,0 1 1 0 0,1 0 0 0 0,-1 0 0 0 0,0-1 0 0 0,0 1 0 0 0,1 0 0 0 0,-1-1 0 0 0,0 1 0 0 0,1 0 0 0 0,-1-1 0 0 0,1 1 0 0 0,-1 0 0 0 0,1-1 0 0 0,-1 1 0 0 0,1-1 0 0 0,-1 1 0 0 0,1-1 0 0 0,0 1 0 0 0,0 0 0 0 0,3-1 43 0 0,-1 0 1 0 0,0 0-1 0 0,1 0 0 0 0,-1 0 1 0 0,1-1-1 0 0,-1 1 1 0 0,1-1-1 0 0,-1 0 1 0 0,0 0-1 0 0,0 0 1 0 0,1 0-1 0 0,-1 0 1 0 0,0-1-1 0 0,0 0 1 0 0,0 1-1 0 0,0-1 1 0 0,-1 0-1 0 0,1-1 1 0 0,-1 1-1 0 0,1 0 1 0 0,-1-1-1 0 0,4-4 1 0 0,11-12 251 0 0,27-40 0 0 0,-42 56-260 0 0,11-14 122 0 0,-12 16-191 0 0,-1 0 0 0 0,1 0 0 0 0,-1 0 0 0 0,1 0 0 0 0,-1 1 0 0 0,1-1 0 0 0,-1 0 0 0 0,1 1 0 0 0,0-1 0 0 0,0 0 0 0 0,-1 1 0 0 0,1-1 0 0 0,0 1 0 0 0,0-1 0 0 0,-1 1 0 0 0,1-1 0 0 0,0 1 0 0 0,0-1 0 0 0,0 1 0 0 0,0 0 0 0 0,0 0 0 0 0,1-1 0 0 0,13 26-27 0 0,-12-12 8 0 0,-1 1 0 0 0,0 0 0 0 0,-1 1 1 0 0,0-1-1 0 0,-1 0 0 0 0,-1 0 0 0 0,-4 26 1 0 0,2-14-53 0 0,-6 56 660 0 0,4-46-3025 0 0,1 1-8812 0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2404 0 0,'-27'245'8359'0'0,"11"-164"-8022"0"0,5-33-2221 0 0,6 5-4044 0 0,5-38 4196 0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2076 0 0,'14'-19'8789'0'0,"-9"17"-7870"0"0,-1 1-699 0 0,0 0 0 0 0,0-1 0 0 0,1 1 0 0 0,-1-1 0 0 0,0 0 0 0 0,-1 0 0 0 0,1 0 0 0 0,0 0 0 0 0,-1-1 0 0 0,1 1 0 0 0,-1-1-1 0 0,0 0 1 0 0,1 0 0 0 0,2-5 0 0 0,-4 6-180 0 0,-2 2-136 0 0,0 0 82 0 0,0 0-1 0 0,0-1 1 0 0,0 1 0 0 0,0 0 0 0 0,0 0 0 0 0,0 0 0 0 0,0 0 0 0 0,0-1 0 0 0,0 1 0 0 0,0 0 0 0 0,0 0 0 0 0,0 0 0 0 0,0-1 0 0 0,0 1-1 0 0,0 0 1 0 0,0 0 0 0 0,0 0 0 0 0,0 0 0 0 0,0-1 0 0 0,-1 1 0 0 0,1 0 0 0 0,0 0 0 0 0,0 0 0 0 0,0 0 0 0 0,0-1 0 0 0,0 1 0 0 0,0 0-1 0 0,-1 0 1 0 0,1 0 0 0 0,0 0 0 0 0,0 0 0 0 0,0 0 0 0 0,0 0 0 0 0,0 0 0 0 0,-1-1 0 0 0,1 1 0 0 0,0 0 0 0 0,0 0 0 0 0,0 0-1 0 0,-1 0 1 0 0,1 0 0 0 0,0 0 0 0 0,0 0 0 0 0,0 0 0 0 0,-1 0 0 0 0,-10 6 52 0 0,1 0-93 0 0,7-5 38 0 0,0 1 0 0 0,1-1 0 0 0,-1 1 0 0 0,1-1 0 0 0,-1 1 0 0 0,1 0 0 0 0,-1 0 0 0 0,1 0 0 0 0,0 0 0 0 0,0 1 0 0 0,0-1 0 0 0,0 1 0 0 0,1-1 0 0 0,-1 1 0 0 0,0-1-1 0 0,1 1 1 0 0,0 0 0 0 0,0 0 0 0 0,0 0 0 0 0,0 0 0 0 0,-1 4 0 0 0,2-4 8 0 0,15 23-44 0 0,-13-25 66 0 0,-1 0 0 0 0,1 0 1 0 0,0 0-1 0 0,0 0 0 0 0,0-1 1 0 0,0 1-1 0 0,0-1 0 0 0,0 1 1 0 0,1-1-1 0 0,-1 0 1 0 0,0 0-1 0 0,0 0 0 0 0,0 0 1 0 0,0 0-1 0 0,0 0 0 0 0,0-1 1 0 0,0 1-1 0 0,0 0 0 0 0,0-1 1 0 0,0 0-1 0 0,0 0 1 0 0,0 1-1 0 0,0-1 0 0 0,3-2 1 0 0,-1 0-22 0 0,-4 3-12 0 0,0 0 15 0 0,-1 0 1 0 0,1 0-1 0 0,0 0 1 0 0,0 0-1 0 0,0 0 1 0 0,-1 0-1 0 0,1-1 0 0 0,0 1 1 0 0,0 0-1 0 0,0 0 1 0 0,-1 0-1 0 0,1-1 1 0 0,0 1-1 0 0,0 0 1 0 0,0 0-1 0 0,0 0 1 0 0,0-1-1 0 0,0 1 1 0 0,-1 0-1 0 0,1 0 1 0 0,0-1-1 0 0,0 1 0 0 0,0 0 1 0 0,0 0-1 0 0,0-1 1 0 0,0 1-1 0 0,0 0 1 0 0,0 0-1 0 0,0-1 1 0 0,0 1-1 0 0,0 0 1 0 0,0 0-1 0 0,0-1 1 0 0,0 1-1 0 0,0 0 1 0 0,1 0-1 0 0,-1-1 0 0 0,0 1 1 0 0,0 0-1 0 0,0 0 1 0 0,0 0-1 0 0,0-1 1 0 0,0 1-1 0 0,1 0 1 0 0,-1 0-1 0 0,0 0 1 0 0,0-1-1 0 0,0 1 1 0 0,1 0-1 0 0,-1 0 1 0 0,0 0-1 0 0,0 0 0 0 0,0 0 1 0 0,1 0-1 0 0,-1-1 1 0 0,0 1-1 0 0,0 0 1 0 0,1 0-1 0 0,-1 0 1 0 0,0 0-1 0 0,0 0 1 0 0,1 0-1 0 0,-1 0 1 0 0,0 0-1 0 0,0 0 1 0 0,1 0-1 0 0,-1 0 0 0 0,-16-14-440 0 0,16 13 555 0 0,-5-2-208 0 0,1 7-472 0 0,0-1 545 0 0,1 0 1 0 0,0-1 0 0 0,0 1 1 0 0,1-1-1 0 0,-1 1 0 0 0,1 0 0 0 0,-1 0 1 0 0,-2 6-1 0 0,5-8 18 0 0,-1 0 1 0 0,1 1-1 0 0,0-1 0 0 0,-1 0 1 0 0,1 0-1 0 0,0 0 0 0 0,0 1 0 0 0,0-1 1 0 0,0 0-1 0 0,0 0 0 0 0,0 0 1 0 0,1 1-1 0 0,-1-1 0 0 0,0 0 1 0 0,1 0-1 0 0,-1 0 0 0 0,0 0 1 0 0,1 0-1 0 0,0 1 0 0 0,-1-1 1 0 0,1 0-1 0 0,0 0 0 0 0,-1 0 1 0 0,1-1-1 0 0,0 1 0 0 0,0 0 1 0 0,0 0-1 0 0,0 0 0 0 0,0 0 1 0 0,0-1-1 0 0,0 1 0 0 0,2 0 0 0 0,0 2 16 0 0,3-3 12 0 0,-3 0 2 0 0,-1 0 0 0 0,0 0 1 0 0,1 0-1 0 0,-1 0 1 0 0,1 0-1 0 0,-1-1 1 0 0,0 1-1 0 0,1-1 1 0 0,-1 1-1 0 0,0-1 0 0 0,0 0 1 0 0,1 0-1 0 0,-1 0 1 0 0,0 0-1 0 0,0 0 1 0 0,0 0-1 0 0,0-1 0 0 0,0 1 1 0 0,0-1-1 0 0,-1 1 1 0 0,1-1-1 0 0,0 0 1 0 0,-1 0-1 0 0,3-4 1 0 0,8-15-55 0 0,-11 19 38 0 0,-1-2 13 0 0,0-8 31 0 0,0 9-53 0 0,-12-17-46 0 0,11 20 37 0 0,-1-1-1 0 0,1 0 1 0 0,-1 1 0 0 0,1 0 0 0 0,-1-1 0 0 0,1 1-1 0 0,-1 0 1 0 0,0 0 0 0 0,1 0 0 0 0,-1 0 0 0 0,0 0-1 0 0,1 0 1 0 0,-1 0 0 0 0,1 0 0 0 0,-1 1 0 0 0,0-1-1 0 0,1 1 1 0 0,-1-1 0 0 0,1 1 0 0 0,-1 0-1 0 0,1-1 1 0 0,-1 1 0 0 0,1 0 0 0 0,0 0 0 0 0,-1 0-1 0 0,-1 2 1 0 0,0 0-39 0 0,0 0 1 0 0,0 0-1 0 0,0 1 0 0 0,1-1 0 0 0,-1 0 0 0 0,1 1 0 0 0,0 0 1 0 0,0-1-1 0 0,0 1 0 0 0,-1 4 0 0 0,3-5 7 0 0,5 12 101 0 0,0 1-2224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13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2568 0 0,'0'0'8114'0'0,"8"-3"-7008"0"0,15-5 250 0 0,0 1-1 0 0,1 1 1 0 0,0 1 0 0 0,36-3 0 0 0,-59 8-1320 0 0,1 0 0 0 0,-1 0 0 0 0,1 0 0 0 0,0 0 0 0 0,-1 0 0 0 0,1 0 0 0 0,0 0 0 0 0,-1 0 0 0 0,1 1 0 0 0,-1-1 0 0 0,1 1 0 0 0,-1-1 0 0 0,1 1 0 0 0,-1-1 0 0 0,1 1 0 0 0,-1 0 0 0 0,1 0 0 0 0,-1 0 0 0 0,0 0 0 0 0,0 0 0 0 0,1 0 0 0 0,-1 0 0 0 0,0 0 0 0 0,0 0 0 0 0,0 1 0 0 0,0-1 0 0 0,0 0 0 0 0,0 1 0 0 0,-1-1 0 0 0,1 1 0 0 0,0-1 0 0 0,-1 1 0 0 0,1-1 0 0 0,-1 1 0 0 0,0-1 0 0 0,1 1 0 0 0,-1-1 0 0 0,0 1 0 0 0,0 2 0 0 0,0 0-4 0 0,-1 1 0 0 0,1 0 0 0 0,-1 0 0 0 0,0-1 0 0 0,-1 1 0 0 0,1 0 0 0 0,-1-1 0 0 0,0 1 0 0 0,0-1 0 0 0,-4 6 0 0 0,-5 4 33 0 0,-1 0 0 0 0,0-1 0 0 0,-2 0 0 0 0,1-1 0 0 0,-19 12 0 0 0,-9 9 1222 0 0,38-30-818 0 0,3-3-419 0 0,0 0 0 0 0,-1 0 0 0 0,1 0 1 0 0,-1 1-1 0 0,1-1 0 0 0,0 0 0 0 0,-1 1 0 0 0,1-1 0 0 0,0 0 0 0 0,-1 1 0 0 0,1-1 0 0 0,0 0 0 0 0,0 1 0 0 0,-1-1 0 0 0,1 0 0 0 0,0 1 0 0 0,0-1 0 0 0,0 1 0 0 0,-1-1 0 0 0,1 1 0 0 0,0-1 0 0 0,0 0 0 0 0,0 1 0 0 0,0-1 0 0 0,0 1 0 0 0,0-1 0 0 0,0 1 0 0 0,0-1 0 0 0,0 1 0 0 0,0-1 0 0 0,0 1 0 0 0,0-1 1 0 0,0 0-1 0 0,1 1 0 0 0,-1-1 0 0 0,0 1 0 0 0,0-1 0 0 0,0 0 0 0 0,1 1 0 0 0,-1-1 0 0 0,0 1 0 0 0,0-1 0 0 0,1 0 0 0 0,-1 1 0 0 0,9 3 78 0 0,1-1-1 0 0,-1 0 1 0 0,0-1 0 0 0,1 0-1 0 0,-1 0 1 0 0,1-1 0 0 0,0 0-1 0 0,-1-1 1 0 0,12 0 0 0 0,132-1-158 0 0,-85 5-2866 0 0,-62-2 454 0 0,1 2 5252 0 0,-4-2-3192 0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0 1320 0 0,'0'0'3794'0'0,"9"-9"4331"0"0,8 21-7773 0 0,0 1 0 0 0,-2 0 0 0 0,1 1 0 0 0,-2 1 0 0 0,0 0 0 0 0,-1 1 0 0 0,0 1 0 0 0,-1 0 0 0 0,-1 0 0 0 0,14 32 0 0 0,-19-35-300 0 0,0-1 0 0 0,-2 2 0 0 0,1-1 1 0 0,-2 0-1 0 0,0 1 0 0 0,0-1 0 0 0,0 18 0 0 0,-3-23-29 0 0,0 0-1 0 0,-1 0 0 0 0,0 0 1 0 0,-1 1-1 0 0,1-1 0 0 0,-2 0 1 0 0,1-1-1 0 0,-1 1 1 0 0,0 0-1 0 0,-1-1 0 0 0,0 0 1 0 0,-6 10-1 0 0,6-13-194 0 0,0 0 1 0 0,0-1-1 0 0,0 1 0 0 0,-1-1 1 0 0,1 0-1 0 0,-1 0 0 0 0,0 0 0 0 0,0-1 1 0 0,0 1-1 0 0,-1-1 0 0 0,1 0 1 0 0,-1-1-1 0 0,0 0 0 0 0,1 0 1 0 0,-1 0-1 0 0,0 0 0 0 0,0-1 1 0 0,-9 1-1 0 0,7-1-583 0 0,0-1-1 0 0,1 0 1 0 0,-1 0 0 0 0,1-1 0 0 0,-1 0-1 0 0,1 0 1 0 0,0-1 0 0 0,-1 0 0 0 0,1 0-1 0 0,0-1 1 0 0,0 0 0 0 0,0 0 0 0 0,1 0 0 0 0,-11-8-1 0 0,1-2-1040 0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6 3960 0 0,'58'-70'11234'0'0,"-55"67"-10693"0"0,14-17-5111 0 0,-6 14 1043 0 0,-6 0-1068 0 0,2-4 2900 0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120 0 0,'0'0'2343'0'0,"13"10"2300"0"0,-5 1-4176 0 0,1 1 1 0 0,-2 0-1 0 0,1 1 1 0 0,-2-1 0 0 0,0 1-1 0 0,0 1 1 0 0,-1-1-1 0 0,-1 1 1 0 0,0 0 0 0 0,3 23-1 0 0,17 50 189 0 0,-12-52-434 0 0,12 58 0 0 0,-7-26-3337 0 0,-16-64 2395 0 0,1 2-420 0 0,-2-4 1037 0 0,0-1-1 0 0,0 1 1 0 0,0-1 0 0 0,0 0 0 0 0,0 1-1 0 0,0-1 1 0 0,0 1 0 0 0,0-1-1 0 0,0 1 1 0 0,0-1 0 0 0,1 0 0 0 0,-1 1-1 0 0,0-1 1 0 0,0 1 0 0 0,0-1 0 0 0,1 0-1 0 0,-1 1 1 0 0,0-1 0 0 0,0 0 0 0 0,1 1-1 0 0,-1-1 1 0 0,0 0 0 0 0,1 1 0 0 0,-1-1-1 0 0,0 0 1 0 0,1 0 0 0 0,-1 1 0 0 0,0-1-1 0 0,1 0 1 0 0,3 1-286 0 0,0-1 0 0 0,0 0 1 0 0,0 0-1 0 0,0 0 0 0 0,0 0 0 0 0,0-1 0 0 0,0 1 0 0 0,0-1 0 0 0,0 0 1 0 0,-1-1-1 0 0,1 1 0 0 0,0-1 0 0 0,-1 1 0 0 0,5-3 0 0 0,3-2-151 0 0,0-1 0 0 0,-1 0 0 0 0,14-12 0 0 0,-22 17 349 0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2292 0 0,'0'0'2229'0'0,"15"-5"781"0"0,4-1 5181 0 0,-18 6-8965 0 0,0 0 877 0 0,-1 0 0 0 0,1 0 1 0 0,0-1-1 0 0,-1 1 1 0 0,1 0-1 0 0,-1 0 0 0 0,1 0 1 0 0,0-1-1 0 0,-1 1 1 0 0,1 0-1 0 0,-1-1 0 0 0,1 1 1 0 0,-1-1-1 0 0,1 1 1 0 0,-1 0-1 0 0,1-1 0 0 0,-1 1 1 0 0,1-1-1 0 0,-1 1 0 0 0,0-1 1 0 0,1 0-1 0 0,-1 1 1 0 0,1-2-1 0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2772 0 0,'-10'14'3273'0'0,"-1"8"-844"0"0,0-1-1 0 0,2 2 0 0 0,-9 30 1 0 0,18-50-860 0 0,4 0-1142 0 0,10 5 61 0 0,1-1 1 0 0,0 0-1 0 0,0 0 0 0 0,21 4 0 0 0,-17-5-297 0 0,0 1 0 0 0,0 1-1 0 0,27 15 1 0 0,-42-20-234 0 0,1 0 1 0 0,-2 0 0 0 0,1 0 0 0 0,0 0 0 0 0,-1 1-1 0 0,1-1 1 0 0,-1 1 0 0 0,0 0 0 0 0,0 0 0 0 0,0 1 0 0 0,-1-1-1 0 0,0 0 1 0 0,0 1 0 0 0,0-1 0 0 0,0 1 0 0 0,-1 0-1 0 0,1 0 1 0 0,-1-1 0 0 0,0 1 0 0 0,-1 0 0 0 0,1 8 0 0 0,-1-10-111 0 0,-1-1 1 0 0,1 1-1 0 0,-1 0 1 0 0,0 0-1 0 0,1 0 1 0 0,-1 0 0 0 0,-1-1-1 0 0,1 1 1 0 0,0-1-1 0 0,-1 1 1 0 0,1-1 0 0 0,-1 1-1 0 0,0-1 1 0 0,1 0-1 0 0,-1 1 1 0 0,0-1 0 0 0,-1 0-1 0 0,1 0 1 0 0,0-1-1 0 0,-5 4 1 0 0,-53 24-4197 0 0,49-25 3218 0 0,7-2 435 0 0,0-1-1 0 0,1 1 1 0 0,-1-1 0 0 0,0 0 0 0 0,0 0 0 0 0,0 0-1 0 0,0-1 1 0 0,0 1 0 0 0,0-1 0 0 0,0 0 0 0 0,-5-1 0 0 0,-13-2-1176 0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6 920 0 0,'0'-24'1833'0'0,"0"12"-961"0"0,1 1 1 0 0,0-1 0 0 0,1 0-1 0 0,0 1 1 0 0,1-1-1 0 0,0 1 1 0 0,0 0-1 0 0,2 0 1 0 0,-1 0-1 0 0,1 1 1 0 0,1-1-1 0 0,0 1 1 0 0,9-11-1 0 0,-6 10-679 0 0,0 1 0 0 0,0 0 0 0 0,1 0 1 0 0,17-11-1 0 0,-13 11-1630 0 0,0 0 1 0 0,1 2 0 0 0,24-11-1 0 0,16-11-6802 0 0,-40 23 6646 0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1360 0 0,'-7'9'404'0'0,"0"-1"1"0"0,1 1-1 0 0,0 1 0 0 0,1-1 0 0 0,0 1 1 0 0,0 0-1 0 0,1 0 0 0 0,0 1 1 0 0,1-1-1 0 0,0 1 0 0 0,1 0 0 0 0,0-1 1 0 0,1 1-1 0 0,0 0 0 0 0,0 0 0 0 0,1 0 1 0 0,1 0-1 0 0,0 0 0 0 0,3 14 1 0 0,2-3 205 0 0,-4-12-209 0 0,1 0 1 0 0,0-1-1 0 0,0 1 0 0 0,1-1 0 0 0,0 0 0 0 0,1 0 1 0 0,11 17-1 0 0,-14-24-338 0 0,0 0 1 0 0,-1-1 0 0 0,1 1-1 0 0,1-1 1 0 0,-1 1-1 0 0,0-1 1 0 0,0 0 0 0 0,0 0-1 0 0,1 0 1 0 0,-1 0-1 0 0,1 0 1 0 0,-1 0 0 0 0,1-1-1 0 0,-1 1 1 0 0,1-1-1 0 0,-1 1 1 0 0,1-1 0 0 0,-1 0-1 0 0,1 0 1 0 0,-1 0-1 0 0,1-1 1 0 0,0 1 0 0 0,-1-1-1 0 0,1 1 1 0 0,-1-1-1 0 0,0 0 1 0 0,1 0 0 0 0,-1 0-1 0 0,3-1 1 0 0,3-2 21 0 0,0 0-1 0 0,-1 0 1 0 0,0-1 0 0 0,1 0 0 0 0,-2 0 0 0 0,1-1-1 0 0,8-8 1 0 0,-1 0-19 0 0,-10 9-64 0 0,1 1 0 0 0,-1-1 1 0 0,0 1-1 0 0,0-1 0 0 0,0 0 0 0 0,-1-1 1 0 0,0 1-1 0 0,5-12 0 0 0,-7 15-45 0 0,-8-1-422 0 0,7 2 460 0 0,-1 1 0 0 0,1-1 0 0 0,-1 1 1 0 0,1-1-1 0 0,-1 1 0 0 0,1-1 0 0 0,-1 1 0 0 0,1-1 1 0 0,-1 1-1 0 0,0-1 0 0 0,1 1 0 0 0,-1 0 0 0 0,0-1 0 0 0,1 1 1 0 0,-1 0-1 0 0,0 0 0 0 0,1-1 0 0 0,-1 1 0 0 0,0 0 1 0 0,0 0-1 0 0,1 0 0 0 0,-1 0 0 0 0,0 0 0 0 0,0 0 1 0 0,1 0-1 0 0,-1 0 0 0 0,0 0 0 0 0,0 1 0 0 0,1-1 1 0 0,-2 0-1 0 0,-42 32-924 0 0,18-2-2622 0 0,6-8-4462 0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85 508 0 0,'0'0'7945'0'0,"5"-1"-7614"0"0,17-7-7 0 0,-17 6-11 0 0,19-25 1040 0 0,-11-1-833 0 0,-15 13-195 0 0,1 15-324 0 0,0-1 1 0 0,1 1-1 0 0,-1 0 0 0 0,0-1 1 0 0,0 1-1 0 0,0 0 1 0 0,0-1-1 0 0,0 1 1 0 0,0 0-1 0 0,0 0 0 0 0,0 0 1 0 0,0 0-1 0 0,0 0 1 0 0,0 0-1 0 0,0 0 0 0 0,0 0 1 0 0,0 0-1 0 0,0 0 1 0 0,0 1-1 0 0,-1-1 0 0 0,-8 3 3 0 0,0-1-1 0 0,1 1 0 0 0,-1 1 0 0 0,-9 5 0 0 0,16-8-46 0 0,3-1 45 0 0,-1 0 1 0 0,1 0-1 0 0,-1 1 0 0 0,1-1 1 0 0,-1 0-1 0 0,1 1 0 0 0,0-1 1 0 0,-1 0-1 0 0,1 1 0 0 0,0-1 1 0 0,-1 0-1 0 0,1 1 0 0 0,0-1 1 0 0,-1 1-1 0 0,1-1 0 0 0,0 1 1 0 0,0-1-1 0 0,-1 0 1 0 0,1 1-1 0 0,0-1 0 0 0,0 1 1 0 0,0-1-1 0 0,0 1 0 0 0,0-1 1 0 0,0 1-1 0 0,-1-1 0 0 0,1 1 1 0 0,0-1-1 0 0,1 1 0 0 0,-1-1 1 0 0,0 1-1 0 0,0-1 0 0 0,0 1 1 0 0,0-1-1 0 0,0 1 0 0 0,0-1 1 0 0,1 1-1 0 0,-1-1 0 0 0,0 1 1 0 0,0-1-1 0 0,1 1 0 0 0,-1-1 1 0 0,1 1-1 0 0,6 16 144 0 0,-4-12-10 0 0,19 2 640 0 0,-7-5-562 0 0,-11-2 297 0 0,2-1-380 0 0,-4 0-127 0 0,1 1 35 0 0,0-1 0 0 0,0 1 0 0 0,-1-1 0 0 0,1 0 0 0 0,0 0 0 0 0,-1 0 0 0 0,1 0 0 0 0,-1-1 1 0 0,1 1-1 0 0,-1-1 0 0 0,1 0 0 0 0,-1 1 0 0 0,0-1 0 0 0,4-4 0 0 0,-5 4 176 0 0,4-4-120 0 0,-5 6-104 0 0,0 0-1 0 0,0 0 1 0 0,0 0 0 0 0,0 0 0 0 0,0 0-1 0 0,0 0 1 0 0,-1 0 0 0 0,1 0-1 0 0,0 0 1 0 0,0 0 0 0 0,0 0 0 0 0,0 0-1 0 0,0 0 1 0 0,0 0 0 0 0,0 0-1 0 0,-1 1 1 0 0,1-1 0 0 0,0 0 0 0 0,0 0-1 0 0,0 0 1 0 0,0-1 0 0 0,0 1-1 0 0,-1 0 1 0 0,1 0 0 0 0,0 0 0 0 0,0 0-1 0 0,0 0 1 0 0,0 0 0 0 0,0 0-1 0 0,0 0 1 0 0,0 0 0 0 0,-1 0 0 0 0,1 0-1 0 0,0 0 1 0 0,0 0 0 0 0,0 0-1 0 0,0 0 1 0 0,0-1 0 0 0,0 1 0 0 0,0 0-1 0 0,0 0 1 0 0,0 0 0 0 0,-1 0-1 0 0,1 0 1 0 0,0 0 0 0 0,0 0 0 0 0,0-1-1 0 0,0 1 1 0 0,0 0 0 0 0,0 0 0 0 0,0 0-1 0 0,0 0 1 0 0,0 0 0 0 0,0 0-1 0 0,0-1 1 0 0,0 1 0 0 0,0 0 0 0 0,0 0-1 0 0,0 0 1 0 0,0 0 0 0 0,0 0-1 0 0,0 0 1 0 0,0-1 0 0 0,0 1 0 0 0,0 0-1 0 0,1 0 1 0 0,-9 4-3 0 0,5-3-1 0 0,1 0-1 0 0,-1 1 1 0 0,1-1 0 0 0,-1 0 0 0 0,0 0-1 0 0,0 0 1 0 0,0-1 0 0 0,1 1-1 0 0,-1-1 1 0 0,-5 1 0 0 0,8 1 17 0 0,1 1 1 0 0,-1 0-1 0 0,0-1 0 0 0,1 1 0 0 0,-1-1 1 0 0,1 1-1 0 0,0-1 0 0 0,-1 1 1 0 0,1-1-1 0 0,1 0 0 0 0,-1 1 0 0 0,0-1 1 0 0,0 0-1 0 0,1 0 0 0 0,2 4 1 0 0,-2-6 7 0 0,-1 0 1 0 0,0 0-1 0 0,0 0 1 0 0,0 0-1 0 0,1 0 1 0 0,-1 0-1 0 0,0 0 1 0 0,0 0-1 0 0,0-1 1 0 0,1 1-1 0 0,-1 0 1 0 0,0-1-1 0 0,0 1 1 0 0,0-1-1 0 0,0 1 1 0 0,0-1-1 0 0,0 0 1 0 0,0 1-1 0 0,0-1 0 0 0,0 0 1 0 0,0 0-1 0 0,0 0 1 0 0,0 1-1 0 0,-1-1 1 0 0,1 0-1 0 0,0 0 1 0 0,-1 0-1 0 0,1 0 1 0 0,-1 0-1 0 0,2-2 1 0 0,-2 2-40 0 0,3-4 25 0 0,-6 1-378 0 0,1 1 346 0 0,0-1-1 0 0,0 1 0 0 0,-1 1 1 0 0,1-1-1 0 0,-1 0 0 0 0,0 0 1 0 0,0 1-1 0 0,-4-3 0 0 0,5 4-75 0 0,-3 1 41 0 0,-4 0-32 0 0,0 1-1 0 0,-1 0 1 0 0,1 1 0 0 0,-11 3-1 0 0,16-3 34 0 0,3-1 57 0 0,0 0 1 0 0,1 0 0 0 0,-1 0 0 0 0,0 0-1 0 0,0 0 1 0 0,1 0 0 0 0,-1 0 0 0 0,1 0 0 0 0,-1 0-1 0 0,1 1 1 0 0,-1-1 0 0 0,1 0 0 0 0,0 0 0 0 0,-1 1-1 0 0,1-1 1 0 0,0 0 0 0 0,0 0 0 0 0,0 1 0 0 0,0-1-1 0 0,0 0 1 0 0,0 1 0 0 0,1-1 0 0 0,-1 0 0 0 0,0 0-1 0 0,1 1 1 0 0,-1-1 0 0 0,0 0 0 0 0,2 1-1 0 0,-2-1 32 0 0,1 0-1 0 0,0 0 0 0 0,0-1 1 0 0,0 1-1 0 0,0 0 0 0 0,0-1 1 0 0,0 1-1 0 0,0-1 0 0 0,0 1 1 0 0,0-1-1 0 0,0 1 0 0 0,0-1 1 0 0,0 0-1 0 0,1 1 0 0 0,-1-1 1 0 0,0 0-1 0 0,0 0 0 0 0,0 0 1 0 0,0 0-1 0 0,1 0 0 0 0,-1 0 1 0 0,0 0-1 0 0,0-1 0 0 0,0 1 1 0 0,0 0-1 0 0,0-1 0 0 0,0 1 1 0 0,1-1-1 0 0,-1 1 0 0 0,0-1 1 0 0,0 1-1 0 0,0-1 0 0 0,0 0 0 0 0,-1 1 1 0 0,1-1-1 0 0,0 0 0 0 0,0 0 1 0 0,0 0-1 0 0,0-1 0 0 0,0 2-39 0 0,4-4 91 0 0,-4 2-460 0 0,2-9 1031 0 0,-6 5-5954 0 0,-12-3 3393 0 0,11 7-64 0 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1 736 0 0,'0'0'291'0'0,"-3"4"29"0"0,2-4-260 0 0,-1 1-21 0 0,1 0-1 0 0,0 1 0 0 0,0-1 0 0 0,-1 0 0 0 0,1 0 1 0 0,0 1-1 0 0,0-1 0 0 0,0 1 0 0 0,0-1 1 0 0,1 1-1 0 0,-1-1 0 0 0,-1 3 524 0 0,-1-1-325 0 0,0 0-1 0 0,0 0 0 0 0,0 0 1 0 0,-1-1-1 0 0,1 1 0 0 0,-1-1 1 0 0,-5 3-1 0 0,1 0 655 0 0,-56 49 3443 0 0,61-52-4088 0 0,0 2-113 0 0,0 0-1 0 0,-1 0 1 0 0,1 0 0 0 0,-1-1 0 0 0,0 1 0 0 0,-8 4 0 0 0,7-5-65 0 0,1 1-1 0 0,-1-1 1 0 0,1 1-1 0 0,0 0 1 0 0,0 0-1 0 0,0 0 1 0 0,0 0-1 0 0,1 1 0 0 0,0 0 1 0 0,-4 5-1 0 0,6-7 112 0 0,-14 43 907 0 0,6 2-527 0 0,9-45-366 0 0,6 19-35 0 0,2 24 2 0 0,-7-43-118 0 0,9 30-63 0 0,-6-24 135 0 0,11 18 75 0 0,-13-25-163 0 0,-2-1-16 0 0,0 1 1 0 0,0-1-1 0 0,1 1 1 0 0,-1-1-1 0 0,1 1 1 0 0,-1-1 0 0 0,1 0-1 0 0,0 1 1 0 0,-1-1-1 0 0,1 0 1 0 0,0 1-1 0 0,0-1 1 0 0,0 0-1 0 0,0 0 1 0 0,0 0-1 0 0,0 0 1 0 0,0 0 0 0 0,1 0-1 0 0,-1 0 1 0 0,0 0-1 0 0,2 1 1 0 0,8 7 46 0 0,-7-5 64 0 0,0 0 0 0 0,0-1 0 0 0,0 1 0 0 0,0-1 0 0 0,1 0 0 0 0,-1-1 0 0 0,1 1 0 0 0,0-1-1 0 0,6 3 1 0 0,-8-4 636 0 0,24-7 201 0 0,-16 1-781 0 0,-3 2-81 0 0,-1 0 1 0 0,1-1-1 0 0,-1-1 0 0 0,0 1 1 0 0,-1-1-1 0 0,1 0 0 0 0,10-11 1 0 0,-15 14-111 0 0,30-29 98 0 0,-29 29-90 0 0,6-19-58 0 0,-8 19 76 0 0,-2-18-226 0 0,-11-6-1 0 0,11 24 186 0 0,-29-43-284 0 0,29 44 284 0 0,-48-13-317 0 0,47 13 326 0 0,-68-14-54 0 0,66 15 135 0 0,1-1-94 0 0,-9 0 21 0 0,9 1 31 0 0,1 1-33 0 0,0 1 0 0 0,0-1 0 0 0,0 0 0 0 0,0 0 1 0 0,0 0-1 0 0,0 0 0 0 0,0-1 0 0 0,-1 1 0 0 0,1-1 0 0 0,0 1 0 0 0,0-1 0 0 0,-1 0 1 0 0,1 1-1 0 0,-3-1 0 0 0,2 0-11 0 0,-11 9-10 0 0,8-4 38 0 0,4-4 56 0 0,-33 17-144 0 0,23-11-65 0 0,8-2-3671 0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 4176 0 0,'0'0'15790'0'0,"8"0"-15507"0"0,23 0-136 0 0,-23 0 8 0 0,1 36 713 0 0,-9-26-822 0 0,-1 1 0 0 0,0-1 0 0 0,0 0 0 0 0,-1 0 0 0 0,-1 0 1 0 0,0-1-1 0 0,-5 12 0 0 0,6-16-70 0 0,-1 0 0 0 0,1 0-1 0 0,-1 0 1 0 0,0-1 0 0 0,-1 0 0 0 0,1 1-1 0 0,-1-1 1 0 0,0-1 0 0 0,0 1 0 0 0,0 0 0 0 0,0-1-1 0 0,-1 0 1 0 0,-6 4 0 0 0,6-4-405 0 0,-1-1-1 0 0,1 0 1 0 0,0 0 0 0 0,-1 0 0 0 0,1-1-1 0 0,-1 1 1 0 0,-6-1 0 0 0,9 0-1249 0 0,-3-3-1881 0 0,-11-1 1611 0 0,16 3 1647 0 0,0 0 0 0 0,0 0-1 0 0,0-1 1 0 0,1 1-1 0 0,-1-1 1 0 0,0 1 0 0 0,0 0-1 0 0,0-1 1 0 0,1 1 0 0 0,-1-1-1 0 0,0 0 1 0 0,1 1-1 0 0,-1-1 1 0 0,0 0 0 0 0,1 1-1 0 0,-1-1 1 0 0,1 0 0 0 0,-1 1-1 0 0,1-1 1 0 0,-1 0-1 0 0,0-1 1 0 0,-1-12-2017 0 0,2 13 2213 0 0,-1-2-1624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15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30 672 0 0,'0'0'9758'0'0,"-11"-13"1140"0"0,31-4-6466 0 0,-20 18-4404 0 0,0-1 0 0 0,0 0-1 0 0,0 0 1 0 0,0 1-1 0 0,0-1 1 0 0,0 0 0 0 0,0 0-1 0 0,0 0 1 0 0,0 1-1 0 0,0-1 1 0 0,0 0 0 0 0,1 0-1 0 0,-1 0 1 0 0,0 0 0 0 0,0 1-1 0 0,0-1 1 0 0,0 0-1 0 0,0 0 1 0 0,1 0 0 0 0,-1 0-1 0 0,0 0 1 0 0,0 1-1 0 0,0-1 1 0 0,0 0 0 0 0,1 0-1 0 0,-1 0 1 0 0,0 0-1 0 0,0 0 1 0 0,0 0 0 0 0,1 0-1 0 0,-1 0 1 0 0,0 0 0 0 0,0 0-1 0 0,0 0 1 0 0,1 0-1 0 0,-1 0 1 0 0,0 0 0 0 0,0 0-1 0 0,0 0 1 0 0,1 0-1 0 0,-1 0 1 0 0,0 0 0 0 0,0 0-1 0 0,0 0 1 0 0,1 0-1 0 0,-1 0 1 0 0,0 0 0 0 0,0 0-1 0 0,0-1 1 0 0,1 1-1 0 0,-1 0 1 0 0,0 0 0 0 0,0 0-1 0 0,0 0 1 0 0,0 0 0 0 0,0-1-1 0 0,1 1 1 0 0,-1 0-1 0 0,0 0 1 0 0,0 0 0 0 0,0 0-1 0 0,0-1 1 0 0,0 1-1 0 0,0 0 1 0 0,0 0 0 0 0,0 0-1 0 0,0-1 1 0 0,-27 64 288 0 0,-51 89-1 0 0,8-21-559 0 0,50-96-617 0 0,4-16-3319 0 0,15-17 2850 0 0,3-13-6484 0 0,-1 5 7441 0 0,1 1 0 0 0,0 0 1 0 0,0 0-1 0 0,3-6 0 0 0,4-12-916 0 0,7-48-2161 0 0,8-22 4172 0 0,-21 84 63 0 0,0 0-1 0 0,1 0 0 0 0,1 1 0 0 0,0 0 0 0 0,0 0 1 0 0,0 0-1 0 0,1 1 0 0 0,7-8 0 0 0,-12 13-637 0 0,0 1 0 0 0,0 0 0 0 0,1 0 0 0 0,-1 0 0 0 0,0 0 0 0 0,1 0 0 0 0,-1 1 0 0 0,0-1 0 0 0,1 0 0 0 0,-1 0 0 0 0,1 1 0 0 0,-1-1 0 0 0,1 1 0 0 0,0 0 0 0 0,-1-1 0 0 0,1 1 0 0 0,-1 0 0 0 0,1 0 0 0 0,0 0 0 0 0,-1 0 0 0 0,1 0-1 0 0,-1 0 1 0 0,1 1 0 0 0,0-1 0 0 0,-1 0 0 0 0,1 1 0 0 0,-1-1 0 0 0,1 1 0 0 0,-1 0 0 0 0,1-1 0 0 0,-1 1 0 0 0,0 0 0 0 0,1 0 0 0 0,-1 0 0 0 0,2 1 0 0 0,2 3 82 0 0,-1-1 1 0 0,1 1-1 0 0,-1 0 0 0 0,1 0 1 0 0,-2 0-1 0 0,1 0 0 0 0,3 8 1 0 0,19 30 710 0 0,48 60 1 0 0,4 6 138 0 0,-78-108-1069 0 0,0 0 0 0 0,0-1 1 0 0,1 1-1 0 0,-1 0 0 0 0,0 0 0 0 0,1 0 1 0 0,-1-1-1 0 0,1 1 0 0 0,-1 0 1 0 0,1-1-1 0 0,-1 1 0 0 0,1 0 0 0 0,-1-1 1 0 0,1 1-1 0 0,0-1 0 0 0,-1 1 0 0 0,1 0 1 0 0,0-1-1 0 0,0 0 0 0 0,-1 1 0 0 0,1-1 1 0 0,0 1-1 0 0,0-1 0 0 0,0 0 0 0 0,-1 0 1 0 0,1 0-1 0 0,0 1 0 0 0,0-1 0 0 0,0 0 1 0 0,0 0-1 0 0,0 0 0 0 0,-1 0 0 0 0,1 0 1 0 0,0 0-1 0 0,0 0 0 0 0,0-1 0 0 0,0 1 1 0 0,-1 0-1 0 0,1 0 0 0 0,0-1 0 0 0,0 1 1 0 0,0-1-1 0 0,-1 1 0 0 0,1 0 0 0 0,0-1 1 0 0,0 1-1 0 0,-1-1 0 0 0,1 0 0 0 0,-1 1 1 0 0,1-1-1 0 0,0 1 0 0 0,-1-1 0 0 0,1 0 1 0 0,-1 0-1 0 0,1 1 0 0 0,-1-1 0 0 0,0 0 1 0 0,1 0-1 0 0,-1 0 0 0 0,0 1 0 0 0,1-2 1 0 0,4-10 6 0 0,0-1 1 0 0,0 1 0 0 0,3-17-1 0 0,-4 18 85 0 0,17-56-143 0 0,14-47-1477 0 0,-19 41-2741 0 0,-16 72 3762 0 0,7-31-1840 0 0,0 17-323 0 0,3 9-5914 0 0,-7 6 8231 0 0,-1 1 1 0 0,0 0-1 0 0,-1 0 0 0 0,1 1 0 0 0,0-1 0 0 0,0 0 0 0 0,0 1 1 0 0,-1-1-1 0 0,1 1 0 0 0,2 3 0 0 0,1-2-1307 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26 6193 0 0,'-5'-54'13388'0'0,"2"31"-12259"0"0,2 2-4606 0 0,1 18 1814 0 0,8-3-3948 0 0,-5 3 4595 0 0,1 1 0 0 0,0 0 0 0 0,0 0 0 0 0,0 1 1 0 0,0-1-1 0 0,6-1 0 0 0,5-1-604 0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4740 0 0,'0'0'17526'0'0,"4"-48"-37440"0"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7 2352 0 0,'0'0'13669'0'0,"3"-7"-13233"0"0,1 0-239 0 0,-1 0 1 0 0,1 0-1 0 0,1 1 1 0 0,-1-1 0 0 0,1 1-1 0 0,1 0 1 0 0,-1 1-1 0 0,1-1 1 0 0,0 1-1 0 0,0 0 1 0 0,0 1-1 0 0,1-1 1 0 0,13-6-1 0 0,-14 9-223 0 0,0-1-1 0 0,0 1 1 0 0,1 1-1 0 0,-1-1 1 0 0,0 1-1 0 0,1 0 1 0 0,-1 1-1 0 0,1 0 0 0 0,-1 0 1 0 0,1 0-1 0 0,-1 1 1 0 0,1-1-1 0 0,-1 2 1 0 0,0-1-1 0 0,1 1 1 0 0,11 4-1 0 0,-16-4 8 0 0,0-1-1 0 0,0 1 1 0 0,0-1 0 0 0,0 1-1 0 0,0 0 1 0 0,0 0 0 0 0,-1 0-1 0 0,1 0 1 0 0,-1 0 0 0 0,1 0 0 0 0,-1 0-1 0 0,0 1 1 0 0,1-1 0 0 0,-1 1-1 0 0,-1-1 1 0 0,1 0 0 0 0,0 1-1 0 0,0-1 1 0 0,-1 5 0 0 0,4 41-368 0 0,-4-43 362 0 0,-1 0-1 0 0,1 0 0 0 0,-1 0 1 0 0,0-1-1 0 0,-1 1 0 0 0,1 0 1 0 0,-1-1-1 0 0,0 1 0 0 0,-4 7 1 0 0,-23 53-225 0 0,21-42 288 0 0,7-21 90 0 0,1-2-101 0 0,0 1 1 0 0,-1-1-1 0 0,1 1 0 0 0,0-1 0 0 0,-1 1 0 0 0,1-1 1 0 0,0 1-1 0 0,0-1 0 0 0,-1 1 0 0 0,1-1 0 0 0,0 1 1 0 0,0-1-1 0 0,0 1 0 0 0,0 0 0 0 0,-1-1 0 0 0,1 1 0 0 0,0-1 1 0 0,0 1-1 0 0,0-1 0 0 0,1 1 0 0 0,-1 0 0 0 0,0-1 1 0 0,0 1-1 0 0,0-1 0 0 0,0 1 0 0 0,0-1 0 0 0,1 1 0 0 0,-1 0 1 0 0,0-1-1 0 0,1 1 0 0 0,13 7 103 0 0,1 0 0 0 0,0-1 1 0 0,1-1-1 0 0,0 0 0 0 0,0-2 0 0 0,29 6 0 0 0,-19-4-104 0 0,-1 0 0 0 0,25 11 0 0 0,-48-16-33 0 0,0 0 0 0 0,-1 0-1 0 0,1 0 1 0 0,0 0 0 0 0,0 0-1 0 0,-1 0 1 0 0,1 1-1 0 0,0-1 1 0 0,-1 1 0 0 0,1-1-1 0 0,-1 1 1 0 0,0 0 0 0 0,0-1-1 0 0,1 1 1 0 0,-1 0-1 0 0,1 3 1 0 0,-1-3 7 0 0,-1 1 1 0 0,1 0-1 0 0,-1 0 0 0 0,0 0 1 0 0,0-1-1 0 0,0 1 0 0 0,0 0 1 0 0,0 0-1 0 0,0-1 0 0 0,-1 1 1 0 0,0 0-1 0 0,1 0 0 0 0,-1-1 0 0 0,0 1 1 0 0,0-1-1 0 0,0 1 0 0 0,-1-1 1 0 0,1 1-1 0 0,-1-1 0 0 0,1 0 1 0 0,-1 1-1 0 0,0-1 0 0 0,0 0 1 0 0,-2 2-1 0 0,-6 8-37 0 0,-3 2-158 0 0,-1 0-1 0 0,0 0 1 0 0,-1-2 0 0 0,-22 16 0 0 0,-16 12-2338 0 0,38-29 1438 0 0,-2 0-2118 0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3696 0 0,'17'-9'7447'0'0,"17"13"-4679"0"0,-2 1-840 0 0,11-9-351 0 0,-1-1 1 0 0,74-19-1 0 0,-113 23-1573 0 0,1 3-18 0 0,-3-2 11 0 0,1 1-4 0 0,0-1-1 0 0,0 1 1 0 0,0 0 0 0 0,0 0-1 0 0,0 0 1 0 0,-1 0 0 0 0,1 0-1 0 0,0 0 1 0 0,0 1 0 0 0,-1-1-1 0 0,1 1 1 0 0,-1-1-1 0 0,1 1 1 0 0,-1 0 0 0 0,0-1-1 0 0,1 1 1 0 0,-1 0 0 0 0,0 0-1 0 0,0 0 1 0 0,-1 0-1 0 0,1 0 1 0 0,0 0 0 0 0,0 0-1 0 0,-1 0 1 0 0,0 0 0 0 0,1 0-1 0 0,-1 0 1 0 0,0 3 0 0 0,-13 172-77 0 0,5-120-1539 0 0,0 59 0 0 0,18-87-2272 0 0,0-18 30 0 0,-9-11 3572 0 0,-1 1-1 0 0,1-1 1 0 0,-1 0 0 0 0,1 0 0 0 0,-1 0-1 0 0,1 0 1 0 0,-1 0 0 0 0,1 0-1 0 0,-1 0 1 0 0,1 1 0 0 0,-1-1 0 0 0,1-1-1 0 0,0 1 1 0 0,-1 0 0 0 0,1 0-1 0 0,-1 0 1 0 0,1 0 0 0 0,-1 0 0 0 0,1 0-1 0 0,-1-1 1 0 0,1 1 0 0 0,-1 0-1 0 0,1 0 1 0 0,0-1 0 0 0,21-15-1314 0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2812 0 0,'-6'16'4420'0'0,"6"-13"-4094"0"0,0 0-1 0 0,0-1 1 0 0,1 1 0 0 0,-1 0 0 0 0,1 0 0 0 0,0 0-1 0 0,0-1 1 0 0,-1 1 0 0 0,2 0 0 0 0,-1-1-1 0 0,0 1 1 0 0,0-1 0 0 0,1 1 0 0 0,0-1-1 0 0,-1 0 1 0 0,1 0 0 0 0,0 1 0 0 0,0-1-1 0 0,3 2 1 0 0,1 0-13 0 0,1 1 1 0 0,0-1-1 0 0,0 0 0 0 0,1-1 1 0 0,-1 0-1 0 0,10 3 0 0 0,-3-1-214 0 0,0 1-1 0 0,-1 0 0 0 0,0 1 1 0 0,0 0-1 0 0,0 1 0 0 0,-1 0 1 0 0,0 1-1 0 0,-1 1 1 0 0,0 0-1 0 0,-1 0 0 0 0,0 1 1 0 0,0 0-1 0 0,-1 1 0 0 0,0 0 1 0 0,11 22-1 0 0,-18-31-319 0 0,-1 0 0 0 0,0 1 0 0 0,0-1 1 0 0,0 0-1 0 0,0 1 0 0 0,0-1 0 0 0,-1 1 0 0 0,1-1 0 0 0,-1 1 0 0 0,0-1 0 0 0,0 1 0 0 0,-1-1 0 0 0,1 1 0 0 0,-1-1 0 0 0,1 1 0 0 0,-1-1 1 0 0,0 0-1 0 0,0 1 0 0 0,-1-1 0 0 0,1 0 0 0 0,-1 0 0 0 0,1 0 0 0 0,-1 0 0 0 0,0 0 0 0 0,0 0 0 0 0,-1 0 0 0 0,-4 4 0 0 0,6-5-247 0 0,-1-1-1 0 0,0 1 0 0 0,1-1 0 0 0,-1 0 1 0 0,0 1-1 0 0,0-1 0 0 0,0 0 0 0 0,0 0 1 0 0,0 0-1 0 0,0 0 0 0 0,0-1 0 0 0,0 1 0 0 0,0-1 1 0 0,0 1-1 0 0,0-1 0 0 0,-5 1 0 0 0,5-1 115 0 0,-1 0-1363 0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7 3440 0 0,'0'0'1626'0'0,"7"-39"5265"0"0,-1 28-5784 0 0,1-1-1 0 0,1 1 1 0 0,0 1-1 0 0,0-1 1 0 0,17-15-1 0 0,-14 16-751 0 0,0 1-1 0 0,1 1 1 0 0,0 0-1 0 0,21-10 1 0 0,-10 7-1568 0 0,45-13 0 0 0,31-2-4743 0 0,-82 21 4701 0 0,69-16-6978 0 0,-67 15 6522 0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7:56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0 460 0 0,'0'0'6698'0'0,"6"2"-6607"0"0,19 6-3 0 0,-19-7 204 0 0,20 21-22 0 0,-20-17-219 0 0,0-1 1 0 0,-1 1 0 0 0,0 0-1 0 0,0 0 1 0 0,0 0-1 0 0,4 7 1 0 0,-7-10-72 0 0,2 0 1 0 0,0 1 44 0 0,0-1 1 0 0,0 1-1 0 0,-1 0 0 0 0,1 0 0 0 0,-1 0 0 0 0,1 0 0 0 0,-1 1 1 0 0,0 0-1 0 0,0-1 0 0 0,3 7 0 0 0,-4-8-60 0 0,8 11 276 0 0,23 35-363 0 0,-31-46 137 0 0,6 27 216 0 0,-7-27-174 0 0,0-1-119 0 0,-1-1 59 0 0,1 1 0 0 0,-1-1 0 0 0,0 0 0 0 0,1 1 0 0 0,-1 0 0 0 0,1-1 1 0 0,-1 1-1 0 0,0-1 0 0 0,1 1 0 0 0,-1-1 0 0 0,0 1 0 0 0,0 0 0 0 0,1-1 1 0 0,-1 1-1 0 0,0-1 0 0 0,0 1 0 0 0,0 0 0 0 0,0-1 0 0 0,0 1 0 0 0,0 0 1 0 0,0-1-1 0 0,0 1 0 0 0,0 0 0 0 0,0-1 0 0 0,0 1 0 0 0,0 0 0 0 0,-1-1 1 0 0,1 1-1 0 0,0 0 0 0 0,0-1 0 0 0,-1 1 0 0 0,1-1 0 0 0,-1 2 0 0 0,-10 23 221 0 0,10-23-146 0 0,-1-1-54 0 0,1 1-1 0 0,-1 0 0 0 0,0 0 1 0 0,0 0-1 0 0,0-1 0 0 0,0 1 0 0 0,0-1 1 0 0,0 0-1 0 0,0 1 0 0 0,0-1 1 0 0,-1 0-1 0 0,1 0 0 0 0,0 0 0 0 0,-1-1 1 0 0,-3 2-1 0 0,-43 7 45 0 0,36-7-42 0 0,10-2 36 0 0,-38 0 868 0 0,35 0-700 0 0,1 0 0 0 0,-1 0 0 0 0,1 0 0 0 0,-1-1 0 0 0,1 0-1 0 0,-1 0 1 0 0,-6-3 0 0 0,5 3-44 0 0,-3-2 133 0 0,0 0 0 0 0,-1 0 0 0 0,1-1-1 0 0,-17-9 1 0 0,24 12-197 0 0,-45-34 724 0 0,23 7 210 0 0,22 21-5121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15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 3560 0 0,'0'0'10021'0'0,"-1"4"-9165"0"0,-15 56 3277 0 0,-12 37-2819 0 0,14-50-694 0 0,-14 40-725 0 0,28-85-633 0 0,32-31-17739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1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2 900 0 0,'-3'-11'14273'0'0,"-3"37"-13979"0"0,0 1-1 0 0,2 1 0 0 0,1-1 1 0 0,1 52-1 0 0,-2 148-2080 0 0,4-226 1737 0 0,0-1-1 0 0,1 1 0 0 0,-1-1 0 0 0,0 1 1 0 0,0-1-1 0 0,0 0 0 0 0,0 1 0 0 0,1-1 1 0 0,-1 1-1 0 0,0-1 0 0 0,0 1 0 0 0,1-1 1 0 0,-1 0-1 0 0,0 1 0 0 0,1-1 0 0 0,-1 1 1 0 0,0-1-1 0 0,1 0 0 0 0,-1 1 0 0 0,1-1 1 0 0,-1 0-1 0 0,0 0 0 0 0,1 1 0 0 0,-1-1 1 0 0,1 0-1 0 0,-1 0 0 0 0,1 0 0 0 0,-1 0 1 0 0,2 1-1 0 0,13-9-8614 0 0,-11 5 8279 0 0,0 0 0 0 0,0 1-1 0 0,0-2 1 0 0,-1 1 0 0 0,1 0-1 0 0,-1-1 1 0 0,6-7-1 0 0,3-5-1180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1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9 1 928 0 0,'0'0'2956'0'0,"-8"0"-2246"0"0,-60 0 2106 0 0,-122 15 0 0 0,74 4-1470 0 0,-159 47-1 0 0,238-55-1474 0 0,14-3-1234 0 0,-1-1 0 0 0,-46 6 0 0 0,66-13 630 0 0,-13-1-1127 0 0,10 1-2470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26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44 2864 0 0,'-11'1'21705'0'0,"41"-12"-21449"0"0,-22 9-68 0 0,4-3 66 0 0,1 2 0 0 0,-1 0 1 0 0,26-3-1 0 0,-26 5-66 0 0,646-67 2167 0 0,-198 29-2438 0 0,37 5 309 0 0,219 12-239 0 0,-118-5-45 0 0,-522 18 60 0 0,413-47 30 0 0,-52 22-151 0 0,-216 32-154 0 0,52-3 45 0 0,62-6 97 0 0,-207 10-208 0 0,223 27 0 0 0,-91-17 377 0 0,-229-9 64 0 0,64 0-161 0 0,-1-4 0 0 0,99-17 0 0 0,-162 17 46 0 0,44 0 0 0 0,-31 3-141 0 0,-19-2 194 0 0,-13 1-73 0 0,1 1-1 0 0,-1 1 1 0 0,0 0 0 0 0,1 1-1 0 0,15 2 1 0 0,15 3 46 0 0,1-2 0 0 0,-1-2 0 0 0,48-4-1 0 0,-3 1-96 0 0,-67 1-10 0 0,1 1-1 0 0,-1 1 0 0 0,0 0 0 0 0,0 2 0 0 0,0 1 0 0 0,0 0 0 0 0,-1 2 0 0 0,26 10 0 0 0,-46-17 92 0 0,61 34-519 0 0,-59-33 470 0 0,26 40-463 0 0,-26-22 494 0 0,0 0-1 0 0,0 0 1 0 0,-2 1 0 0 0,-1-1 0 0 0,0 0 0 0 0,-1 0 0 0 0,-1 0 0 0 0,-10 32 0 0 0,-24 167 84 0 0,12-71-23 0 0,12-58-117 0 0,10-70-5 0 0,-5 18-2 0 0,-3 72 0 0 0,2 58 168 0 0,9-164-81 0 0,-1 45 24 0 0,2 1 1 0 0,2-1 0 0 0,17 85 0 0 0,-12-91-66 0 0,4 67 1 0 0,-11-98 71 0 0,5 74 21 0 0,11 85 33 0 0,-13-138-108 0 0,-2-1 1 0 0,-4 63-1 0 0,-1-15-111 0 0,-3 128 117 0 0,-10 40-124 0 0,14-222 142 0 0,1-1 0 0 0,1 1 0 0 0,4 34-1 0 0,3 69-4 0 0,-2-34 25 0 0,23 123 1 0 0,-24-191 38 0 0,23 224 15 0 0,-12-55-338 0 0,-4-116 286 0 0,0 104 0 0 0,-9-170-17 0 0,2 22-38 0 0,-6-17 7 0 0,1-10 25 0 0,1 0 0 0 0,-1 0 0 0 0,1 0-1 0 0,1 0 1 0 0,0 0 0 0 0,1 9 0 0 0,6 56-20 0 0,-7-69-2 0 0,-1-1 91 0 0,0 11-70 0 0,0 2-75 0 0,1 0 0 0 0,1-1 0 0 0,7 31 0 0 0,-8-43 65 0 0,-2-1 5 0 0,1 1 1 0 0,-1-1-1 0 0,1 1 1 0 0,0-1-1 0 0,0 1 1 0 0,0-1-1 0 0,1 1 1 0 0,-1-1-1 0 0,1 1 1 0 0,-1-1-1 0 0,1 1 1 0 0,0-1-1 0 0,0 0 1 0 0,1 3-1 0 0,3 16-89 0 0,2 24 109 0 0,-2-25 246 0 0,-4-17-247 0 0,0-1-34 0 0,0 0 0 0 0,0 0 0 0 0,0 0 0 0 0,0 0 0 0 0,0-1 0 0 0,-1 1 0 0 0,1 0 0 0 0,-1 0 0 0 0,1 1 0 0 0,-1-1 0 0 0,0 0 0 0 0,0 0 0 0 0,0 0 0 0 0,0 0 0 0 0,0 2 0 0 0,2 18-108 0 0,11 42 277 0 0,-12-61-200 0 0,-23-27-17676 0 0,15 13 16883 0 0,1 3-1363 0 0,4 6 608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2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7 1 5044 0 0,'0'0'2696'0'0,"-5"5"-1476"0"0,-5 3-577 0 0,0-1-1 0 0,-1 0 1 0 0,1 0-1 0 0,-1-1 1 0 0,-1 0-1 0 0,1-1 1 0 0,-1 0-1 0 0,-13 3 1 0 0,-112 25 1753 0 0,76-20-1864 0 0,-43 8-320 0 0,47-11-1377 0 0,1 3 0 0 0,-56 20 1 0 0,91-19-288 0 0,11-8-212 0 0,-2-1-4039 0 0,18-2 3849 0 0,22 9 108 0 0,-6-7 144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2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 3612 0 0,'0'0'2747'0'0,"10"-4"-619"0"0,-4 1 1835 0 0,57-27 1936 0 0,-45 21-5153 0 0,-1 1 0 0 0,31-11 1 0 0,-45 18-635 0 0,1 2-69 0 0,-1 0-45 0 0,0 0 0 0 0,0-1 0 0 0,-1 1 1 0 0,1 1-1 0 0,-1-1 0 0 0,1 0 0 0 0,-1 0 1 0 0,1 1-1 0 0,-1 0 0 0 0,0-1 1 0 0,0 1-1 0 0,0 0 0 0 0,0 0 0 0 0,0 0 1 0 0,0 0-1 0 0,0 1 0 0 0,-1-1 0 0 0,1 0 1 0 0,-1 1-1 0 0,1-1 0 0 0,-1 1 1 0 0,0-1-1 0 0,0 1 0 0 0,0 0 0 0 0,-1 0 1 0 0,2 5-1 0 0,-1-2-5 0 0,-1 0-1 0 0,1 0 1 0 0,-1 0 0 0 0,0 1 0 0 0,-1-1-1 0 0,0 0 1 0 0,0 0 0 0 0,0 0 0 0 0,0 0-1 0 0,-1 0 1 0 0,0 0 0 0 0,-1 0-1 0 0,1-1 1 0 0,-1 1 0 0 0,0-1 0 0 0,-6 8-1 0 0,-6 8 0 0 0,-2-1-1 0 0,-33 32 1 0 0,-1 0 381 0 0,38-38-244 0 0,0 4 2070 0 0,14-17-2148 0 0,-1 0 0 0 0,0 0 0 0 0,0 0 0 0 0,1 0 0 0 0,-1 0 0 0 0,0 0-1 0 0,1-1 1 0 0,-1 1 0 0 0,1 0 0 0 0,0 0 0 0 0,-1 0 0 0 0,1-1 0 0 0,0 1-1 0 0,-1 0 1 0 0,1 0 0 0 0,0-1 0 0 0,0 1 0 0 0,-1-1 0 0 0,1 1 0 0 0,0-1 0 0 0,0 1-1 0 0,1 0 1 0 0,5 1 40 0 0,0-1 0 0 0,1 1-1 0 0,-1-1 1 0 0,1-1-1 0 0,-1 1 1 0 0,1-1 0 0 0,-1-1-1 0 0,8 0 1 0 0,-4 0-57 0 0,37 1 87 0 0,-16 1-58 0 0,-13 0-714 0 0,0-1 1 0 0,0-1-1 0 0,24-4 1 0 0,-41 4 109 0 0,33-5-4863 0 0,-13-2-1701 0 0,-19 6 6420 0 0,-1 0 1 0 0,1 0-1 0 0,0 0 1 0 0,-1-1 0 0 0,0 1-1 0 0,1 0 1 0 0,-1-1-1 0 0,0 0 1 0 0,0 1 0 0 0,-1-1-1 0 0,4-5 1 0 0,-5 6-835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3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 1944 0 0,'0'0'7998'0'0,"-3"7"-6936"0"0,-32 107 3349 0 0,27-82-3698 0 0,-1-1 1 0 0,-1 0-1 0 0,-26 53 0 0 0,25-46-4078 0 0,10-31-1237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3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4 3396 0 0,'0'0'6580'0'0,"3"-3"-5702"0"0,5-3-352 0 0,0 0-1 0 0,0 1 0 0 0,0 0 0 0 0,1 0 1 0 0,0 1-1 0 0,0 0 0 0 0,0 1 1 0 0,14-4-1 0 0,84-16-104 0 0,-102 22-465 0 0,74-11-2788 0 0,-32 16-5633 0 0,-44-3 6664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3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3100 0 0,'0'0'3205'0'0,"-1"14"-932"0"0,5-7 3162 0 0,26 11-2651 0 0,-27-17-2166 0 0,3-2-331 0 0,181-27-1769 0 0,-58 15-5649 0 0,-88 6 1079 0 0,-22 3 4271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4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588 0 0,'0'0'4409'0'0,"3"5"-3393"0"0,2 9-253 0 0,-1-1 0 0 0,-1 1 0 0 0,0-1 0 0 0,-1 1 0 0 0,-1 0 0 0 0,0 25 0 0 0,-1 157 2227 0 0,6-155-4163 0 0,-6-39 429 0 0,0 16-725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4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7 0 2076 0 0,'0'0'825'0'0,"-8"3"-2"0"0,-155 37 2848 0 0,-58 17-1755 0 0,79-9-5182 0 0,102-31-898 0 0,38-16 2507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4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7 1 788 0 0,'0'0'2361'0'0,"-4"3"-1438"0"0,-6 5-41 0 0,0 0-1 0 0,0-1 0 0 0,-1 0 0 0 0,0-1 1 0 0,0 0-1 0 0,-1-1 0 0 0,1 0 1 0 0,-26 6-1 0 0,-114 19 1463 0 0,87-20-1609 0 0,-202 26-2048 0 0,262-36 509 0 0,-11 3-761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5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39 1208 0 0,'0'0'4240'0'0,"1"-3"-3347"0"0,5-10-27 0 0,-4 9-56 0 0,2 4-43 0 0,90-18 3990 0 0,-91 17-4454 0 0,2 3-46 0 0,-3-1-230 0 0,0-1 0 0 0,0 1 1 0 0,0 0-1 0 0,0-1 0 0 0,0 1 1 0 0,0 0-1 0 0,0 0 0 0 0,0 0 1 0 0,-1 1-1 0 0,1-1 1 0 0,0 0-1 0 0,-1 1 0 0 0,1-1 1 0 0,-1 1-1 0 0,0-1 0 0 0,1 1 1 0 0,-1 0-1 0 0,0-1 0 0 0,0 1 1 0 0,0 0-1 0 0,0 0 0 0 0,0 0 1 0 0,0 0-1 0 0,-1 0 0 0 0,1 0 1 0 0,-1 0-1 0 0,1 0 1 0 0,-1 0-1 0 0,0 0 0 0 0,0 1 1 0 0,0-1-1 0 0,0 0 0 0 0,0 0 1 0 0,0 0-1 0 0,-1 0 0 0 0,1 0 1 0 0,-2 4-1 0 0,0 4 11 0 0,0 0-1 0 0,-1 0 1 0 0,0-1-1 0 0,0 1 1 0 0,-1-1 0 0 0,-1 0-1 0 0,1 0 1 0 0,-2 0-1 0 0,1-1 1 0 0,-9 11-1 0 0,-13 13 76 0 0,-40 35-1 0 0,1 0 6 0 0,21-22 3291 0 0,45-45-3394 0 0,1 0 0 0 0,-1 1 0 0 0,1-1 0 0 0,-1 0-1 0 0,1 0 1 0 0,-1 0 0 0 0,1 0 0 0 0,-1 0 0 0 0,1 0 0 0 0,-1 1 0 0 0,1-1-1 0 0,-1 0 1 0 0,1 0 0 0 0,-1 1 0 0 0,1-1 0 0 0,-1 0 0 0 0,0 1 0 0 0,1-1 0 0 0,-1 1-1 0 0,1-1 1 0 0,-1 0 0 0 0,0 1 0 0 0,1-1 0 0 0,-1 1 0 0 0,0-1 0 0 0,0 1-1 0 0,1-1 1 0 0,-1 1 0 0 0,0-1 0 0 0,0 1 0 0 0,0 0-3 0 0,1 0 0 0 0,-1 0 0 0 0,1 0-1 0 0,-1 0 1 0 0,0-1 0 0 0,1 1 0 0 0,0 0 0 0 0,-1 0 0 0 0,1-1 0 0 0,-1 1 0 0 0,1 0-1 0 0,0-1 1 0 0,-1 1 0 0 0,1-1 0 0 0,0 1 0 0 0,0-1 0 0 0,-1 1 0 0 0,1-1 0 0 0,0 1-1 0 0,0-1 1 0 0,0 0 0 0 0,0 0 0 0 0,0 1 0 0 0,-1-1 0 0 0,1 0 0 0 0,1 0 0 0 0,55 4 505 0 0,80-4 1 0 0,20 1-3809 0 0,-131 6 836 0 0,-17-3-3574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26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55 632 0 0,'11'-13'720'0'0,"-1"5"-655"0"0,-1 1 145 0 0,-4 3-159 0 0,-1 1 1 0 0,1-1 0 0 0,-1 1-1 0 0,1 0 1 0 0,0 0 0 0 0,8-3-1 0 0,-10 5 2767 0 0,-13 2-2784 0 0,-30 3 24 0 0,30-3 253 0 0,9-1-1087 0 0,-39 0 8915 0 0,16 5-7862 0 0,19-4-111 0 0,-35 5 636 0 0,-11 3 3858 0 0,62-11-4603 0 0,212-14-197 0 0,-202 16 142 0 0,-11-1-49 0 0,-1 1 0 0 0,0 0 0 0 0,0 1 0 0 0,0 0 0 0 0,0 0 0 0 0,0 1 0 0 0,10 3 0 0 0,-16-4-35 0 0,5 2-356 0 0,-15 3-378 0 0,4-5 765 0 0,0 1 0 0 0,0-1 1 0 0,1 0-1 0 0,-1-1 0 0 0,0 1 1 0 0,0 0-1 0 0,0-1 1 0 0,0 0-1 0 0,0 0 0 0 0,-3 0 1 0 0,-96-8-1278 0 0,98 8 828 0 0,-23 0-1934 0 0,17-3 1045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29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5 2108 0 0,'-6'7'16223'0'0,"30"2"-15981"0"0,-18-6 85 0 0,-2-3-158 0 0,31 3 261 0 0,338 14 964 0 0,-269-16-1145 0 0,126-2-55 0 0,-169-2-122 0 0,609-47 799 0 0,-460 30-869 0 0,288 10-1 0 0,-286 13 172 0 0,-84-3-236 0 0,168 21 0 0 0,-64 1-42 0 0,45 7 47 0 0,-227-20 98 0 0,0 0 4 0 0,77 24 1 0 0,-117-30-59 0 0,0 0-1 0 0,-1 1 0 0 0,1 0 0 0 0,-1 0 1 0 0,0 1-1 0 0,0 0 0 0 0,11 9 0 0 0,9 6 9 0 0,-1-3 75 0 0,-13-10-99 0 0,-1 2 0 0 0,0-1 0 0 0,0 2 1 0 0,-1 0-1 0 0,0 0 0 0 0,19 21 0 0 0,-31-28 40 0 0,8 29-36 0 0,-8-26-7 0 0,1 5-10 0 0,-1-8-16 0 0,-12 23-46 0 0,4-21 83 0 0,0 0 1 0 0,-1 0 0 0 0,0-1-1 0 0,1 0 1 0 0,-2-1 0 0 0,1 0-1 0 0,0 0 1 0 0,0 0 0 0 0,-1-1 0 0 0,-16 1-1 0 0,-14 1-710 0 0,-48-1 0 0 0,49-7-260 0 0,-31-8-4835 0 0,66 7 2419 0 0,2 3 2763 0 0,1 0-1 0 0,0-1 1 0 0,-1 1-1 0 0,1-1 0 0 0,0 1 1 0 0,1-1-1 0 0,-1 1 1 0 0,0 0-1 0 0,0-1 1 0 0,1 1-1 0 0,0-1 0 0 0,1-3 1 0 0,5-7-792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39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116 388 0 0,'9'-13'199'0'0,"13"-18"-422"0"0,-15 12 7095 0 0,-7 18-6781 0 0,-1 0 1 0 0,1 0-1 0 0,0 0 1 0 0,-1 0-1 0 0,1 0 1 0 0,0 1-1 0 0,-1-1 1 0 0,1 0-1 0 0,-1 0 1 0 0,1 0-1 0 0,-1 0 1 0 0,0 1-1 0 0,1-1 1 0 0,-1 0-1 0 0,0 0 1 0 0,1 1-1 0 0,-1-1 1 0 0,0 1-1 0 0,0-1 1 0 0,0 1-1 0 0,0-1 1 0 0,1 1-1 0 0,-1-1 1 0 0,0 1-1 0 0,0 0 1 0 0,0-1-1 0 0,0 1 1 0 0,0 0-1 0 0,0 0 1 0 0,0 0-1 0 0,0 0 1 0 0,0 0-1 0 0,-1 0 1 0 0,-28 1 1232 0 0,25 0-1239 0 0,-19 7 46 0 0,18-6-105 0 0,1 0-1 0 0,0 0 1 0 0,0 1-1 0 0,0 0 1 0 0,0 0-1 0 0,1 1 1 0 0,-1-1-1 0 0,1 1 1 0 0,0 0-1 0 0,0 0 1 0 0,0 0-1 0 0,1 0 1 0 0,-1 1-1 0 0,1 0 1 0 0,-4 7-1 0 0,6-10 229 0 0,2-2-251 0 0,-1 0 0 0 0,0 0-1 0 0,1 0 1 0 0,-1 0 0 0 0,1 1 0 0 0,-1-1-1 0 0,1 0 1 0 0,-1 0 0 0 0,1 0-1 0 0,-1 0 1 0 0,1 1 0 0 0,-1-1 0 0 0,0 0-1 0 0,1 1 1 0 0,-1-1 0 0 0,0 0-1 0 0,1 0 1 0 0,-1 1 0 0 0,0-1 0 0 0,1 1-1 0 0,-1-1 1 0 0,0 0 0 0 0,1 1 0 0 0,-1-1-1 0 0,0 1 1 0 0,0 0 0 0 0,1-1-3 0 0,-1 1 0 0 0,0 0 0 0 0,1-1 0 0 0,-1 1 0 0 0,0-1-1 0 0,1 1 1 0 0,-1-1 0 0 0,0 1 0 0 0,1-1 0 0 0,-1 0 0 0 0,1 1 0 0 0,-1-1 0 0 0,1 1 0 0 0,-1-1 0 0 0,1 0 0 0 0,-1 1 0 0 0,1-1 0 0 0,0 0 0 0 0,-1 0 0 0 0,1 1 0 0 0,-1-1 0 0 0,1 0 0 0 0,0 0 0 0 0,-1 0 0 0 0,1 0 0 0 0,-1 0 0 0 0,1 0-1 0 0,0 0 1 0 0,-1 0 0 0 0,1 0 0 0 0,0 0 0 0 0,-1 0 0 0 0,1 0 0 0 0,0-1 0 0 0,8 0 17 0 0,0 0-1 0 0,-1-1 1 0 0,1 0-1 0 0,-1-1 1 0 0,1 0-1 0 0,-1 0 1 0 0,0 0-1 0 0,0-1 0 0 0,0-1 1 0 0,-1 1-1 0 0,1-1 1 0 0,-1-1-1 0 0,0 1 1 0 0,-1-1-1 0 0,1 0 1 0 0,-1-1-1 0 0,7-9 1 0 0,-11 14-88 0 0,-4-9 65 0 0,2 11 2 0 0,0-1 0 0 0,0 1 0 0 0,0-1 0 0 0,1 1 0 0 0,-1-1 0 0 0,-1 1 1 0 0,1-1-1 0 0,0 1 0 0 0,0-1 0 0 0,0 1 0 0 0,0-1 0 0 0,0 1 0 0 0,0-1 1 0 0,0 1-1 0 0,-1 0 0 0 0,1-1 0 0 0,0 1 0 0 0,0-1 0 0 0,-1 1 1 0 0,1 0-1 0 0,0-1 0 0 0,0 1 0 0 0,-1-1 0 0 0,1 1 0 0 0,-1 0 0 0 0,1 0 1 0 0,0-1-1 0 0,-1 1 0 0 0,-39-4 1 0 0,35 5-21 0 0,1-1 0 0 0,-1 1 0 0 0,0 0 0 0 0,1 0 0 0 0,-1 1 0 0 0,1-1 0 0 0,-1 1-1 0 0,1 0 1 0 0,0 0 0 0 0,0 1 0 0 0,0-1 0 0 0,0 1 0 0 0,0 0 0 0 0,1 0-1 0 0,-1 0 1 0 0,1 1 0 0 0,-4 4 0 0 0,5-6 31 0 0,0 1 0 0 0,0 0 0 0 0,0 0 0 0 0,1-1 0 0 0,-1 1 0 0 0,1 1 0 0 0,-1-1 0 0 0,1 0 0 0 0,0 0 0 0 0,1 0 0 0 0,-1 1 0 0 0,0-1 0 0 0,1 0 0 0 0,0 1 0 0 0,0-1 0 0 0,0 0 0 0 0,0 1 0 0 0,0-1 0 0 0,1 0 0 0 0,0 1 0 0 0,-1-1 0 0 0,1 0 0 0 0,0 0 0 0 0,1 1 0 0 0,-1-1 0 0 0,2 3 0 0 0,-2-4 29 0 0,1 1 0 0 0,-1-1-1 0 0,1 0 1 0 0,-1 1 0 0 0,1-1 0 0 0,0 0-1 0 0,0 0 1 0 0,0 0 0 0 0,0-1 0 0 0,0 1-1 0 0,0 0 1 0 0,0-1 0 0 0,1 1 0 0 0,-1-1-1 0 0,1 0 1 0 0,-1 0 0 0 0,1 0 0 0 0,-1 0 0 0 0,1 0-1 0 0,-1 0 1 0 0,1-1 0 0 0,0 1 0 0 0,0-1-1 0 0,-1 0 1 0 0,1 0 0 0 0,4 0 0 0 0,-2-1 1 0 0,0-1 1 0 0,0 1-1 0 0,0-1 1 0 0,-1 0 0 0 0,1-1-1 0 0,-1 1 1 0 0,1-1 0 0 0,-1 0-1 0 0,0 0 1 0 0,0 0 0 0 0,0 0-1 0 0,6-7 1 0 0,-8 8-28 0 0,1-3 28 0 0,0-2 8 0 0,-3 5-41 0 0,1 1 0 0 0,-1-1 0 0 0,1 0 0 0 0,-1 1 0 0 0,0-1 0 0 0,0 0 0 0 0,0 1 0 0 0,0-1 0 0 0,0 0 0 0 0,0 0 0 0 0,0 1 0 0 0,-1-1 0 0 0,1 0 1 0 0,0 1-1 0 0,-1-1 0 0 0,0 1 0 0 0,1-1 0 0 0,-1 0 0 0 0,0 1 0 0 0,0-1 0 0 0,0 1 0 0 0,0 0 0 0 0,0-1 0 0 0,0 1 0 0 0,0 0 0 0 0,-2-2 0 0 0,0 0-13 0 0,-1 1-1 0 0,1-1 0 0 0,-1 1 1 0 0,0 0-1 0 0,0 0 1 0 0,0 0-1 0 0,0 1 1 0 0,-5-2-1 0 0,6 2-45 0 0,-20 7-66 0 0,21-5 112 0 0,-1 0 1 0 0,1 0-1 0 0,-1 0 0 0 0,1 0 0 0 0,-1 1 0 0 0,1-1 1 0 0,0 1-1 0 0,0 0 0 0 0,-1 0 0 0 0,1 0 0 0 0,1 0 0 0 0,-1 0 1 0 0,0 0-1 0 0,0 0 0 0 0,1 0 0 0 0,-1 1 0 0 0,1-1 1 0 0,0 1-1 0 0,0-1 0 0 0,0 1 0 0 0,0-1 0 0 0,0 1 0 0 0,0 0 1 0 0,1-1-1 0 0,-1 1 0 0 0,1 0 0 0 0,0 0 0 0 0,0-1 1 0 0,0 1-1 0 0,0 0 0 0 0,0 0 0 0 0,1 3 0 0 0,0-4 28 0 0,0 2-50 0 0,0-1 32 0 0,1-1 0 0 0,-1 1 0 0 0,1-1 0 0 0,-1 1 0 0 0,1-1 0 0 0,0 0 0 0 0,0 1 0 0 0,0-1 0 0 0,3 3 0 0 0,-3-4-28 0 0,2-1 11 0 0,0 0 27 0 0,0 0 0 0 0,0 0 1 0 0,0-1-1 0 0,0 1 0 0 0,0-1 0 0 0,0 0 1 0 0,0-1-1 0 0,-1 1 0 0 0,1 0 0 0 0,0-1 1 0 0,-1 0-1 0 0,1 0 0 0 0,-1 0 0 0 0,0 0 0 0 0,0-1 1 0 0,0 1-1 0 0,0-1 0 0 0,0 0 0 0 0,0 0 1 0 0,-1 0-1 0 0,1 0 0 0 0,-1 0 0 0 0,0-1 1 0 0,0 1-1 0 0,0-1 0 0 0,0 1 0 0 0,-1-1 1 0 0,0 0-1 0 0,1 0 0 0 0,0-5 0 0 0,-2 6-6 0 0,-1 0-33 0 0,0 0 25 0 0,-1 0-1 0 0,1 0 1 0 0,-1 0 0 0 0,1 0-1 0 0,-1 0 1 0 0,0 0 0 0 0,0 0 0 0 0,-1 1-1 0 0,-4-5 1 0 0,-11 1-79 0 0,13 6 76 0 0,2-1-42 0 0,-20 11-93 0 0,21-9 130 0 0,0 0 0 0 0,-1 0-1 0 0,1 0 1 0 0,0 1 0 0 0,0-1 0 0 0,0 1 0 0 0,0 0 0 0 0,1-1 0 0 0,-1 1-1 0 0,0 0 1 0 0,1 0 0 0 0,-1 0 0 0 0,1 0 0 0 0,0 1 0 0 0,0-1 0 0 0,-1 0-1 0 0,1 1 1 0 0,0 2 0 0 0,-8 47-103 0 0,5-22 81 0 0,4-24 41 0 0,0-1 0 0 0,0 1 0 0 0,1-1 0 0 0,-1 0 0 0 0,2 1 0 0 0,-1-1 1 0 0,0 0-1 0 0,1 0 0 0 0,0 0 0 0 0,4 9 0 0 0,-5-13 0 0 0,0 0 1 0 0,0 0-1 0 0,1 0 1 0 0,-1-1 0 0 0,0 1-1 0 0,0 0 1 0 0,0 0-1 0 0,1-1 1 0 0,-1 1-1 0 0,0 0 1 0 0,1-1-1 0 0,-1 0 1 0 0,0 1-1 0 0,1-1 1 0 0,-1 0-1 0 0,1 1 1 0 0,-1-1-1 0 0,0 0 1 0 0,1 0-1 0 0,-1 0 1 0 0,1 0-1 0 0,-1-1 1 0 0,0 1-1 0 0,1 0 1 0 0,-1-1-1 0 0,1 1 1 0 0,-1-1 0 0 0,0 1-1 0 0,1-1 1 0 0,-1 1-1 0 0,2-2 1 0 0,1-1 11 0 0,0 0 0 0 0,1 0 0 0 0,-2-1 1 0 0,1 1-1 0 0,0-1 0 0 0,-1 0 0 0 0,1 0 1 0 0,-1 0-1 0 0,0 0 0 0 0,-1 0 0 0 0,1-1 1 0 0,2-6-1 0 0,17-62 27 0 0,-21 70-68 0 0,-1-1-1 0 0,1 0 1 0 0,-1 1 0 0 0,0-1 0 0 0,1 0 0 0 0,-2 1 0 0 0,1-1 0 0 0,0 0 0 0 0,-1 1 0 0 0,0-1 0 0 0,0 0-1 0 0,-1-4 1 0 0,1 6-10 0 0,0 0-1 0 0,0 0 1 0 0,-1 1-1 0 0,1-1 1 0 0,0 1-1 0 0,-1-1 1 0 0,1 1-1 0 0,0-1 1 0 0,-1 1-1 0 0,0 0 1 0 0,1-1-1 0 0,-1 1 1 0 0,0 0-1 0 0,0 0 1 0 0,1 0-1 0 0,-1 1 1 0 0,0-1-1 0 0,0 0 1 0 0,0 1-1 0 0,0-1 1 0 0,0 1-1 0 0,0-1 1 0 0,0 1 0 0 0,0 0-1 0 0,-4 0 1 0 0,-1 0-65 0 0,0 1 0 0 0,1 0 0 0 0,-1-1 0 0 0,1 2 0 0 0,0-1 0 0 0,-1 1 0 0 0,1 0 0 0 0,0 0 0 0 0,0 1 0 0 0,0 0 0 0 0,0 0 0 0 0,0 0 0 0 0,1 1 0 0 0,0 0 0 0 0,-1 0 0 0 0,1 0 0 0 0,1 1 0 0 0,-1-1 0 0 0,1 1 0 0 0,-1 0 0 0 0,-3 8 0 0 0,3-5-20 0 0,1 0-1 0 0,0 0 1 0 0,0 0 0 0 0,1 0-1 0 0,0 1 1 0 0,0-1-1 0 0,1 1 1 0 0,1 0 0 0 0,-1 0-1 0 0,1-1 1 0 0,1 1-1 0 0,0 0 1 0 0,0 0 0 0 0,0 0-1 0 0,3 12 1 0 0,-2-20 112 0 0,-1 0 1 0 0,0 0-1 0 0,1 0 1 0 0,-1 0-1 0 0,1-1 1 0 0,-1 1-1 0 0,1 0 1 0 0,-1 0-1 0 0,1 0 1 0 0,0 0 0 0 0,-1-1-1 0 0,1 1 1 0 0,0 0-1 0 0,0-1 1 0 0,-1 1-1 0 0,1 0 1 0 0,0-1-1 0 0,0 1 1 0 0,0-1-1 0 0,0 1 1 0 0,0-1-1 0 0,0 0 1 0 0,0 1-1 0 0,0-1 1 0 0,0 0-1 0 0,0 0 1 0 0,0 0-1 0 0,1 0 1 0 0,25 0 75 0 0,-25-1-53 0 0,3 1 59 0 0,-1-2-42 0 0,0-2-15 0 0,1 1 1 0 0,-1-1 0 0 0,0 0 0 0 0,0 0 0 0 0,0 0 0 0 0,-1 0-1 0 0,1-1 1 0 0,-1 0 0 0 0,0 1 0 0 0,0-1 0 0 0,-1 0 0 0 0,1-1-1 0 0,-1 1 1 0 0,0 0 0 0 0,-1-1 0 0 0,1 1 0 0 0,-1-1 0 0 0,0 1-1 0 0,0-11 1 0 0,-1 15-23 0 0,0-1-1 0 0,0 1 0 0 0,0-1 1 0 0,0 0-1 0 0,-1 1 1 0 0,1-1-1 0 0,-1 1 1 0 0,1-1-1 0 0,-1 1 0 0 0,1 0 1 0 0,-1-1-1 0 0,0 1 1 0 0,1 0-1 0 0,-1-1 0 0 0,0 1 1 0 0,0 0-1 0 0,0 0 1 0 0,0-1-1 0 0,0 1 0 0 0,0 0 1 0 0,0 0-1 0 0,-1 0 1 0 0,1 1-1 0 0,0-1 0 0 0,-1 0 1 0 0,1 0-1 0 0,0 1 1 0 0,-1-1-1 0 0,1 1 1 0 0,-1-1-1 0 0,1 1 0 0 0,-1-1 1 0 0,1 1-1 0 0,-1 0 1 0 0,1 0-1 0 0,-1 0 0 0 0,1 0 1 0 0,-2 0-1 0 0,0 0 0 0 0,0 0-1 0 0,0 0 1 0 0,0 1 0 0 0,0-1-1 0 0,0 1 1 0 0,0-1-1 0 0,0 1 1 0 0,0 0 0 0 0,0 0-1 0 0,1 1 1 0 0,-1-1 0 0 0,0 0-1 0 0,1 1 1 0 0,-1 0-1 0 0,1-1 1 0 0,0 1 0 0 0,-4 4-1 0 0,3-3 26 0 0,1 1 1 0 0,-1-1-1 0 0,1 1 0 0 0,-1 0 0 0 0,1 0 0 0 0,1 0 0 0 0,-1 0 0 0 0,0 0 1 0 0,1 0-1 0 0,0 1 0 0 0,0-1 0 0 0,0 0 0 0 0,1 1 0 0 0,-1-1 1 0 0,1 1-1 0 0,0-1 0 0 0,0 0 0 0 0,1 1 0 0 0,-1-1 0 0 0,1 1 0 0 0,2 7 1 0 0,-2-10 5 0 0,0-1 1 0 0,-1 0 0 0 0,1 0 0 0 0,0 0 0 0 0,-1 0-1 0 0,1 1 1 0 0,0-1 0 0 0,0 0 0 0 0,0 0-1 0 0,0-1 1 0 0,0 1 0 0 0,0 0 0 0 0,0 0 0 0 0,0 0-1 0 0,0-1 1 0 0,1 1 0 0 0,-1-1 0 0 0,0 1 0 0 0,0-1-1 0 0,1 1 1 0 0,-1-1 0 0 0,0 0 0 0 0,1 1 0 0 0,-1-1-1 0 0,0 0 1 0 0,1 0 0 0 0,-1 0 0 0 0,0 0-1 0 0,1 0 1 0 0,1-1 0 0 0,40-9 551 0 0,-38 8-557 0 0,0-1 0 0 0,1 0-1 0 0,-1-1 1 0 0,-1 0 0 0 0,1 1-1 0 0,0-1 1 0 0,-1-1 0 0 0,0 1-1 0 0,0-1 1 0 0,0 0-1 0 0,-1 1 1 0 0,1-2 0 0 0,-1 1-1 0 0,0 0 1 0 0,-1-1 0 0 0,1 1-1 0 0,-1-1 1 0 0,0 0 0 0 0,-1 0-1 0 0,1 1 1 0 0,-1-1-1 0 0,0-7 1 0 0,-1 10-139 0 0,-1 1 68 0 0,0 0 0 0 0,0 0 0 0 0,-1 0-1 0 0,1 0 1 0 0,0 0 0 0 0,-1 0 0 0 0,0 1 0 0 0,1-1 0 0 0,-1 0-1 0 0,0 1 1 0 0,0 0 0 0 0,0-1 0 0 0,0 1 0 0 0,0 0 0 0 0,0 0-1 0 0,0 0 1 0 0,0 0 0 0 0,-1 0 0 0 0,1 1 0 0 0,0-1-1 0 0,-1 1 1 0 0,1-1 0 0 0,0 1 0 0 0,-1 0 0 0 0,1 0 0 0 0,0 0-1 0 0,-1 0 1 0 0,1 0 0 0 0,0 1 0 0 0,-1-1 0 0 0,1 1 0 0 0,0-1-1 0 0,0 1 1 0 0,-1 0 0 0 0,-2 2 0 0 0,-1-1-47 0 0,-1 1 1 0 0,1 1-1 0 0,0-1 0 0 0,1 1 1 0 0,-1 0-1 0 0,1 0 1 0 0,0 0-1 0 0,0 1 0 0 0,0 0 1 0 0,-8 10-1 0 0,11-10 63 0 0,0 0 1 0 0,1-1-1 0 0,-1 1 0 0 0,1 0 0 0 0,0 0 1 0 0,0 0-1 0 0,-1 11 0 0 0,2-13 155 0 0,8 0 132 0 0,-8-3-229 0 0,0 1 0 0 0,1 0 0 0 0,-1-1 0 0 0,1 0 0 0 0,-1 1 0 0 0,1-1 0 0 0,-1 1 0 0 0,1-1 0 0 0,-1 1 0 0 0,1-1 0 0 0,0 0-1 0 0,-1 0 1 0 0,1 1 0 0 0,-1-1 0 0 0,1 0 0 0 0,0 0 0 0 0,-1 0 0 0 0,1 1 0 0 0,0-1 0 0 0,-1 0 0 0 0,1 0 0 0 0,0 0 0 0 0,-1 0 0 0 0,2 0 0 0 0,3-1 20 0 0,0 0 0 0 0,0 0-1 0 0,0-1 1 0 0,0 1 0 0 0,0-1 0 0 0,-1 0-1 0 0,1 0 1 0 0,-1-1 0 0 0,1 1 0 0 0,-1-1-1 0 0,0 0 1 0 0,0 0 0 0 0,0-1 0 0 0,0 1 0 0 0,6-8-1 0 0,-5 3 27 0 0,1 0 0 0 0,-1 0-1 0 0,0-1 1 0 0,-1 1-1 0 0,0-1 1 0 0,0-1 0 0 0,-1 1-1 0 0,3-13 1 0 0,-6 19-92 0 0,1 0 1 0 0,0 1-1 0 0,-1-1 1 0 0,1 0-1 0 0,-1 0 1 0 0,0 0 0 0 0,0 0-1 0 0,0 0 1 0 0,0 0-1 0 0,-1 0 1 0 0,1 0-1 0 0,-1 0 1 0 0,0 0-1 0 0,0 0 1 0 0,0 1-1 0 0,0-1 1 0 0,0 0-1 0 0,-1 1 1 0 0,1-1-1 0 0,-1 1 1 0 0,0-1 0 0 0,1 1-1 0 0,-1 0 1 0 0,0-1-1 0 0,-1 1 1 0 0,1 0-1 0 0,0 0 1 0 0,0 1-1 0 0,-1-1 1 0 0,1 0-1 0 0,-1 1 1 0 0,0 0-1 0 0,1-1 1 0 0,-1 1 0 0 0,0 0-1 0 0,0 0 1 0 0,0 1-1 0 0,0-1 1 0 0,1 1-1 0 0,-1-1 1 0 0,-4 1-1 0 0,4 0 2 0 0,0 1 1 0 0,-1 0-1 0 0,1-1 0 0 0,0 1 0 0 0,0 1 0 0 0,0-1 0 0 0,0 0 0 0 0,0 1 0 0 0,0 0 0 0 0,0-1 0 0 0,0 1 1 0 0,1 0-1 0 0,-1 0 0 0 0,1 1 0 0 0,-1-1 0 0 0,1 1 0 0 0,0-1 0 0 0,0 1 0 0 0,0 0 0 0 0,0-1 0 0 0,1 1 1 0 0,-1 0-1 0 0,1 0 0 0 0,-1 0 0 0 0,0 5 0 0 0,-1-2-15 0 0,1 0 0 0 0,0 0 0 0 0,1 0 0 0 0,0 1 1 0 0,0-1-1 0 0,0 0 0 0 0,0 1 0 0 0,1-1 0 0 0,0 1 0 0 0,1-1 0 0 0,-1 1 0 0 0,3 11 1 0 0,-2-16 42 0 0,0 2 8 0 0,-1-1 0 0 0,1 0 0 0 0,0 0 0 0 0,0 1 0 0 0,0-1 0 0 0,1 0 0 0 0,-1 0 0 0 0,1 0 0 0 0,0-1 0 0 0,-1 1 0 0 0,1 0 0 0 0,1 0 0 0 0,-1-1 0 0 0,0 0 0 0 0,4 4 0 0 0,-4-5-4 0 0,-2 0-9 0 0,1-1-1 0 0,0 1 0 0 0,0-1 1 0 0,-1 0-1 0 0,1 1 0 0 0,0-1 1 0 0,0 1-1 0 0,-1-1 1 0 0,1 0-1 0 0,0 0 0 0 0,0 0 1 0 0,0 1-1 0 0,-1-1 0 0 0,1 0 1 0 0,0 0-1 0 0,0 0 0 0 0,0 0 1 0 0,0 0-1 0 0,0 0 1 0 0,-1-1-1 0 0,1 1 0 0 0,0 0 1 0 0,1-1-1 0 0,4 0 16 0 0,-1-1 1 0 0,1 0-1 0 0,-1 0 1 0 0,1 0-1 0 0,-1-1 0 0 0,0 1 1 0 0,0-1-1 0 0,0-1 0 0 0,-1 1 1 0 0,1-1-1 0 0,-1 0 1 0 0,1 0-1 0 0,-1 0 0 0 0,-1 0 1 0 0,1-1-1 0 0,0 1 1 0 0,-1-1-1 0 0,0 0 0 0 0,0 0 1 0 0,-1 0-1 0 0,0-1 0 0 0,4-8 1 0 0,3-8 33 0 0,-1-16 14 0 0,-2 7 4 0 0,-6 30-96 0 0,0-1-1 0 0,1 0 0 0 0,-1 1 0 0 0,0-1 0 0 0,0 0 0 0 0,-1 1 0 0 0,1-1 0 0 0,0 0 0 0 0,0 1 1 0 0,-1-1-1 0 0,1 1 0 0 0,-1-1 0 0 0,0 0 0 0 0,1 1 0 0 0,-1-1 0 0 0,0 1 0 0 0,0 0 1 0 0,0-1-1 0 0,0 1 0 0 0,0 0 0 0 0,0-1 0 0 0,0 1 0 0 0,0 0 0 0 0,-1 0 0 0 0,1 0 1 0 0,0 0-1 0 0,-1 0 0 0 0,1 0 0 0 0,-1 0 0 0 0,1 1 0 0 0,-4-2 0 0 0,0 2-25 0 0,0 1 1 0 0,0 0-1 0 0,0 0 0 0 0,0 0 0 0 0,0 0 0 0 0,0 1 0 0 0,0 0 1 0 0,1 0-1 0 0,-1 0 0 0 0,1 1 0 0 0,-1 0 0 0 0,1-1 0 0 0,0 1 1 0 0,0 1-1 0 0,0-1 0 0 0,0 1 0 0 0,1-1 0 0 0,-1 1 0 0 0,1 0 1 0 0,0 0-1 0 0,0 1 0 0 0,-2 4 0 0 0,-1 0-10 0 0,1 0 0 0 0,0 0 1 0 0,0 0-1 0 0,1 1 0 0 0,0 0 0 0 0,0 0 0 0 0,1 0 0 0 0,1 0 0 0 0,0 0 0 0 0,-2 14 0 0 0,4-20 71 0 0,0 0 0 0 0,0 0 0 0 0,0 0 0 0 0,0 0 0 0 0,1 0 0 0 0,0-1 0 0 0,0 1 0 0 0,0 0 0 0 0,0-1 0 0 0,0 1 1 0 0,1 0-1 0 0,-1-1 0 0 0,1 1 0 0 0,0-1 0 0 0,0 0 0 0 0,0 0 0 0 0,1 0 0 0 0,-1 0 0 0 0,1 0 0 0 0,-1 0 0 0 0,1-1 0 0 0,0 1 0 0 0,0-1 0 0 0,0 0 0 0 0,1 0 0 0 0,-1 0 0 0 0,0 0 0 0 0,1 0 0 0 0,-1-1 0 0 0,1 1 0 0 0,0-1 0 0 0,0 0 0 0 0,3 0 0 0 0,-4 0 103 0 0,3-2 10 0 0,0 1-67 0 0,0-1 1 0 0,0 0-1 0 0,0-1 0 0 0,0 0 0 0 0,0 1 1 0 0,0-2-1 0 0,0 1 0 0 0,-1-1 0 0 0,1 0 0 0 0,-1 0 1 0 0,0 0-1 0 0,0-1 0 0 0,0 0 0 0 0,0 0 0 0 0,5-6 1 0 0,-8 8-68 0 0,0-1 89 0 0,-2 3-91 0 0,0 0 0 0 0,1 0-1 0 0,-1 0 1 0 0,0-1-1 0 0,0 1 1 0 0,1 0-1 0 0,-1 0 1 0 0,0 0-1 0 0,0 0 1 0 0,0 0 0 0 0,1-1-1 0 0,-1 1 1 0 0,0 0-1 0 0,0 0 1 0 0,0 0-1 0 0,0-1 1 0 0,1 1-1 0 0,-1 0 1 0 0,0 0 0 0 0,0-1-1 0 0,0 1 1 0 0,0 0-1 0 0,0 0 1 0 0,0-1-1 0 0,0 1 1 0 0,0 0-1 0 0,0 0 1 0 0,0-1 0 0 0,0 1-1 0 0,0 0 1 0 0,0 0-1 0 0,0-1 1 0 0,0 1-1 0 0,0 0 1 0 0,0 0 0 0 0,0-1-1 0 0,0 1 1 0 0,0 0-1 0 0,0 0 1 0 0,0-1-1 0 0,-1 1 1 0 0,1 0-1 0 0,0 0 1 0 0,0-1 0 0 0,0 1-1 0 0,0 0 1 0 0,-1 0-1 0 0,1 0 1 0 0,0 0-1 0 0,-1-1 1 0 0,-20-3-119 0 0,15 2-32 0 0,0 5-88 0 0,2-1 207 0 0,0 1-1 0 0,0-1 1 0 0,0 0 0 0 0,0 1 0 0 0,1 0 0 0 0,-1 0 0 0 0,1 0 0 0 0,0 0 0 0 0,-1 0 0 0 0,2 1 0 0 0,-1 0 0 0 0,0-1 0 0 0,1 1 0 0 0,-1 0 0 0 0,1 0 0 0 0,0 0 0 0 0,1 1 0 0 0,-1-1 0 0 0,1 0 0 0 0,-1 1 0 0 0,1-1 0 0 0,1 1 0 0 0,-1-1 0 0 0,0 9 0 0 0,1 1-15 0 0,0-10 42 0 0,2-1-27 0 0,-1 0 2 0 0,0-1 1 0 0,0 0-1 0 0,0 0 0 0 0,0 0 1 0 0,0 0-1 0 0,1 0 1 0 0,-1 0-1 0 0,1 0 0 0 0,-1-1 1 0 0,1 1-1 0 0,0 0 1 0 0,0-1-1 0 0,0 0 0 0 0,-1 1 1 0 0,2-1-1 0 0,-1 0 1 0 0,4 2-1 0 0,-3-2-275 0 0,1-4-619 0 0,45-20-3837 0 0,-46 21 3203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52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32 1788 0 0,'-10'-5'18859'0'0,"485"-50"-14388"0"0,-212 29-3919 0 0,7-1-101 0 0,-88 14-296 0 0,-1 7-117 0 0,-59 7-80 0 0,24 5 120 0 0,107 1 120 0 0,-124 3-32 0 0,-105-7-246 0 0,0 0 0 0 0,23 7 0 0 0,-45-9 96 0 0,2 0-156 0 0,11 2 153 0 0,-14-2-13 0 0,0-1-1 0 0,0 1 0 0 0,0-1 1 0 0,-1 1-1 0 0,1-1 1 0 0,0 1-1 0 0,0-1 0 0 0,-1 1 1 0 0,1-1-1 0 0,-1 1 1 0 0,1 0-1 0 0,0 0 1 0 0,-1-1-1 0 0,1 1 0 0 0,-1 0 1 0 0,0 0-1 0 0,1-1 1 0 0,-1 1-1 0 0,1 0 1 0 0,-1 0-1 0 0,0 0 0 0 0,0 0 1 0 0,0 0-1 0 0,0 0 1 0 0,1-1-1 0 0,-1 3 0 0 0,0 29 131 0 0,-1-21-266 0 0,-12 152 111 0 0,-2 4-149 0 0,7-116 126 0 0,-7 20-146 0 0,11-37 193 0 0,0 37 15 0 0,4-67 1 0 0,1 0-31 0 0,1 2 41 0 0,0 31 210 0 0,0 38-208 0 0,-1-31 70 0 0,0-19-219 0 0,-1-17 84 0 0,-2 94 19 0 0,0 5 20 0 0,-6-33 15 0 0,7-72-30 0 0,0 40 149 0 0,-3-11-180 0 0,4-27 569 0 0,0-4-496 0 0,0 1 0 0 0,0 0 1 0 0,1 0-1 0 0,-1 0 0 0 0,0-1 1 0 0,1 1-1 0 0,-1 0 0 0 0,1-1 1 0 0,-1 1-1 0 0,1 0 0 0 0,-1-1 1 0 0,1 1-1 0 0,-1 0 0 0 0,1-1 1 0 0,0 1-1 0 0,-1-1 0 0 0,1 1 1 0 0,0-1-1 0 0,-1 1 0 0 0,1-1 1 0 0,0 0-1 0 0,0 1 0 0 0,1-1 1 0 0,253 20 206 0 0,-202-13-282 0 0,-1 3 1 0 0,100 31-1 0 0,-144-38-8 0 0,0 0-1 0 0,-1 0 1 0 0,0 1-1 0 0,1 0 1 0 0,-1 0-1 0 0,-1 1 1 0 0,1-1 0 0 0,6 8-1 0 0,-10-10 15 0 0,0 1 1 0 0,-1 0-1 0 0,0 1 0 0 0,1-1 0 0 0,-1 0 1 0 0,0 1-1 0 0,0-1 0 0 0,-1 1 0 0 0,1-1 1 0 0,-1 1-1 0 0,0 0 0 0 0,0 0 0 0 0,0-1 1 0 0,0 1-1 0 0,-1 0 0 0 0,0 0 0 0 0,1 0 1 0 0,-2 6-1 0 0,0-3 8 0 0,-1 1 1 0 0,1-1-1 0 0,-2 1 0 0 0,1-1 1 0 0,-1 0-1 0 0,0 0 1 0 0,0 0-1 0 0,-1 0 0 0 0,0 0 1 0 0,0-1-1 0 0,-1 1 1 0 0,0-1-1 0 0,-11 10 0 0 0,-7 6-72 0 0,-1-2 0 0 0,-29 19-1 0 0,27-19 43 0 0,-142 88-242 0 0,46-33 162 0 0,104-62 161 0 0,-41 29 919 0 0,58-40-658 0 0,24 14-114 0 0,-11-8-117 0 0,1-1-1 0 0,0 0 1 0 0,1-1 0 0 0,0 0-1 0 0,0-1 1 0 0,15 3-1 0 0,41 18 141 0 0,-51-17-202 0 0,0 1 1 0 0,0 1 0 0 0,-1 1-1 0 0,26 22 1 0 0,-38-28-26 0 0,0 0 0 0 0,0 1 0 0 0,0 0 1 0 0,-1 0-1 0 0,0 0 0 0 0,0 1 0 0 0,0 0 0 0 0,-1 0 0 0 0,-1 0 1 0 0,1 0-1 0 0,-1 0 0 0 0,-1 1 0 0 0,0-1 0 0 0,2 11 0 0 0,0 8-70 0 0,-2 0 0 0 0,0 29-1 0 0,-3-46 74 0 0,1 0-1 0 0,-2 1 1 0 0,1-1 0 0 0,-1 0-1 0 0,-1 0 1 0 0,0-1-1 0 0,0 1 1 0 0,-10 17-1 0 0,5-11-17 0 0,-1 0 0 0 0,-1-1-1 0 0,0 0 1 0 0,-1-1 0 0 0,-1 0-1 0 0,0-1 1 0 0,-1 0 0 0 0,-1-1-1 0 0,0-1 1 0 0,0 0 0 0 0,-30 17-1 0 0,5-9 16 0 0,-1-1-1 0 0,-1-3 1 0 0,-1-1-1 0 0,0-2 0 0 0,-64 10 1 0 0,33-4 282 0 0,102 2-266 0 0,58 29 0 0 0,-56-34-4 0 0,-2 1 0 0 0,0 2-1 0 0,41 32 1 0 0,-44-26-120 0 0,-1 0 1 0 0,0 2-1 0 0,-2 0 0 0 0,28 44 1 0 0,-43-57 104 0 0,-2 0 1 0 0,1 1 0 0 0,-2 0-1 0 0,6 18 1 0 0,-9-25-15 0 0,0 1 0 0 0,-1-1 0 0 0,1 1 0 0 0,-1-1 0 0 0,-1 1 0 0 0,1 0-1 0 0,-1 0 1 0 0,-1-1 0 0 0,-2 15 0 0 0,1-15 23 0 0,-1 0-1 0 0,-1 0 1 0 0,1-1 0 0 0,-1 1-1 0 0,-1-1 1 0 0,1 0 0 0 0,-1 0-1 0 0,0-1 1 0 0,0 0 0 0 0,0 1-1 0 0,-1-2 1 0 0,0 1-1 0 0,0-1 1 0 0,0 0 0 0 0,-14 7-1 0 0,-9 3-9 0 0,-1-2-1 0 0,-44 13 0 0 0,35-12 62 0 0,-45 11-56 0 0,-42 14 36 0 0,123-37 14 0 0,3 6-34 0 0,0-7 29 0 0,-1 0 1 0 0,1 1-1 0 0,0-1 1 0 0,0 1-1 0 0,0-1 0 0 0,0 1 1 0 0,0-1-1 0 0,0 1 1 0 0,0-1-1 0 0,0 1 0 0 0,0-1 1 0 0,0 1-1 0 0,0-1 1 0 0,0 1-1 0 0,0-1 0 0 0,0 1 1 0 0,0-1-1 0 0,0 1 1 0 0,0-1-1 0 0,1 1 1 0 0,-1-1-1 0 0,0 0 0 0 0,0 1 1 0 0,1-1-1 0 0,-1 1 1 0 0,0-1-1 0 0,1 0 0 0 0,-1 1 1 0 0,0-1-1 0 0,1 0 1 0 0,-1 1-1 0 0,1-1 0 0 0,11 15 41 0 0,0-2 0 0 0,1 1-1 0 0,0-2 1 0 0,16 12 0 0 0,32 30 119 0 0,1 6-239 0 0,27 28 25 0 0,-67-64 56 0 0,-1 1 0 0 0,0 1 0 0 0,-2 1 1 0 0,-1 0-1 0 0,27 59 0 0 0,-42-77-34 0 0,-1 0 0 0 0,0 0 0 0 0,-1 1 1 0 0,0-1-1 0 0,-1 1 0 0 0,1-1 0 0 0,-2 1 1 0 0,0-1-1 0 0,0 1 0 0 0,0-1 0 0 0,-1 1 0 0 0,-1-1 1 0 0,1 0-1 0 0,-2 0 0 0 0,1 0 0 0 0,-1-1 1 0 0,-6 10-1 0 0,-35 65 29 0 0,44-81 54 0 0,-31 48-175 0 0,32-48 129 0 0,-1-1-58 0 0,0 0 50 0 0,0 0 0 0 0,1 0-1 0 0,-1 0 1 0 0,0 0 0 0 0,1 0-1 0 0,-1 0 1 0 0,1 0 0 0 0,-1 1-1 0 0,1-1 1 0 0,0 0 0 0 0,0 0-1 0 0,-1 0 1 0 0,1 1 0 0 0,0-1-1 0 0,0 0 1 0 0,0 0 0 0 0,0 1-1 0 0,1 1 1 0 0,1 31 69 0 0,11 10-48 0 0,-12-41 17 0 0,-1 20-158 0 0,9 381 255 0 0,-1-251-157 0 0,2 43 156 0 0,0-71-188 0 0,-3-51 6 0 0,-4-42-34 0 0,9 45 0 0 0,-11-74 76 0 0,0 14-56 0 0,3 8-159 0 0,-4-25 204 0 0,0 0-1 0 0,0 1 0 0 0,0-1 0 0 0,0 1 0 0 0,0-1 0 0 0,0 0 0 0 0,0 1 0 0 0,0-1 1 0 0,0 1-1 0 0,0-1 0 0 0,0 0 0 0 0,0 1 0 0 0,0-1 0 0 0,0 1 0 0 0,0-1 0 0 0,0 0 0 0 0,0 1 1 0 0,-1-1-1 0 0,1 0 0 0 0,0 1 0 0 0,0-1 0 0 0,0 0 0 0 0,-1 1 0 0 0,1-1 0 0 0,0 0 0 0 0,0 1 1 0 0,-1-1-1 0 0,1 0 0 0 0,0 0 0 0 0,-1 1 0 0 0,1-1 0 0 0,0 0 0 0 0,-1 0 0 0 0,1 1 0 0 0,-1-1 1 0 0,1 0-1 0 0,-611-23-504 0 0,368-1 455 0 0,-264-61-1 0 0,-237-50 243 0 0,682 124-11 0 0,-12-2-1698 0 0,73 14 1237 0 0,-1 0 0 0 0,1-1 0 0 0,0 1 0 0 0,0 0-1 0 0,0 0 1 0 0,0 0 0 0 0,0 0 0 0 0,0 0 0 0 0,0 0 0 0 0,1 0 0 0 0,-1 1-1 0 0,0-1 1 0 0,1 0 0 0 0,-1 0 0 0 0,0 0 0 0 0,1 1 0 0 0,-1 1-1 0 0,-7 22-13000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54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0 920 0 0,'0'0'483'0'0,"-3"-3"274"0"0,-5-5 3128 0 0,2-9 9997 0 0,7 17-13699 0 0,12-1 3097 0 0,9 4-4091 0 0,-4 0 1102 0 0,15 2-35 0 0,0 1 0 0 0,-1 2 0 0 0,0 1-1 0 0,0 2 1 0 0,54 26 0 0 0,-82-35-247 0 0,0 0-1 0 0,-1 1 1 0 0,1 0-1 0 0,-1 0 1 0 0,1 0 0 0 0,-1 0-1 0 0,0 0 1 0 0,0 0 0 0 0,0 1-1 0 0,0 0 1 0 0,-1-1 0 0 0,0 1-1 0 0,1 0 1 0 0,-1 0 0 0 0,-1 0-1 0 0,1 1 1 0 0,-1-1-1 0 0,1 0 1 0 0,-1 1 0 0 0,0-1-1 0 0,-1 1 1 0 0,1-1 0 0 0,-1 1-1 0 0,0-1 1 0 0,0 1 0 0 0,0-1-1 0 0,-1 1 1 0 0,1-1-1 0 0,-1 1 1 0 0,0-1 0 0 0,-3 6-1 0 0,-4 11-59 0 0,-1-1 0 0 0,-1 0 0 0 0,0-1 0 0 0,-2 0 0 0 0,-14 19 0 0 0,9-13-123 0 0,-18 23-248 0 0,22-29 262 0 0,4-7 59 0 0,-6 7-41 0 0,-49 73-513 0 0,-24 56-1795 0 0,81-137 2311 0 0,-3 14-3561 0 0,10-23 2626 0 0,32-27-11561 0 0,-19 13 11004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54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 1932 0 0,'0'0'4640'0'0,"-3"6"-3865"0"0,-6 22-129 0 0,1-1 1 0 0,1 1-1 0 0,2 0 0 0 0,1 1 0 0 0,1-1 0 0 0,1 1 0 0 0,1 0 0 0 0,6 47 1 0 0,-4-64-662 0 0,1 0-1 0 0,1 0 1 0 0,0-1 0 0 0,0 1 0 0 0,1-1 0 0 0,7 14 0 0 0,-9-21-231 0 0,0 0 0 0 0,0 0 1 0 0,1 1-1 0 0,0-2 0 0 0,0 1 0 0 0,0 0 0 0 0,0-1 0 0 0,0 1 0 0 0,1-1 0 0 0,-1 0 0 0 0,1 0 0 0 0,0 0 0 0 0,0-1 0 0 0,0 1 1 0 0,0-1-1 0 0,0 0 0 0 0,8 3 0 0 0,-10-5-52 0 0,1 1 0 0 0,-1-1 1 0 0,1 0-1 0 0,-1 0 0 0 0,1 0 0 0 0,-1 0 1 0 0,1 0-1 0 0,-1 0 0 0 0,1 0 0 0 0,-1-1 1 0 0,1 1-1 0 0,-1-1 0 0 0,1 0 0 0 0,-1 0 1 0 0,0 0-1 0 0,0 0 0 0 0,1 0 0 0 0,2-3 1 0 0,12-6-1377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54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5 8 4000 0 0,'0'0'1546'0'0,"-6"-7"709"0"0,-6 9 1524 0 0,-110 52-1204 0 0,-108 42-1477 0 0,-24-18-3544 0 0,199-51-2031 0 0,49-15-1597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55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8 0 3160 0 0,'0'0'1204'0'0,"-3"5"-54"0"0,-8 6-465 0 0,1 0 0 0 0,-2-1 0 0 0,1 0 1 0 0,-1 0-1 0 0,0-2 0 0 0,-21 11 0 0 0,-93 43 1131 0 0,35-20-1075 0 0,-13 3-1667 0 0,54-24-2300 0 0,47-20 2097 0 0,-6 4-4509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55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1952 0 0,'0'0'14835'0'0,"-3"9"-14546"0"0,-3 27 494 0 0,1 1-1 0 0,0 71 0 0 0,5-88-837 0 0,0 1 0 0 0,1-1-1 0 0,1 0 1 0 0,1 0 0 0 0,9 31 0 0 0,6-18-2890 0 0,-17-33 2680 0 0,-1 1 1 0 0,1 0-1 0 0,-1-1 1 0 0,1 1-1 0 0,0-1 1 0 0,0 1-1 0 0,-1-1 1 0 0,1 1-1 0 0,0-1 1 0 0,0 1-1 0 0,-1-1 1 0 0,1 0-1 0 0,0 1 1 0 0,0-1-1 0 0,0 0 1 0 0,0 0-1 0 0,0 0 1 0 0,-1 1-1 0 0,1-1 1 0 0,0 0-1 0 0,0 0 1 0 0,0 0-1 0 0,0-1 1 0 0,0 1-1 0 0,0 0 1 0 0,-1 0-1 0 0,1 0 1 0 0,0-1-1 0 0,0 1 1 0 0,0 0-1 0 0,0-1 1 0 0,-1 1-1 0 0,1 0 1 0 0,0-1-1 0 0,0 0 1 0 0,0 0-1 0 0,15-8-3484 0 0,-9 4 4189 0 0,6-11-2203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57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2 565 480 0 0,'-13'-10'121'0'0,"-1"1"0"0"0,0 0 0 0 0,0 1 0 0 0,-17-8 0 0 0,-32-18 125 0 0,53 27-270 0 0,1-1-1 0 0,0-1 1 0 0,0 1-1 0 0,1-1 1 0 0,0 0-1 0 0,1-1 1 0 0,0 0-1 0 0,0 0 1 0 0,1-1-1 0 0,0 0 1 0 0,1 0-1 0 0,0 0 0 0 0,1-1 1 0 0,-5-23-1 0 0,4 12 90 0 0,1 0-1 0 0,-1-39 1 0 0,-5-36 587 0 0,2 37 2415 0 0,8 59-2166 0 0,-6-22 3806 0 0,-5 11 4156 0 0,11 13-8787 0 0,0 0-1 0 0,0 0 1 0 0,0 0-1 0 0,0 0 1 0 0,0 0 0 0 0,0 0-1 0 0,0 0 1 0 0,0 0 0 0 0,0-1-1 0 0,0 1 1 0 0,0 0 0 0 0,0 0-1 0 0,0 0 1 0 0,-8 29 418 0 0,-15 46-31 0 0,3 0-1 0 0,-13 107 0 0 0,33-173-734 0 0,-1 1 1 0 0,2-1-1 0 0,-1 1 0 0 0,1 0 0 0 0,4 15 0 0 0,10 8-2498 0 0,-14-31 2318 0 0,1 0 0 0 0,-1-1 0 0 0,1 1 0 0 0,-1-1-1 0 0,1 1 1 0 0,0-1 0 0 0,0 0 0 0 0,-1 0 0 0 0,1 0 0 0 0,0 0 0 0 0,0 0 0 0 0,0 0 0 0 0,3 1-1 0 0,0-2-128 0 0,1 0 0 0 0,-1 0 0 0 0,1 0 0 0 0,-1-1 0 0 0,0 1-1 0 0,1-1 1 0 0,-1-1 0 0 0,0 1 0 0 0,0-1 0 0 0,1 0 0 0 0,-1 0-1 0 0,-1 0 1 0 0,1-1 0 0 0,6-4 0 0 0,5-8-1050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57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8 24 4340 0 0,'-3'-13'4982'0'0,"3"13"-4804"0"0,0-1 1 0 0,0 1-1 0 0,0-1 1 0 0,0 1-1 0 0,-1-1 1 0 0,1 1-1 0 0,0-1 1 0 0,0 1 0 0 0,0-1-1 0 0,-1 1 1 0 0,1-1-1 0 0,0 1 1 0 0,0 0-1 0 0,-1-1 1 0 0,1 1-1 0 0,-1-1 1 0 0,1 1-1 0 0,0 0 1 0 0,-1 0 0 0 0,1-1-1 0 0,-1 1 1 0 0,1 0-1 0 0,0 0 1 0 0,-1-1-1 0 0,1 1 1 0 0,-1 0-1 0 0,1 0 1 0 0,-1 0-1 0 0,1 0 1 0 0,-1 0 0 0 0,1-1-1 0 0,-1 1 1 0 0,1 0-1 0 0,-1 0 1 0 0,-152 38-1045 0 0,-60 18-3245 0 0,187-46 2833 0 0,0 0 1 0 0,1 1-1 0 0,0 2 1 0 0,1 0-1 0 0,-44 33 1 0 0,36-18-384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57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 3244 0 0,'-8'9'16176'0'0,"20"-3"-15647"0"0,0-2 0 0 0,1 0 0 0 0,-1 0 0 0 0,1-1 1 0 0,0-1-1 0 0,26 2 0 0 0,93-3 1394 0 0,-48-1-1394 0 0,-31 0-264 0 0,84 5-770 0 0,-124-3-721 0 0,1 0-1 0 0,-1 1 0 0 0,26 8 0 0 0,14 4-14920 0 0,-35-15 13717 0 0,-13-1 770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29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48 0 0,'0'0'144'0'0,"15"-11"-216"0"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58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2792 0 0,'0'0'1218'0'0,"10"-5"6591"0"0,1 29-6823 0 0,0 0-1 0 0,-2 1 1 0 0,8 30-1 0 0,-16-51-912 0 0,72 191 3597 0 0,-44-123-2124 0 0,15 15 681 0 0,-24-52-1305 0 0,-20-34-864 0 0,0-1-45 0 0,0 1 0 0 0,0-1 0 0 0,1 0 0 0 0,-1 1 0 0 0,0-1 0 0 0,0 1 0 0 0,0-1 0 0 0,0 0 0 0 0,0 1 0 0 0,1-1 0 0 0,-1 0 1 0 0,0 1-1 0 0,0-1 0 0 0,1 0 0 0 0,-1 1 0 0 0,0-1 0 0 0,1 0 0 0 0,-1 1 0 0 0,0-1 0 0 0,1 0 0 0 0,-1 0 0 0 0,0 0 0 0 0,1 1 0 0 0,-1-1 0 0 0,0 0 0 0 0,1 0 0 0 0,-1 0 0 0 0,1 0 0 0 0,-1 0 0 0 0,0 1 0 0 0,1-1 0 0 0,-1 0 0 0 0,1 0 0 0 0,-1 0 0 0 0,0 0 0 0 0,1 0 0 0 0,-1-1 0 0 0,1 1 0 0 0,-1 0 0 0 0,0 0 0 0 0,1 0 0 0 0,-1 0 0 0 0,1 0 0 0 0,-1 0 0 0 0,0-1 1 0 0,1 1-1 0 0,-1 0 0 0 0,1-1 0 0 0,14-13 91 0 0,0-1 0 0 0,-1-1 0 0 0,-1 0 0 0 0,0-1 0 0 0,19-36 0 0 0,26-34-1576 0 0,-49 76 500 0 0,0 1-1 0 0,0 0 0 0 0,1 1 0 0 0,0 0 0 0 0,21-14 1 0 0,-4 8-1979 0 0,-22 13 1878 0 0,1-1 0 0 0,0 1 0 0 0,-1 1 0 0 0,1-1 0 0 0,0 1 0 0 0,0 0 0 0 0,0 0 0 0 0,0 1 0 0 0,0-1-1 0 0,0 1 1 0 0,9 2 0 0 0,12 3-411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1:58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0 3080 0 0,'-5'14'1054'0'0,"0"0"0"0"0,1 0 0 0 0,0 0 0 0 0,1 0 0 0 0,0 0 0 0 0,1 1 0 0 0,1-1 0 0 0,0 1 0 0 0,2 17 0 0 0,-10 107 2371 0 0,8-131-4222 0 0,-3 11 467 0 0,6-13-3407 0 0,45-22-6647 0 0,-27 5 8791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00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126 1116 0 0,'-3'-2'302'0'0,"0"0"1"0"0,0 0-1 0 0,0 0 0 0 0,0 0 0 0 0,0 0 1 0 0,0 0-1 0 0,0 1 0 0 0,0 0 0 0 0,-1 0 1 0 0,1 0-1 0 0,0 0 0 0 0,-1 0 0 0 0,1 0 1 0 0,-1 1-1 0 0,1 0 0 0 0,-1 0 0 0 0,1 0 1 0 0,-1 0-1 0 0,1 0 0 0 0,-1 1 0 0 0,1 0 1 0 0,-1-1-1 0 0,1 1 0 0 0,-6 2 0 0 0,-10 4 754 0 0,0 0 0 0 0,0 1 1 0 0,-20 12-1 0 0,26-13-338 0 0,1 0 0 0 0,1 2 1 0 0,-1-1-1 0 0,-12 14 1 0 0,22-20-223 0 0,2-2-447 0 0,0 1 0 0 0,1-1 0 0 0,-1 0 0 0 0,0 0 0 0 0,0 1 0 0 0,0-1 0 0 0,1 0 0 0 0,-1 0 0 0 0,0 1 0 0 0,0-1 0 0 0,0 0 0 0 0,1 0 0 0 0,-1 0 0 0 0,0 0 0 0 0,0 1 0 0 0,1-1 0 0 0,-1 0 0 0 0,0 0 0 0 0,1 0 0 0 0,-1 0 0 0 0,0 0 0 0 0,1 0 0 0 0,-1 0 0 0 0,0 0 0 0 0,0 0 0 0 0,1 0 0 0 0,-1 0 1 0 0,0 0-1 0 0,1 0 0 0 0,-1 0 0 0 0,0 0 0 0 0,1 0 0 0 0,-1 0 0 0 0,0 0 0 0 0,0 0 0 0 0,1 0 0 0 0,-1 0 0 0 0,0-1 0 0 0,1 1 0 0 0,-1 0 0 0 0,0 0 0 0 0,0 0 0 0 0,0 0 0 0 0,1-1 0 0 0,-1 1 0 0 0,0 0 0 0 0,0 0 0 0 0,1-1 0 0 0,-1 1 0 0 0,0 0 0 0 0,29-21 633 0 0,-22 15-620 0 0,1 0 0 0 0,-1-1-1 0 0,-1 0 1 0 0,1 0 0 0 0,6-11 0 0 0,-3 3 109 0 0,-9 14-165 0 0,0 0 0 0 0,0 0 0 0 0,0 0 0 0 0,0 0 0 0 0,0-1 0 0 0,-1 1 0 0 0,1 0 0 0 0,0-1-1 0 0,0 1 1 0 0,-1-1 0 0 0,1 1 0 0 0,-1 0 0 0 0,0-1 0 0 0,1 1 0 0 0,-1-1 0 0 0,0 1 0 0 0,0-1-1 0 0,0 1 1 0 0,0-1 0 0 0,0 1 0 0 0,0-1 0 0 0,0 1 0 0 0,0-1 0 0 0,-1 1 0 0 0,0-3 0 0 0,0 2-31 0 0,-1-1 0 0 0,1 1 0 0 0,-1 0 0 0 0,1 0 0 0 0,-1 0 0 0 0,0 0 0 0 0,0 0 0 0 0,0 0 0 0 0,0 1 1 0 0,0-1-1 0 0,-1 1 0 0 0,1-1 0 0 0,0 1 0 0 0,-1 0 0 0 0,1 0 0 0 0,-1 0 0 0 0,1 0 0 0 0,-1 0 0 0 0,0 1 1 0 0,1-1-1 0 0,-1 1 0 0 0,0 0 0 0 0,1-1 0 0 0,-1 1 0 0 0,0 1 0 0 0,1-1 0 0 0,-1 0 0 0 0,0 1 0 0 0,1-1 1 0 0,-1 1-1 0 0,0 0 0 0 0,1 0 0 0 0,-1 0 0 0 0,1 0 0 0 0,0 0 0 0 0,-1 0 0 0 0,1 1 0 0 0,0-1 0 0 0,0 1 1 0 0,-1 0-1 0 0,1-1 0 0 0,1 1 0 0 0,-1 0 0 0 0,0 0 0 0 0,0 0 0 0 0,1 1 0 0 0,-1-1 0 0 0,1 0 0 0 0,0 1 1 0 0,-1-1-1 0 0,1 0 0 0 0,0 1 0 0 0,1 0 0 0 0,-2 3 0 0 0,2-5 45 0 0,-1 1-7 0 0,0 0 0 0 0,1 0 1 0 0,-1 0-1 0 0,1-1 0 0 0,0 1 0 0 0,-1 0 1 0 0,1 0-1 0 0,0 0 0 0 0,0 0 0 0 0,0 0 1 0 0,0 0-1 0 0,1 0 0 0 0,-1-1 1 0 0,0 1-1 0 0,1 0 0 0 0,0 0 0 0 0,-1 0 1 0 0,1 0-1 0 0,0-1 0 0 0,0 1 0 0 0,0 0 1 0 0,0-1-1 0 0,0 1 0 0 0,0-1 0 0 0,0 1 1 0 0,0-1-1 0 0,1 1 0 0 0,-1-1 1 0 0,1 0-1 0 0,-1 0 0 0 0,1 0 0 0 0,-1 0 1 0 0,1 0-1 0 0,0 0 0 0 0,-1 0 0 0 0,1 0 1 0 0,0-1-1 0 0,0 1 0 0 0,0-1 0 0 0,-1 1 1 0 0,1-1-1 0 0,0 0 0 0 0,2 1 1 0 0,1-2-8 0 0,-1 1 1 0 0,0-1 0 0 0,0 0-1 0 0,0 0 1 0 0,0 0 0 0 0,0-1 0 0 0,-1 1-1 0 0,1-1 1 0 0,0 0 0 0 0,-1 0-1 0 0,1 0 1 0 0,-1 0 0 0 0,0-1 0 0 0,1 0-1 0 0,-1 1 1 0 0,0-1 0 0 0,-1 0-1 0 0,5-7 1 0 0,3-1-18 0 0,-2 0 0 0 0,0-1 0 0 0,11-22 0 0 0,-18 33-17 0 0,0 0 0 0 0,0 0 0 0 0,0 0 0 0 0,-1-1 0 0 0,1 1 0 0 0,0 0 0 0 0,-1-1 0 0 0,1 1 0 0 0,-1-1 0 0 0,1 1 0 0 0,-1-1 0 0 0,1 1 0 0 0,-1-1 0 0 0,0 1 1 0 0,0-1-1 0 0,0 1 0 0 0,0-1 0 0 0,0 1 0 0 0,0-1 0 0 0,-1 1 0 0 0,1-1 0 0 0,0 1 0 0 0,-1 0 0 0 0,1-1 0 0 0,-1 1 0 0 0,1-1 0 0 0,-1 1 0 0 0,0 0 0 0 0,1-1 0 0 0,-1 1 0 0 0,0 0 0 0 0,0 0 0 0 0,0 0 0 0 0,0 0 0 0 0,0 0 0 0 0,0 0 1 0 0,-1 0-1 0 0,1 0 0 0 0,0 0 0 0 0,-3-1 0 0 0,3 1-90 0 0,-2 2-12 0 0,0-1 117 0 0,-1 1 0 0 0,1 0 0 0 0,0 0 1 0 0,0 0-1 0 0,0 0 0 0 0,0 0 0 0 0,0 1 1 0 0,0 0-1 0 0,1-1 0 0 0,-1 1 0 0 0,0 0 1 0 0,1 0-1 0 0,0 0 0 0 0,-1 1 0 0 0,1-1 0 0 0,0 1 1 0 0,0-1-1 0 0,0 1 0 0 0,0 0 0 0 0,1-1 1 0 0,-1 1-1 0 0,1 0 0 0 0,0 0 0 0 0,0 0 1 0 0,0 1-1 0 0,-1 2 0 0 0,0 1 15 0 0,0 0 0 0 0,0-1 0 0 0,1 1 0 0 0,0 0 0 0 0,0 0 0 0 0,1 0 0 0 0,0-1 0 0 0,0 1 0 0 0,0 0-1 0 0,1 0 1 0 0,2 7 0 0 0,-3-13 1 0 0,0 0 1 0 0,1 0-1 0 0,-1-1 0 0 0,1 1 0 0 0,-1 0 0 0 0,1-1 0 0 0,0 1 0 0 0,-1-1 0 0 0,1 1 1 0 0,0-1-1 0 0,-1 1 0 0 0,1-1 0 0 0,0 1 0 0 0,-1-1 0 0 0,1 1 0 0 0,0-1 0 0 0,0 0 1 0 0,0 0-1 0 0,0 1 0 0 0,-1-1 0 0 0,1 0 0 0 0,0 0 0 0 0,0 0 0 0 0,0 0 0 0 0,0 0 1 0 0,-1 0-1 0 0,1 0 0 0 0,0 0 0 0 0,0 0 0 0 0,0 0 0 0 0,0-1 0 0 0,-1 1 0 0 0,2 0 0 0 0,28-15 72 0 0,-21 7-67 0 0,1 0 0 0 0,-1-1 0 0 0,-1 0 0 0 0,11-15-1 0 0,-17 21 75 0 0,-2 2-85 0 0,-1 0 0 0 0,1 0 0 0 0,0 0 0 0 0,0 0 0 0 0,-1 0 0 0 0,1 0 0 0 0,0 0 0 0 0,-1 0 0 0 0,1 1 0 0 0,-1-1-1 0 0,1 0 1 0 0,-1 0 0 0 0,0 0 0 0 0,1 0 0 0 0,-1 1 0 0 0,0-1 0 0 0,1 0 0 0 0,-1 1 0 0 0,0-1 0 0 0,0 1 0 0 0,0-1-1 0 0,1 1 1 0 0,-1-1 0 0 0,0 1 0 0 0,0-1 0 0 0,0 1 0 0 0,0 0 0 0 0,0 0 0 0 0,0-1 0 0 0,0 1 0 0 0,0 0 0 0 0,0 0 0 0 0,0 0-1 0 0,0 0 1 0 0,0 0 0 0 0,0 0 0 0 0,0 0 0 0 0,0 0 0 0 0,0 1 0 0 0,0-1 0 0 0,0 0 0 0 0,0 1 0 0 0,0-1 0 0 0,0 0 0 0 0,-1 2-1 0 0,-3-1-7 0 0,0 1 0 0 0,0 0 0 0 0,1-1 0 0 0,-1 2-1 0 0,1-1 1 0 0,-1 1 0 0 0,1-1 0 0 0,-7 7 0 0 0,9-7 12 0 0,-1 0 1 0 0,1 0-1 0 0,-1 1 1 0 0,1-1 0 0 0,0 1-1 0 0,0 0 1 0 0,0 0-1 0 0,0 0 1 0 0,0 0-1 0 0,1 0 1 0 0,0 0 0 0 0,-1 0-1 0 0,1 1 1 0 0,0-1-1 0 0,0 0 1 0 0,1 1-1 0 0,-1-1 1 0 0,1 0 0 0 0,0 1-1 0 0,0-1 1 0 0,0 1-1 0 0,0-1 1 0 0,0 1-1 0 0,1-1 1 0 0,0 0 0 0 0,-1 1-1 0 0,1-1 1 0 0,1 0-1 0 0,-1 1 1 0 0,0-1-1 0 0,1 0 1 0 0,-1 0 0 0 0,1 0-1 0 0,0 0 1 0 0,3 3-1 0 0,-3-3-39 0 0,1-1-1 0 0,-1 0 1 0 0,0 0 0 0 0,0 0-1 0 0,1-1 1 0 0,0 1-1 0 0,-1-1 1 0 0,1 1-1 0 0,0-1 1 0 0,-1 0 0 0 0,1 0-1 0 0,0 0 1 0 0,0 0-1 0 0,0 0 1 0 0,0-1-1 0 0,0 1 1 0 0,0-1 0 0 0,0 0-1 0 0,6 0 1 0 0,1-1-84 0 0,1-1 0 0 0,0 0 0 0 0,0 0 1 0 0,10-4-1 0 0,-6 1-535 0 0,-11 4 262 0 0,1 0-1 0 0,-1 0 1 0 0,0-1-1 0 0,0 0 1 0 0,0 1-1 0 0,0-1 1 0 0,0-1-1 0 0,0 1 1 0 0,4-4-1 0 0,-7 5-739 0 0,18-18-8672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04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6 0 808 0 0,'0'0'3582'0'0,"-8"0"-2861"0"0,-28 4 753 0 0,-1 1 0 0 0,0 1 1 0 0,-57 19-1 0 0,-8 1-162 0 0,-552 88 2477 0 0,214-43-2161 0 0,66-22-743 0 0,191-29-350 0 0,-44 13-165 0 0,224-33-255 0 0,-20 4 426 0 0,22-4-515 0 0,1 0-1 0 0,-1 0 0 0 0,1 0 1 0 0,-1 0-1 0 0,1 0 0 0 0,0 0 1 0 0,-1 0-1 0 0,1 0 0 0 0,-1 0 1 0 0,1 0-1 0 0,-1 0 0 0 0,1 0 1 0 0,-1 0-1 0 0,1 1 0 0 0,-1-1 1 0 0,1 0-1 0 0,0 0 0 0 0,-1 0 1 0 0,1 1-1 0 0,-1-1 0 0 0,1 0 1 0 0,0 1-1 0 0,-1-1 1 0 0,1 0-1 0 0,0 1 0 0 0,-1-1 1 0 0,1 0-1 0 0,0 2 0 0 0,6 12 1160 0 0,5 5-1382 0 0,-1 6 242 0 0,-2 0-1 0 0,-1 0 1 0 0,7 50-1 0 0,2 4-127 0 0,33 148 53 0 0,-20-68 125 0 0,-16-92-5 0 0,-2-9-71 0 0,-1-20-33 0 0,2-1-20 0 0,-1-12 0 0 0,-6-14 96 0 0,19 47-94 0 0,-24-56 74 0 0,2 0-138 0 0,0 1-1 0 0,0 0 0 0 0,-1-1 1 0 0,1 1-1 0 0,-1 0 1 0 0,0 0-1 0 0,1-1 0 0 0,-2 1 1 0 0,1 0-1 0 0,0 0 0 0 0,0 0 1 0 0,-1 1-1 0 0,1 3 1 0 0,-32-13 7 0 0,24 5 22 0 0,0 1 6 0 0,-31 0-46 0 0,-1 1-1 0 0,0 2 1 0 0,1 2 0 0 0,-56 14-1 0 0,84-16 73 0 0,0 1 0 0 0,-1 0 0 0 0,2 0 0 0 0,-1 1 0 0 0,0 1 0 0 0,1 0 0 0 0,0 0 0 0 0,0 1 0 0 0,1 0 0 0 0,0 0 0 0 0,0 1 0 0 0,0 0-1 0 0,1 0 1 0 0,1 1 0 0 0,-1 0 0 0 0,1 0 0 0 0,1 0 0 0 0,0 1 0 0 0,0 0 0 0 0,-3 11 0 0 0,7-17 34 0 0,0 0 0 0 0,0 0-1 0 0,1 1 1 0 0,0-1 0 0 0,0 0 0 0 0,0 0-1 0 0,0 0 1 0 0,1 0 0 0 0,0 0 0 0 0,-1 0-1 0 0,1 0 1 0 0,1 0 0 0 0,-1 0 0 0 0,1 0-1 0 0,-1-1 1 0 0,1 1 0 0 0,0 0 0 0 0,0-1-1 0 0,1 1 1 0 0,2 2 0 0 0,2 3 7 0 0,0-1 0 0 0,1 0 1 0 0,0-1-1 0 0,0 1 0 0 0,0-2 1 0 0,13 9-1 0 0,10-1 33 0 0,-8-7-12 0 0,-4-1 12 0 0,-7-2-1 0 0,43 12 247 0 0,-14-4-380 0 0,-38-11 14 0 0,0 0-35 0 0,-3-2 99 0 0,0 1 0 0 0,0 0 1 0 0,1 0-1 0 0,-1 0 0 0 0,0 0 1 0 0,1 0-1 0 0,-1 0 1 0 0,0 0-1 0 0,1 0 0 0 0,-1 0 1 0 0,0 0-1 0 0,0 0 0 0 0,1 0 1 0 0,-1 0-1 0 0,0 0 0 0 0,1 0 1 0 0,-1 0-1 0 0,0 0 1 0 0,0 0-1 0 0,1 1 0 0 0,-1-1 1 0 0,0 0-1 0 0,0 0 0 0 0,1 0 1 0 0,-1 0-1 0 0,0 1 1 0 0,0-1-1 0 0,1 0 0 0 0,-1 0 1 0 0,0 0-1 0 0,0 1 0 0 0,0-1 1 0 0,0 0-1 0 0,1 0 0 0 0,-1 1 1 0 0,0-1-1 0 0,0 0 1 0 0,0 1-1 0 0,0-1 0 0 0,0 0 1 0 0,0 0-1 0 0,0 1 0 0 0,0-1 1 0 0,0 0-1 0 0,0 1 0 0 0,0-1 1 0 0,0 0-1 0 0,0 0 1 0 0,0 1-1 0 0,0-1 0 0 0,-83 40-277 0 0,63-33 286 0 0,0 2 0 0 0,1 0 0 0 0,0 2 0 0 0,-21 14 0 0 0,5 2-58 0 0,7-7 118 0 0,-31 31-1 0 0,51-43 65 0 0,1 0 0 0 0,0 1-1 0 0,1-1 1 0 0,-10 17 0 0 0,9-1 204 0 0,7-22-278 0 0,0 1-1 0 0,1-1 0 0 0,-1 1 1 0 0,0-1-1 0 0,1 1 0 0 0,0-1 1 0 0,-1 1-1 0 0,1-1 1 0 0,0 0-1 0 0,0 1 0 0 0,2 2 1 0 0,3 3 117 0 0,0 0 0 0 0,1-1 0 0 0,-1 0 0 0 0,12 10 0 0 0,14 14 358 0 0,-23-24-453 0 0,0-1 0 0 0,0-1 0 0 0,1 0 1 0 0,-1 0-1 0 0,2-1 0 0 0,-1 0 0 0 0,17 4 1 0 0,15 1-40 0 0,2-1 0 0 0,78 3 0 0 0,-63-6-81 0 0,-55-5-23 0 0,-11 3-547 0 0,-25 10 584 0 0,-55 14 0 0 0,48-17 71 0 0,-40 17 0 0 0,-142 89-357 0 0,154-77 266 0 0,64-37 102 0 0,-1 0-1 0 0,1 1 0 0 0,-1-1 1 0 0,1 1-1 0 0,0-1 1 0 0,0 1-1 0 0,0 0 1 0 0,0 1-1 0 0,1-1 0 0 0,0 0 1 0 0,-1 1-1 0 0,1-1 1 0 0,0 1-1 0 0,0 0 0 0 0,1 0 1 0 0,-1-1-1 0 0,0 7 1 0 0,1-7 50 0 0,1-3-89 0 0,0 0 1 0 0,0 0-1 0 0,0 0 1 0 0,0 0-1 0 0,1 0 1 0 0,-1 0-1 0 0,0 0 1 0 0,0 0-1 0 0,0 0 1 0 0,0 0-1 0 0,0 0 1 0 0,1 0-1 0 0,-1 0 1 0 0,0 0 0 0 0,0 0-1 0 0,0 0 1 0 0,0 0-1 0 0,0 0 1 0 0,0 0-1 0 0,0 1 1 0 0,1-1-1 0 0,-1 0 1 0 0,0 0-1 0 0,0 0 1 0 0,0 0-1 0 0,0 0 1 0 0,0 0-1 0 0,0 1 1 0 0,0-1-1 0 0,0 0 1 0 0,0 0 0 0 0,0 0-1 0 0,0 0 1 0 0,0 0-1 0 0,0 1 1 0 0,0-1-1 0 0,0 0 1 0 0,0 0-1 0 0,0 0 1 0 0,0 0-1 0 0,0 0 1 0 0,0 1-1 0 0,0-1 1 0 0,0 0-1 0 0,0 0 1 0 0,0 0-1 0 0,0 0 1 0 0,0 0 0 0 0,0 1-1 0 0,0-1 1 0 0,0 0-1 0 0,0 0 1 0 0,0 0-1 0 0,0 0 1 0 0,0 0-1 0 0,0 0 1 0 0,-1 1-1 0 0,1-1 1 0 0,0 0-1 0 0,0 0 1 0 0,0 0-1 0 0,0 0 1 0 0,-4 7 2 0 0,16 24 227 0 0,-8-23-217 0 0,2-1-1 0 0,-1 0 1 0 0,1 0-1 0 0,0-1 1 0 0,0 0 0 0 0,1 0-1 0 0,0 0 1 0 0,0-1 0 0 0,0 0-1 0 0,1 0 1 0 0,0-1-1 0 0,8 4 1 0 0,19 7 58 0 0,56 16 0 0 0,-40-15 144 0 0,-29-8-289 0 0,194 62 314 0 0,-214-69-282 0 0,3 1 34 0 0,23 8-269 0 0,-28-10 263 0 0,0-1 1 0 0,1 1-1 0 0,-1 0 0 0 0,1 0 0 0 0,-1 0 1 0 0,0 0-1 0 0,1 0 0 0 0,-1 1 1 0 0,0-1-1 0 0,1 0 0 0 0,-1 0 0 0 0,0 0 1 0 0,1 0-1 0 0,-1 0 0 0 0,0 0 1 0 0,1 1-1 0 0,-1-1 0 0 0,0 0 0 0 0,1 0 1 0 0,-1 1-1 0 0,0-1 0 0 0,0 0 1 0 0,1 0-1 0 0,-1 1 0 0 0,0-1 0 0 0,0 0 1 0 0,1 0-1 0 0,-1 1 0 0 0,0-1 1 0 0,0 0-1 0 0,0 1 0 0 0,0-1 0 0 0,1 1 1 0 0,-1-1-1 0 0,0 0 0 0 0,0 1 1 0 0,0-1-1 0 0,0 0 0 0 0,0 1 0 0 0,0-1 1 0 0,0 0-1 0 0,0 1 0 0 0,0-1 1 0 0,0 1-1 0 0,0-1 0 0 0,0 0 0 0 0,-1 1 1 0 0,1 0-1 0 0,-26 14-110 0 0,-1-1 1 0 0,-40 16 0 0 0,32-16 26 0 0,-50 29 0 0 0,21 1 69 0 0,1 2 0 0 0,3 3 1 0 0,-94 98-1 0 0,120-114 27 0 0,15-15 288 0 0,1 1 0 0 0,-20 26 0 0 0,37-43-253 0 0,0 0-1 0 0,0 0 1 0 0,0 1 0 0 0,0-1-1 0 0,1 0 1 0 0,-1 0 0 0 0,1 1-1 0 0,-1-1 1 0 0,1 0 0 0 0,0 1-1 0 0,0-1 1 0 0,0 1 0 0 0,0-1-1 0 0,0 0 1 0 0,0 1 0 0 0,1-1 0 0 0,-1 0-1 0 0,1 1 1 0 0,-1-1 0 0 0,1 0-1 0 0,0 0 1 0 0,0 0 0 0 0,0 1-1 0 0,0-1 1 0 0,1 0 0 0 0,-1 0-1 0 0,3 2 1 0 0,1 5 64 0 0,-3-6-84 0 0,1 1 1 0 0,0-1-1 0 0,0 0 0 0 0,0 0 1 0 0,0 0-1 0 0,0 0 0 0 0,1-1 0 0 0,-1 1 1 0 0,1-1-1 0 0,0 0 0 0 0,0 0 1 0 0,-1 0-1 0 0,1 0 0 0 0,1-1 1 0 0,3 2-1 0 0,66 12-145 0 0,-67-15 148 0 0,31 5-57 0 0,68-1 0 0 0,-34-2-78 0 0,-68-2 117 0 0,19 2-118 0 0,-5 0 57 0 0,-13-2 4 0 0,-1 1-285 0 0,-4-1 328 0 0,0 0 0 0 0,0 0 0 0 0,1 0 0 0 0,-1 0 0 0 0,0 0 0 0 0,0 0 0 0 0,1-1 0 0 0,-1 1 0 0 0,0 0 0 0 0,1 0 1 0 0,-1 0-1 0 0,0 0 0 0 0,0 0 0 0 0,1 0 0 0 0,-1 0 0 0 0,0 1 0 0 0,1-1 0 0 0,-1 0 0 0 0,0 0 0 0 0,0 0 0 0 0,1 0 0 0 0,-1 0 0 0 0,0 0 0 0 0,0 0 0 0 0,1 1 0 0 0,-1-1 0 0 0,0 0 1 0 0,0 0-1 0 0,0 0 0 0 0,1 0 0 0 0,-1 1 0 0 0,0-1 0 0 0,0 0 0 0 0,0 0 0 0 0,0 1 0 0 0,1-1 0 0 0,-1 0 0 0 0,0 0 0 0 0,0 1 0 0 0,0-1 0 0 0,0 0 0 0 0,0 0 0 0 0,0 1 0 0 0,0-1 1 0 0,0 0-1 0 0,0 1 0 0 0,0-1 0 0 0,0 0 0 0 0,0 0 0 0 0,0 1 0 0 0,0-1 0 0 0,0 0 0 0 0,0 0 0 0 0,0 1 0 0 0,0-1 0 0 0,0 0 0 0 0,0 1 0 0 0,-116 99 4 0 0,114-100 35 0 0,1 1 0 0 0,0 0 0 0 0,0 0 0 0 0,0 0 0 0 0,0 0 0 0 0,0 0-1 0 0,0 0 1 0 0,1 0 0 0 0,-1 0 0 0 0,0 1 0 0 0,0-1 0 0 0,1 0 0 0 0,-1 0 0 0 0,1 1 0 0 0,-1-1-1 0 0,1 0 1 0 0,0 1 0 0 0,-1-1 0 0 0,1 0 0 0 0,0 1 0 0 0,0-1 0 0 0,0 0 0 0 0,0 1 0 0 0,0-1-1 0 0,0 1 1 0 0,0-1 0 0 0,1 0 0 0 0,-1 1 0 0 0,0-1 0 0 0,1 0 0 0 0,-1 1 0 0 0,1-1 0 0 0,-1 0-1 0 0,1 0 1 0 0,0 0 0 0 0,0 1 0 0 0,-1-1 0 0 0,1 0 0 0 0,0 0 0 0 0,0 0 0 0 0,0 0-1 0 0,0 0 1 0 0,0 0 0 0 0,0-1 0 0 0,0 1 0 0 0,1 0 0 0 0,0 0 0 0 0,10 6 5 0 0,0-1 0 0 0,1-1 0 0 0,-1 0-1 0 0,18 4 1 0 0,-24-7 34 0 0,112 28 27 0 0,-115-29-96 0 0,34 7 15 0 0,-30-8-12 0 0,0 1 0 0 0,0 0 0 0 0,-1 1 0 0 0,1 0 0 0 0,-1 0 0 0 0,1 0-1 0 0,-1 1 1 0 0,0 0 0 0 0,7 3 0 0 0,-11-4 29 0 0,11 31 67 0 0,-18 36-84 0 0,-2-1 0 0 0,-26 108-1 0 0,9-53-1 0 0,-91 495 27 0 0,99-517-46 0 0,5 0 0 0 0,1 155-1 0 0,10-186 175 0 0,0-67-176 0 0,-3 66 85 0 0,2-66-28 0 0,0 0-51 0 0,1-1 0 0 0,-1 1 0 0 0,1 0 0 0 0,-1 0 0 0 0,1 0 0 0 0,0 0 0 0 0,0 0 0 0 0,0 0 0 0 0,1 4 0 0 0,0-3-2 0 0,-1 0-1 0 0,1 0 1 0 0,-1-1 0 0 0,0 1 0 0 0,0 0-1 0 0,-1 0 1 0 0,1-1 0 0 0,-1 1-1 0 0,0 0 1 0 0,-1 5 0 0 0,1-8 29 0 0,0 0 1 0 0,0 1-1 0 0,1-1 0 0 0,-1 0 1 0 0,1 1-1 0 0,0-1 0 0 0,-1 0 1 0 0,1 1-1 0 0,0-1 1 0 0,0 1-1 0 0,-1-1 0 0 0,1 0 1 0 0,0 1-1 0 0,0-1 1 0 0,1 1-1 0 0,-1-1 0 0 0,0 0 1 0 0,0 1-1 0 0,1-1 0 0 0,-1 1 1 0 0,1-1-1 0 0,-1 0 1 0 0,1 0-1 0 0,0 1 0 0 0,-1-1 1 0 0,1 0-1 0 0,0 0 1 0 0,0 0-1 0 0,0 0 0 0 0,0 0 1 0 0,0 0-1 0 0,0 0 1 0 0,0 0-1 0 0,0 0 0 0 0,0 0 1 0 0,1 0-1 0 0,-1-1 0 0 0,0 1 1 0 0,0 0-1 0 0,1-1 1 0 0,-1 1-1 0 0,3 0 0 0 0,5 1 98 0 0,0 1-1 0 0,0-1 0 0 0,1 0 0 0 0,14 0 1 0 0,-21-2-176 0 0,205 7 410 0 0,334-33-1 0 0,-405 15-398 0 0,467-23-74 0 0,1 48 68 0 0,-414 5-502 0 0,-53-5-2896 0 0,-135-14 2873 0 0,2 1-86 0 0,19 6-925 0 0,22 20-12458 0 0,-30-12 11756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05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28 1820 0 0,'5'-15'6963'0'0,"0"9"-6848"0"0,-3 0 4303 0 0,-10 25-3936 0 0,0 0 1 0 0,2 1-1 0 0,0 0 0 0 0,1 0 1 0 0,-4 29-1 0 0,-2 108 824 0 0,6-65-904 0 0,2-62-665 0 0,0 5 53 0 0,1 49 1 0 0,2-75-768 0 0,1 1 0 0 0,1 0 0 0 0,0 0 1 0 0,0-1-1 0 0,5 14 0 0 0,-6-23 741 0 0,-1 1 0 0 0,1 0 0 0 0,-1-1 0 0 0,1 1 0 0 0,-1-1 1 0 0,1 1-1 0 0,0 0 0 0 0,-1-1 0 0 0,1 1 0 0 0,0-1 0 0 0,-1 0 0 0 0,1 1 0 0 0,0-1 0 0 0,-1 0 0 0 0,1 1 0 0 0,0-1 0 0 0,0 0 0 0 0,0 0 1 0 0,-1 0-1 0 0,1 1 0 0 0,0-1 0 0 0,0 0 0 0 0,0 0 0 0 0,-1 0 0 0 0,1 0 0 0 0,0-1 0 0 0,0 1 0 0 0,0 0 0 0 0,-1 0 0 0 0,2-1 0 0 0,21-6-2307 0 0,-23 7 2706 0 0,21-11-1732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06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0 19 5208 0 0,'0'0'1695'0'0,"1"-5"443"0"0,0-2-1981 0 0,1 1 2711 0 0,-7 6-1875 0 0,-24 2 26 0 0,0 2 0 0 0,0 1-1 0 0,-41 13 1 0 0,-9 2-611 0 0,-103 23-1085 0 0,93-10-1640 0 0,70-24 387 0 0,1 1 0 0 0,-25 16 0 0 0,39-23 1327 0 0,0 0-1 0 0,-1 1 0 0 0,1 0 1 0 0,0 0-1 0 0,0 0 1 0 0,1 0-1 0 0,0 0 0 0 0,-1 1 1 0 0,-4 9-1 0 0,-1 4-1098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06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46 3888 0 0,'-24'6'4213'0'0,"12"-2"6905"0"0,382-24-6666 0 0,1 1-5834 0 0,-338 20-392 0 0,20 0-5307 0 0,-48-1 5610 0 0,1-1 1 0 0,-1 0 0 0 0,0 0 0 0 0,0 0-1 0 0,1 0 1 0 0,-1-1 0 0 0,8-4-1 0 0,-2 1-68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06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3264 0 0,'-1'2'7052'0'0,"0"6"-3526"0"0,1 7-3214 0 0,-1 0 1 0 0,2 0 0 0 0,2 16 0 0 0,15 48 994 0 0,4 0 0 0 0,2-1 0 0 0,55 115 0 0 0,-76-185-1092 0 0,0-1 1 0 0,0 0 0 0 0,1-1 0 0 0,0 1-1 0 0,0-1 1 0 0,1 0 0 0 0,-1 1 0 0 0,1-2-1 0 0,1 1 1 0 0,-1-1 0 0 0,1 0 0 0 0,7 6-1 0 0,-5-13 96 0 0,3-6-204 0 0,-1-1 0 0 0,0-1-1 0 0,0 1 1 0 0,-1-2 0 0 0,0 1 0 0 0,0-1 0 0 0,-2 0-1 0 0,9-15 1 0 0,49-111-461 0 0,-42 84-339 0 0,-8 19-272 0 0,23-43-3095 0 0,-35 72 3143 0 0,0 0 0 0 0,0 1 0 0 0,1-1 0 0 0,0 1 0 0 0,0 0 0 0 0,0 0 0 0 0,0 0 0 0 0,1 1 0 0 0,0-1 0 0 0,-1 1 0 0 0,1 0 1 0 0,7-2-1 0 0,9 3-2321 0 0,-17 3 2672 0 0,1-1-1175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07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5024 0 0,'0'0'1453'0'0,"6"-1"-79"0"0,9 0-459 0 0,69-2 4447 0 0,-78 3-5119 0 0,1 0-1 0 0,0 1 1 0 0,0 1 0 0 0,-1-1 0 0 0,1 1-1 0 0,0 0 1 0 0,-1 0 0 0 0,0 1 0 0 0,0 0-1 0 0,6 3 1 0 0,-10-4-200 0 0,0-1 0 0 0,0 1 0 0 0,-1 0 0 0 0,1-1 0 0 0,-1 1 0 0 0,1 0 1 0 0,-1 0-1 0 0,0 0 0 0 0,0 0 0 0 0,0 0 0 0 0,0 0 0 0 0,0 0 0 0 0,0 0 0 0 0,-1 0 0 0 0,1 0 0 0 0,-1 1 0 0 0,1-1 0 0 0,-1 0 0 0 0,0 0 0 0 0,0 1 0 0 0,0-1 0 0 0,0 0 0 0 0,-1 4 0 0 0,-13 53 523 0 0,12-54-546 0 0,-67 150 2973 0 0,68-153-2537 0 0,2 2-33 0 0,2-1-317 0 0,-1 0-1 0 0,1 1 1 0 0,0-1-1 0 0,-1 0 1 0 0,1 0-1 0 0,1 0 0 0 0,-1-1 1 0 0,0 1-1 0 0,1-1 1 0 0,-1 1-1 0 0,1-1 1 0 0,0 0-1 0 0,0-1 0 0 0,-1 1 1 0 0,1-1-1 0 0,0 1 1 0 0,7 0-1 0 0,15 4-2 0 0,45 3-1 0 0,-32-4-426 0 0,31 3-1535 0 0,2-2-7935 0 0,-27-3 517 0 0,-41-2 7579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09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9 141 2068 0 0,'0'0'2372'0'0,"-4"-3"-2188"0"0,-20-14 12481 0 0,18 14-13650 0 0,-295-83 1072 0 0,229 71-92 0 0,36 8 223 0 0,18 3 420 0 0,15 3-310 0 0,-8-2 14 0 0,7 2 153 0 0,11 2 2508 0 0,77 27-2694 0 0,69 28-179 0 0,130 52-342 0 0,-217-82 35 0 0,-64-25 149 0 0,3 0-2 0 0,0 1 21 0 0,0 0 1 0 0,0 0-1 0 0,0 0 1 0 0,0 0 0 0 0,-1 1-1 0 0,1 0 1 0 0,3 3-1 0 0,3 1 88 0 0,-9-6-102 0 0,10 11-80 0 0,-10-12 80 0 0,-1 1 0 0 0,0 0-1 0 0,1-1 1 0 0,-1 1 0 0 0,0 0-1 0 0,0 0 1 0 0,0 0 0 0 0,1 0-1 0 0,-1 0 1 0 0,0 0 0 0 0,0 0-1 0 0,-1 1 1 0 0,1-1 0 0 0,0 0-1 0 0,0 0 1 0 0,-1 1 0 0 0,1-1-1 0 0,0 0 1 0 0,0 3 0 0 0,-2 1 3 0 0,0 0 1 0 0,0 0-1 0 0,0-1 1 0 0,0 1 0 0 0,-1 0-1 0 0,0-1 1 0 0,0 1 0 0 0,0-1-1 0 0,0 0 1 0 0,-1 0-1 0 0,0 0 1 0 0,0 0 0 0 0,-6 6-1 0 0,-57 53-9 0 0,30-31-65 0 0,-4 7 75 0 0,-72 70-125 0 0,-162 205 0 0 0,215-243-1671 0 0,57-68 1407 0 0,3-12-6170 0 0,1 1 5635 0 0,0-1 0 0 0,0 1 0 0 0,0 0 0 0 0,1 0 1 0 0,0 0-1 0 0,1 0 0 0 0,0 1 0 0 0,0-1 0 0 0,5-6 1 0 0,1-1-664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30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0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4228 0 0,'-4'12'924'0'0,"0"0"0"0"0,1 0 1 0 0,1 0-1 0 0,0 1 0 0 0,-1 14 0 0 0,-3 16 353 0 0,-34 269 2916 0 0,38-295-4196 0 0,1 1-1 0 0,2-1 1 0 0,-1 1 0 0 0,5 19 0 0 0,-4-31-418 0 0,1 1-1 0 0,-1-1 1 0 0,1 1-1 0 0,1-1 1 0 0,6 12 0 0 0,-8-15-80 0 0,1-1 0 0 0,0 1 0 0 0,0 0 1 0 0,0-1-1 0 0,0 0 0 0 0,0 1 0 0 0,1-1 0 0 0,-1 0 1 0 0,1 0-1 0 0,0 0 0 0 0,-1-1 0 0 0,1 1 1 0 0,3 1-1 0 0,4-5-3292 0 0,30-12 2266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0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0 0 2352 0 0,'-16'12'529'0'0,"-1"-2"-1"0"0,0 0 0 0 0,-1-1 1 0 0,0-1-1 0 0,-28 9 0 0 0,-101 23 1303 0 0,85-26-1445 0 0,-12 5 146 0 0,-4-1-422 0 0,-136 52 0 0 0,155-39-2130 0 0,25-6-2475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0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9 1 5537 0 0,'0'0'1901'0'0,"10"1"226"0"0,-7 7 4352 0 0,-13 1-6008 0 0,-1-1 0 0 0,0-1 0 0 0,0 0 0 0 0,-1-1 0 0 0,-20 9 0 0 0,-76 25 499 0 0,77-29-1067 0 0,0-1 21 0 0,-5 1-1053 0 0,1 2 1 0 0,-1 1-1 0 0,2 2 1 0 0,-50 31-1 0 0,25-8-8285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1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1 4924 0 0,'0'0'1461'0'0,"17"-11"2346"0"0,12-3-1223 0 0,147-60 3628 0 0,-172 72-5932 0 0,-2 3-267 0 0,-1-1-1 0 0,1 1 1 0 0,-1-1 0 0 0,1 1-1 0 0,0-1 1 0 0,-1 1 0 0 0,0 0 0 0 0,1 0-1 0 0,-1 0 1 0 0,1 0 0 0 0,-1 0 0 0 0,0 0-1 0 0,2 2 1 0 0,-1-2 16 0 0,-2 0-23 0 0,1-1-1 0 0,-1 1 0 0 0,1-1 1 0 0,-1 1-1 0 0,1-1 0 0 0,-1 1 1 0 0,1-1-1 0 0,-1 1 1 0 0,1 0-1 0 0,-1-1 0 0 0,0 1 1 0 0,1 0-1 0 0,-1-1 1 0 0,0 1-1 0 0,0 0 0 0 0,1-1 1 0 0,-1 1-1 0 0,0 0 1 0 0,0 0-1 0 0,0-1 0 0 0,0 1 1 0 0,0 1-1 0 0,-1 8 12 0 0,-1 0 0 0 0,0 0 0 0 0,0 0 0 0 0,-1-1 0 0 0,0 1 0 0 0,-1 0 0 0 0,0-1 0 0 0,0 0 0 0 0,-1 0 0 0 0,-11 15 0 0 0,-71 86 201 0 0,69-89-101 0 0,-58 69 1607 0 0,75-88-52 0 0,2-1-1626 0 0,1 0-1 0 0,0 0 1 0 0,0 0-1 0 0,0 0 1 0 0,0 1-1 0 0,-1-1 1 0 0,1 0-1 0 0,-1 1 1 0 0,1-1-1 0 0,-1 1 1 0 0,2 2-1 0 0,0-1 32 0 0,3-1-11 0 0,0 0 1 0 0,0 0-1 0 0,1 0 0 0 0,-1-1 0 0 0,0 0 0 0 0,0 0 1 0 0,1 0-1 0 0,-1-1 0 0 0,1 0 0 0 0,-1 0 0 0 0,0-1 1 0 0,7-1-1 0 0,8 0 35 0 0,158-9-213 0 0,70-2-3565 0 0,-246 13 3216 0 0,1-1-1 0 0,-1 1 1 0 0,1 1 0 0 0,-1-1 0 0 0,1 0 0 0 0,-1 1 0 0 0,0 0 0 0 0,1 0 0 0 0,-1 0-1 0 0,0 0 1 0 0,0 0 0 0 0,0 1 0 0 0,5 2 0 0 0,-6-2-827 0 0,0 0 1 0 0,0 1-1 0 0,0-1 1 0 0,0 0-1 0 0,0 1 1 0 0,0-1-1 0 0,-1 1 1 0 0,1 0-1 0 0,1 3 1 0 0,4 12-327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2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23 336 0 0,'0'0'179'0'0,"-2"-4"-33"0"0,2 4 202 0 0,0-1-1 0 0,0 0 1 0 0,0 0 0 0 0,0 0-1 0 0,0 0 1 0 0,0 1-1 0 0,-1-1 1 0 0,1 0-1 0 0,0 0 1 0 0,-1 1-1 0 0,1-1 1 0 0,0 0 0 0 0,-1 1-1 0 0,1-1 1 0 0,-1 0-1 0 0,1 1 1 0 0,-1-1-1 0 0,0 0 1 0 0,1 1-1 0 0,-1-1 1 0 0,1 1-1 0 0,-1-1 1 0 0,0 1 0 0 0,0 0-1 0 0,1-1 1 0 0,-1 1-1 0 0,0 0 1 0 0,0-1-1 0 0,1 1 1 0 0,-1 0-1 0 0,0 0 1 0 0,-1-1 0 0 0,-14 26 5274 0 0,4 0-6433 0 0,-72 138 3055 0 0,-43 70-1137 0 0,36-84-4164 0 0,88-143 1511 0 0,-5 7-1085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2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7 3132 0 0,'0'0'4252'0'0,"10"-8"-2577"0"0,-3 14 3245 0 0,81 152-404 0 0,26 43-751 0 0,-68-127-1824 0 0,-46-73-1924 0 0,1-1 0 0 0,0 1 1 0 0,-1-1-1 0 0,1 1 0 0 0,0-1 0 0 0,-1 1 0 0 0,1-1 1 0 0,0 1-1 0 0,-1-1 0 0 0,1 0 0 0 0,0 1 1 0 0,0-1-1 0 0,0 0 0 0 0,-1 0 0 0 0,1 0 1 0 0,0 1-1 0 0,0-1 0 0 0,0 0 0 0 0,-1 0 0 0 0,1 0 1 0 0,0 0-1 0 0,0-1 0 0 0,0 1 0 0 0,-1 0 1 0 0,1 0-1 0 0,0 0 0 0 0,0-1 0 0 0,0 1 0 0 0,-1 0 1 0 0,1-1-1 0 0,0 1 0 0 0,-1 0 0 0 0,1-1 1 0 0,0 1-1 0 0,-1-1 0 0 0,1 1 0 0 0,0-1 0 0 0,-1 0 1 0 0,1 1-1 0 0,-1-1 0 0 0,1 0 0 0 0,-1 1 1 0 0,1-2-1 0 0,24-29 175 0 0,19-49-214 0 0,-4-3 0 0 0,34-98 1 0 0,-35 97-2208 0 0,-11 44-1245 0 0,-25 37 2646 0 0,-1 1 0 0 0,1-1 0 0 0,0 0 0 0 0,0 1 0 0 0,0 0 0 0 0,0-1 0 0 0,0 1-1 0 0,6-2 1 0 0,-2 1-1511 0 0,-5 2 1869 0 0,1 0-1 0 0,-1 0 1 0 0,0 0 0 0 0,0 0-1 0 0,1 0 1 0 0,-1 1 0 0 0,0-1-1 0 0,1 1 1 0 0,-1-1-1 0 0,1 1 1 0 0,-1 0 0 0 0,0 0-1 0 0,1 0 1 0 0,-1 1 0 0 0,1-1-1 0 0,3 1 1 0 0,14 5-993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3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 2836 0 0,'0'0'2166'0'0,"-4"4"-1110"0"0,-4 6-212 0 0,0 0 1 0 0,2 1-1 0 0,-1 0 0 0 0,1 0 1 0 0,1 1-1 0 0,0 0 0 0 0,-5 18 1 0 0,-22 137 3795 0 0,28-139-5629 0 0,-1-16-842 0 0,-1 5-833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3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480 0 0,'0'-15'6277'0'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3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836 0 0,'0'0'1436'0'0,"9"13"1145"0"0,6-2-2417 0 0,-1-7-3341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4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95 3664 0 0,'0'0'4416'0'0,"2"4"-3546"0"0,-1-1-667 0 0,0 1-1 0 0,1 0 0 0 0,-1-1 1 0 0,-1 1-1 0 0,1 0 1 0 0,0 0-1 0 0,-1-1 1 0 0,0 1-1 0 0,0 0 0 0 0,0 0 1 0 0,-1 0-1 0 0,1-1 1 0 0,-1 1-1 0 0,0 0 1 0 0,-1 5-1 0 0,-26 68 1699 0 0,15-44-1190 0 0,-102 285 2959 0 0,110-304-4277 0 0,-1 0 0 0 0,-1 0 0 0 0,-10 16 0 0 0,15-27 132 0 0,2-19-1296 0 0,0 0 1250 0 0,1 1-1 0 0,1-1 0 0 0,0 0 0 0 0,1 1 0 0 0,1-1 1 0 0,0 1-1 0 0,7-15 0 0 0,58-149-2402 0 0,-59 156 2691 0 0,20-38 4087 0 0,-21 55-2609 0 0,-3 11 1944 0 0,9 21-1478 0 0,-1 1 1 0 0,20 56-1 0 0,-19-45-514 0 0,-15-37-1121 0 0,0 0 0 0 0,0 0 0 0 0,1 0 0 0 0,-1 0 0 0 0,0 0 0 0 0,1 0 0 0 0,-1 0-1 0 0,1 0 1 0 0,-1 0 0 0 0,1 0 0 0 0,-1-1 0 0 0,1 1 0 0 0,0 0 0 0 0,-1 0 0 0 0,1-1 0 0 0,0 1 0 0 0,0 0 0 0 0,-1-1-1 0 0,1 1 1 0 0,0-1 0 0 0,0 1 0 0 0,0-1 0 0 0,0 1 0 0 0,0-1 0 0 0,0 0 0 0 0,0 1 0 0 0,2-1 0 0 0,-2 0-32 0 0,1-1 0 0 0,-1 0 0 0 0,1 1 0 0 0,-1-1 0 0 0,0 0 0 0 0,1 0 0 0 0,-1 0 0 0 0,0 0 0 0 0,0 0 1 0 0,0 0-1 0 0,1 0 0 0 0,-1 0 0 0 0,0-1 0 0 0,0 1 0 0 0,-1 0 0 0 0,2-2 0 0 0,8-15-89 0 0,-1 0 0 0 0,10-27 0 0 0,-10 22 271 0 0,38-82 116 0 0,26-51-2968 0 0,-50 121-1658 0 0,-20 32 2941 0 0,1 0-1 0 0,-1 0 0 0 0,0 1 1 0 0,1-1-1 0 0,0 1 0 0 0,-1 0 1 0 0,7-2-1 0 0,-7 3-744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0:31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1 500 0 0,'0'0'831'0'0,"4"1"-724"0"0,57 7 2989 0 0,-57-7-2003 0 0,-1 0-743 0 0,24 10 1273 0 0,-25-10-338 0 0,16 4-35 0 0,0 0 4842 0 0,-26-4-6096 0 0,-120 21 134 0 0,18 24 138 0 0,99-42-142 0 0,0 1 1 0 0,0 1-1 0 0,0 0 0 0 0,-17 13 1 0 0,26-17 61 0 0,-26 30 843 0 0,27-31-901 0 0,-21 45 1250 0 0,23-43-1354 0 0,-1 0 1 0 0,1 0-1 0 0,1 0 1 0 0,-1-1-1 0 0,0 1 1 0 0,1 0 0 0 0,-1 0-1 0 0,1-1 1 0 0,0 1-1 0 0,0-1 1 0 0,0 0-1 0 0,0 1 1 0 0,0-1-1 0 0,1 0 1 0 0,-1 0-1 0 0,0 0 1 0 0,1 0-1 0 0,0-1 1 0 0,-1 1-1 0 0,1-1 1 0 0,0 0-1 0 0,0 0 1 0 0,0 0-1 0 0,3 1 1 0 0,14 5-28 0 0,1 0 0 0 0,25 3 0 0 0,7-2-156 0 0,0-3-1 0 0,107-5 1 0 0,-74-1 50 0 0,35 0 160 0 0,254 8-79 0 0,-335-5 50 0 0,-1-3 1 0 0,64-8 0 0 0,-28 1-94 0 0,47-1 66 0 0,0 5 1 0 0,158 15 0 0 0,-42 8 128 0 0,-55-13-53 0 0,-180-6-78 0 0,87 4-8 0 0,-87-3 5 0 0,23 0-84 0 0,20 14 215 0 0,-44-14-158 0 0,0 20-115 0 0,-5-15 153 0 0,0-1 1 0 0,0 1-1 0 0,-1-1 1 0 0,0 0-1 0 0,0 0 1 0 0,0 0-1 0 0,-1 0 1 0 0,-7 5 0 0 0,11-8 91 0 0,-38 28-296 0 0,20-20-13 0 0,1-2 0 0 0,-34 11 0 0 0,38-15-705 0 0,0 0 0 0 0,-1-1 1 0 0,1-1-1 0 0,-25 0 0 0 0,36-2 308 0 0,-37 5-3951 0 0,25-3 3490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4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368 0 0,'9'5'869'0'0,"1"0"-1"0"0,0 0 0 0 0,0-2 0 0 0,0 1 1 0 0,0-1-1 0 0,1-1 0 0 0,-1 0 0 0 0,1 0 0 0 0,11 0 1 0 0,-7-1-180 0 0,-1 1 1 0 0,0 1-1 0 0,0 0 1 0 0,25 9-1 0 0,-38-11-650 0 0,1 0-1 0 0,-1-1 1 0 0,0 1-1 0 0,1 0 1 0 0,-1 0-1 0 0,0 0 1 0 0,0 0-1 0 0,0 0 1 0 0,1 1-1 0 0,-1-1 1 0 0,0 0-1 0 0,-1 0 1 0 0,1 1-1 0 0,0-1 0 0 0,0 0 1 0 0,0 1-1 0 0,-1-1 1 0 0,1 1-1 0 0,-1-1 1 0 0,1 1-1 0 0,-1-1 1 0 0,1 3-1 0 0,-1 1 18 0 0,0-1 0 0 0,0 0-1 0 0,-1 0 1 0 0,1 1-1 0 0,-1-1 1 0 0,0 0-1 0 0,0 0 1 0 0,-2 6-1 0 0,-4 5 50 0 0,0 1 0 0 0,-1-1 0 0 0,-10 15 0 0 0,18-30-99 0 0,-18 28 107 0 0,-27 47 899 0 0,44-72-955 0 0,1 0 1 0 0,-1 1-1 0 0,1-1 1 0 0,0 0-1 0 0,0 1 1 0 0,0-1-1 0 0,1 0 0 0 0,-1 1 1 0 0,1-1-1 0 0,0 0 1 0 0,0 1-1 0 0,0-1 1 0 0,0 0-1 0 0,0 0 1 0 0,1 0-1 0 0,-1 0 1 0 0,1 0-1 0 0,0 0 1 0 0,0-1-1 0 0,0 1 0 0 0,3 3 1 0 0,3 0-20 0 0,-1 1 1 0 0,2-1 0 0 0,-1-1-1 0 0,0 0 1 0 0,1 0-1 0 0,0 0 1 0 0,0-1-1 0 0,19 6 1 0 0,2-3-52 0 0,49 6 0 0 0,14 3-3531 0 0,-81-13 1943 0 0,-1 1-1 0 0,0 0 1 0 0,0 0-1 0 0,0 1 1 0 0,19 12 0 0 0,7 13-4111 0 0,-28-19 4037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5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2 95 2812 0 0,'0'0'1121'0'0,"4"0"-16"0"0,-4 0-1063 0 0,7-1 1373 0 0,0 1 0 0 0,0-2 0 0 0,-1 1-1 0 0,1-1 1 0 0,0 1 0 0 0,6-4 0 0 0,-22-1-1341 0 0,0 1 1 0 0,-1 0-1 0 0,1 0 0 0 0,-1 1 1 0 0,0 0-1 0 0,0 1 1 0 0,0 0-1 0 0,0 1 0 0 0,-1 0 1 0 0,1 0-1 0 0,-1 1 0 0 0,0 1 1 0 0,1-1-1 0 0,-1 2 0 0 0,1 0 1 0 0,-1 0-1 0 0,1 1 0 0 0,-1 0 1 0 0,1 1-1 0 0,-20 7 1 0 0,9-2 60 0 0,1 0-1 0 0,0 1 1 0 0,0 2 0 0 0,1 0 0 0 0,0 0 0 0 0,1 2 0 0 0,1 0 0 0 0,0 2 0 0 0,1 0 0 0 0,0 0 0 0 0,1 1 0 0 0,-23 34 0 0 0,36-47-74 0 0,1 0-1 0 0,-1 1 1 0 0,1-1-1 0 0,0 1 1 0 0,0-1-1 0 0,0 1 1 0 0,1 0-1 0 0,-1-1 1 0 0,1 1-1 0 0,0 0 1 0 0,0 4 0 0 0,0-7-40 0 0,0 1 0 0 0,0 0 1 0 0,1-1-1 0 0,-1 1 1 0 0,0-1-1 0 0,1 1 1 0 0,-1-1-1 0 0,1 1 1 0 0,-1-1-1 0 0,1 1 1 0 0,0-1-1 0 0,0 1 0 0 0,0-1 1 0 0,-1 0-1 0 0,1 1 1 0 0,1-1-1 0 0,-1 0 1 0 0,0 0-1 0 0,0 0 1 0 0,0 0-1 0 0,1 0 1 0 0,-1 0-1 0 0,0 0 0 0 0,1 0 1 0 0,-1-1-1 0 0,1 1 1 0 0,-1 0-1 0 0,1-1 1 0 0,-1 1-1 0 0,1-1 1 0 0,2 1-1 0 0,8-1 21 0 0,0 0-1 0 0,0-1 1 0 0,1 0-1 0 0,-1-1 0 0 0,0-1 1 0 0,0 0-1 0 0,-1 0 1 0 0,1-1-1 0 0,-1 0 1 0 0,0-1-1 0 0,0-1 1 0 0,0 0-1 0 0,0 0 1 0 0,-1-1-1 0 0,16-14 1 0 0,4-4 4 0 0,-1-2 0 0 0,-1-1 0 0 0,42-54 0 0 0,-45 45-5 0 0,-21 29-46 0 0,1 0 0 0 0,0 0 0 0 0,1 1 0 0 0,-1 0 1 0 0,1 0-1 0 0,1 0 0 0 0,8-7 0 0 0,-12 13-67 0 0,-3 4-69 0 0,1 0 136 0 0,-1 0 0 0 0,0 0 0 0 0,1 0 0 0 0,-1 0-1 0 0,0 0 1 0 0,-1 0 0 0 0,1 0 0 0 0,-1 0 0 0 0,0 4 0 0 0,-4 27-27 0 0,5-21 66 0 0,0 0 1 0 0,1-1-1 0 0,1 1 0 0 0,0 0 0 0 0,1 0 1 0 0,0-1-1 0 0,1 1 0 0 0,0-1 0 0 0,1 0 1 0 0,8 15-1 0 0,-10-21-74 0 0,1-1 0 0 0,0 1 1 0 0,1-1-1 0 0,-1 0 0 0 0,1 0 1 0 0,0 0-1 0 0,0-1 0 0 0,1 0 1 0 0,-1 0-1 0 0,1 0 0 0 0,0-1 1 0 0,0 0-1 0 0,0 0 0 0 0,0 0 1 0 0,1-1-1 0 0,-1 0 0 0 0,1 0 1 0 0,0 0-1 0 0,-1-1 0 0 0,1 0 1 0 0,11 0-1 0 0,14-1-2652 0 0,47-7 0 0 0,-51 4-1143 0 0,-1 1 0 0 0,46 2 0 0 0,-50 3 2181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5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4616 0 0,'15'-24'3533'0'0,"-2"17"-2785"0"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6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569 0 0,'6'11'3196'0'0,"3"2"-516"0"0,-6 4-2668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16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5036 0 0,'0'0'2673'0'0,"-2"6"-1504"0"0,-6 19-87 0 0,2 1 0 0 0,1 0 1 0 0,1 1-1 0 0,-1 52 0 0 0,11 114 1652 0 0,-5-180-2499 0 0,1 6 79 0 0,1-1-1 0 0,1 0 0 0 0,8 22 0 0 0,2 9-1315 0 0,-8-2-4171 0 0,-5-45 4695 0 0,0 1 1 0 0,0 0 0 0 0,0-1 0 0 0,0 0-1 0 0,1 1 1 0 0,-1-1 0 0 0,1 0-1 0 0,0 1 1 0 0,-1-1 0 0 0,1 0-1 0 0,0 0 1 0 0,0 0 0 0 0,1-1-1 0 0,-1 1 1 0 0,0 0 0 0 0,1-1-1 0 0,-1 0 1 0 0,0 1 0 0 0,1-1 0 0 0,5 1-1 0 0,8 3-1202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42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1 1932 0 0,'0'0'4271'0'0,"0"62"-3437"0"0,0 182-56 0 0,0-183 5698 0 0,0-118-5751 0 0,0-105-312 0 0,0 41 5849 0 0,5 122-5778 0 0,17 4 54 0 0,-16-4 929 0 0,-2-1-1097 0 0,38-1 1297 0 0,-38 1-1364 0 0,2-1 99 0 0,246-8 3472 0 0,-78 7-1903 0 0,25-7-1971 0 0,469-17 0 0 0,-148-21 0 0 0,-247 16 0 0 0,-101 14-3 0 0,182-14-20 0 0,48 1-609 0 0,-337 24 538 0 0,-1 3 17 0 0,-29 3 21 0 0,204-10-308 0 0,12-1 535 0 0,-150 2-70 0 0,-28 13-313 0 0,-68-4 289 0 0,44-1-132 0 0,64-3-262 0 0,84 3-29 0 0,-96 1 577 0 0,83-1-754 0 0,-60-3 235 0 0,-9 5-13 0 0,-110 0 288 0 0,35-5 81 0 0,-24 2-146 0 0,-12 2 78 0 0,0 0-48 0 0,12 2 28 0 0,-12-2-28 0 0,-4 0-455 0 0,1 1 484 0 0,-1-1-1 0 0,1 0 1 0 0,0 0-1 0 0,-1 0 1 0 0,1 0-1 0 0,-1 1 1 0 0,1-1-1 0 0,-1 0 1 0 0,1 1-1 0 0,0-1 1 0 0,-1 0-1 0 0,1 1 1 0 0,-1-1-1 0 0,0 1 1 0 0,1-1-1 0 0,-1 1 0 0 0,1-1 1 0 0,-1 1-1 0 0,0-1 1 0 0,1 1-1 0 0,-1-1 1 0 0,0 1-1 0 0,1 0 1 0 0,-1-1-1 0 0,0 2 1 0 0,-18 224-574 0 0,0 11 558 0 0,3 34-87 0 0,18-189 102 0 0,4 1 1 0 0,21 104-1 0 0,-18-141 216 0 0,-3-20-177 0 0,-2 1-1 0 0,4 54 0 0 0,-9-76-38 0 0,1 0 0 0 0,-1 0 0 0 0,1 0-1 0 0,0 0 1 0 0,0 0 0 0 0,1 0 0 0 0,-1 0 0 0 0,4 6-1 0 0,2 8-148 0 0,-6-16 220 0 0,-1 13-97 0 0,0-16 63 0 0,0 1-1 0 0,0-1 1 0 0,0 1 0 0 0,0-1 0 0 0,0 1-1 0 0,0-1 1 0 0,0 0 0 0 0,0 1-1 0 0,0-1 1 0 0,0 1 0 0 0,1-1-1 0 0,-1 1 1 0 0,0-1 0 0 0,0 0-1 0 0,0 1 1 0 0,0-1 0 0 0,1 1-1 0 0,-1-1 1 0 0,0 0 0 0 0,0 1 0 0 0,1-1-1 0 0,-1 0 1 0 0,0 1 0 0 0,1-1-1 0 0,-1 0 1 0 0,0 0 0 0 0,1 1-1 0 0,-1-1 1 0 0,0 0 0 0 0,1 0-1 0 0,-1 0 1 0 0,1 1 0 0 0,-1-1-1 0 0,0 0 1 0 0,1 0 0 0 0,-1 0 0 0 0,1 0-1 0 0,-1 0 1 0 0,1 0 0 0 0,0 0-1 0 0,33-13-86 0 0,1 1 0 0 0,0 1-1 0 0,0 3 1 0 0,1 0 0 0 0,39-2-1 0 0,-70 10 39 0 0,73 1-281 0 0,-75-1 280 0 0,1 1 1 0 0,-1-1-1 0 0,0 1 0 0 0,1 0 1 0 0,-1 0-1 0 0,0 0 0 0 0,1 1 1 0 0,-1-1-1 0 0,0 1 1 0 0,0-1-1 0 0,0 1 0 0 0,0 0 1 0 0,-1 0-1 0 0,1 0 0 0 0,0 1 1 0 0,-1-1-1 0 0,0 1 0 0 0,3 2 1 0 0,-4-2-11 0 0,0 0 0 0 0,0 0 0 0 0,-1 0 1 0 0,1 0-1 0 0,-1 0 0 0 0,0 0 0 0 0,0 0 0 0 0,0 1 1 0 0,0-1-1 0 0,0 0 0 0 0,-1 0 0 0 0,1 0 0 0 0,-1 0 1 0 0,0 0-1 0 0,0 0 0 0 0,0 0 0 0 0,0-1 0 0 0,0 1 0 0 0,-1 0 1 0 0,0 0-1 0 0,1-1 0 0 0,-1 1 0 0 0,-3 2 0 0 0,-5 10-36 0 0,-2-1-1 0 0,-18 18 0 0 0,-154 143-40 0 0,183-173 126 0 0,-11 9 81 0 0,11-11-66 0 0,1 0 0 0 0,0 1 0 0 0,-1-1 0 0 0,1 0 0 0 0,0 0 0 0 0,-1 1 0 0 0,1-1 1 0 0,0 0-1 0 0,-1 0 0 0 0,1 1 0 0 0,0-1 0 0 0,0 1 0 0 0,-1-1 0 0 0,1 0 0 0 0,0 1 0 0 0,0-1 0 0 0,0 0 0 0 0,0 1 0 0 0,-1-1 0 0 0,1 1 0 0 0,0-1 0 0 0,0 1 1 0 0,0-1-1 0 0,0 0 0 0 0,0 1 0 0 0,0-1 0 0 0,0 1 0 0 0,0-1 0 0 0,0 1 0 0 0,0-1 0 0 0,0 0 0 0 0,0 1 0 0 0,1-1 0 0 0,-1 1 0 0 0,0 0 0 0 0,14 3 43 0 0,0 0 0 0 0,0 0 1 0 0,0-1-1 0 0,19 1 0 0 0,-24-4-76 0 0,0 1 0 0 0,1 0 0 0 0,-1 0 0 0 0,0 1 0 0 0,0 0 1 0 0,0 1-1 0 0,0 0 0 0 0,-1 0 0 0 0,1 1 0 0 0,-1 0 0 0 0,0 1 1 0 0,0-1-1 0 0,0 2 0 0 0,9 7 0 0 0,-3 2-40 0 0,-1 1-1 0 0,0 0 1 0 0,-1 0-1 0 0,-1 1 1 0 0,18 36-1 0 0,-29-48 22 0 0,1 0-1 0 0,-1 0 0 0 0,0 0 1 0 0,0 0-1 0 0,0 0 0 0 0,-1 0 1 0 0,0 0-1 0 0,0 0 0 0 0,0 0 1 0 0,0 0-1 0 0,-4 8 0 0 0,0-2 26 0 0,-1-1-1 0 0,1 0 0 0 0,-2 0 0 0 0,1 0 1 0 0,-2 0-1 0 0,1-1 0 0 0,-1-1 0 0 0,0 1 1 0 0,-1-1-1 0 0,0 0 0 0 0,0-1 0 0 0,-1 0 1 0 0,-17 9-1 0 0,-8 1-34 0 0,-1-1 1 0 0,-69 19 0 0 0,61-21 17 0 0,-55 24 1 0 0,90-33 156 0 0,-1-1 0 0 0,-1-1 0 0 0,1 0 0 0 0,0 0 0 0 0,-11 1 0 0 0,-5 0 94 0 0,23-3 36 0 0,6 0-265 0 0,0-1 0 0 0,0 0 0 0 0,0 0 0 0 0,0 0 0 0 0,0 0 0 0 0,-1 0 0 0 0,1-1 0 0 0,0 1 0 0 0,0-1 0 0 0,0 0 0 0 0,-1 0 0 0 0,4-1-1 0 0,1-1 17 0 0,5 2 10 0 0,1-1 0 0 0,-1 2 0 0 0,0-1 0 0 0,0 2 0 0 0,0 0 0 0 0,1 0 0 0 0,-1 1 0 0 0,0 1 0 0 0,-1 0 0 0 0,1 0 0 0 0,0 1 0 0 0,-1 1 0 0 0,18 9 0 0 0,8 2-127 0 0,-31-12 96 0 0,-1 0 0 0 0,1 0 0 0 0,-1 0 0 0 0,0 1 0 0 0,0 0 0 0 0,-1 0-1 0 0,0 0 1 0 0,0 1 0 0 0,6 10 0 0 0,4 2-75 0 0,-9-10-21 0 0,0 0 1 0 0,0 1-1 0 0,0-1 1 0 0,6 18-1 0 0,-11-24 121 0 0,10 17-307 0 0,-9-16 275 0 0,0 0 0 0 0,-1 0 0 0 0,0-1 0 0 0,0 1 0 0 0,1 0 1 0 0,-1 0-1 0 0,-1-1 0 0 0,1 1 0 0 0,0 0 0 0 0,-1 0 0 0 0,1-1 0 0 0,-1 1 1 0 0,0 0-1 0 0,0-1 0 0 0,0 1 0 0 0,-3 3 0 0 0,1 0-16 0 0,-1-1 1 0 0,0 1-1 0 0,0-1 0 0 0,-1 0 1 0 0,0-1-1 0 0,-9 8 0 0 0,-8 4-39 0 0,-1-2-1 0 0,-40 19 0 0 0,51-26 74 0 0,-159 70-235 0 0,168-76 256 0 0,-9 7 790 0 0,11-8-801 0 0,1 0 1 0 0,0 0-1 0 0,0 0 0 0 0,-1 0 1 0 0,1 0-1 0 0,0 0 0 0 0,0 0 1 0 0,-1 0-1 0 0,1 1 0 0 0,0-1 1 0 0,0 0-1 0 0,-1 0 0 0 0,1 0 1 0 0,0 0-1 0 0,0 0 0 0 0,0 1 1 0 0,-1-1-1 0 0,1 0 0 0 0,0 0 1 0 0,0 0-1 0 0,0 1 0 0 0,0-1 1 0 0,-1 0-1 0 0,1 0 0 0 0,0 0 1 0 0,0 1-1 0 0,0-1 0 0 0,0 0 1 0 0,0 0-1 0 0,0 1 0 0 0,0-1 1 0 0,0 0-1 0 0,0 0 1 0 0,0 1-1 0 0,0-1 0 0 0,0 0 1 0 0,0 1-1 0 0,0-1 0 0 0,0 0 1 0 0,0 0-1 0 0,0 1 0 0 0,0-1 1 0 0,0 0-1 0 0,0 0 0 0 0,0 1 1 0 0,1-1-1 0 0,-1 0 0 0 0,0 0 1 0 0,0 0-1 0 0,0 1 0 0 0,0-1 1 0 0,0 0-1 0 0,1 0 0 0 0,31 8 6 0 0,65 7 0 0 0,-72-13-90 0 0,1 1-1 0 0,-1 2 1 0 0,0 0 0 0 0,0 2-1 0 0,0 0 1 0 0,28 14 0 0 0,-40-13-4 0 0,0 1 1 0 0,-1 1-1 0 0,0 0 1 0 0,-1 1-1 0 0,0 0 0 0 0,0 1 1 0 0,-1 0-1 0 0,-1 1 1 0 0,0 0-1 0 0,-1 0 1 0 0,10 22-1 0 0,-15-27 46 0 0,-2 0-1 0 0,1 0 1 0 0,-1 0 0 0 0,-1 1-1 0 0,1-1 1 0 0,-1 0 0 0 0,-2 13-1 0 0,0-13 14 0 0,0 0-1 0 0,0 0 0 0 0,0 0 0 0 0,-1 0 0 0 0,-1-1 0 0 0,1 1 0 0 0,-1-1 1 0 0,-8 12-1 0 0,-45 51-114 0 0,38-48 59 0 0,4-6 47 0 0,0-1 1 0 0,-1 0 0 0 0,-1 0 0 0 0,0-2 0 0 0,-1 0-1 0 0,-1-1 1 0 0,1-1 0 0 0,-29 11 0 0 0,38-19 23 0 0,0-1 0 0 0,-1-1 1 0 0,0 0-1 0 0,1 0 0 0 0,-16-2 1 0 0,16 1-10 0 0,-73 4 36 0 0,77-4 0 0 0,2 0 101 0 0,-10 0-106 0 0,10 0-22 0 0,-1 0-11 0 0,-11 0 29 0 0,12 0 203 0 0,-1 1-38 0 0,4-2-167 0 0,0 1 0 0 0,-1 0 0 0 0,1 0 0 0 0,0 0 0 0 0,-1 0 0 0 0,1 0 0 0 0,0 0 1 0 0,-1 0-1 0 0,1 0 0 0 0,0 0 0 0 0,0 0 0 0 0,-1 0 0 0 0,1 0 0 0 0,0 0 0 0 0,-1 0 1 0 0,1 0-1 0 0,0 0 0 0 0,-1 0 0 0 0,1 0 0 0 0,0 0 0 0 0,0 0 0 0 0,-1 1 0 0 0,1-1 1 0 0,0 0-1 0 0,-1 0 0 0 0,1 0 0 0 0,0 0 0 0 0,0 1 0 0 0,0-1 0 0 0,-1 0 0 0 0,1 0 1 0 0,0 1-1 0 0,0-1 0 0 0,0 0 0 0 0,-1 0 0 0 0,1 1 0 0 0,0-1 0 0 0,0 0 0 0 0,0 0 0 0 0,0 1 1 0 0,0-1-1 0 0,0 0 0 0 0,0 1 0 0 0,0-1 0 0 0,0 0 0 0 0,0 1 0 0 0,0-1 0 0 0,0 0 1 0 0,0 0-1 0 0,0 1 0 0 0,0-1 0 0 0,0 0 0 0 0,0 1 0 0 0,0-1 0 0 0,0 1 0 0 0,9 13-36 0 0,0 1-1 0 0,-1 0 1 0 0,-1 0-1 0 0,0 1 0 0 0,-1-1 1 0 0,-1 2-1 0 0,4 18 1 0 0,-3-3 19 0 0,-1 0 0 0 0,-2 1 1 0 0,0 33-1 0 0,2-27-13 0 0,13 200 223 0 0,18-37-98 0 0,-21-128-221 0 0,-14-71 30 0 0,2 27-294 0 0,-3-27 335 0 0,-4 4-204 0 0,4-7 241 0 0,0 1 0 0 0,0-1 1 0 0,0 1-1 0 0,0-1 0 0 0,0 0 0 0 0,0 1 0 0 0,0-1 0 0 0,0 1 1 0 0,0-1-1 0 0,0 0 0 0 0,0 1 0 0 0,0-1 0 0 0,-1 0 0 0 0,1 1 1 0 0,0-1-1 0 0,0 0 0 0 0,0 1 0 0 0,-1-1 0 0 0,1 0 1 0 0,0 1-1 0 0,0-1 0 0 0,-1 0 0 0 0,1 0 0 0 0,0 1 0 0 0,-1-1 1 0 0,1 0-1 0 0,0 0 0 0 0,-1 0 0 0 0,1 0 0 0 0,0 1 0 0 0,-1-1 1 0 0,1 0-1 0 0,0 0 0 0 0,-1 0 0 0 0,1 0 0 0 0,-1 0 1 0 0,0 0-1 0 0,-13-2 16 0 0,10 2 9 0 0,0-1-59 0 0,-40-7-101 0 0,9 2 53 0 0,0 2 0 0 0,-1 1 0 0 0,-51 2 0 0 0,-115 18 182 0 0,18-2-130 0 0,-777 54 117 0 0,897-61-30 0 0,23-2-46 0 0,22-4-31 0 0,-273 32 252 0 0,-147-4 135 0 0,233-17-143 0 0,-125 2 104 0 0,203-12-270 0 0,-109-4 70 0 0,97-5 106 0 0,-144 13 0 0 0,-136 35 256 0 0,248-15-404 0 0,104-13-41 0 0,24-3-26 0 0,12-5 15 0 0,-31 3-117 0 0,31-4 150 0 0,-83 10-58 0 0,-74 12 86 0 0,186-27-122 0 0,0 1 21 0 0,-9 2-20 0 0,6-2 16 0 0,-6 0 34 0 0,6 0 27 0 0,-6 0-45 0 0,8-1-5 0 0,75 9-22943 0 0,-42-9 19101 0 0,-5-1 2261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53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7 82 388 0 0,'0'0'15916'0'0,"-41"-2"-14450"0"0,-501 36 1768 0 0,320-22-2561 0 0,-17 14 183 0 0,168-17 899 0 0,68-9-246 0 0,3 2-1508 0 0,0-1 0 0 0,0 1 1 0 0,1-1-1 0 0,-1 0 0 0 0,0 1 0 0 0,1-1 0 0 0,-1 0 1 0 0,1 1-1 0 0,-1-1 0 0 0,1 0 0 0 0,0 0 1 0 0,-1 0-1 0 0,1 1 0 0 0,0-1 0 0 0,0 0 0 0 0,1 1 1 0 0,11 17 116 0 0,19 49-54 0 0,-4 2 0 0 0,-3 0 1 0 0,-3 2-1 0 0,14 84 0 0 0,-27-115 29 0 0,-1-5-46 0 0,7 62 0 0 0,-8-38-23 0 0,2-1 0 0 0,34 115-1 0 0,-16-73-47 0 0,-9-36 70 0 0,-17-62-57 0 0,19 47-45 0 0,-3 6 132 0 0,-16-54-62 0 0,0 6 1 0 0,0-7-48 0 0,-1 0 0 0 0,1 0 0 0 0,-1 1 0 0 0,1-1-1 0 0,-1 0 1 0 0,0 1 0 0 0,0-1 0 0 0,1 0 0 0 0,-1 1-1 0 0,0-1 1 0 0,0 0 0 0 0,0 0 0 0 0,-1 1 0 0 0,1-1-1 0 0,0 0 1 0 0,0 1 0 0 0,-1-1 0 0 0,1 0 0 0 0,0 0-1 0 0,-1 1 1 0 0,0-1 0 0 0,0 2 0 0 0,-6-2 37 0 0,1 0 0 0 0,-1 0 0 0 0,0-1 0 0 0,1 0 0 0 0,-1 0 1 0 0,1 0-1 0 0,-1-1 0 0 0,0 0 0 0 0,1 0 0 0 0,-9-3 0 0 0,0 0-52 0 0,0 2 1 0 0,-29-3-1 0 0,19 6 11 0 0,0 0 0 0 0,1 2-1 0 0,-45 10 1 0 0,57-10 35 0 0,0 1-1 0 0,0 0 0 0 0,1 0 1 0 0,0 1-1 0 0,0 1 0 0 0,0 0 0 0 0,0 0 1 0 0,1 1-1 0 0,-18 17 0 0 0,25-20 9 0 0,0 1 0 0 0,0 1 0 0 0,1-1 0 0 0,-1 0 0 0 0,1 1 0 0 0,1-1 0 0 0,-1 1 0 0 0,1-1 0 0 0,0 1 0 0 0,0 0 0 0 0,1-1 0 0 0,-1 1 0 0 0,1 0 0 0 0,1 0 0 0 0,0 8 0 0 0,-1 23-60 0 0,-1-28 94 0 0,1-1 1 0 0,0 0 0 0 0,1 0-1 0 0,0 0 1 0 0,2 10-1 0 0,2 24 100 0 0,-4-39-130 0 0,0 1 0 0 0,0-1-1 0 0,0 1 1 0 0,1-1 0 0 0,-1 0 0 0 0,1 0-1 0 0,0 1 1 0 0,0-1 0 0 0,0 0 0 0 0,0-1-1 0 0,0 1 1 0 0,1 0 0 0 0,-1-1 0 0 0,4 3-1 0 0,39 30-20 0 0,1-9 9 0 0,1-2 1 0 0,0-2-1 0 0,77 23 1 0 0,-57-33-28 0 0,23 0 112 0 0,-50-6-133 0 0,-36-6 14 0 0,13 4-113 0 0,-3-2-11 0 0,-14-1 149 0 0,0-1-1 0 0,-1 0 1 0 0,1 0 0 0 0,0 0-1 0 0,0 0 1 0 0,0 0-1 0 0,0 0 1 0 0,0 0 0 0 0,0 0-1 0 0,0 0 1 0 0,0 0-1 0 0,0 0 1 0 0,0 0 0 0 0,0 0-1 0 0,0 0 1 0 0,0 1-1 0 0,0-1 1 0 0,0 0 0 0 0,0 0-1 0 0,0 0 1 0 0,0 0-1 0 0,0 0 1 0 0,0 0 0 0 0,0 0-1 0 0,0 0 1 0 0,0 0-1 0 0,0 1 1 0 0,0-1 0 0 0,0 0-1 0 0,0 0 1 0 0,0 0-1 0 0,0 0 1 0 0,0 0 0 0 0,0 0-1 0 0,0 0 1 0 0,0 0-1 0 0,0 0 1 0 0,0 0-1 0 0,0 0 1 0 0,0 1 0 0 0,0-1-1 0 0,0 0 1 0 0,0 0-1 0 0,0 0 1 0 0,0 0 0 0 0,0 0-1 0 0,1 0 1 0 0,-1 0-1 0 0,0 0 1 0 0,0 0 0 0 0,0 0-1 0 0,0 0 1 0 0,0 0-1 0 0,0 0 1 0 0,0 0 0 0 0,0 0-1 0 0,0 0 1 0 0,0 0-1 0 0,1 0 1 0 0,-1 0 0 0 0,-150 64-166 0 0,-46 21-68 0 0,125-34 281 0 0,70-50-22 0 0,0 1 0 0 0,0-1 0 0 0,0 0 0 0 0,0 0 0 0 0,1 1 0 0 0,-1-1 0 0 0,0 0 0 0 0,1 1 0 0 0,-1-1 0 0 0,1 0 0 0 0,-1 1 0 0 0,1-1 0 0 0,0 1 0 0 0,-1-1 0 0 0,1 1 0 0 0,0-1 0 0 0,0 1 0 0 0,0-1 0 0 0,0 1 0 0 0,1-1 0 0 0,-1 1 0 0 0,0-1 0 0 0,1 1 0 0 0,-1-1 0 0 0,1 3 0 0 0,0-3-4 0 0,-1 1 0 0 0,1 0 0 0 0,0 0 0 0 0,0 0 0 0 0,-1 0 0 0 0,1-1 0 0 0,0 1 0 0 0,1 0 0 0 0,-1-1 0 0 0,0 1-1 0 0,0-1 1 0 0,1 1 0 0 0,-1-1 0 0 0,1 0 0 0 0,-1 1 0 0 0,1-1 0 0 0,2 1 0 0 0,12 3 14 0 0,36 10 17 0 0,-14-6-36 0 0,1-2-14 0 0,-13-5-5 0 0,7 1 112 0 0,24 2-9 0 0,10 1 214 0 0,-64-6-334 0 0,24 2-9 0 0,-23-1 89 0 0,36 1-119 0 0,-36-2 159 0 0,-1 0-70 0 0,40 0 1 0 0,-39 0-29 0 0,8-2 53 0 0,-8 2-192 0 0,-11 1-820 0 0,-112 20 637 0 0,-124 28 121 0 0,184-23 516 0 0,56-25-282 0 0,1 0 58 0 0,-6 6-18 0 0,5-5-47 0 0,1 1 1 0 0,-1 0-1 0 0,1-1 0 0 0,0 1 0 0 0,0 0 0 0 0,0 1 0 0 0,1-1 0 0 0,-1 0 0 0 0,1 0 1 0 0,-1 1-1 0 0,1-1 0 0 0,0 1 0 0 0,1-1 0 0 0,-1 1 0 0 0,0 4 0 0 0,1-6 58 0 0,-4 21 331 0 0,8-16-362 0 0,1 0 0 0 0,-1 0 0 0 0,1-1 0 0 0,1 0 0 0 0,-1 0 0 0 0,1 0 0 0 0,0-1 0 0 0,0 0 0 0 0,1 0 0 0 0,0 0-1 0 0,-1-1 1 0 0,1 0 0 0 0,8 3 0 0 0,58 23 20 0 0,-26-16 30 0 0,-35-10-45 0 0,1 0-32 0 0,60 18-12 0 0,-50-16-5 0 0,-1-1 0 0 0,41 3 0 0 0,139 0-399 0 0,-177-6-392 0 0,-52 3 167 0 0,-15 2 437 0 0,-11 3 185 0 0,-12 1-60 0 0,1 4-1 0 0,0 2 0 0 0,-74 30 1 0 0,75-19 234 0 0,-98 59 0 0 0,154-83-129 0 0,0 1 1 0 0,0 1 0 0 0,1-1-1 0 0,0 1 1 0 0,0 0 0 0 0,0 0-1 0 0,1 1 1 0 0,0 0 0 0 0,0 0 0 0 0,1 0-1 0 0,0 0 1 0 0,0 1 0 0 0,1 0-1 0 0,0 0 1 0 0,0 0 0 0 0,1 0 0 0 0,0 0-1 0 0,0 0 1 0 0,-1 13 0 0 0,5-14 75 0 0,-1-6-104 0 0,0 1 0 0 0,0-1 0 0 0,0 1-1 0 0,0-1 1 0 0,1 0 0 0 0,-1 1 0 0 0,1-1 0 0 0,-1 0 0 0 0,1 0 0 0 0,-1 0 0 0 0,1 0 0 0 0,-1 0 0 0 0,1-1 0 0 0,0 1 0 0 0,2 0 0 0 0,6 3 20 0 0,-3-1-11 0 0,-2-1-6 0 0,65 20 287 0 0,-17-6 43 0 0,-51-16-197 0 0,45 8 204 0 0,0-1-351 0 0,1-3 1 0 0,79-2 0 0 0,-69-3 8 0 0,62 7 85 0 0,-115-6-93 0 0,13 0 75 0 0,-15 0-120 0 0,1-1 0 0 0,0 1 0 0 0,-1 0 1 0 0,1 0-1 0 0,0 0 0 0 0,-1 0 0 0 0,1 1 0 0 0,0-1 0 0 0,-1 1 0 0 0,1 0 1 0 0,3 2-1 0 0,-4 23-6 0 0,-2 1 1 0 0,-1-1-1 0 0,-5 45 1 0 0,-17 235-1 0 0,2-77-125 0 0,7-127 642 0 0,13-100-393 0 0,-1 20-120 0 0,0 36 457 0 0,3-28-445 0 0,-2-27 126 0 0,1 37-39 0 0,2-27-87 0 0,-2-10 66 0 0,-1-1 55 0 0,0 0 0 0 0,1 0 0 0 0,-1-1 1 0 0,1 1-1 0 0,-1 0 0 0 0,1 0 0 0 0,0-1 1 0 0,-1 1-1 0 0,1 0 0 0 0,0-1 0 0 0,0 1 0 0 0,0-1 1 0 0,0 1-1 0 0,1-1 0 0 0,1 2 0 0 0,39 0 93 0 0,583-33 125 0 0,-472 16-528 0 0,518-29-385 0 0,1 29-403 0 0,46-29 755 0 0,-138-18-446 0 0,-480 49 556 0 0,-40 5 164 0 0,-19 3-39 0 0,3 0-67 0 0,-13 2-28 0 0,7 0 189 0 0,31-2-227 0 0,-65 4 104 0 0,23-1 46 0 0,-20 1 9 0 0,-6 0-35 0 0,0 0 0 0 0,0 0-1 0 0,0 0 1 0 0,0 1 0 0 0,0-1-1 0 0,0 0 1 0 0,0 0 0 0 0,0 0-1 0 0,0-1 1 0 0,0 1 0 0 0,0 0-1 0 0,0 0 1 0 0,0 0 0 0 0,0-1-1 0 0,0 1 1 0 0,-1-1 0 0 0,1 1-1 0 0,0 0 1 0 0,0-1 0 0 0,0 0-1 0 0,0 1 1 0 0,-1-1 0 0 0,1 1 0 0 0,0-1-1 0 0,-1 0 1 0 0,1 0 0 0 0,0 1-1 0 0,-1-1 1 0 0,1 0 0 0 0,-1 0-1 0 0,1 0 1 0 0,-1 0 0 0 0,1 1-1 0 0,-1-1 1 0 0,0 0 0 0 0,1 0-1 0 0,-1 0 1 0 0,0 0 0 0 0,0 0-1 0 0,0 0 1 0 0,0 0 0 0 0,0 0-1 0 0,0 0 1 0 0,0 0 0 0 0,0-1-1 0 0,-11-303-338 0 0,11 241 496 0 0,11-338-174 0 0,-10 387 36 0 0,0 0 0 0 0,1 0 1 0 0,5-22-1 0 0,3-14-13 0 0,7-50-48 0 0,-17 99 93 0 0,9-50 32 0 0,-5-32-329 0 0,-4 81 239 0 0,-6-13-235 0 0,-175-38 272 0 0,58 21-2 0 0,121 33-1 0 0,-82-19 2093 0 0,483-97-2157 0 0,-313 88 142 0 0,-34 12-15 0 0,77-28-200 0 0,-127 43 44 0 0,3 0-148 0 0,-1 0 0 0 0,1-1-1 0 0,-1 1 1 0 0,1-1-1 0 0,-1 0 1 0 0,0 0-1 0 0,0 0 1 0 0,1 0 0 0 0,3-4-1 0 0,-8 5 226 0 0,0 1 1 0 0,0-1-1 0 0,0 0 0 0 0,0 1 1 0 0,0-1-1 0 0,0 1 0 0 0,0-1 0 0 0,-1 0 1 0 0,1 1-1 0 0,0-1 0 0 0,0 1 0 0 0,0-1 1 0 0,-1 1-1 0 0,1-1 0 0 0,0 1 1 0 0,-1-1-1 0 0,1 0 0 0 0,0 1 0 0 0,-1 0 1 0 0,1-1-1 0 0,0 1 0 0 0,-1-1 1 0 0,1 1-1 0 0,-1-1 0 0 0,1 1 0 0 0,-1 0 1 0 0,1-1-1 0 0,-1 1 0 0 0,0 0 1 0 0,-29-10-138 0 0,-44 2 161 0 0,53 6-99 0 0,-29-4 12 0 0,-358-58-15 0 0,299 44 86 0 0,-69-15 233 0 0,175 34-261 0 0,-24-3 168 0 0,-10-3-307 0 0,27 5 2606 0 0,369-61-2031 0 0,-108 24-494 0 0,-80 4-393 0 0,-167 34 424 0 0,1 1 39 0 0,-1 0 0 0 0,1-1 0 0 0,0 1 0 0 0,0-1 0 0 0,0-1 0 0 0,-1 1 0 0 0,9-4 0 0 0,-2 2-13 0 0,19-5 38 0 0,-27 8-22 0 0,16-4-1064 0 0,-10 1 330 0 0,-13 2 393 0 0,-5 0 332 0 0,-86-12 110 0 0,-71-26-118 0 0,-47-7-170 0 0,-51-1 865 0 0,261 46-459 0 0,-9-1 175 0 0,-14-3 353 0 0,18 3-276 0 0,10 1 45 0 0,83-1-428 0 0,-61 5-202 0 0,-3-1 126 0 0,98 8-215 0 0,1-5 1 0 0,200-18-1 0 0,-225 5-26 0 0,-37 5-164 0 0,-55 3 271 0 0,-1 0-18 0 0,19-3-255 0 0,-21 3 384 0 0,0 0 0 0 0,1 0 0 0 0,-1 0-1 0 0,0 1 1 0 0,1-1 0 0 0,-1 0 0 0 0,0 0 0 0 0,1-1-1 0 0,-1 1 1 0 0,0 0 0 0 0,1 0 0 0 0,-1 0 0 0 0,0 0-1 0 0,1 0 1 0 0,-1 0 0 0 0,0 0 0 0 0,1 0 0 0 0,-1-1-1 0 0,0 1 1 0 0,1 0 0 0 0,-1 0 0 0 0,0 0 0 0 0,0-1-1 0 0,1 1 1 0 0,-1 0 0 0 0,0 0 0 0 0,0-1 0 0 0,0 1-1 0 0,1 0 1 0 0,-1-1 0 0 0,0 1 0 0 0,0 0 0 0 0,0-1-1 0 0,0 1 1 0 0,1 0 0 0 0,-1-1 0 0 0,0 1-1 0 0,0 0 1 0 0,0-1 0 0 0,0 1 0 0 0,0-1 0 0 0,-3-5 7 0 0,1 3 8 0 0,0 1-1 0 0,0-1 1 0 0,0 0 0 0 0,0 1 0 0 0,0 0 0 0 0,0-1 0 0 0,-1 1 0 0 0,1 0 0 0 0,-1 0 0 0 0,0 0 0 0 0,1 1 0 0 0,-1-1 0 0 0,0 1 0 0 0,0-1-1 0 0,0 1 1 0 0,-4-1 0 0 0,-529-225 75 0 0,403 176 20 0 0,-159-51 573 0 0,194 68-452 0 0,96 34-142 0 0,-2-1 126 0 0,-28-7 254 0 0,30 7-38 0 0,-14-5 606 0 0,14 2 21 0 0,10 0-400 0 0,31-4-215 0 0,49-2-466 0 0,366-24-181 0 0,-342 25-762 0 0,-108 8 948 0 0,53-4-453 0 0,-25-2 375 0 0,-29 6 88 0 0,8 0-158 0 0,-11 1 149 0 0,0 0 1 0 0,0 0 0 0 0,0 0-1 0 0,0 0 1 0 0,0 0-1 0 0,0 0 1 0 0,-1 0-1 0 0,1-1 1 0 0,0 1 0 0 0,0 0-1 0 0,0 0 1 0 0,0 0-1 0 0,0 0 1 0 0,0 0-1 0 0,0 0 1 0 0,0-1 0 0 0,0 1-1 0 0,0 0 1 0 0,0 0-1 0 0,0 0 1 0 0,0 0-1 0 0,0 0 1 0 0,0 0 0 0 0,0 0-1 0 0,0-1 1 0 0,0 1-1 0 0,0 0 1 0 0,0 0-1 0 0,0 0 1 0 0,0 0 0 0 0,0 0-1 0 0,0 0 1 0 0,0-1-1 0 0,1 1 1 0 0,-1 0-1 0 0,0 0 1 0 0,0 0 0 0 0,0 0-1 0 0,0 0 1 0 0,0 0-1 0 0,0 0 1 0 0,0 0-1 0 0,1-1 1 0 0,-13-4 11 0 0,1 0-1 0 0,1-1 1 0 0,-1-1-1 0 0,1 0 1 0 0,0 0 0 0 0,1-1-1 0 0,0-1 1 0 0,0 1-1 0 0,-10-14 1 0 0,-6-14 15 0 0,2-1 0 0 0,-32-69 0 0 0,20 37 22 0 0,21 42-12 0 0,5 11 39 0 0,0-1-1 0 0,1 0 0 0 0,1-1 0 0 0,1 1 1 0 0,0-1-1 0 0,-4-26 0 0 0,1-2 30 0 0,1 0 1 0 0,-1-70-1 0 0,-6-51-25 0 0,18 134-60 0 0,12-56-1 0 0,-15 87 15 0 0,-3-23 56 0 0,3 20-34 0 0,0-1 1 0 0,0 0 0 0 0,0 1 0 0 0,0-1 0 0 0,1 0-1 0 0,0 1 1 0 0,3-11 0 0 0,2-18 106 0 0,-6 32-142 0 0,15-54-139 0 0,-15 52 171 0 0,0 1-1 0 0,0-1 0 0 0,0 1 1 0 0,1-1-1 0 0,-1 1 0 0 0,1-1 0 0 0,0 1 1 0 0,2-7-1 0 0,-1 5 16 0 0,-1 2-20 0 0,0-38 103 0 0,3 28-87 0 0,-4 12-32 0 0,0 1-1 0 0,1-1 1 0 0,-1 1-1 0 0,0-1 1 0 0,0 1-1 0 0,0-1 1 0 0,1 1-1 0 0,-1-1 1 0 0,0 1-1 0 0,0-1 1 0 0,0 1-1 0 0,0-1 1 0 0,0 1-1 0 0,0-1 1 0 0,0 1-1 0 0,0-1 1 0 0,0 0-1 0 0,0 1 1 0 0,-1-1-1 0 0,1 1 1 0 0,0-1-1 0 0,0 1 1 0 0,0-1-1 0 0,-1 1 0 0 0,1-1 1 0 0,0 1-1 0 0,0-1 1 0 0,-1 1-1 0 0,1-1 1 0 0,-1 1-1 0 0,-7-1 5 0 0,-38 9-82 0 0,-628 98 1073 0 0,371-66-230 0 0,-126-9 199 0 0,275-25-643 0 0,-311 2 225 0 0,445-8-530 0 0,-33 0-173 0 0,-174 7 241 0 0,175-5-68 0 0,-67-6 0 0 0,28 0 27 0 0,-41 2 142 0 0,26 1 107 0 0,-109-16 1 0 0,-15-11 91 0 0,227 28-414 0 0,0 0 64 0 0,-32-2-71 0 0,32 2-6 0 0,-1 0 19 0 0,-10 0 135 0 0,10 0 15 0 0,-18 0-233 0 0,90-1-20025 0 0,-36-1 17090 0 0,4 0 1420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53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 3736 0 0,'-6'16'3780'0'0,"-3"37"-303"0"0,-14 83 1082 0 0,15-75-3424 0 0,-2 86 0 0 0,10-100-722 0 0,-1 4-682 0 0,1 0 1 0 0,3-1-1 0 0,3 1 0 0 0,11 50 0 0 0,-15-95-442 0 0,0 0 0 0 0,0 1 0 0 0,1-1 0 0 0,0-1 0 0 0,6 10 0 0 0,-8-14 318 0 0,0 1-1 0 0,0 0 1 0 0,0-1-1 0 0,0 1 1 0 0,1-1-1 0 0,-1 1 1 0 0,0-1-1 0 0,1 0 1 0 0,-1 0-1 0 0,1 1 1 0 0,0-1-1 0 0,-1 0 1 0 0,1 0-1 0 0,0 0 1 0 0,0-1-1 0 0,-1 1 1 0 0,1 0-1 0 0,0-1 1 0 0,0 1 0 0 0,0-1-1 0 0,0 0 1 0 0,0 1-1 0 0,4-1 1 0 0,13-4-1349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54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2 8 4688 0 0,'-23'-8'4141'0'0,"-202"16"1902"0"0,-83-1-5461 0 0,252-6-1362 0 0,16 0-5887 0 0,30 11 663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2:54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22 4676 0 0,'-7'-2'15217'0'0,"41"-8"-12697"0"0,59-11-2586 0 0,384-46 1162 0 0,-412 59-6658 0 0,-41 5 737 0 0,-5 0 110 0 0,-7-5-1356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/2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13F4E64-D6A6-4D8C-A8B7-A02DBD74FFCD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693501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DAF32D-547D-4602-8E57-467AF3094BB0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190805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3D5905D-8E47-458E-A2A7-79E53BA82AD8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175660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3909118-829C-49B1-882B-675C15F8FD58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6248322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1A79BDD-2132-43B7-A613-C0C47E8E0554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924181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7D058A8-211F-4345-972E-56A44F2A9C77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9561722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9CE9237-6A83-4A0E-B635-ACEE07171304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4699521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4B61D63-E376-4520-BA29-1769E1404061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5631596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95A75F5-AA53-496B-981D-5127ADC5BD05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087150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2EE77DA-5F55-4A6C-8E52-32DFCDA83F10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287138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90A5E56-9711-416D-A904-5A8B92C1F476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300023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F077145-8F4A-4D3E-B103-9104CDEFCB5C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8532212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9F6BDA9-089D-475B-A4B0-619A1D937D5D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425854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CEB97C-04AA-4530-A7D8-18657BD7809D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662842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F6BF331-8160-4677-A692-57AC84B26B19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863808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0F207DF-5998-4EFC-A89E-0F1051BA50A9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641905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A306AF8-7E08-492F-A118-E1C08BE75318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587620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09DFEBB-51FB-4107-A59C-7496F40EB6CE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528821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D674291-7BB7-4654-9E1A-F47E3641D679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81673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F7EBC54-F31A-4F39-A22D-974BF2B8CE7B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38776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B65D29-0F20-4991-8C32-D0A3AD10DDA5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343490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3EE49B9-A674-4FB5-8924-F6FA3B113D30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78140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34" r:id="rId3"/>
    <p:sldLayoutId id="2147483727" r:id="rId4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28.xml"/><Relationship Id="rId18" Type="http://schemas.openxmlformats.org/officeDocument/2006/relationships/image" Target="NULL"/><Relationship Id="rId26" Type="http://schemas.openxmlformats.org/officeDocument/2006/relationships/image" Target="NULL"/><Relationship Id="rId39" Type="http://schemas.openxmlformats.org/officeDocument/2006/relationships/customXml" Target="../ink/ink141.xml"/><Relationship Id="rId21" Type="http://schemas.openxmlformats.org/officeDocument/2006/relationships/customXml" Target="../ink/ink132.xml"/><Relationship Id="rId34" Type="http://schemas.openxmlformats.org/officeDocument/2006/relationships/image" Target="NULL"/><Relationship Id="rId42" Type="http://schemas.openxmlformats.org/officeDocument/2006/relationships/image" Target="NULL"/><Relationship Id="rId47" Type="http://schemas.openxmlformats.org/officeDocument/2006/relationships/customXml" Target="../ink/ink145.xml"/><Relationship Id="rId50" Type="http://schemas.openxmlformats.org/officeDocument/2006/relationships/image" Target="NULL"/><Relationship Id="rId55" Type="http://schemas.openxmlformats.org/officeDocument/2006/relationships/customXml" Target="../ink/ink149.xml"/><Relationship Id="rId63" Type="http://schemas.openxmlformats.org/officeDocument/2006/relationships/customXml" Target="../ink/ink153.xml"/><Relationship Id="rId68" Type="http://schemas.openxmlformats.org/officeDocument/2006/relationships/image" Target="NULL"/><Relationship Id="rId76" Type="http://schemas.openxmlformats.org/officeDocument/2006/relationships/image" Target="NULL"/><Relationship Id="rId7" Type="http://schemas.openxmlformats.org/officeDocument/2006/relationships/customXml" Target="../ink/ink125.xml"/><Relationship Id="rId71" Type="http://schemas.openxmlformats.org/officeDocument/2006/relationships/customXml" Target="../ink/ink157.xml"/><Relationship Id="rId2" Type="http://schemas.openxmlformats.org/officeDocument/2006/relationships/notesSlide" Target="../notesSlides/notesSlide9.xml"/><Relationship Id="rId16" Type="http://schemas.openxmlformats.org/officeDocument/2006/relationships/image" Target="NULL"/><Relationship Id="rId29" Type="http://schemas.openxmlformats.org/officeDocument/2006/relationships/customXml" Target="../ink/ink136.xml"/><Relationship Id="rId11" Type="http://schemas.openxmlformats.org/officeDocument/2006/relationships/customXml" Target="../ink/ink127.xml"/><Relationship Id="rId24" Type="http://schemas.openxmlformats.org/officeDocument/2006/relationships/image" Target="NULL"/><Relationship Id="rId32" Type="http://schemas.openxmlformats.org/officeDocument/2006/relationships/image" Target="NULL"/><Relationship Id="rId37" Type="http://schemas.openxmlformats.org/officeDocument/2006/relationships/customXml" Target="../ink/ink140.xml"/><Relationship Id="rId40" Type="http://schemas.openxmlformats.org/officeDocument/2006/relationships/image" Target="NULL"/><Relationship Id="rId45" Type="http://schemas.openxmlformats.org/officeDocument/2006/relationships/customXml" Target="../ink/ink144.xml"/><Relationship Id="rId53" Type="http://schemas.openxmlformats.org/officeDocument/2006/relationships/customXml" Target="../ink/ink148.xml"/><Relationship Id="rId58" Type="http://schemas.openxmlformats.org/officeDocument/2006/relationships/image" Target="NULL"/><Relationship Id="rId66" Type="http://schemas.openxmlformats.org/officeDocument/2006/relationships/image" Target="NULL"/><Relationship Id="rId74" Type="http://schemas.openxmlformats.org/officeDocument/2006/relationships/image" Target="NULL"/><Relationship Id="rId5" Type="http://schemas.openxmlformats.org/officeDocument/2006/relationships/customXml" Target="../ink/ink124.xml"/><Relationship Id="rId15" Type="http://schemas.openxmlformats.org/officeDocument/2006/relationships/customXml" Target="../ink/ink129.xml"/><Relationship Id="rId23" Type="http://schemas.openxmlformats.org/officeDocument/2006/relationships/customXml" Target="../ink/ink133.xml"/><Relationship Id="rId28" Type="http://schemas.openxmlformats.org/officeDocument/2006/relationships/image" Target="NULL"/><Relationship Id="rId36" Type="http://schemas.openxmlformats.org/officeDocument/2006/relationships/image" Target="NULL"/><Relationship Id="rId49" Type="http://schemas.openxmlformats.org/officeDocument/2006/relationships/customXml" Target="../ink/ink146.xml"/><Relationship Id="rId57" Type="http://schemas.openxmlformats.org/officeDocument/2006/relationships/customXml" Target="../ink/ink150.xml"/><Relationship Id="rId61" Type="http://schemas.openxmlformats.org/officeDocument/2006/relationships/customXml" Target="../ink/ink152.xml"/><Relationship Id="rId10" Type="http://schemas.openxmlformats.org/officeDocument/2006/relationships/image" Target="NULL"/><Relationship Id="rId19" Type="http://schemas.openxmlformats.org/officeDocument/2006/relationships/customXml" Target="../ink/ink131.xml"/><Relationship Id="rId31" Type="http://schemas.openxmlformats.org/officeDocument/2006/relationships/customXml" Target="../ink/ink137.xml"/><Relationship Id="rId44" Type="http://schemas.openxmlformats.org/officeDocument/2006/relationships/image" Target="NULL"/><Relationship Id="rId52" Type="http://schemas.openxmlformats.org/officeDocument/2006/relationships/image" Target="NULL"/><Relationship Id="rId60" Type="http://schemas.openxmlformats.org/officeDocument/2006/relationships/image" Target="NULL"/><Relationship Id="rId65" Type="http://schemas.openxmlformats.org/officeDocument/2006/relationships/customXml" Target="../ink/ink154.xml"/><Relationship Id="rId73" Type="http://schemas.openxmlformats.org/officeDocument/2006/relationships/customXml" Target="../ink/ink158.xml"/><Relationship Id="rId4" Type="http://schemas.openxmlformats.org/officeDocument/2006/relationships/image" Target="NULL"/><Relationship Id="rId9" Type="http://schemas.openxmlformats.org/officeDocument/2006/relationships/customXml" Target="../ink/ink126.xm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customXml" Target="../ink/ink135.xml"/><Relationship Id="rId30" Type="http://schemas.openxmlformats.org/officeDocument/2006/relationships/image" Target="NULL"/><Relationship Id="rId35" Type="http://schemas.openxmlformats.org/officeDocument/2006/relationships/customXml" Target="../ink/ink139.xml"/><Relationship Id="rId43" Type="http://schemas.openxmlformats.org/officeDocument/2006/relationships/customXml" Target="../ink/ink143.xml"/><Relationship Id="rId48" Type="http://schemas.openxmlformats.org/officeDocument/2006/relationships/image" Target="NULL"/><Relationship Id="rId56" Type="http://schemas.openxmlformats.org/officeDocument/2006/relationships/image" Target="NULL"/><Relationship Id="rId64" Type="http://schemas.openxmlformats.org/officeDocument/2006/relationships/image" Target="NULL"/><Relationship Id="rId69" Type="http://schemas.openxmlformats.org/officeDocument/2006/relationships/customXml" Target="../ink/ink156.xml"/><Relationship Id="rId8" Type="http://schemas.openxmlformats.org/officeDocument/2006/relationships/image" Target="NULL"/><Relationship Id="rId51" Type="http://schemas.openxmlformats.org/officeDocument/2006/relationships/customXml" Target="../ink/ink147.xml"/><Relationship Id="rId72" Type="http://schemas.openxmlformats.org/officeDocument/2006/relationships/image" Target="NULL"/><Relationship Id="rId3" Type="http://schemas.openxmlformats.org/officeDocument/2006/relationships/customXml" Target="../ink/ink123.xml"/><Relationship Id="rId12" Type="http://schemas.openxmlformats.org/officeDocument/2006/relationships/image" Target="NULL"/><Relationship Id="rId17" Type="http://schemas.openxmlformats.org/officeDocument/2006/relationships/customXml" Target="../ink/ink130.xml"/><Relationship Id="rId25" Type="http://schemas.openxmlformats.org/officeDocument/2006/relationships/customXml" Target="../ink/ink134.xml"/><Relationship Id="rId33" Type="http://schemas.openxmlformats.org/officeDocument/2006/relationships/customXml" Target="../ink/ink138.xml"/><Relationship Id="rId38" Type="http://schemas.openxmlformats.org/officeDocument/2006/relationships/image" Target="NULL"/><Relationship Id="rId46" Type="http://schemas.openxmlformats.org/officeDocument/2006/relationships/image" Target="NULL"/><Relationship Id="rId59" Type="http://schemas.openxmlformats.org/officeDocument/2006/relationships/customXml" Target="../ink/ink151.xml"/><Relationship Id="rId67" Type="http://schemas.openxmlformats.org/officeDocument/2006/relationships/customXml" Target="../ink/ink155.xml"/><Relationship Id="rId20" Type="http://schemas.openxmlformats.org/officeDocument/2006/relationships/image" Target="NULL"/><Relationship Id="rId41" Type="http://schemas.openxmlformats.org/officeDocument/2006/relationships/customXml" Target="../ink/ink142.xml"/><Relationship Id="rId54" Type="http://schemas.openxmlformats.org/officeDocument/2006/relationships/image" Target="NULL"/><Relationship Id="rId62" Type="http://schemas.openxmlformats.org/officeDocument/2006/relationships/image" Target="NULL"/><Relationship Id="rId70" Type="http://schemas.openxmlformats.org/officeDocument/2006/relationships/image" Target="NULL"/><Relationship Id="rId75" Type="http://schemas.openxmlformats.org/officeDocument/2006/relationships/customXml" Target="../ink/ink159.xml"/><Relationship Id="rId1" Type="http://schemas.openxmlformats.org/officeDocument/2006/relationships/slideLayout" Target="../slideLayouts/slideLayout4.xml"/><Relationship Id="rId6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26" Type="http://schemas.openxmlformats.org/officeDocument/2006/relationships/image" Target="NULL"/><Relationship Id="rId117" Type="http://schemas.openxmlformats.org/officeDocument/2006/relationships/customXml" Target="../ink/ink217.xml"/><Relationship Id="rId21" Type="http://schemas.openxmlformats.org/officeDocument/2006/relationships/customXml" Target="../ink/ink169.xml"/><Relationship Id="rId42" Type="http://schemas.openxmlformats.org/officeDocument/2006/relationships/image" Target="NULL"/><Relationship Id="rId47" Type="http://schemas.openxmlformats.org/officeDocument/2006/relationships/customXml" Target="../ink/ink182.xml"/><Relationship Id="rId63" Type="http://schemas.openxmlformats.org/officeDocument/2006/relationships/customXml" Target="../ink/ink190.xml"/><Relationship Id="rId68" Type="http://schemas.openxmlformats.org/officeDocument/2006/relationships/image" Target="NULL"/><Relationship Id="rId84" Type="http://schemas.openxmlformats.org/officeDocument/2006/relationships/image" Target="NULL"/><Relationship Id="rId89" Type="http://schemas.openxmlformats.org/officeDocument/2006/relationships/customXml" Target="../ink/ink203.xml"/><Relationship Id="rId112" Type="http://schemas.openxmlformats.org/officeDocument/2006/relationships/image" Target="NULL"/><Relationship Id="rId16" Type="http://schemas.openxmlformats.org/officeDocument/2006/relationships/image" Target="NULL"/><Relationship Id="rId107" Type="http://schemas.openxmlformats.org/officeDocument/2006/relationships/customXml" Target="../ink/ink212.xml"/><Relationship Id="rId11" Type="http://schemas.openxmlformats.org/officeDocument/2006/relationships/customXml" Target="../ink/ink164.xml"/><Relationship Id="rId32" Type="http://schemas.openxmlformats.org/officeDocument/2006/relationships/image" Target="NULL"/><Relationship Id="rId37" Type="http://schemas.openxmlformats.org/officeDocument/2006/relationships/customXml" Target="../ink/ink177.xml"/><Relationship Id="rId53" Type="http://schemas.openxmlformats.org/officeDocument/2006/relationships/customXml" Target="../ink/ink185.xml"/><Relationship Id="rId58" Type="http://schemas.openxmlformats.org/officeDocument/2006/relationships/image" Target="NULL"/><Relationship Id="rId74" Type="http://schemas.openxmlformats.org/officeDocument/2006/relationships/image" Target="NULL"/><Relationship Id="rId79" Type="http://schemas.openxmlformats.org/officeDocument/2006/relationships/customXml" Target="../ink/ink198.xml"/><Relationship Id="rId102" Type="http://schemas.openxmlformats.org/officeDocument/2006/relationships/image" Target="NULL"/><Relationship Id="rId123" Type="http://schemas.openxmlformats.org/officeDocument/2006/relationships/customXml" Target="../ink/ink220.xml"/><Relationship Id="rId128" Type="http://schemas.openxmlformats.org/officeDocument/2006/relationships/image" Target="NULL"/><Relationship Id="rId5" Type="http://schemas.openxmlformats.org/officeDocument/2006/relationships/customXml" Target="../ink/ink161.xml"/><Relationship Id="rId90" Type="http://schemas.openxmlformats.org/officeDocument/2006/relationships/image" Target="NULL"/><Relationship Id="rId95" Type="http://schemas.openxmlformats.org/officeDocument/2006/relationships/customXml" Target="../ink/ink206.xml"/><Relationship Id="rId19" Type="http://schemas.openxmlformats.org/officeDocument/2006/relationships/customXml" Target="../ink/ink168.xm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customXml" Target="../ink/ink172.xml"/><Relationship Id="rId30" Type="http://schemas.openxmlformats.org/officeDocument/2006/relationships/image" Target="NULL"/><Relationship Id="rId35" Type="http://schemas.openxmlformats.org/officeDocument/2006/relationships/customXml" Target="../ink/ink176.xml"/><Relationship Id="rId43" Type="http://schemas.openxmlformats.org/officeDocument/2006/relationships/customXml" Target="../ink/ink180.xml"/><Relationship Id="rId48" Type="http://schemas.openxmlformats.org/officeDocument/2006/relationships/image" Target="NULL"/><Relationship Id="rId56" Type="http://schemas.openxmlformats.org/officeDocument/2006/relationships/image" Target="NULL"/><Relationship Id="rId64" Type="http://schemas.openxmlformats.org/officeDocument/2006/relationships/image" Target="NULL"/><Relationship Id="rId69" Type="http://schemas.openxmlformats.org/officeDocument/2006/relationships/customXml" Target="../ink/ink193.xml"/><Relationship Id="rId77" Type="http://schemas.openxmlformats.org/officeDocument/2006/relationships/customXml" Target="../ink/ink197.xml"/><Relationship Id="rId100" Type="http://schemas.openxmlformats.org/officeDocument/2006/relationships/image" Target="NULL"/><Relationship Id="rId105" Type="http://schemas.openxmlformats.org/officeDocument/2006/relationships/customXml" Target="../ink/ink211.xml"/><Relationship Id="rId113" Type="http://schemas.openxmlformats.org/officeDocument/2006/relationships/customXml" Target="../ink/ink215.xml"/><Relationship Id="rId118" Type="http://schemas.openxmlformats.org/officeDocument/2006/relationships/image" Target="NULL"/><Relationship Id="rId126" Type="http://schemas.openxmlformats.org/officeDocument/2006/relationships/image" Target="NULL"/><Relationship Id="rId8" Type="http://schemas.openxmlformats.org/officeDocument/2006/relationships/image" Target="NULL"/><Relationship Id="rId51" Type="http://schemas.openxmlformats.org/officeDocument/2006/relationships/customXml" Target="../ink/ink184.xml"/><Relationship Id="rId72" Type="http://schemas.openxmlformats.org/officeDocument/2006/relationships/image" Target="NULL"/><Relationship Id="rId80" Type="http://schemas.openxmlformats.org/officeDocument/2006/relationships/image" Target="NULL"/><Relationship Id="rId85" Type="http://schemas.openxmlformats.org/officeDocument/2006/relationships/customXml" Target="../ink/ink201.xml"/><Relationship Id="rId93" Type="http://schemas.openxmlformats.org/officeDocument/2006/relationships/customXml" Target="../ink/ink205.xml"/><Relationship Id="rId98" Type="http://schemas.openxmlformats.org/officeDocument/2006/relationships/image" Target="NULL"/><Relationship Id="rId121" Type="http://schemas.openxmlformats.org/officeDocument/2006/relationships/customXml" Target="../ink/ink219.xml"/><Relationship Id="rId3" Type="http://schemas.openxmlformats.org/officeDocument/2006/relationships/customXml" Target="../ink/ink160.xml"/><Relationship Id="rId12" Type="http://schemas.openxmlformats.org/officeDocument/2006/relationships/image" Target="NULL"/><Relationship Id="rId17" Type="http://schemas.openxmlformats.org/officeDocument/2006/relationships/customXml" Target="../ink/ink167.xml"/><Relationship Id="rId25" Type="http://schemas.openxmlformats.org/officeDocument/2006/relationships/customXml" Target="../ink/ink171.xml"/><Relationship Id="rId33" Type="http://schemas.openxmlformats.org/officeDocument/2006/relationships/customXml" Target="../ink/ink175.xml"/><Relationship Id="rId38" Type="http://schemas.openxmlformats.org/officeDocument/2006/relationships/image" Target="NULL"/><Relationship Id="rId46" Type="http://schemas.openxmlformats.org/officeDocument/2006/relationships/image" Target="NULL"/><Relationship Id="rId59" Type="http://schemas.openxmlformats.org/officeDocument/2006/relationships/customXml" Target="../ink/ink188.xml"/><Relationship Id="rId67" Type="http://schemas.openxmlformats.org/officeDocument/2006/relationships/customXml" Target="../ink/ink192.xml"/><Relationship Id="rId103" Type="http://schemas.openxmlformats.org/officeDocument/2006/relationships/customXml" Target="../ink/ink210.xml"/><Relationship Id="rId108" Type="http://schemas.openxmlformats.org/officeDocument/2006/relationships/image" Target="NULL"/><Relationship Id="rId116" Type="http://schemas.openxmlformats.org/officeDocument/2006/relationships/image" Target="NULL"/><Relationship Id="rId124" Type="http://schemas.openxmlformats.org/officeDocument/2006/relationships/image" Target="NULL"/><Relationship Id="rId129" Type="http://schemas.openxmlformats.org/officeDocument/2006/relationships/customXml" Target="../ink/ink223.xml"/><Relationship Id="rId20" Type="http://schemas.openxmlformats.org/officeDocument/2006/relationships/image" Target="NULL"/><Relationship Id="rId41" Type="http://schemas.openxmlformats.org/officeDocument/2006/relationships/customXml" Target="../ink/ink179.xml"/><Relationship Id="rId54" Type="http://schemas.openxmlformats.org/officeDocument/2006/relationships/image" Target="NULL"/><Relationship Id="rId62" Type="http://schemas.openxmlformats.org/officeDocument/2006/relationships/image" Target="NULL"/><Relationship Id="rId70" Type="http://schemas.openxmlformats.org/officeDocument/2006/relationships/image" Target="NULL"/><Relationship Id="rId75" Type="http://schemas.openxmlformats.org/officeDocument/2006/relationships/customXml" Target="../ink/ink196.xml"/><Relationship Id="rId83" Type="http://schemas.openxmlformats.org/officeDocument/2006/relationships/customXml" Target="../ink/ink200.xml"/><Relationship Id="rId88" Type="http://schemas.openxmlformats.org/officeDocument/2006/relationships/image" Target="NULL"/><Relationship Id="rId91" Type="http://schemas.openxmlformats.org/officeDocument/2006/relationships/customXml" Target="../ink/ink204.xml"/><Relationship Id="rId96" Type="http://schemas.openxmlformats.org/officeDocument/2006/relationships/image" Target="NULL"/><Relationship Id="rId111" Type="http://schemas.openxmlformats.org/officeDocument/2006/relationships/customXml" Target="../ink/ink214.xml"/><Relationship Id="rId1" Type="http://schemas.openxmlformats.org/officeDocument/2006/relationships/slideLayout" Target="../slideLayouts/slideLayout4.xml"/><Relationship Id="rId6" Type="http://schemas.openxmlformats.org/officeDocument/2006/relationships/image" Target="NULL"/><Relationship Id="rId15" Type="http://schemas.openxmlformats.org/officeDocument/2006/relationships/customXml" Target="../ink/ink166.xml"/><Relationship Id="rId23" Type="http://schemas.openxmlformats.org/officeDocument/2006/relationships/customXml" Target="../ink/ink170.xml"/><Relationship Id="rId28" Type="http://schemas.openxmlformats.org/officeDocument/2006/relationships/image" Target="NULL"/><Relationship Id="rId36" Type="http://schemas.openxmlformats.org/officeDocument/2006/relationships/image" Target="NULL"/><Relationship Id="rId49" Type="http://schemas.openxmlformats.org/officeDocument/2006/relationships/customXml" Target="../ink/ink183.xml"/><Relationship Id="rId57" Type="http://schemas.openxmlformats.org/officeDocument/2006/relationships/customXml" Target="../ink/ink187.xml"/><Relationship Id="rId106" Type="http://schemas.openxmlformats.org/officeDocument/2006/relationships/image" Target="NULL"/><Relationship Id="rId114" Type="http://schemas.openxmlformats.org/officeDocument/2006/relationships/image" Target="NULL"/><Relationship Id="rId119" Type="http://schemas.openxmlformats.org/officeDocument/2006/relationships/customXml" Target="../ink/ink218.xml"/><Relationship Id="rId127" Type="http://schemas.openxmlformats.org/officeDocument/2006/relationships/customXml" Target="../ink/ink222.xml"/><Relationship Id="rId10" Type="http://schemas.openxmlformats.org/officeDocument/2006/relationships/image" Target="NULL"/><Relationship Id="rId31" Type="http://schemas.openxmlformats.org/officeDocument/2006/relationships/customXml" Target="../ink/ink174.xml"/><Relationship Id="rId44" Type="http://schemas.openxmlformats.org/officeDocument/2006/relationships/image" Target="NULL"/><Relationship Id="rId52" Type="http://schemas.openxmlformats.org/officeDocument/2006/relationships/image" Target="NULL"/><Relationship Id="rId60" Type="http://schemas.openxmlformats.org/officeDocument/2006/relationships/image" Target="NULL"/><Relationship Id="rId65" Type="http://schemas.openxmlformats.org/officeDocument/2006/relationships/customXml" Target="../ink/ink191.xml"/><Relationship Id="rId73" Type="http://schemas.openxmlformats.org/officeDocument/2006/relationships/customXml" Target="../ink/ink195.xml"/><Relationship Id="rId78" Type="http://schemas.openxmlformats.org/officeDocument/2006/relationships/image" Target="NULL"/><Relationship Id="rId81" Type="http://schemas.openxmlformats.org/officeDocument/2006/relationships/customXml" Target="../ink/ink199.xml"/><Relationship Id="rId86" Type="http://schemas.openxmlformats.org/officeDocument/2006/relationships/image" Target="NULL"/><Relationship Id="rId94" Type="http://schemas.openxmlformats.org/officeDocument/2006/relationships/image" Target="NULL"/><Relationship Id="rId99" Type="http://schemas.openxmlformats.org/officeDocument/2006/relationships/customXml" Target="../ink/ink208.xml"/><Relationship Id="rId101" Type="http://schemas.openxmlformats.org/officeDocument/2006/relationships/customXml" Target="../ink/ink209.xml"/><Relationship Id="rId122" Type="http://schemas.openxmlformats.org/officeDocument/2006/relationships/image" Target="NULL"/><Relationship Id="rId13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customXml" Target="../ink/ink163.xml"/><Relationship Id="rId13" Type="http://schemas.openxmlformats.org/officeDocument/2006/relationships/customXml" Target="../ink/ink165.xml"/><Relationship Id="rId18" Type="http://schemas.openxmlformats.org/officeDocument/2006/relationships/image" Target="NULL"/><Relationship Id="rId39" Type="http://schemas.openxmlformats.org/officeDocument/2006/relationships/customXml" Target="../ink/ink178.xml"/><Relationship Id="rId109" Type="http://schemas.openxmlformats.org/officeDocument/2006/relationships/customXml" Target="../ink/ink213.xml"/><Relationship Id="rId34" Type="http://schemas.openxmlformats.org/officeDocument/2006/relationships/image" Target="NULL"/><Relationship Id="rId50" Type="http://schemas.openxmlformats.org/officeDocument/2006/relationships/image" Target="NULL"/><Relationship Id="rId55" Type="http://schemas.openxmlformats.org/officeDocument/2006/relationships/customXml" Target="../ink/ink186.xml"/><Relationship Id="rId76" Type="http://schemas.openxmlformats.org/officeDocument/2006/relationships/image" Target="NULL"/><Relationship Id="rId97" Type="http://schemas.openxmlformats.org/officeDocument/2006/relationships/customXml" Target="../ink/ink207.xml"/><Relationship Id="rId104" Type="http://schemas.openxmlformats.org/officeDocument/2006/relationships/image" Target="NULL"/><Relationship Id="rId120" Type="http://schemas.openxmlformats.org/officeDocument/2006/relationships/image" Target="NULL"/><Relationship Id="rId125" Type="http://schemas.openxmlformats.org/officeDocument/2006/relationships/customXml" Target="../ink/ink221.xml"/><Relationship Id="rId7" Type="http://schemas.openxmlformats.org/officeDocument/2006/relationships/customXml" Target="../ink/ink162.xml"/><Relationship Id="rId71" Type="http://schemas.openxmlformats.org/officeDocument/2006/relationships/customXml" Target="../ink/ink194.xml"/><Relationship Id="rId92" Type="http://schemas.openxmlformats.org/officeDocument/2006/relationships/image" Target="NULL"/><Relationship Id="rId2" Type="http://schemas.openxmlformats.org/officeDocument/2006/relationships/notesSlide" Target="../notesSlides/notesSlide10.xml"/><Relationship Id="rId29" Type="http://schemas.openxmlformats.org/officeDocument/2006/relationships/customXml" Target="../ink/ink173.xml"/><Relationship Id="rId24" Type="http://schemas.openxmlformats.org/officeDocument/2006/relationships/image" Target="NULL"/><Relationship Id="rId40" Type="http://schemas.openxmlformats.org/officeDocument/2006/relationships/image" Target="NULL"/><Relationship Id="rId45" Type="http://schemas.openxmlformats.org/officeDocument/2006/relationships/customXml" Target="../ink/ink181.xml"/><Relationship Id="rId66" Type="http://schemas.openxmlformats.org/officeDocument/2006/relationships/image" Target="NULL"/><Relationship Id="rId87" Type="http://schemas.openxmlformats.org/officeDocument/2006/relationships/customXml" Target="../ink/ink202.xml"/><Relationship Id="rId110" Type="http://schemas.openxmlformats.org/officeDocument/2006/relationships/image" Target="NULL"/><Relationship Id="rId115" Type="http://schemas.openxmlformats.org/officeDocument/2006/relationships/customXml" Target="../ink/ink216.xml"/><Relationship Id="rId61" Type="http://schemas.openxmlformats.org/officeDocument/2006/relationships/customXml" Target="../ink/ink189.xml"/><Relationship Id="rId82" Type="http://schemas.openxmlformats.org/officeDocument/2006/relationships/image" Target="NUL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29.xml"/><Relationship Id="rId18" Type="http://schemas.openxmlformats.org/officeDocument/2006/relationships/image" Target="NULL"/><Relationship Id="rId26" Type="http://schemas.openxmlformats.org/officeDocument/2006/relationships/image" Target="NULL"/><Relationship Id="rId39" Type="http://schemas.openxmlformats.org/officeDocument/2006/relationships/customXml" Target="../ink/ink242.xml"/><Relationship Id="rId21" Type="http://schemas.openxmlformats.org/officeDocument/2006/relationships/customXml" Target="../ink/ink233.xml"/><Relationship Id="rId34" Type="http://schemas.openxmlformats.org/officeDocument/2006/relationships/image" Target="NULL"/><Relationship Id="rId42" Type="http://schemas.openxmlformats.org/officeDocument/2006/relationships/image" Target="NULL"/><Relationship Id="rId47" Type="http://schemas.openxmlformats.org/officeDocument/2006/relationships/customXml" Target="../ink/ink246.xml"/><Relationship Id="rId50" Type="http://schemas.openxmlformats.org/officeDocument/2006/relationships/image" Target="NULL"/><Relationship Id="rId55" Type="http://schemas.openxmlformats.org/officeDocument/2006/relationships/customXml" Target="../ink/ink250.xml"/><Relationship Id="rId7" Type="http://schemas.openxmlformats.org/officeDocument/2006/relationships/customXml" Target="../ink/ink226.xml"/><Relationship Id="rId12" Type="http://schemas.openxmlformats.org/officeDocument/2006/relationships/image" Target="NULL"/><Relationship Id="rId17" Type="http://schemas.openxmlformats.org/officeDocument/2006/relationships/customXml" Target="../ink/ink231.xml"/><Relationship Id="rId25" Type="http://schemas.openxmlformats.org/officeDocument/2006/relationships/customXml" Target="../ink/ink235.xml"/><Relationship Id="rId33" Type="http://schemas.openxmlformats.org/officeDocument/2006/relationships/customXml" Target="../ink/ink239.xml"/><Relationship Id="rId38" Type="http://schemas.openxmlformats.org/officeDocument/2006/relationships/image" Target="NULL"/><Relationship Id="rId46" Type="http://schemas.openxmlformats.org/officeDocument/2006/relationships/image" Target="NULL"/><Relationship Id="rId59" Type="http://schemas.openxmlformats.org/officeDocument/2006/relationships/customXml" Target="../ink/ink252.xml"/><Relationship Id="rId2" Type="http://schemas.openxmlformats.org/officeDocument/2006/relationships/notesSlide" Target="../notesSlides/notesSlide12.xml"/><Relationship Id="rId16" Type="http://schemas.openxmlformats.org/officeDocument/2006/relationships/image" Target="NULL"/><Relationship Id="rId20" Type="http://schemas.openxmlformats.org/officeDocument/2006/relationships/image" Target="NULL"/><Relationship Id="rId29" Type="http://schemas.openxmlformats.org/officeDocument/2006/relationships/customXml" Target="../ink/ink237.xml"/><Relationship Id="rId41" Type="http://schemas.openxmlformats.org/officeDocument/2006/relationships/customXml" Target="../ink/ink243.xml"/><Relationship Id="rId54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customXml" Target="../ink/ink228.xml"/><Relationship Id="rId24" Type="http://schemas.openxmlformats.org/officeDocument/2006/relationships/image" Target="NULL"/><Relationship Id="rId32" Type="http://schemas.openxmlformats.org/officeDocument/2006/relationships/image" Target="NULL"/><Relationship Id="rId37" Type="http://schemas.openxmlformats.org/officeDocument/2006/relationships/customXml" Target="../ink/ink241.xml"/><Relationship Id="rId40" Type="http://schemas.openxmlformats.org/officeDocument/2006/relationships/image" Target="NULL"/><Relationship Id="rId45" Type="http://schemas.openxmlformats.org/officeDocument/2006/relationships/customXml" Target="../ink/ink245.xml"/><Relationship Id="rId53" Type="http://schemas.openxmlformats.org/officeDocument/2006/relationships/customXml" Target="../ink/ink249.xml"/><Relationship Id="rId58" Type="http://schemas.openxmlformats.org/officeDocument/2006/relationships/image" Target="NULL"/><Relationship Id="rId5" Type="http://schemas.openxmlformats.org/officeDocument/2006/relationships/customXml" Target="../ink/ink225.xml"/><Relationship Id="rId15" Type="http://schemas.openxmlformats.org/officeDocument/2006/relationships/customXml" Target="../ink/ink230.xml"/><Relationship Id="rId23" Type="http://schemas.openxmlformats.org/officeDocument/2006/relationships/customXml" Target="../ink/ink234.xml"/><Relationship Id="rId28" Type="http://schemas.openxmlformats.org/officeDocument/2006/relationships/image" Target="NULL"/><Relationship Id="rId36" Type="http://schemas.openxmlformats.org/officeDocument/2006/relationships/image" Target="NULL"/><Relationship Id="rId49" Type="http://schemas.openxmlformats.org/officeDocument/2006/relationships/customXml" Target="../ink/ink247.xml"/><Relationship Id="rId57" Type="http://schemas.openxmlformats.org/officeDocument/2006/relationships/customXml" Target="../ink/ink251.xml"/><Relationship Id="rId10" Type="http://schemas.openxmlformats.org/officeDocument/2006/relationships/image" Target="NULL"/><Relationship Id="rId19" Type="http://schemas.openxmlformats.org/officeDocument/2006/relationships/customXml" Target="../ink/ink232.xml"/><Relationship Id="rId31" Type="http://schemas.openxmlformats.org/officeDocument/2006/relationships/customXml" Target="../ink/ink238.xml"/><Relationship Id="rId44" Type="http://schemas.openxmlformats.org/officeDocument/2006/relationships/image" Target="NULL"/><Relationship Id="rId52" Type="http://schemas.openxmlformats.org/officeDocument/2006/relationships/image" Target="NULL"/><Relationship Id="rId6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customXml" Target="../ink/ink227.xm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customXml" Target="../ink/ink236.xml"/><Relationship Id="rId30" Type="http://schemas.openxmlformats.org/officeDocument/2006/relationships/image" Target="NULL"/><Relationship Id="rId35" Type="http://schemas.openxmlformats.org/officeDocument/2006/relationships/customXml" Target="../ink/ink240.xml"/><Relationship Id="rId43" Type="http://schemas.openxmlformats.org/officeDocument/2006/relationships/customXml" Target="../ink/ink244.xml"/><Relationship Id="rId48" Type="http://schemas.openxmlformats.org/officeDocument/2006/relationships/image" Target="NULL"/><Relationship Id="rId56" Type="http://schemas.openxmlformats.org/officeDocument/2006/relationships/image" Target="NULL"/><Relationship Id="rId8" Type="http://schemas.openxmlformats.org/officeDocument/2006/relationships/image" Target="NULL"/><Relationship Id="rId51" Type="http://schemas.openxmlformats.org/officeDocument/2006/relationships/customXml" Target="../ink/ink248.xml"/><Relationship Id="rId3" Type="http://schemas.openxmlformats.org/officeDocument/2006/relationships/customXml" Target="../ink/ink22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6" Type="http://schemas.openxmlformats.org/officeDocument/2006/relationships/customXml" Target="../ink/ink264.xml"/><Relationship Id="rId21" Type="http://schemas.openxmlformats.org/officeDocument/2006/relationships/image" Target="NULL"/><Relationship Id="rId42" Type="http://schemas.openxmlformats.org/officeDocument/2006/relationships/customXml" Target="../ink/ink272.xml"/><Relationship Id="rId47" Type="http://schemas.openxmlformats.org/officeDocument/2006/relationships/image" Target="NULL"/><Relationship Id="rId63" Type="http://schemas.openxmlformats.org/officeDocument/2006/relationships/image" Target="NULL"/><Relationship Id="rId68" Type="http://schemas.openxmlformats.org/officeDocument/2006/relationships/customXml" Target="../ink/ink285.xml"/><Relationship Id="rId84" Type="http://schemas.openxmlformats.org/officeDocument/2006/relationships/customXml" Target="../ink/ink294.xml"/><Relationship Id="rId89" Type="http://schemas.openxmlformats.org/officeDocument/2006/relationships/image" Target="NULL"/><Relationship Id="rId112" Type="http://schemas.openxmlformats.org/officeDocument/2006/relationships/customXml" Target="../ink/ink308.xml"/><Relationship Id="rId2" Type="http://schemas.openxmlformats.org/officeDocument/2006/relationships/notesSlide" Target="../notesSlides/notesSlide14.xml"/><Relationship Id="rId16" Type="http://schemas.openxmlformats.org/officeDocument/2006/relationships/customXml" Target="../ink/ink259.xml"/><Relationship Id="rId29" Type="http://schemas.openxmlformats.org/officeDocument/2006/relationships/image" Target="NULL"/><Relationship Id="rId107" Type="http://schemas.openxmlformats.org/officeDocument/2006/relationships/image" Target="NULL"/><Relationship Id="rId11" Type="http://schemas.openxmlformats.org/officeDocument/2006/relationships/image" Target="NULL"/><Relationship Id="rId24" Type="http://schemas.openxmlformats.org/officeDocument/2006/relationships/customXml" Target="../ink/ink263.xml"/><Relationship Id="rId32" Type="http://schemas.openxmlformats.org/officeDocument/2006/relationships/customXml" Target="../ink/ink267.xml"/><Relationship Id="rId37" Type="http://schemas.openxmlformats.org/officeDocument/2006/relationships/image" Target="NULL"/><Relationship Id="rId40" Type="http://schemas.openxmlformats.org/officeDocument/2006/relationships/customXml" Target="../ink/ink271.xml"/><Relationship Id="rId45" Type="http://schemas.openxmlformats.org/officeDocument/2006/relationships/image" Target="NULL"/><Relationship Id="rId53" Type="http://schemas.openxmlformats.org/officeDocument/2006/relationships/image" Target="NULL"/><Relationship Id="rId58" Type="http://schemas.openxmlformats.org/officeDocument/2006/relationships/customXml" Target="../ink/ink280.xml"/><Relationship Id="rId66" Type="http://schemas.openxmlformats.org/officeDocument/2006/relationships/customXml" Target="../ink/ink284.xml"/><Relationship Id="rId74" Type="http://schemas.openxmlformats.org/officeDocument/2006/relationships/customXml" Target="../ink/ink288.xml"/><Relationship Id="rId79" Type="http://schemas.openxmlformats.org/officeDocument/2006/relationships/customXml" Target="../ink/ink291.xml"/><Relationship Id="rId87" Type="http://schemas.openxmlformats.org/officeDocument/2006/relationships/image" Target="NULL"/><Relationship Id="rId102" Type="http://schemas.openxmlformats.org/officeDocument/2006/relationships/customXml" Target="../ink/ink303.xml"/><Relationship Id="rId110" Type="http://schemas.openxmlformats.org/officeDocument/2006/relationships/customXml" Target="../ink/ink307.xml"/><Relationship Id="rId5" Type="http://schemas.openxmlformats.org/officeDocument/2006/relationships/image" Target="NULL"/><Relationship Id="rId61" Type="http://schemas.openxmlformats.org/officeDocument/2006/relationships/image" Target="NULL"/><Relationship Id="rId82" Type="http://schemas.openxmlformats.org/officeDocument/2006/relationships/customXml" Target="../ink/ink293.xml"/><Relationship Id="rId90" Type="http://schemas.openxmlformats.org/officeDocument/2006/relationships/customXml" Target="../ink/ink297.xml"/><Relationship Id="rId95" Type="http://schemas.openxmlformats.org/officeDocument/2006/relationships/image" Target="NULL"/><Relationship Id="rId19" Type="http://schemas.openxmlformats.org/officeDocument/2006/relationships/image" Target="NULL"/><Relationship Id="rId14" Type="http://schemas.openxmlformats.org/officeDocument/2006/relationships/customXml" Target="../ink/ink258.xml"/><Relationship Id="rId22" Type="http://schemas.openxmlformats.org/officeDocument/2006/relationships/customXml" Target="../ink/ink262.xml"/><Relationship Id="rId27" Type="http://schemas.openxmlformats.org/officeDocument/2006/relationships/image" Target="NULL"/><Relationship Id="rId30" Type="http://schemas.openxmlformats.org/officeDocument/2006/relationships/customXml" Target="../ink/ink266.xml"/><Relationship Id="rId35" Type="http://schemas.openxmlformats.org/officeDocument/2006/relationships/image" Target="NULL"/><Relationship Id="rId43" Type="http://schemas.openxmlformats.org/officeDocument/2006/relationships/image" Target="NULL"/><Relationship Id="rId48" Type="http://schemas.openxmlformats.org/officeDocument/2006/relationships/customXml" Target="../ink/ink275.xml"/><Relationship Id="rId56" Type="http://schemas.openxmlformats.org/officeDocument/2006/relationships/customXml" Target="../ink/ink279.xml"/><Relationship Id="rId64" Type="http://schemas.openxmlformats.org/officeDocument/2006/relationships/customXml" Target="../ink/ink283.xml"/><Relationship Id="rId69" Type="http://schemas.openxmlformats.org/officeDocument/2006/relationships/image" Target="NULL"/><Relationship Id="rId77" Type="http://schemas.openxmlformats.org/officeDocument/2006/relationships/customXml" Target="../ink/ink290.xml"/><Relationship Id="rId100" Type="http://schemas.openxmlformats.org/officeDocument/2006/relationships/customXml" Target="../ink/ink302.xml"/><Relationship Id="rId105" Type="http://schemas.openxmlformats.org/officeDocument/2006/relationships/image" Target="NULL"/><Relationship Id="rId113" Type="http://schemas.openxmlformats.org/officeDocument/2006/relationships/image" Target="NULL"/><Relationship Id="rId8" Type="http://schemas.openxmlformats.org/officeDocument/2006/relationships/customXml" Target="../ink/ink255.xml"/><Relationship Id="rId51" Type="http://schemas.openxmlformats.org/officeDocument/2006/relationships/image" Target="NULL"/><Relationship Id="rId72" Type="http://schemas.openxmlformats.org/officeDocument/2006/relationships/customXml" Target="../ink/ink287.xml"/><Relationship Id="rId80" Type="http://schemas.openxmlformats.org/officeDocument/2006/relationships/customXml" Target="../ink/ink292.xml"/><Relationship Id="rId85" Type="http://schemas.openxmlformats.org/officeDocument/2006/relationships/image" Target="NULL"/><Relationship Id="rId93" Type="http://schemas.openxmlformats.org/officeDocument/2006/relationships/image" Target="NULL"/><Relationship Id="rId98" Type="http://schemas.openxmlformats.org/officeDocument/2006/relationships/customXml" Target="../ink/ink301.xml"/><Relationship Id="rId3" Type="http://schemas.openxmlformats.org/officeDocument/2006/relationships/image" Target="../media/image6.gif"/><Relationship Id="rId12" Type="http://schemas.openxmlformats.org/officeDocument/2006/relationships/customXml" Target="../ink/ink257.xml"/><Relationship Id="rId17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customXml" Target="../ink/ink270.xml"/><Relationship Id="rId46" Type="http://schemas.openxmlformats.org/officeDocument/2006/relationships/customXml" Target="../ink/ink274.xml"/><Relationship Id="rId59" Type="http://schemas.openxmlformats.org/officeDocument/2006/relationships/image" Target="NULL"/><Relationship Id="rId67" Type="http://schemas.openxmlformats.org/officeDocument/2006/relationships/image" Target="NULL"/><Relationship Id="rId103" Type="http://schemas.openxmlformats.org/officeDocument/2006/relationships/image" Target="NULL"/><Relationship Id="rId108" Type="http://schemas.openxmlformats.org/officeDocument/2006/relationships/customXml" Target="../ink/ink306.xml"/><Relationship Id="rId20" Type="http://schemas.openxmlformats.org/officeDocument/2006/relationships/customXml" Target="../ink/ink261.xml"/><Relationship Id="rId41" Type="http://schemas.openxmlformats.org/officeDocument/2006/relationships/image" Target="NULL"/><Relationship Id="rId54" Type="http://schemas.openxmlformats.org/officeDocument/2006/relationships/customXml" Target="../ink/ink278.xml"/><Relationship Id="rId62" Type="http://schemas.openxmlformats.org/officeDocument/2006/relationships/customXml" Target="../ink/ink282.xml"/><Relationship Id="rId70" Type="http://schemas.openxmlformats.org/officeDocument/2006/relationships/customXml" Target="../ink/ink286.xml"/><Relationship Id="rId75" Type="http://schemas.openxmlformats.org/officeDocument/2006/relationships/customXml" Target="../ink/ink289.xml"/><Relationship Id="rId83" Type="http://schemas.openxmlformats.org/officeDocument/2006/relationships/image" Target="NULL"/><Relationship Id="rId88" Type="http://schemas.openxmlformats.org/officeDocument/2006/relationships/customXml" Target="../ink/ink296.xml"/><Relationship Id="rId91" Type="http://schemas.openxmlformats.org/officeDocument/2006/relationships/image" Target="NULL"/><Relationship Id="rId96" Type="http://schemas.openxmlformats.org/officeDocument/2006/relationships/customXml" Target="../ink/ink300.xml"/><Relationship Id="rId111" Type="http://schemas.openxmlformats.org/officeDocument/2006/relationships/image" Target="NUL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254.xm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customXml" Target="../ink/ink265.xml"/><Relationship Id="rId36" Type="http://schemas.openxmlformats.org/officeDocument/2006/relationships/customXml" Target="../ink/ink269.xml"/><Relationship Id="rId49" Type="http://schemas.openxmlformats.org/officeDocument/2006/relationships/image" Target="NULL"/><Relationship Id="rId57" Type="http://schemas.openxmlformats.org/officeDocument/2006/relationships/image" Target="NULL"/><Relationship Id="rId106" Type="http://schemas.openxmlformats.org/officeDocument/2006/relationships/customXml" Target="../ink/ink305.xml"/><Relationship Id="rId10" Type="http://schemas.openxmlformats.org/officeDocument/2006/relationships/customXml" Target="../ink/ink256.xml"/><Relationship Id="rId31" Type="http://schemas.openxmlformats.org/officeDocument/2006/relationships/image" Target="NULL"/><Relationship Id="rId44" Type="http://schemas.openxmlformats.org/officeDocument/2006/relationships/customXml" Target="../ink/ink273.xml"/><Relationship Id="rId52" Type="http://schemas.openxmlformats.org/officeDocument/2006/relationships/customXml" Target="../ink/ink277.xml"/><Relationship Id="rId60" Type="http://schemas.openxmlformats.org/officeDocument/2006/relationships/customXml" Target="../ink/ink281.xml"/><Relationship Id="rId65" Type="http://schemas.openxmlformats.org/officeDocument/2006/relationships/image" Target="NULL"/><Relationship Id="rId73" Type="http://schemas.openxmlformats.org/officeDocument/2006/relationships/image" Target="NULL"/><Relationship Id="rId78" Type="http://schemas.openxmlformats.org/officeDocument/2006/relationships/image" Target="NULL"/><Relationship Id="rId81" Type="http://schemas.openxmlformats.org/officeDocument/2006/relationships/image" Target="NULL"/><Relationship Id="rId86" Type="http://schemas.openxmlformats.org/officeDocument/2006/relationships/customXml" Target="../ink/ink295.xml"/><Relationship Id="rId94" Type="http://schemas.openxmlformats.org/officeDocument/2006/relationships/customXml" Target="../ink/ink299.xml"/><Relationship Id="rId99" Type="http://schemas.openxmlformats.org/officeDocument/2006/relationships/image" Target="NULL"/><Relationship Id="rId101" Type="http://schemas.openxmlformats.org/officeDocument/2006/relationships/image" Target="NULL"/><Relationship Id="rId4" Type="http://schemas.openxmlformats.org/officeDocument/2006/relationships/customXml" Target="../ink/ink253.xml"/><Relationship Id="rId9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customXml" Target="../ink/ink260.xml"/><Relationship Id="rId39" Type="http://schemas.openxmlformats.org/officeDocument/2006/relationships/image" Target="NULL"/><Relationship Id="rId109" Type="http://schemas.openxmlformats.org/officeDocument/2006/relationships/image" Target="NULL"/><Relationship Id="rId34" Type="http://schemas.openxmlformats.org/officeDocument/2006/relationships/customXml" Target="../ink/ink268.xml"/><Relationship Id="rId50" Type="http://schemas.openxmlformats.org/officeDocument/2006/relationships/customXml" Target="../ink/ink276.xml"/><Relationship Id="rId55" Type="http://schemas.openxmlformats.org/officeDocument/2006/relationships/image" Target="NULL"/><Relationship Id="rId76" Type="http://schemas.openxmlformats.org/officeDocument/2006/relationships/image" Target="NULL"/><Relationship Id="rId97" Type="http://schemas.openxmlformats.org/officeDocument/2006/relationships/image" Target="NULL"/><Relationship Id="rId104" Type="http://schemas.openxmlformats.org/officeDocument/2006/relationships/customXml" Target="../ink/ink304.xml"/><Relationship Id="rId7" Type="http://schemas.openxmlformats.org/officeDocument/2006/relationships/image" Target="NULL"/><Relationship Id="rId71" Type="http://schemas.openxmlformats.org/officeDocument/2006/relationships/image" Target="NULL"/><Relationship Id="rId92" Type="http://schemas.openxmlformats.org/officeDocument/2006/relationships/customXml" Target="../ink/ink29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14.xml"/><Relationship Id="rId18" Type="http://schemas.openxmlformats.org/officeDocument/2006/relationships/image" Target="NULL"/><Relationship Id="rId26" Type="http://schemas.openxmlformats.org/officeDocument/2006/relationships/image" Target="NULL"/><Relationship Id="rId39" Type="http://schemas.openxmlformats.org/officeDocument/2006/relationships/customXml" Target="../ink/ink327.xml"/><Relationship Id="rId21" Type="http://schemas.openxmlformats.org/officeDocument/2006/relationships/customXml" Target="../ink/ink318.xml"/><Relationship Id="rId34" Type="http://schemas.openxmlformats.org/officeDocument/2006/relationships/image" Target="NULL"/><Relationship Id="rId42" Type="http://schemas.openxmlformats.org/officeDocument/2006/relationships/image" Target="NULL"/><Relationship Id="rId47" Type="http://schemas.openxmlformats.org/officeDocument/2006/relationships/customXml" Target="../ink/ink331.xml"/><Relationship Id="rId50" Type="http://schemas.openxmlformats.org/officeDocument/2006/relationships/image" Target="NULL"/><Relationship Id="rId55" Type="http://schemas.openxmlformats.org/officeDocument/2006/relationships/customXml" Target="../ink/ink335.xml"/><Relationship Id="rId63" Type="http://schemas.openxmlformats.org/officeDocument/2006/relationships/image" Target="NULL"/><Relationship Id="rId68" Type="http://schemas.openxmlformats.org/officeDocument/2006/relationships/customXml" Target="../ink/ink342.xml"/><Relationship Id="rId76" Type="http://schemas.openxmlformats.org/officeDocument/2006/relationships/customXml" Target="../ink/ink346.xml"/><Relationship Id="rId7" Type="http://schemas.openxmlformats.org/officeDocument/2006/relationships/customXml" Target="../ink/ink311.xml"/><Relationship Id="rId71" Type="http://schemas.openxmlformats.org/officeDocument/2006/relationships/image" Target="NULL"/><Relationship Id="rId2" Type="http://schemas.openxmlformats.org/officeDocument/2006/relationships/notesSlide" Target="../notesSlides/notesSlide18.xml"/><Relationship Id="rId16" Type="http://schemas.openxmlformats.org/officeDocument/2006/relationships/image" Target="NULL"/><Relationship Id="rId29" Type="http://schemas.openxmlformats.org/officeDocument/2006/relationships/customXml" Target="../ink/ink322.xml"/><Relationship Id="rId11" Type="http://schemas.openxmlformats.org/officeDocument/2006/relationships/customXml" Target="../ink/ink313.xml"/><Relationship Id="rId24" Type="http://schemas.openxmlformats.org/officeDocument/2006/relationships/image" Target="NULL"/><Relationship Id="rId32" Type="http://schemas.openxmlformats.org/officeDocument/2006/relationships/image" Target="NULL"/><Relationship Id="rId37" Type="http://schemas.openxmlformats.org/officeDocument/2006/relationships/customXml" Target="../ink/ink326.xml"/><Relationship Id="rId40" Type="http://schemas.openxmlformats.org/officeDocument/2006/relationships/image" Target="NULL"/><Relationship Id="rId45" Type="http://schemas.openxmlformats.org/officeDocument/2006/relationships/customXml" Target="../ink/ink330.xml"/><Relationship Id="rId53" Type="http://schemas.openxmlformats.org/officeDocument/2006/relationships/customXml" Target="../ink/ink334.xml"/><Relationship Id="rId58" Type="http://schemas.openxmlformats.org/officeDocument/2006/relationships/image" Target="NULL"/><Relationship Id="rId66" Type="http://schemas.openxmlformats.org/officeDocument/2006/relationships/customXml" Target="../ink/ink341.xml"/><Relationship Id="rId74" Type="http://schemas.openxmlformats.org/officeDocument/2006/relationships/customXml" Target="../ink/ink345.xml"/><Relationship Id="rId79" Type="http://schemas.openxmlformats.org/officeDocument/2006/relationships/image" Target="NULL"/><Relationship Id="rId5" Type="http://schemas.openxmlformats.org/officeDocument/2006/relationships/customXml" Target="../ink/ink310.xml"/><Relationship Id="rId61" Type="http://schemas.openxmlformats.org/officeDocument/2006/relationships/image" Target="NULL"/><Relationship Id="rId10" Type="http://schemas.openxmlformats.org/officeDocument/2006/relationships/image" Target="NULL"/><Relationship Id="rId19" Type="http://schemas.openxmlformats.org/officeDocument/2006/relationships/customXml" Target="../ink/ink317.xml"/><Relationship Id="rId31" Type="http://schemas.openxmlformats.org/officeDocument/2006/relationships/customXml" Target="../ink/ink323.xml"/><Relationship Id="rId44" Type="http://schemas.openxmlformats.org/officeDocument/2006/relationships/image" Target="NULL"/><Relationship Id="rId52" Type="http://schemas.openxmlformats.org/officeDocument/2006/relationships/image" Target="NULL"/><Relationship Id="rId60" Type="http://schemas.openxmlformats.org/officeDocument/2006/relationships/customXml" Target="../ink/ink338.xml"/><Relationship Id="rId65" Type="http://schemas.openxmlformats.org/officeDocument/2006/relationships/image" Target="NULL"/><Relationship Id="rId73" Type="http://schemas.openxmlformats.org/officeDocument/2006/relationships/image" Target="NULL"/><Relationship Id="rId78" Type="http://schemas.openxmlformats.org/officeDocument/2006/relationships/customXml" Target="../ink/ink347.xml"/><Relationship Id="rId4" Type="http://schemas.openxmlformats.org/officeDocument/2006/relationships/image" Target="NULL"/><Relationship Id="rId9" Type="http://schemas.openxmlformats.org/officeDocument/2006/relationships/customXml" Target="../ink/ink312.xm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customXml" Target="../ink/ink321.xml"/><Relationship Id="rId30" Type="http://schemas.openxmlformats.org/officeDocument/2006/relationships/image" Target="NULL"/><Relationship Id="rId35" Type="http://schemas.openxmlformats.org/officeDocument/2006/relationships/customXml" Target="../ink/ink325.xml"/><Relationship Id="rId43" Type="http://schemas.openxmlformats.org/officeDocument/2006/relationships/customXml" Target="../ink/ink329.xml"/><Relationship Id="rId48" Type="http://schemas.openxmlformats.org/officeDocument/2006/relationships/image" Target="NULL"/><Relationship Id="rId56" Type="http://schemas.openxmlformats.org/officeDocument/2006/relationships/image" Target="NULL"/><Relationship Id="rId64" Type="http://schemas.openxmlformats.org/officeDocument/2006/relationships/customXml" Target="../ink/ink340.xml"/><Relationship Id="rId69" Type="http://schemas.openxmlformats.org/officeDocument/2006/relationships/image" Target="NULL"/><Relationship Id="rId77" Type="http://schemas.openxmlformats.org/officeDocument/2006/relationships/image" Target="NULL"/><Relationship Id="rId8" Type="http://schemas.openxmlformats.org/officeDocument/2006/relationships/image" Target="NULL"/><Relationship Id="rId51" Type="http://schemas.openxmlformats.org/officeDocument/2006/relationships/customXml" Target="../ink/ink333.xml"/><Relationship Id="rId72" Type="http://schemas.openxmlformats.org/officeDocument/2006/relationships/customXml" Target="../ink/ink344.xml"/><Relationship Id="rId3" Type="http://schemas.openxmlformats.org/officeDocument/2006/relationships/customXml" Target="../ink/ink309.xml"/><Relationship Id="rId12" Type="http://schemas.openxmlformats.org/officeDocument/2006/relationships/image" Target="NULL"/><Relationship Id="rId17" Type="http://schemas.openxmlformats.org/officeDocument/2006/relationships/customXml" Target="../ink/ink316.xml"/><Relationship Id="rId25" Type="http://schemas.openxmlformats.org/officeDocument/2006/relationships/customXml" Target="../ink/ink320.xml"/><Relationship Id="rId33" Type="http://schemas.openxmlformats.org/officeDocument/2006/relationships/customXml" Target="../ink/ink324.xml"/><Relationship Id="rId38" Type="http://schemas.openxmlformats.org/officeDocument/2006/relationships/image" Target="NULL"/><Relationship Id="rId46" Type="http://schemas.openxmlformats.org/officeDocument/2006/relationships/image" Target="NULL"/><Relationship Id="rId59" Type="http://schemas.openxmlformats.org/officeDocument/2006/relationships/customXml" Target="../ink/ink337.xml"/><Relationship Id="rId67" Type="http://schemas.openxmlformats.org/officeDocument/2006/relationships/image" Target="NULL"/><Relationship Id="rId20" Type="http://schemas.openxmlformats.org/officeDocument/2006/relationships/image" Target="NULL"/><Relationship Id="rId41" Type="http://schemas.openxmlformats.org/officeDocument/2006/relationships/customXml" Target="../ink/ink328.xml"/><Relationship Id="rId54" Type="http://schemas.openxmlformats.org/officeDocument/2006/relationships/image" Target="NULL"/><Relationship Id="rId62" Type="http://schemas.openxmlformats.org/officeDocument/2006/relationships/customXml" Target="../ink/ink339.xml"/><Relationship Id="rId70" Type="http://schemas.openxmlformats.org/officeDocument/2006/relationships/customXml" Target="../ink/ink343.xml"/><Relationship Id="rId75" Type="http://schemas.openxmlformats.org/officeDocument/2006/relationships/image" Target="NULL"/><Relationship Id="rId1" Type="http://schemas.openxmlformats.org/officeDocument/2006/relationships/slideLayout" Target="../slideLayouts/slideLayout4.xml"/><Relationship Id="rId6" Type="http://schemas.openxmlformats.org/officeDocument/2006/relationships/image" Target="NULL"/><Relationship Id="rId15" Type="http://schemas.openxmlformats.org/officeDocument/2006/relationships/customXml" Target="../ink/ink315.xml"/><Relationship Id="rId23" Type="http://schemas.openxmlformats.org/officeDocument/2006/relationships/customXml" Target="../ink/ink319.xml"/><Relationship Id="rId28" Type="http://schemas.openxmlformats.org/officeDocument/2006/relationships/image" Target="NULL"/><Relationship Id="rId36" Type="http://schemas.openxmlformats.org/officeDocument/2006/relationships/image" Target="NULL"/><Relationship Id="rId49" Type="http://schemas.openxmlformats.org/officeDocument/2006/relationships/customXml" Target="../ink/ink332.xml"/><Relationship Id="rId57" Type="http://schemas.openxmlformats.org/officeDocument/2006/relationships/customXml" Target="../ink/ink336.xml"/></Relationships>
</file>

<file path=ppt/slides/_rels/slide22.xml.rels><?xml version="1.0" encoding="UTF-8" standalone="yes"?>
<Relationships xmlns="http://schemas.openxmlformats.org/package/2006/relationships"><Relationship Id="rId26" Type="http://schemas.openxmlformats.org/officeDocument/2006/relationships/customXml" Target="../ink/ink359.xml"/><Relationship Id="rId117" Type="http://schemas.openxmlformats.org/officeDocument/2006/relationships/customXml" Target="../ink/ink405.xml"/><Relationship Id="rId21" Type="http://schemas.openxmlformats.org/officeDocument/2006/relationships/image" Target="NULL"/><Relationship Id="rId42" Type="http://schemas.openxmlformats.org/officeDocument/2006/relationships/customXml" Target="../ink/ink367.xml"/><Relationship Id="rId47" Type="http://schemas.openxmlformats.org/officeDocument/2006/relationships/image" Target="NULL"/><Relationship Id="rId63" Type="http://schemas.openxmlformats.org/officeDocument/2006/relationships/customXml" Target="../ink/ink378.xml"/><Relationship Id="rId68" Type="http://schemas.openxmlformats.org/officeDocument/2006/relationships/image" Target="NULL"/><Relationship Id="rId84" Type="http://schemas.openxmlformats.org/officeDocument/2006/relationships/image" Target="NULL"/><Relationship Id="rId89" Type="http://schemas.openxmlformats.org/officeDocument/2006/relationships/customXml" Target="../ink/ink391.xml"/><Relationship Id="rId112" Type="http://schemas.openxmlformats.org/officeDocument/2006/relationships/image" Target="NULL"/><Relationship Id="rId133" Type="http://schemas.openxmlformats.org/officeDocument/2006/relationships/customXml" Target="../ink/ink413.xml"/><Relationship Id="rId138" Type="http://schemas.openxmlformats.org/officeDocument/2006/relationships/image" Target="NULL"/><Relationship Id="rId154" Type="http://schemas.openxmlformats.org/officeDocument/2006/relationships/image" Target="NULL"/><Relationship Id="rId159" Type="http://schemas.openxmlformats.org/officeDocument/2006/relationships/customXml" Target="../ink/ink426.xml"/><Relationship Id="rId16" Type="http://schemas.openxmlformats.org/officeDocument/2006/relationships/customXml" Target="../ink/ink354.xml"/><Relationship Id="rId107" Type="http://schemas.openxmlformats.org/officeDocument/2006/relationships/customXml" Target="../ink/ink400.xml"/><Relationship Id="rId11" Type="http://schemas.openxmlformats.org/officeDocument/2006/relationships/image" Target="NULL"/><Relationship Id="rId32" Type="http://schemas.openxmlformats.org/officeDocument/2006/relationships/customXml" Target="../ink/ink362.xml"/><Relationship Id="rId37" Type="http://schemas.openxmlformats.org/officeDocument/2006/relationships/image" Target="NULL"/><Relationship Id="rId53" Type="http://schemas.openxmlformats.org/officeDocument/2006/relationships/image" Target="NULL"/><Relationship Id="rId58" Type="http://schemas.openxmlformats.org/officeDocument/2006/relationships/customXml" Target="../ink/ink375.xml"/><Relationship Id="rId74" Type="http://schemas.openxmlformats.org/officeDocument/2006/relationships/image" Target="NULL"/><Relationship Id="rId79" Type="http://schemas.openxmlformats.org/officeDocument/2006/relationships/customXml" Target="../ink/ink386.xml"/><Relationship Id="rId102" Type="http://schemas.openxmlformats.org/officeDocument/2006/relationships/image" Target="NULL"/><Relationship Id="rId123" Type="http://schemas.openxmlformats.org/officeDocument/2006/relationships/customXml" Target="../ink/ink408.xml"/><Relationship Id="rId128" Type="http://schemas.openxmlformats.org/officeDocument/2006/relationships/image" Target="NULL"/><Relationship Id="rId144" Type="http://schemas.openxmlformats.org/officeDocument/2006/relationships/image" Target="NULL"/><Relationship Id="rId149" Type="http://schemas.openxmlformats.org/officeDocument/2006/relationships/customXml" Target="../ink/ink421.xml"/><Relationship Id="rId5" Type="http://schemas.openxmlformats.org/officeDocument/2006/relationships/image" Target="NULL"/><Relationship Id="rId90" Type="http://schemas.openxmlformats.org/officeDocument/2006/relationships/image" Target="NULL"/><Relationship Id="rId95" Type="http://schemas.openxmlformats.org/officeDocument/2006/relationships/customXml" Target="../ink/ink394.xml"/><Relationship Id="rId160" Type="http://schemas.openxmlformats.org/officeDocument/2006/relationships/image" Target="NULL"/><Relationship Id="rId22" Type="http://schemas.openxmlformats.org/officeDocument/2006/relationships/customXml" Target="../ink/ink357.xml"/><Relationship Id="rId27" Type="http://schemas.openxmlformats.org/officeDocument/2006/relationships/image" Target="NULL"/><Relationship Id="rId43" Type="http://schemas.openxmlformats.org/officeDocument/2006/relationships/image" Target="NULL"/><Relationship Id="rId48" Type="http://schemas.openxmlformats.org/officeDocument/2006/relationships/customXml" Target="../ink/ink370.xml"/><Relationship Id="rId64" Type="http://schemas.openxmlformats.org/officeDocument/2006/relationships/image" Target="NULL"/><Relationship Id="rId69" Type="http://schemas.openxmlformats.org/officeDocument/2006/relationships/customXml" Target="../ink/ink381.xml"/><Relationship Id="rId113" Type="http://schemas.openxmlformats.org/officeDocument/2006/relationships/customXml" Target="../ink/ink403.xml"/><Relationship Id="rId118" Type="http://schemas.openxmlformats.org/officeDocument/2006/relationships/image" Target="NULL"/><Relationship Id="rId134" Type="http://schemas.openxmlformats.org/officeDocument/2006/relationships/image" Target="NULL"/><Relationship Id="rId139" Type="http://schemas.openxmlformats.org/officeDocument/2006/relationships/customXml" Target="../ink/ink416.xml"/><Relationship Id="rId80" Type="http://schemas.openxmlformats.org/officeDocument/2006/relationships/image" Target="NULL"/><Relationship Id="rId85" Type="http://schemas.openxmlformats.org/officeDocument/2006/relationships/customXml" Target="../ink/ink389.xml"/><Relationship Id="rId150" Type="http://schemas.openxmlformats.org/officeDocument/2006/relationships/image" Target="NULL"/><Relationship Id="rId155" Type="http://schemas.openxmlformats.org/officeDocument/2006/relationships/customXml" Target="../ink/ink424.xml"/><Relationship Id="rId12" Type="http://schemas.openxmlformats.org/officeDocument/2006/relationships/customXml" Target="../ink/ink352.xml"/><Relationship Id="rId17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customXml" Target="../ink/ink365.xml"/><Relationship Id="rId59" Type="http://schemas.openxmlformats.org/officeDocument/2006/relationships/image" Target="NULL"/><Relationship Id="rId103" Type="http://schemas.openxmlformats.org/officeDocument/2006/relationships/customXml" Target="../ink/ink398.xml"/><Relationship Id="rId108" Type="http://schemas.openxmlformats.org/officeDocument/2006/relationships/image" Target="NULL"/><Relationship Id="rId124" Type="http://schemas.openxmlformats.org/officeDocument/2006/relationships/image" Target="NULL"/><Relationship Id="rId129" Type="http://schemas.openxmlformats.org/officeDocument/2006/relationships/customXml" Target="../ink/ink411.xml"/><Relationship Id="rId20" Type="http://schemas.openxmlformats.org/officeDocument/2006/relationships/customXml" Target="../ink/ink356.xml"/><Relationship Id="rId41" Type="http://schemas.openxmlformats.org/officeDocument/2006/relationships/image" Target="NULL"/><Relationship Id="rId54" Type="http://schemas.openxmlformats.org/officeDocument/2006/relationships/customXml" Target="../ink/ink373.xml"/><Relationship Id="rId62" Type="http://schemas.openxmlformats.org/officeDocument/2006/relationships/image" Target="NULL"/><Relationship Id="rId70" Type="http://schemas.openxmlformats.org/officeDocument/2006/relationships/image" Target="NULL"/><Relationship Id="rId75" Type="http://schemas.openxmlformats.org/officeDocument/2006/relationships/customXml" Target="../ink/ink384.xml"/><Relationship Id="rId83" Type="http://schemas.openxmlformats.org/officeDocument/2006/relationships/customXml" Target="../ink/ink388.xml"/><Relationship Id="rId88" Type="http://schemas.openxmlformats.org/officeDocument/2006/relationships/image" Target="NULL"/><Relationship Id="rId91" Type="http://schemas.openxmlformats.org/officeDocument/2006/relationships/customXml" Target="../ink/ink392.xml"/><Relationship Id="rId96" Type="http://schemas.openxmlformats.org/officeDocument/2006/relationships/image" Target="NULL"/><Relationship Id="rId111" Type="http://schemas.openxmlformats.org/officeDocument/2006/relationships/customXml" Target="../ink/ink402.xml"/><Relationship Id="rId132" Type="http://schemas.openxmlformats.org/officeDocument/2006/relationships/image" Target="NULL"/><Relationship Id="rId140" Type="http://schemas.openxmlformats.org/officeDocument/2006/relationships/image" Target="NULL"/><Relationship Id="rId145" Type="http://schemas.openxmlformats.org/officeDocument/2006/relationships/customXml" Target="../ink/ink419.xml"/><Relationship Id="rId153" Type="http://schemas.openxmlformats.org/officeDocument/2006/relationships/customXml" Target="../ink/ink423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349.xm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customXml" Target="../ink/ink360.xml"/><Relationship Id="rId36" Type="http://schemas.openxmlformats.org/officeDocument/2006/relationships/customXml" Target="../ink/ink364.xml"/><Relationship Id="rId49" Type="http://schemas.openxmlformats.org/officeDocument/2006/relationships/image" Target="NULL"/><Relationship Id="rId57" Type="http://schemas.openxmlformats.org/officeDocument/2006/relationships/image" Target="NULL"/><Relationship Id="rId106" Type="http://schemas.openxmlformats.org/officeDocument/2006/relationships/image" Target="NULL"/><Relationship Id="rId114" Type="http://schemas.openxmlformats.org/officeDocument/2006/relationships/image" Target="NULL"/><Relationship Id="rId119" Type="http://schemas.openxmlformats.org/officeDocument/2006/relationships/customXml" Target="../ink/ink406.xml"/><Relationship Id="rId127" Type="http://schemas.openxmlformats.org/officeDocument/2006/relationships/customXml" Target="../ink/ink410.xml"/><Relationship Id="rId10" Type="http://schemas.openxmlformats.org/officeDocument/2006/relationships/customXml" Target="../ink/ink351.xml"/><Relationship Id="rId31" Type="http://schemas.openxmlformats.org/officeDocument/2006/relationships/image" Target="NULL"/><Relationship Id="rId44" Type="http://schemas.openxmlformats.org/officeDocument/2006/relationships/customXml" Target="../ink/ink368.xml"/><Relationship Id="rId52" Type="http://schemas.openxmlformats.org/officeDocument/2006/relationships/customXml" Target="../ink/ink372.xml"/><Relationship Id="rId60" Type="http://schemas.openxmlformats.org/officeDocument/2006/relationships/customXml" Target="../ink/ink376.xml"/><Relationship Id="rId65" Type="http://schemas.openxmlformats.org/officeDocument/2006/relationships/customXml" Target="../ink/ink379.xml"/><Relationship Id="rId73" Type="http://schemas.openxmlformats.org/officeDocument/2006/relationships/customXml" Target="../ink/ink383.xml"/><Relationship Id="rId78" Type="http://schemas.openxmlformats.org/officeDocument/2006/relationships/image" Target="NULL"/><Relationship Id="rId81" Type="http://schemas.openxmlformats.org/officeDocument/2006/relationships/customXml" Target="../ink/ink387.xml"/><Relationship Id="rId86" Type="http://schemas.openxmlformats.org/officeDocument/2006/relationships/image" Target="NULL"/><Relationship Id="rId94" Type="http://schemas.openxmlformats.org/officeDocument/2006/relationships/image" Target="NULL"/><Relationship Id="rId99" Type="http://schemas.openxmlformats.org/officeDocument/2006/relationships/customXml" Target="../ink/ink396.xml"/><Relationship Id="rId101" Type="http://schemas.openxmlformats.org/officeDocument/2006/relationships/customXml" Target="../ink/ink397.xml"/><Relationship Id="rId122" Type="http://schemas.openxmlformats.org/officeDocument/2006/relationships/image" Target="NULL"/><Relationship Id="rId130" Type="http://schemas.openxmlformats.org/officeDocument/2006/relationships/image" Target="NULL"/><Relationship Id="rId135" Type="http://schemas.openxmlformats.org/officeDocument/2006/relationships/customXml" Target="../ink/ink414.xml"/><Relationship Id="rId143" Type="http://schemas.openxmlformats.org/officeDocument/2006/relationships/customXml" Target="../ink/ink418.xml"/><Relationship Id="rId148" Type="http://schemas.openxmlformats.org/officeDocument/2006/relationships/image" Target="NULL"/><Relationship Id="rId151" Type="http://schemas.openxmlformats.org/officeDocument/2006/relationships/customXml" Target="../ink/ink422.xml"/><Relationship Id="rId156" Type="http://schemas.openxmlformats.org/officeDocument/2006/relationships/image" Target="NULL"/><Relationship Id="rId4" Type="http://schemas.openxmlformats.org/officeDocument/2006/relationships/customXml" Target="../ink/ink348.xml"/><Relationship Id="rId9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customXml" Target="../ink/ink355.xml"/><Relationship Id="rId39" Type="http://schemas.openxmlformats.org/officeDocument/2006/relationships/image" Target="NULL"/><Relationship Id="rId109" Type="http://schemas.openxmlformats.org/officeDocument/2006/relationships/customXml" Target="../ink/ink401.xml"/><Relationship Id="rId34" Type="http://schemas.openxmlformats.org/officeDocument/2006/relationships/customXml" Target="../ink/ink363.xml"/><Relationship Id="rId50" Type="http://schemas.openxmlformats.org/officeDocument/2006/relationships/customXml" Target="../ink/ink371.xml"/><Relationship Id="rId55" Type="http://schemas.openxmlformats.org/officeDocument/2006/relationships/image" Target="NULL"/><Relationship Id="rId76" Type="http://schemas.openxmlformats.org/officeDocument/2006/relationships/image" Target="NULL"/><Relationship Id="rId97" Type="http://schemas.openxmlformats.org/officeDocument/2006/relationships/customXml" Target="../ink/ink395.xml"/><Relationship Id="rId104" Type="http://schemas.openxmlformats.org/officeDocument/2006/relationships/image" Target="NULL"/><Relationship Id="rId120" Type="http://schemas.openxmlformats.org/officeDocument/2006/relationships/image" Target="NULL"/><Relationship Id="rId125" Type="http://schemas.openxmlformats.org/officeDocument/2006/relationships/customXml" Target="../ink/ink409.xml"/><Relationship Id="rId141" Type="http://schemas.openxmlformats.org/officeDocument/2006/relationships/customXml" Target="../ink/ink417.xml"/><Relationship Id="rId146" Type="http://schemas.openxmlformats.org/officeDocument/2006/relationships/image" Target="NULL"/><Relationship Id="rId7" Type="http://schemas.openxmlformats.org/officeDocument/2006/relationships/image" Target="NULL"/><Relationship Id="rId71" Type="http://schemas.openxmlformats.org/officeDocument/2006/relationships/customXml" Target="../ink/ink382.xml"/><Relationship Id="rId92" Type="http://schemas.openxmlformats.org/officeDocument/2006/relationships/image" Target="NULL"/><Relationship Id="rId2" Type="http://schemas.openxmlformats.org/officeDocument/2006/relationships/notesSlide" Target="../notesSlides/notesSlide19.xml"/><Relationship Id="rId29" Type="http://schemas.openxmlformats.org/officeDocument/2006/relationships/image" Target="NULL"/><Relationship Id="rId24" Type="http://schemas.openxmlformats.org/officeDocument/2006/relationships/customXml" Target="../ink/ink358.xml"/><Relationship Id="rId40" Type="http://schemas.openxmlformats.org/officeDocument/2006/relationships/customXml" Target="../ink/ink366.xml"/><Relationship Id="rId45" Type="http://schemas.openxmlformats.org/officeDocument/2006/relationships/image" Target="NULL"/><Relationship Id="rId66" Type="http://schemas.openxmlformats.org/officeDocument/2006/relationships/image" Target="NULL"/><Relationship Id="rId87" Type="http://schemas.openxmlformats.org/officeDocument/2006/relationships/customXml" Target="../ink/ink390.xml"/><Relationship Id="rId110" Type="http://schemas.openxmlformats.org/officeDocument/2006/relationships/image" Target="NULL"/><Relationship Id="rId115" Type="http://schemas.openxmlformats.org/officeDocument/2006/relationships/customXml" Target="../ink/ink404.xml"/><Relationship Id="rId131" Type="http://schemas.openxmlformats.org/officeDocument/2006/relationships/customXml" Target="../ink/ink412.xml"/><Relationship Id="rId136" Type="http://schemas.openxmlformats.org/officeDocument/2006/relationships/image" Target="NULL"/><Relationship Id="rId157" Type="http://schemas.openxmlformats.org/officeDocument/2006/relationships/customXml" Target="../ink/ink425.xml"/><Relationship Id="rId61" Type="http://schemas.openxmlformats.org/officeDocument/2006/relationships/customXml" Target="../ink/ink377.xml"/><Relationship Id="rId82" Type="http://schemas.openxmlformats.org/officeDocument/2006/relationships/image" Target="NULL"/><Relationship Id="rId152" Type="http://schemas.openxmlformats.org/officeDocument/2006/relationships/image" Target="NULL"/><Relationship Id="rId19" Type="http://schemas.openxmlformats.org/officeDocument/2006/relationships/image" Target="NULL"/><Relationship Id="rId14" Type="http://schemas.openxmlformats.org/officeDocument/2006/relationships/customXml" Target="../ink/ink353.xml"/><Relationship Id="rId30" Type="http://schemas.openxmlformats.org/officeDocument/2006/relationships/customXml" Target="../ink/ink361.xml"/><Relationship Id="rId35" Type="http://schemas.openxmlformats.org/officeDocument/2006/relationships/image" Target="NULL"/><Relationship Id="rId56" Type="http://schemas.openxmlformats.org/officeDocument/2006/relationships/customXml" Target="../ink/ink374.xml"/><Relationship Id="rId77" Type="http://schemas.openxmlformats.org/officeDocument/2006/relationships/customXml" Target="../ink/ink385.xml"/><Relationship Id="rId100" Type="http://schemas.openxmlformats.org/officeDocument/2006/relationships/image" Target="NULL"/><Relationship Id="rId105" Type="http://schemas.openxmlformats.org/officeDocument/2006/relationships/customXml" Target="../ink/ink399.xml"/><Relationship Id="rId126" Type="http://schemas.openxmlformats.org/officeDocument/2006/relationships/image" Target="NULL"/><Relationship Id="rId147" Type="http://schemas.openxmlformats.org/officeDocument/2006/relationships/customXml" Target="../ink/ink420.xml"/><Relationship Id="rId8" Type="http://schemas.openxmlformats.org/officeDocument/2006/relationships/customXml" Target="../ink/ink350.xml"/><Relationship Id="rId51" Type="http://schemas.openxmlformats.org/officeDocument/2006/relationships/image" Target="NULL"/><Relationship Id="rId72" Type="http://schemas.openxmlformats.org/officeDocument/2006/relationships/image" Target="NULL"/><Relationship Id="rId93" Type="http://schemas.openxmlformats.org/officeDocument/2006/relationships/customXml" Target="../ink/ink393.xml"/><Relationship Id="rId98" Type="http://schemas.openxmlformats.org/officeDocument/2006/relationships/image" Target="NULL"/><Relationship Id="rId121" Type="http://schemas.openxmlformats.org/officeDocument/2006/relationships/customXml" Target="../ink/ink407.xml"/><Relationship Id="rId142" Type="http://schemas.openxmlformats.org/officeDocument/2006/relationships/image" Target="NULL"/><Relationship Id="rId3" Type="http://schemas.openxmlformats.org/officeDocument/2006/relationships/image" Target="NULL"/><Relationship Id="rId25" Type="http://schemas.openxmlformats.org/officeDocument/2006/relationships/image" Target="NULL"/><Relationship Id="rId46" Type="http://schemas.openxmlformats.org/officeDocument/2006/relationships/customXml" Target="../ink/ink369.xml"/><Relationship Id="rId67" Type="http://schemas.openxmlformats.org/officeDocument/2006/relationships/customXml" Target="../ink/ink380.xml"/><Relationship Id="rId116" Type="http://schemas.openxmlformats.org/officeDocument/2006/relationships/image" Target="NULL"/><Relationship Id="rId137" Type="http://schemas.openxmlformats.org/officeDocument/2006/relationships/customXml" Target="../ink/ink415.xml"/><Relationship Id="rId158" Type="http://schemas.openxmlformats.org/officeDocument/2006/relationships/image" Target="NULL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customXml" Target="../ink/ink434.xml"/><Relationship Id="rId26" Type="http://schemas.openxmlformats.org/officeDocument/2006/relationships/customXml" Target="../ink/ink438.xml"/><Relationship Id="rId39" Type="http://schemas.openxmlformats.org/officeDocument/2006/relationships/image" Target="NULL"/><Relationship Id="rId21" Type="http://schemas.openxmlformats.org/officeDocument/2006/relationships/image" Target="NULL"/><Relationship Id="rId34" Type="http://schemas.openxmlformats.org/officeDocument/2006/relationships/customXml" Target="../ink/ink442.xml"/><Relationship Id="rId42" Type="http://schemas.openxmlformats.org/officeDocument/2006/relationships/customXml" Target="../ink/ink446.xml"/><Relationship Id="rId47" Type="http://schemas.openxmlformats.org/officeDocument/2006/relationships/image" Target="NULL"/><Relationship Id="rId50" Type="http://schemas.openxmlformats.org/officeDocument/2006/relationships/customXml" Target="../ink/ink450.xml"/><Relationship Id="rId55" Type="http://schemas.openxmlformats.org/officeDocument/2006/relationships/image" Target="NULL"/><Relationship Id="rId63" Type="http://schemas.openxmlformats.org/officeDocument/2006/relationships/image" Target="NULL"/><Relationship Id="rId68" Type="http://schemas.openxmlformats.org/officeDocument/2006/relationships/customXml" Target="../ink/ink459.xml"/><Relationship Id="rId76" Type="http://schemas.openxmlformats.org/officeDocument/2006/relationships/customXml" Target="../ink/ink463.xml"/><Relationship Id="rId7" Type="http://schemas.openxmlformats.org/officeDocument/2006/relationships/image" Target="NULL"/><Relationship Id="rId71" Type="http://schemas.openxmlformats.org/officeDocument/2006/relationships/image" Target="NULL"/><Relationship Id="rId2" Type="http://schemas.openxmlformats.org/officeDocument/2006/relationships/notesSlide" Target="../notesSlides/notesSlide20.xml"/><Relationship Id="rId16" Type="http://schemas.openxmlformats.org/officeDocument/2006/relationships/customXml" Target="../ink/ink433.xml"/><Relationship Id="rId29" Type="http://schemas.openxmlformats.org/officeDocument/2006/relationships/image" Target="NULL"/><Relationship Id="rId11" Type="http://schemas.openxmlformats.org/officeDocument/2006/relationships/image" Target="NULL"/><Relationship Id="rId24" Type="http://schemas.openxmlformats.org/officeDocument/2006/relationships/customXml" Target="../ink/ink437.xml"/><Relationship Id="rId32" Type="http://schemas.openxmlformats.org/officeDocument/2006/relationships/customXml" Target="../ink/ink441.xml"/><Relationship Id="rId37" Type="http://schemas.openxmlformats.org/officeDocument/2006/relationships/image" Target="NULL"/><Relationship Id="rId40" Type="http://schemas.openxmlformats.org/officeDocument/2006/relationships/customXml" Target="../ink/ink445.xml"/><Relationship Id="rId45" Type="http://schemas.openxmlformats.org/officeDocument/2006/relationships/image" Target="NULL"/><Relationship Id="rId53" Type="http://schemas.openxmlformats.org/officeDocument/2006/relationships/image" Target="NULL"/><Relationship Id="rId58" Type="http://schemas.openxmlformats.org/officeDocument/2006/relationships/customXml" Target="../ink/ink454.xml"/><Relationship Id="rId66" Type="http://schemas.openxmlformats.org/officeDocument/2006/relationships/customXml" Target="../ink/ink458.xml"/><Relationship Id="rId74" Type="http://schemas.openxmlformats.org/officeDocument/2006/relationships/customXml" Target="../ink/ink462.xml"/><Relationship Id="rId79" Type="http://schemas.openxmlformats.org/officeDocument/2006/relationships/image" Target="NULL"/><Relationship Id="rId5" Type="http://schemas.openxmlformats.org/officeDocument/2006/relationships/image" Target="NULL"/><Relationship Id="rId61" Type="http://schemas.openxmlformats.org/officeDocument/2006/relationships/image" Target="NULL"/><Relationship Id="rId82" Type="http://schemas.openxmlformats.org/officeDocument/2006/relationships/customXml" Target="../ink/ink466.xml"/><Relationship Id="rId10" Type="http://schemas.openxmlformats.org/officeDocument/2006/relationships/customXml" Target="../ink/ink430.xml"/><Relationship Id="rId19" Type="http://schemas.openxmlformats.org/officeDocument/2006/relationships/image" Target="NULL"/><Relationship Id="rId31" Type="http://schemas.openxmlformats.org/officeDocument/2006/relationships/image" Target="NULL"/><Relationship Id="rId44" Type="http://schemas.openxmlformats.org/officeDocument/2006/relationships/customXml" Target="../ink/ink447.xml"/><Relationship Id="rId52" Type="http://schemas.openxmlformats.org/officeDocument/2006/relationships/customXml" Target="../ink/ink451.xml"/><Relationship Id="rId60" Type="http://schemas.openxmlformats.org/officeDocument/2006/relationships/customXml" Target="../ink/ink455.xml"/><Relationship Id="rId65" Type="http://schemas.openxmlformats.org/officeDocument/2006/relationships/image" Target="NULL"/><Relationship Id="rId73" Type="http://schemas.openxmlformats.org/officeDocument/2006/relationships/image" Target="NULL"/><Relationship Id="rId78" Type="http://schemas.openxmlformats.org/officeDocument/2006/relationships/customXml" Target="../ink/ink464.xml"/><Relationship Id="rId81" Type="http://schemas.openxmlformats.org/officeDocument/2006/relationships/image" Target="NULL"/><Relationship Id="rId4" Type="http://schemas.openxmlformats.org/officeDocument/2006/relationships/customXml" Target="../ink/ink427.xml"/><Relationship Id="rId9" Type="http://schemas.openxmlformats.org/officeDocument/2006/relationships/image" Target="NULL"/><Relationship Id="rId14" Type="http://schemas.openxmlformats.org/officeDocument/2006/relationships/customXml" Target="../ink/ink432.xml"/><Relationship Id="rId22" Type="http://schemas.openxmlformats.org/officeDocument/2006/relationships/customXml" Target="../ink/ink436.xml"/><Relationship Id="rId27" Type="http://schemas.openxmlformats.org/officeDocument/2006/relationships/image" Target="NULL"/><Relationship Id="rId30" Type="http://schemas.openxmlformats.org/officeDocument/2006/relationships/customXml" Target="../ink/ink440.xml"/><Relationship Id="rId35" Type="http://schemas.openxmlformats.org/officeDocument/2006/relationships/image" Target="NULL"/><Relationship Id="rId43" Type="http://schemas.openxmlformats.org/officeDocument/2006/relationships/image" Target="NULL"/><Relationship Id="rId48" Type="http://schemas.openxmlformats.org/officeDocument/2006/relationships/customXml" Target="../ink/ink449.xml"/><Relationship Id="rId56" Type="http://schemas.openxmlformats.org/officeDocument/2006/relationships/customXml" Target="../ink/ink453.xml"/><Relationship Id="rId64" Type="http://schemas.openxmlformats.org/officeDocument/2006/relationships/customXml" Target="../ink/ink457.xml"/><Relationship Id="rId69" Type="http://schemas.openxmlformats.org/officeDocument/2006/relationships/image" Target="NULL"/><Relationship Id="rId77" Type="http://schemas.openxmlformats.org/officeDocument/2006/relationships/image" Target="NULL"/><Relationship Id="rId8" Type="http://schemas.openxmlformats.org/officeDocument/2006/relationships/customXml" Target="../ink/ink429.xml"/><Relationship Id="rId51" Type="http://schemas.openxmlformats.org/officeDocument/2006/relationships/image" Target="NULL"/><Relationship Id="rId72" Type="http://schemas.openxmlformats.org/officeDocument/2006/relationships/customXml" Target="../ink/ink461.xml"/><Relationship Id="rId80" Type="http://schemas.openxmlformats.org/officeDocument/2006/relationships/customXml" Target="../ink/ink465.xml"/><Relationship Id="rId3" Type="http://schemas.openxmlformats.org/officeDocument/2006/relationships/image" Target="NULL"/><Relationship Id="rId12" Type="http://schemas.openxmlformats.org/officeDocument/2006/relationships/customXml" Target="../ink/ink431.xml"/><Relationship Id="rId17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customXml" Target="../ink/ink444.xml"/><Relationship Id="rId46" Type="http://schemas.openxmlformats.org/officeDocument/2006/relationships/customXml" Target="../ink/ink448.xml"/><Relationship Id="rId59" Type="http://schemas.openxmlformats.org/officeDocument/2006/relationships/image" Target="NULL"/><Relationship Id="rId67" Type="http://schemas.openxmlformats.org/officeDocument/2006/relationships/image" Target="NULL"/><Relationship Id="rId20" Type="http://schemas.openxmlformats.org/officeDocument/2006/relationships/customXml" Target="../ink/ink435.xml"/><Relationship Id="rId41" Type="http://schemas.openxmlformats.org/officeDocument/2006/relationships/image" Target="NULL"/><Relationship Id="rId54" Type="http://schemas.openxmlformats.org/officeDocument/2006/relationships/customXml" Target="../ink/ink452.xml"/><Relationship Id="rId62" Type="http://schemas.openxmlformats.org/officeDocument/2006/relationships/customXml" Target="../ink/ink456.xml"/><Relationship Id="rId70" Type="http://schemas.openxmlformats.org/officeDocument/2006/relationships/customXml" Target="../ink/ink460.xml"/><Relationship Id="rId75" Type="http://schemas.openxmlformats.org/officeDocument/2006/relationships/image" Target="NULL"/><Relationship Id="rId83" Type="http://schemas.openxmlformats.org/officeDocument/2006/relationships/image" Target="NUL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428.xm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customXml" Target="../ink/ink439.xml"/><Relationship Id="rId36" Type="http://schemas.openxmlformats.org/officeDocument/2006/relationships/customXml" Target="../ink/ink443.xml"/><Relationship Id="rId49" Type="http://schemas.openxmlformats.org/officeDocument/2006/relationships/image" Target="NULL"/><Relationship Id="rId57" Type="http://schemas.openxmlformats.org/officeDocument/2006/relationships/image" Target="NUL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6" Type="http://schemas.openxmlformats.org/officeDocument/2006/relationships/image" Target="NULL"/><Relationship Id="rId117" Type="http://schemas.openxmlformats.org/officeDocument/2006/relationships/customXml" Target="../ink/ink58.xml"/><Relationship Id="rId21" Type="http://schemas.openxmlformats.org/officeDocument/2006/relationships/customXml" Target="../ink/ink10.xml"/><Relationship Id="rId42" Type="http://schemas.openxmlformats.org/officeDocument/2006/relationships/image" Target="NULL"/><Relationship Id="rId47" Type="http://schemas.openxmlformats.org/officeDocument/2006/relationships/customXml" Target="../ink/ink23.xml"/><Relationship Id="rId63" Type="http://schemas.openxmlformats.org/officeDocument/2006/relationships/customXml" Target="../ink/ink31.xml"/><Relationship Id="rId68" Type="http://schemas.openxmlformats.org/officeDocument/2006/relationships/image" Target="NULL"/><Relationship Id="rId84" Type="http://schemas.openxmlformats.org/officeDocument/2006/relationships/image" Target="NULL"/><Relationship Id="rId89" Type="http://schemas.openxmlformats.org/officeDocument/2006/relationships/customXml" Target="../ink/ink44.xml"/><Relationship Id="rId112" Type="http://schemas.openxmlformats.org/officeDocument/2006/relationships/image" Target="NULL"/><Relationship Id="rId16" Type="http://schemas.openxmlformats.org/officeDocument/2006/relationships/image" Target="NULL"/><Relationship Id="rId107" Type="http://schemas.openxmlformats.org/officeDocument/2006/relationships/customXml" Target="../ink/ink53.xml"/><Relationship Id="rId11" Type="http://schemas.openxmlformats.org/officeDocument/2006/relationships/customXml" Target="../ink/ink5.xml"/><Relationship Id="rId32" Type="http://schemas.openxmlformats.org/officeDocument/2006/relationships/image" Target="NULL"/><Relationship Id="rId37" Type="http://schemas.openxmlformats.org/officeDocument/2006/relationships/customXml" Target="../ink/ink18.xml"/><Relationship Id="rId53" Type="http://schemas.openxmlformats.org/officeDocument/2006/relationships/customXml" Target="../ink/ink26.xml"/><Relationship Id="rId58" Type="http://schemas.openxmlformats.org/officeDocument/2006/relationships/image" Target="NULL"/><Relationship Id="rId74" Type="http://schemas.openxmlformats.org/officeDocument/2006/relationships/image" Target="NULL"/><Relationship Id="rId79" Type="http://schemas.openxmlformats.org/officeDocument/2006/relationships/customXml" Target="../ink/ink39.xml"/><Relationship Id="rId102" Type="http://schemas.openxmlformats.org/officeDocument/2006/relationships/image" Target="NULL"/><Relationship Id="rId5" Type="http://schemas.openxmlformats.org/officeDocument/2006/relationships/customXml" Target="../ink/ink2.xml"/><Relationship Id="rId61" Type="http://schemas.openxmlformats.org/officeDocument/2006/relationships/customXml" Target="../ink/ink30.xml"/><Relationship Id="rId82" Type="http://schemas.openxmlformats.org/officeDocument/2006/relationships/image" Target="NULL"/><Relationship Id="rId90" Type="http://schemas.openxmlformats.org/officeDocument/2006/relationships/image" Target="NULL"/><Relationship Id="rId95" Type="http://schemas.openxmlformats.org/officeDocument/2006/relationships/customXml" Target="../ink/ink47.xml"/><Relationship Id="rId19" Type="http://schemas.openxmlformats.org/officeDocument/2006/relationships/customXml" Target="../ink/ink9.xm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customXml" Target="../ink/ink13.xml"/><Relationship Id="rId30" Type="http://schemas.openxmlformats.org/officeDocument/2006/relationships/image" Target="NULL"/><Relationship Id="rId35" Type="http://schemas.openxmlformats.org/officeDocument/2006/relationships/customXml" Target="../ink/ink17.xml"/><Relationship Id="rId43" Type="http://schemas.openxmlformats.org/officeDocument/2006/relationships/customXml" Target="../ink/ink21.xml"/><Relationship Id="rId48" Type="http://schemas.openxmlformats.org/officeDocument/2006/relationships/image" Target="NULL"/><Relationship Id="rId56" Type="http://schemas.openxmlformats.org/officeDocument/2006/relationships/image" Target="NULL"/><Relationship Id="rId64" Type="http://schemas.openxmlformats.org/officeDocument/2006/relationships/image" Target="NULL"/><Relationship Id="rId69" Type="http://schemas.openxmlformats.org/officeDocument/2006/relationships/customXml" Target="../ink/ink34.xml"/><Relationship Id="rId77" Type="http://schemas.openxmlformats.org/officeDocument/2006/relationships/customXml" Target="../ink/ink38.xml"/><Relationship Id="rId100" Type="http://schemas.openxmlformats.org/officeDocument/2006/relationships/image" Target="NULL"/><Relationship Id="rId105" Type="http://schemas.openxmlformats.org/officeDocument/2006/relationships/customXml" Target="../ink/ink52.xml"/><Relationship Id="rId113" Type="http://schemas.openxmlformats.org/officeDocument/2006/relationships/customXml" Target="../ink/ink56.xml"/><Relationship Id="rId118" Type="http://schemas.openxmlformats.org/officeDocument/2006/relationships/image" Target="NULL"/><Relationship Id="rId8" Type="http://schemas.openxmlformats.org/officeDocument/2006/relationships/image" Target="NULL"/><Relationship Id="rId51" Type="http://schemas.openxmlformats.org/officeDocument/2006/relationships/customXml" Target="../ink/ink25.xml"/><Relationship Id="rId72" Type="http://schemas.openxmlformats.org/officeDocument/2006/relationships/image" Target="NULL"/><Relationship Id="rId80" Type="http://schemas.openxmlformats.org/officeDocument/2006/relationships/image" Target="NULL"/><Relationship Id="rId85" Type="http://schemas.openxmlformats.org/officeDocument/2006/relationships/customXml" Target="../ink/ink42.xml"/><Relationship Id="rId93" Type="http://schemas.openxmlformats.org/officeDocument/2006/relationships/customXml" Target="../ink/ink46.xml"/><Relationship Id="rId98" Type="http://schemas.openxmlformats.org/officeDocument/2006/relationships/image" Target="NULL"/><Relationship Id="rId121" Type="http://schemas.openxmlformats.org/officeDocument/2006/relationships/customXml" Target="../ink/ink60.xml"/><Relationship Id="rId12" Type="http://schemas.openxmlformats.org/officeDocument/2006/relationships/image" Target="NULL"/><Relationship Id="rId17" Type="http://schemas.openxmlformats.org/officeDocument/2006/relationships/customXml" Target="../ink/ink8.xml"/><Relationship Id="rId25" Type="http://schemas.openxmlformats.org/officeDocument/2006/relationships/customXml" Target="../ink/ink12.xml"/><Relationship Id="rId33" Type="http://schemas.openxmlformats.org/officeDocument/2006/relationships/customXml" Target="../ink/ink16.xml"/><Relationship Id="rId38" Type="http://schemas.openxmlformats.org/officeDocument/2006/relationships/image" Target="NULL"/><Relationship Id="rId46" Type="http://schemas.openxmlformats.org/officeDocument/2006/relationships/image" Target="NULL"/><Relationship Id="rId59" Type="http://schemas.openxmlformats.org/officeDocument/2006/relationships/customXml" Target="../ink/ink29.xml"/><Relationship Id="rId67" Type="http://schemas.openxmlformats.org/officeDocument/2006/relationships/customXml" Target="../ink/ink33.xml"/><Relationship Id="rId103" Type="http://schemas.openxmlformats.org/officeDocument/2006/relationships/customXml" Target="../ink/ink51.xml"/><Relationship Id="rId108" Type="http://schemas.openxmlformats.org/officeDocument/2006/relationships/image" Target="NULL"/><Relationship Id="rId116" Type="http://schemas.openxmlformats.org/officeDocument/2006/relationships/image" Target="NULL"/><Relationship Id="rId20" Type="http://schemas.openxmlformats.org/officeDocument/2006/relationships/image" Target="NULL"/><Relationship Id="rId41" Type="http://schemas.openxmlformats.org/officeDocument/2006/relationships/customXml" Target="../ink/ink20.xml"/><Relationship Id="rId54" Type="http://schemas.openxmlformats.org/officeDocument/2006/relationships/image" Target="NULL"/><Relationship Id="rId62" Type="http://schemas.openxmlformats.org/officeDocument/2006/relationships/image" Target="NULL"/><Relationship Id="rId70" Type="http://schemas.openxmlformats.org/officeDocument/2006/relationships/image" Target="NULL"/><Relationship Id="rId75" Type="http://schemas.openxmlformats.org/officeDocument/2006/relationships/customXml" Target="../ink/ink37.xml"/><Relationship Id="rId83" Type="http://schemas.openxmlformats.org/officeDocument/2006/relationships/customXml" Target="../ink/ink41.xml"/><Relationship Id="rId88" Type="http://schemas.openxmlformats.org/officeDocument/2006/relationships/image" Target="NULL"/><Relationship Id="rId91" Type="http://schemas.openxmlformats.org/officeDocument/2006/relationships/customXml" Target="../ink/ink45.xml"/><Relationship Id="rId96" Type="http://schemas.openxmlformats.org/officeDocument/2006/relationships/image" Target="NULL"/><Relationship Id="rId111" Type="http://schemas.openxmlformats.org/officeDocument/2006/relationships/customXml" Target="../ink/ink55.xml"/><Relationship Id="rId1" Type="http://schemas.openxmlformats.org/officeDocument/2006/relationships/slideLayout" Target="../slideLayouts/slideLayout4.xml"/><Relationship Id="rId6" Type="http://schemas.openxmlformats.org/officeDocument/2006/relationships/image" Target="NULL"/><Relationship Id="rId15" Type="http://schemas.openxmlformats.org/officeDocument/2006/relationships/customXml" Target="../ink/ink7.xml"/><Relationship Id="rId23" Type="http://schemas.openxmlformats.org/officeDocument/2006/relationships/customXml" Target="../ink/ink11.xml"/><Relationship Id="rId28" Type="http://schemas.openxmlformats.org/officeDocument/2006/relationships/image" Target="NULL"/><Relationship Id="rId36" Type="http://schemas.openxmlformats.org/officeDocument/2006/relationships/image" Target="NULL"/><Relationship Id="rId49" Type="http://schemas.openxmlformats.org/officeDocument/2006/relationships/customXml" Target="../ink/ink24.xml"/><Relationship Id="rId57" Type="http://schemas.openxmlformats.org/officeDocument/2006/relationships/customXml" Target="../ink/ink28.xml"/><Relationship Id="rId106" Type="http://schemas.openxmlformats.org/officeDocument/2006/relationships/image" Target="NULL"/><Relationship Id="rId114" Type="http://schemas.openxmlformats.org/officeDocument/2006/relationships/image" Target="NULL"/><Relationship Id="rId119" Type="http://schemas.openxmlformats.org/officeDocument/2006/relationships/customXml" Target="../ink/ink59.xml"/><Relationship Id="rId10" Type="http://schemas.openxmlformats.org/officeDocument/2006/relationships/image" Target="NULL"/><Relationship Id="rId31" Type="http://schemas.openxmlformats.org/officeDocument/2006/relationships/customXml" Target="../ink/ink15.xml"/><Relationship Id="rId44" Type="http://schemas.openxmlformats.org/officeDocument/2006/relationships/image" Target="NULL"/><Relationship Id="rId52" Type="http://schemas.openxmlformats.org/officeDocument/2006/relationships/image" Target="NULL"/><Relationship Id="rId60" Type="http://schemas.openxmlformats.org/officeDocument/2006/relationships/image" Target="NULL"/><Relationship Id="rId65" Type="http://schemas.openxmlformats.org/officeDocument/2006/relationships/customXml" Target="../ink/ink32.xml"/><Relationship Id="rId73" Type="http://schemas.openxmlformats.org/officeDocument/2006/relationships/customXml" Target="../ink/ink36.xml"/><Relationship Id="rId78" Type="http://schemas.openxmlformats.org/officeDocument/2006/relationships/image" Target="NULL"/><Relationship Id="rId81" Type="http://schemas.openxmlformats.org/officeDocument/2006/relationships/customXml" Target="../ink/ink40.xml"/><Relationship Id="rId86" Type="http://schemas.openxmlformats.org/officeDocument/2006/relationships/image" Target="NULL"/><Relationship Id="rId94" Type="http://schemas.openxmlformats.org/officeDocument/2006/relationships/image" Target="NULL"/><Relationship Id="rId99" Type="http://schemas.openxmlformats.org/officeDocument/2006/relationships/customXml" Target="../ink/ink49.xml"/><Relationship Id="rId101" Type="http://schemas.openxmlformats.org/officeDocument/2006/relationships/customXml" Target="../ink/ink50.xml"/><Relationship Id="rId122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customXml" Target="../ink/ink4.xml"/><Relationship Id="rId13" Type="http://schemas.openxmlformats.org/officeDocument/2006/relationships/customXml" Target="../ink/ink6.xml"/><Relationship Id="rId18" Type="http://schemas.openxmlformats.org/officeDocument/2006/relationships/image" Target="NULL"/><Relationship Id="rId39" Type="http://schemas.openxmlformats.org/officeDocument/2006/relationships/customXml" Target="../ink/ink19.xml"/><Relationship Id="rId109" Type="http://schemas.openxmlformats.org/officeDocument/2006/relationships/customXml" Target="../ink/ink54.xml"/><Relationship Id="rId34" Type="http://schemas.openxmlformats.org/officeDocument/2006/relationships/image" Target="NULL"/><Relationship Id="rId50" Type="http://schemas.openxmlformats.org/officeDocument/2006/relationships/image" Target="NULL"/><Relationship Id="rId55" Type="http://schemas.openxmlformats.org/officeDocument/2006/relationships/customXml" Target="../ink/ink27.xml"/><Relationship Id="rId76" Type="http://schemas.openxmlformats.org/officeDocument/2006/relationships/image" Target="NULL"/><Relationship Id="rId97" Type="http://schemas.openxmlformats.org/officeDocument/2006/relationships/customXml" Target="../ink/ink48.xml"/><Relationship Id="rId104" Type="http://schemas.openxmlformats.org/officeDocument/2006/relationships/image" Target="NULL"/><Relationship Id="rId120" Type="http://schemas.openxmlformats.org/officeDocument/2006/relationships/image" Target="NULL"/><Relationship Id="rId7" Type="http://schemas.openxmlformats.org/officeDocument/2006/relationships/customXml" Target="../ink/ink3.xml"/><Relationship Id="rId71" Type="http://schemas.openxmlformats.org/officeDocument/2006/relationships/customXml" Target="../ink/ink35.xml"/><Relationship Id="rId92" Type="http://schemas.openxmlformats.org/officeDocument/2006/relationships/image" Target="NULL"/><Relationship Id="rId2" Type="http://schemas.openxmlformats.org/officeDocument/2006/relationships/notesSlide" Target="../notesSlides/notesSlide5.xml"/><Relationship Id="rId29" Type="http://schemas.openxmlformats.org/officeDocument/2006/relationships/customXml" Target="../ink/ink14.xml"/><Relationship Id="rId24" Type="http://schemas.openxmlformats.org/officeDocument/2006/relationships/image" Target="NULL"/><Relationship Id="rId40" Type="http://schemas.openxmlformats.org/officeDocument/2006/relationships/image" Target="NULL"/><Relationship Id="rId45" Type="http://schemas.openxmlformats.org/officeDocument/2006/relationships/customXml" Target="../ink/ink22.xml"/><Relationship Id="rId66" Type="http://schemas.openxmlformats.org/officeDocument/2006/relationships/image" Target="NULL"/><Relationship Id="rId87" Type="http://schemas.openxmlformats.org/officeDocument/2006/relationships/customXml" Target="../ink/ink43.xml"/><Relationship Id="rId110" Type="http://schemas.openxmlformats.org/officeDocument/2006/relationships/image" Target="NULL"/><Relationship Id="rId115" Type="http://schemas.openxmlformats.org/officeDocument/2006/relationships/customXml" Target="../ink/ink57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customXml" Target="../ink/ink68.xml"/><Relationship Id="rId26" Type="http://schemas.openxmlformats.org/officeDocument/2006/relationships/customXml" Target="../ink/ink72.xml"/><Relationship Id="rId39" Type="http://schemas.openxmlformats.org/officeDocument/2006/relationships/image" Target="NULL"/><Relationship Id="rId21" Type="http://schemas.openxmlformats.org/officeDocument/2006/relationships/image" Target="NULL"/><Relationship Id="rId34" Type="http://schemas.openxmlformats.org/officeDocument/2006/relationships/customXml" Target="../ink/ink76.xml"/><Relationship Id="rId42" Type="http://schemas.openxmlformats.org/officeDocument/2006/relationships/customXml" Target="../ink/ink80.xml"/><Relationship Id="rId47" Type="http://schemas.openxmlformats.org/officeDocument/2006/relationships/image" Target="NULL"/><Relationship Id="rId50" Type="http://schemas.openxmlformats.org/officeDocument/2006/relationships/customXml" Target="../ink/ink84.xml"/><Relationship Id="rId55" Type="http://schemas.openxmlformats.org/officeDocument/2006/relationships/image" Target="NULL"/><Relationship Id="rId63" Type="http://schemas.openxmlformats.org/officeDocument/2006/relationships/image" Target="NULL"/><Relationship Id="rId68" Type="http://schemas.openxmlformats.org/officeDocument/2006/relationships/customXml" Target="../ink/ink93.xml"/><Relationship Id="rId7" Type="http://schemas.openxmlformats.org/officeDocument/2006/relationships/image" Target="NULL"/><Relationship Id="rId71" Type="http://schemas.openxmlformats.org/officeDocument/2006/relationships/image" Target="NULL"/><Relationship Id="rId2" Type="http://schemas.openxmlformats.org/officeDocument/2006/relationships/notesSlide" Target="../notesSlides/notesSlide6.xml"/><Relationship Id="rId16" Type="http://schemas.openxmlformats.org/officeDocument/2006/relationships/customXml" Target="../ink/ink67.xml"/><Relationship Id="rId29" Type="http://schemas.openxmlformats.org/officeDocument/2006/relationships/image" Target="NUL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62.xml"/><Relationship Id="rId11" Type="http://schemas.openxmlformats.org/officeDocument/2006/relationships/image" Target="NULL"/><Relationship Id="rId24" Type="http://schemas.openxmlformats.org/officeDocument/2006/relationships/customXml" Target="../ink/ink71.xml"/><Relationship Id="rId32" Type="http://schemas.openxmlformats.org/officeDocument/2006/relationships/customXml" Target="../ink/ink75.xml"/><Relationship Id="rId37" Type="http://schemas.openxmlformats.org/officeDocument/2006/relationships/image" Target="NULL"/><Relationship Id="rId40" Type="http://schemas.openxmlformats.org/officeDocument/2006/relationships/customXml" Target="../ink/ink79.xml"/><Relationship Id="rId45" Type="http://schemas.openxmlformats.org/officeDocument/2006/relationships/image" Target="NULL"/><Relationship Id="rId53" Type="http://schemas.openxmlformats.org/officeDocument/2006/relationships/image" Target="NULL"/><Relationship Id="rId58" Type="http://schemas.openxmlformats.org/officeDocument/2006/relationships/customXml" Target="../ink/ink88.xml"/><Relationship Id="rId66" Type="http://schemas.openxmlformats.org/officeDocument/2006/relationships/customXml" Target="../ink/ink92.xml"/><Relationship Id="rId5" Type="http://schemas.openxmlformats.org/officeDocument/2006/relationships/image" Target="NUL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customXml" Target="../ink/ink73.xml"/><Relationship Id="rId36" Type="http://schemas.openxmlformats.org/officeDocument/2006/relationships/customXml" Target="../ink/ink77.xml"/><Relationship Id="rId49" Type="http://schemas.openxmlformats.org/officeDocument/2006/relationships/image" Target="NULL"/><Relationship Id="rId57" Type="http://schemas.openxmlformats.org/officeDocument/2006/relationships/image" Target="NULL"/><Relationship Id="rId61" Type="http://schemas.openxmlformats.org/officeDocument/2006/relationships/image" Target="NULL"/><Relationship Id="rId10" Type="http://schemas.openxmlformats.org/officeDocument/2006/relationships/customXml" Target="../ink/ink64.xml"/><Relationship Id="rId19" Type="http://schemas.openxmlformats.org/officeDocument/2006/relationships/image" Target="NULL"/><Relationship Id="rId31" Type="http://schemas.openxmlformats.org/officeDocument/2006/relationships/image" Target="NULL"/><Relationship Id="rId44" Type="http://schemas.openxmlformats.org/officeDocument/2006/relationships/customXml" Target="../ink/ink81.xml"/><Relationship Id="rId52" Type="http://schemas.openxmlformats.org/officeDocument/2006/relationships/customXml" Target="../ink/ink85.xml"/><Relationship Id="rId60" Type="http://schemas.openxmlformats.org/officeDocument/2006/relationships/customXml" Target="../ink/ink89.xml"/><Relationship Id="rId65" Type="http://schemas.openxmlformats.org/officeDocument/2006/relationships/image" Target="NULL"/><Relationship Id="rId4" Type="http://schemas.openxmlformats.org/officeDocument/2006/relationships/customXml" Target="../ink/ink61.xml"/><Relationship Id="rId9" Type="http://schemas.openxmlformats.org/officeDocument/2006/relationships/image" Target="NULL"/><Relationship Id="rId14" Type="http://schemas.openxmlformats.org/officeDocument/2006/relationships/customXml" Target="../ink/ink66.xml"/><Relationship Id="rId22" Type="http://schemas.openxmlformats.org/officeDocument/2006/relationships/customXml" Target="../ink/ink70.xml"/><Relationship Id="rId27" Type="http://schemas.openxmlformats.org/officeDocument/2006/relationships/image" Target="NULL"/><Relationship Id="rId30" Type="http://schemas.openxmlformats.org/officeDocument/2006/relationships/customXml" Target="../ink/ink74.xml"/><Relationship Id="rId35" Type="http://schemas.openxmlformats.org/officeDocument/2006/relationships/image" Target="NULL"/><Relationship Id="rId43" Type="http://schemas.openxmlformats.org/officeDocument/2006/relationships/image" Target="NULL"/><Relationship Id="rId48" Type="http://schemas.openxmlformats.org/officeDocument/2006/relationships/customXml" Target="../ink/ink83.xml"/><Relationship Id="rId56" Type="http://schemas.openxmlformats.org/officeDocument/2006/relationships/customXml" Target="../ink/ink87.xml"/><Relationship Id="rId64" Type="http://schemas.openxmlformats.org/officeDocument/2006/relationships/customXml" Target="../ink/ink91.xml"/><Relationship Id="rId69" Type="http://schemas.openxmlformats.org/officeDocument/2006/relationships/image" Target="NULL"/><Relationship Id="rId8" Type="http://schemas.openxmlformats.org/officeDocument/2006/relationships/customXml" Target="../ink/ink63.xml"/><Relationship Id="rId51" Type="http://schemas.openxmlformats.org/officeDocument/2006/relationships/image" Target="NULL"/><Relationship Id="rId3" Type="http://schemas.openxmlformats.org/officeDocument/2006/relationships/image" Target="NULL"/><Relationship Id="rId12" Type="http://schemas.openxmlformats.org/officeDocument/2006/relationships/customXml" Target="../ink/ink65.xml"/><Relationship Id="rId17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customXml" Target="../ink/ink78.xml"/><Relationship Id="rId46" Type="http://schemas.openxmlformats.org/officeDocument/2006/relationships/customXml" Target="../ink/ink82.xml"/><Relationship Id="rId59" Type="http://schemas.openxmlformats.org/officeDocument/2006/relationships/image" Target="NULL"/><Relationship Id="rId67" Type="http://schemas.openxmlformats.org/officeDocument/2006/relationships/image" Target="NULL"/><Relationship Id="rId20" Type="http://schemas.openxmlformats.org/officeDocument/2006/relationships/customXml" Target="../ink/ink69.xml"/><Relationship Id="rId41" Type="http://schemas.openxmlformats.org/officeDocument/2006/relationships/image" Target="NULL"/><Relationship Id="rId54" Type="http://schemas.openxmlformats.org/officeDocument/2006/relationships/customXml" Target="../ink/ink86.xml"/><Relationship Id="rId62" Type="http://schemas.openxmlformats.org/officeDocument/2006/relationships/customXml" Target="../ink/ink90.xml"/><Relationship Id="rId70" Type="http://schemas.openxmlformats.org/officeDocument/2006/relationships/customXml" Target="../ink/ink94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customXml" Target="../ink/ink100.xml"/><Relationship Id="rId26" Type="http://schemas.openxmlformats.org/officeDocument/2006/relationships/customXml" Target="../ink/ink104.xml"/><Relationship Id="rId39" Type="http://schemas.openxmlformats.org/officeDocument/2006/relationships/image" Target="NULL"/><Relationship Id="rId21" Type="http://schemas.openxmlformats.org/officeDocument/2006/relationships/image" Target="NULL"/><Relationship Id="rId34" Type="http://schemas.openxmlformats.org/officeDocument/2006/relationships/customXml" Target="../ink/ink108.xml"/><Relationship Id="rId42" Type="http://schemas.openxmlformats.org/officeDocument/2006/relationships/customXml" Target="../ink/ink112.xml"/><Relationship Id="rId47" Type="http://schemas.openxmlformats.org/officeDocument/2006/relationships/image" Target="NULL"/><Relationship Id="rId50" Type="http://schemas.openxmlformats.org/officeDocument/2006/relationships/customXml" Target="../ink/ink116.xml"/><Relationship Id="rId55" Type="http://schemas.openxmlformats.org/officeDocument/2006/relationships/image" Target="NULL"/><Relationship Id="rId6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notesSlide" Target="../notesSlides/notesSlide7.xml"/><Relationship Id="rId16" Type="http://schemas.openxmlformats.org/officeDocument/2006/relationships/customXml" Target="../ink/ink99.xml"/><Relationship Id="rId20" Type="http://schemas.openxmlformats.org/officeDocument/2006/relationships/customXml" Target="../ink/ink101.xml"/><Relationship Id="rId29" Type="http://schemas.openxmlformats.org/officeDocument/2006/relationships/image" Target="NULL"/><Relationship Id="rId41" Type="http://schemas.openxmlformats.org/officeDocument/2006/relationships/image" Target="NULL"/><Relationship Id="rId54" Type="http://schemas.openxmlformats.org/officeDocument/2006/relationships/customXml" Target="../ink/ink118.xml"/><Relationship Id="rId62" Type="http://schemas.openxmlformats.org/officeDocument/2006/relationships/customXml" Target="../ink/ink122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24" Type="http://schemas.openxmlformats.org/officeDocument/2006/relationships/customXml" Target="../ink/ink103.xml"/><Relationship Id="rId32" Type="http://schemas.openxmlformats.org/officeDocument/2006/relationships/customXml" Target="../ink/ink107.xml"/><Relationship Id="rId37" Type="http://schemas.openxmlformats.org/officeDocument/2006/relationships/image" Target="NULL"/><Relationship Id="rId40" Type="http://schemas.openxmlformats.org/officeDocument/2006/relationships/customXml" Target="../ink/ink111.xml"/><Relationship Id="rId45" Type="http://schemas.openxmlformats.org/officeDocument/2006/relationships/image" Target="NULL"/><Relationship Id="rId53" Type="http://schemas.openxmlformats.org/officeDocument/2006/relationships/image" Target="NULL"/><Relationship Id="rId58" Type="http://schemas.openxmlformats.org/officeDocument/2006/relationships/customXml" Target="../ink/ink120.xm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customXml" Target="../ink/ink105.xml"/><Relationship Id="rId36" Type="http://schemas.openxmlformats.org/officeDocument/2006/relationships/customXml" Target="../ink/ink109.xml"/><Relationship Id="rId49" Type="http://schemas.openxmlformats.org/officeDocument/2006/relationships/image" Target="NULL"/><Relationship Id="rId57" Type="http://schemas.openxmlformats.org/officeDocument/2006/relationships/image" Target="NULL"/><Relationship Id="rId61" Type="http://schemas.openxmlformats.org/officeDocument/2006/relationships/image" Target="NULL"/><Relationship Id="rId10" Type="http://schemas.openxmlformats.org/officeDocument/2006/relationships/customXml" Target="../ink/ink96.xml"/><Relationship Id="rId19" Type="http://schemas.openxmlformats.org/officeDocument/2006/relationships/image" Target="NULL"/><Relationship Id="rId31" Type="http://schemas.openxmlformats.org/officeDocument/2006/relationships/image" Target="NULL"/><Relationship Id="rId44" Type="http://schemas.openxmlformats.org/officeDocument/2006/relationships/customXml" Target="../ink/ink113.xml"/><Relationship Id="rId52" Type="http://schemas.openxmlformats.org/officeDocument/2006/relationships/customXml" Target="../ink/ink117.xml"/><Relationship Id="rId60" Type="http://schemas.openxmlformats.org/officeDocument/2006/relationships/customXml" Target="../ink/ink121.xml"/><Relationship Id="rId4" Type="http://schemas.openxmlformats.org/officeDocument/2006/relationships/image" Target="../media/image5.wmf"/><Relationship Id="rId9" Type="http://schemas.openxmlformats.org/officeDocument/2006/relationships/image" Target="NULL"/><Relationship Id="rId14" Type="http://schemas.openxmlformats.org/officeDocument/2006/relationships/customXml" Target="../ink/ink98.xml"/><Relationship Id="rId22" Type="http://schemas.openxmlformats.org/officeDocument/2006/relationships/customXml" Target="../ink/ink102.xml"/><Relationship Id="rId27" Type="http://schemas.openxmlformats.org/officeDocument/2006/relationships/image" Target="NULL"/><Relationship Id="rId30" Type="http://schemas.openxmlformats.org/officeDocument/2006/relationships/customXml" Target="../ink/ink106.xml"/><Relationship Id="rId35" Type="http://schemas.openxmlformats.org/officeDocument/2006/relationships/image" Target="NULL"/><Relationship Id="rId43" Type="http://schemas.openxmlformats.org/officeDocument/2006/relationships/image" Target="NULL"/><Relationship Id="rId48" Type="http://schemas.openxmlformats.org/officeDocument/2006/relationships/customXml" Target="../ink/ink115.xml"/><Relationship Id="rId56" Type="http://schemas.openxmlformats.org/officeDocument/2006/relationships/customXml" Target="../ink/ink119.xml"/><Relationship Id="rId8" Type="http://schemas.openxmlformats.org/officeDocument/2006/relationships/customXml" Target="../ink/ink95.xml"/><Relationship Id="rId51" Type="http://schemas.openxmlformats.org/officeDocument/2006/relationships/image" Target="NULL"/><Relationship Id="rId3" Type="http://schemas.openxmlformats.org/officeDocument/2006/relationships/oleObject" Target="../embeddings/oleObject1.bin"/><Relationship Id="rId12" Type="http://schemas.openxmlformats.org/officeDocument/2006/relationships/customXml" Target="../ink/ink97.xml"/><Relationship Id="rId17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customXml" Target="../ink/ink110.xml"/><Relationship Id="rId46" Type="http://schemas.openxmlformats.org/officeDocument/2006/relationships/customXml" Target="../ink/ink114.xml"/><Relationship Id="rId59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dirty="0"/>
              <a:t>ECEN 460, Spring 2023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/>
              <a:t>Prof. Adam Birchfield</a:t>
            </a:r>
          </a:p>
          <a:p>
            <a:r>
              <a:rPr lang="en-US"/>
              <a:t>Dept. of Electrical and Computer Engineering</a:t>
            </a:r>
          </a:p>
          <a:p>
            <a:r>
              <a:rPr lang="en-US"/>
              <a:t>Texas A&amp;M University</a:t>
            </a:r>
          </a:p>
          <a:p>
            <a:r>
              <a:rPr lang="en-US">
                <a:hlinkClick r:id="rId3"/>
              </a:rPr>
              <a:t>abirchfield@tamu.edu</a:t>
            </a:r>
            <a:endParaRPr lang="en-US"/>
          </a:p>
          <a:p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F870818-B59B-42F3-A080-7DD7CDDF6B7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Class 5: Transformers, Part 1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al Transformer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Real transformers</a:t>
            </a:r>
          </a:p>
          <a:p>
            <a:pPr lvl="1"/>
            <a:r>
              <a:rPr lang="en-US" altLang="en-US" dirty="0"/>
              <a:t>have losses</a:t>
            </a:r>
          </a:p>
          <a:p>
            <a:pPr lvl="1"/>
            <a:r>
              <a:rPr lang="en-US" altLang="en-US" dirty="0"/>
              <a:t>have leakage flux</a:t>
            </a:r>
          </a:p>
          <a:p>
            <a:pPr lvl="1"/>
            <a:r>
              <a:rPr lang="en-US" altLang="en-US" dirty="0"/>
              <a:t>have finite permeability of magnetic core</a:t>
            </a:r>
          </a:p>
          <a:p>
            <a:pPr lvl="1"/>
            <a:endParaRPr lang="en-US" altLang="en-US" dirty="0"/>
          </a:p>
          <a:p>
            <a:r>
              <a:rPr lang="en-US" altLang="en-US" dirty="0"/>
              <a:t>Real power losses</a:t>
            </a:r>
          </a:p>
          <a:p>
            <a:pPr lvl="1"/>
            <a:r>
              <a:rPr lang="en-US" altLang="en-US" dirty="0"/>
              <a:t>resistance in windings (i2 R)</a:t>
            </a:r>
          </a:p>
          <a:p>
            <a:pPr lvl="1"/>
            <a:r>
              <a:rPr lang="en-US" altLang="en-US" dirty="0"/>
              <a:t>core losses due to eddy currents and hysteresis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199086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former Core Losses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609600" y="1524000"/>
            <a:ext cx="4876800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Eddy currents arise because of changing flux in core.</a:t>
            </a:r>
          </a:p>
          <a:p>
            <a:pPr eaLnBrk="1" hangingPunct="1"/>
            <a:r>
              <a:rPr lang="en-US" altLang="en-US" dirty="0">
                <a:latin typeface="+mj-lt"/>
              </a:rPr>
              <a:t>Eddy currents are reduced by laminating the core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609600" y="3581400"/>
            <a:ext cx="39623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Hysteresis losses are proportional to area of BH curve and the frequency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533400" y="5029200"/>
            <a:ext cx="3733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These losses are reduced by using material with a thin BH curv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91B7ADB-3F38-43F9-AF77-C4A3B3D80162}"/>
                  </a:ext>
                </a:extLst>
              </p14:cNvPr>
              <p14:cNvContentPartPr/>
              <p14:nvPr/>
            </p14:nvContentPartPr>
            <p14:xfrm>
              <a:off x="6331157" y="1557783"/>
              <a:ext cx="38880" cy="1519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91B7ADB-3F38-43F9-AF77-C4A3B3D8016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322157" y="1548783"/>
                <a:ext cx="56520" cy="169560"/>
              </a:xfrm>
              <a:prstGeom prst="rect">
                <a:avLst/>
              </a:prstGeom>
            </p:spPr>
          </p:pic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C36768A5-FB23-42F0-9989-A26EBB0D235B}"/>
              </a:ext>
            </a:extLst>
          </p:cNvPr>
          <p:cNvGrpSpPr/>
          <p:nvPr/>
        </p:nvGrpSpPr>
        <p:grpSpPr>
          <a:xfrm>
            <a:off x="6279677" y="1473543"/>
            <a:ext cx="1303200" cy="856440"/>
            <a:chOff x="6279677" y="1473543"/>
            <a:chExt cx="1303200" cy="85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D981E970-9D2C-49CC-8B2D-80B072338AF0}"/>
                    </a:ext>
                  </a:extLst>
                </p14:cNvPr>
                <p14:cNvContentPartPr/>
                <p14:nvPr/>
              </p14:nvContentPartPr>
              <p14:xfrm>
                <a:off x="6279677" y="1473543"/>
                <a:ext cx="1303200" cy="8564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D981E970-9D2C-49CC-8B2D-80B072338AF0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271037" y="1464543"/>
                  <a:ext cx="1320840" cy="87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257EACCB-F254-4A23-A591-27AD2DFA696D}"/>
                    </a:ext>
                  </a:extLst>
                </p14:cNvPr>
                <p14:cNvContentPartPr/>
                <p14:nvPr/>
              </p14:nvContentPartPr>
              <p14:xfrm>
                <a:off x="6623117" y="1678023"/>
                <a:ext cx="291600" cy="3564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257EACCB-F254-4A23-A591-27AD2DFA696D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6614477" y="1669023"/>
                  <a:ext cx="309240" cy="37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1C09EBFA-7AD4-47B6-AC9B-942B9636FC9A}"/>
                    </a:ext>
                  </a:extLst>
                </p14:cNvPr>
                <p14:cNvContentPartPr/>
                <p14:nvPr/>
              </p14:nvContentPartPr>
              <p14:xfrm>
                <a:off x="6611957" y="1958103"/>
                <a:ext cx="152280" cy="1659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1C09EBFA-7AD4-47B6-AC9B-942B9636FC9A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6602957" y="1949103"/>
                  <a:ext cx="16992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65118184-E514-4391-9F9D-DA3981DEFB02}"/>
                    </a:ext>
                  </a:extLst>
                </p14:cNvPr>
                <p14:cNvContentPartPr/>
                <p14:nvPr/>
              </p14:nvContentPartPr>
              <p14:xfrm>
                <a:off x="6479117" y="1670463"/>
                <a:ext cx="36000" cy="1720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65118184-E514-4391-9F9D-DA3981DEFB02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6470477" y="1661463"/>
                  <a:ext cx="5364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0561E780-0924-47BA-BF9C-A1A3A5038BF1}"/>
                    </a:ext>
                  </a:extLst>
                </p14:cNvPr>
                <p14:cNvContentPartPr/>
                <p14:nvPr/>
              </p14:nvContentPartPr>
              <p14:xfrm>
                <a:off x="6398117" y="1697103"/>
                <a:ext cx="143640" cy="730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0561E780-0924-47BA-BF9C-A1A3A5038BF1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389477" y="1688463"/>
                  <a:ext cx="16128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D407585D-4476-4195-9F3A-E70AA00D7312}"/>
                    </a:ext>
                  </a:extLst>
                </p14:cNvPr>
                <p14:cNvContentPartPr/>
                <p14:nvPr/>
              </p14:nvContentPartPr>
              <p14:xfrm>
                <a:off x="6424397" y="1836783"/>
                <a:ext cx="120600" cy="327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D407585D-4476-4195-9F3A-E70AA00D7312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6415397" y="1827783"/>
                  <a:ext cx="138240" cy="50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7271EBB6-B985-4B18-B608-3B58A0F1F6C5}"/>
                  </a:ext>
                </a:extLst>
              </p14:cNvPr>
              <p14:cNvContentPartPr/>
              <p14:nvPr/>
            </p14:nvContentPartPr>
            <p14:xfrm>
              <a:off x="6262037" y="2479383"/>
              <a:ext cx="8280" cy="612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7271EBB6-B985-4B18-B608-3B58A0F1F6C5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253037" y="2470743"/>
                <a:ext cx="25920" cy="23760"/>
              </a:xfrm>
              <a:prstGeom prst="rect">
                <a:avLst/>
              </a:prstGeom>
            </p:spPr>
          </p:pic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B3DA3D71-A0C4-434B-A3B2-A8A0927C675D}"/>
              </a:ext>
            </a:extLst>
          </p:cNvPr>
          <p:cNvGrpSpPr/>
          <p:nvPr/>
        </p:nvGrpSpPr>
        <p:grpSpPr>
          <a:xfrm>
            <a:off x="8745317" y="1426023"/>
            <a:ext cx="1777320" cy="1044000"/>
            <a:chOff x="8745317" y="1426023"/>
            <a:chExt cx="1777320" cy="104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C465A330-76D0-4579-AD20-F561702E6F31}"/>
                    </a:ext>
                  </a:extLst>
                </p14:cNvPr>
                <p14:cNvContentPartPr/>
                <p14:nvPr/>
              </p14:nvContentPartPr>
              <p14:xfrm>
                <a:off x="8745317" y="1426023"/>
                <a:ext cx="1777320" cy="10440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C465A330-76D0-4579-AD20-F561702E6F31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8736317" y="1417383"/>
                  <a:ext cx="1794960" cy="10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8B35A228-1442-4341-B8E9-8482ADD6F324}"/>
                    </a:ext>
                  </a:extLst>
                </p14:cNvPr>
                <p14:cNvContentPartPr/>
                <p14:nvPr/>
              </p14:nvContentPartPr>
              <p14:xfrm>
                <a:off x="9086237" y="1490823"/>
                <a:ext cx="168840" cy="7783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8B35A228-1442-4341-B8E9-8482ADD6F324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9077237" y="1482183"/>
                  <a:ext cx="186480" cy="79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73A0A74B-B540-4925-9DDF-0625867D23C1}"/>
                    </a:ext>
                  </a:extLst>
                </p14:cNvPr>
                <p14:cNvContentPartPr/>
                <p14:nvPr/>
              </p14:nvContentPartPr>
              <p14:xfrm>
                <a:off x="9397637" y="1525383"/>
                <a:ext cx="112320" cy="7923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73A0A74B-B540-4925-9DDF-0625867D23C1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9388637" y="1516383"/>
                  <a:ext cx="129960" cy="81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FD107B0A-C438-4E4C-8D04-2A33FCC0FED9}"/>
                    </a:ext>
                  </a:extLst>
                </p14:cNvPr>
                <p14:cNvContentPartPr/>
                <p14:nvPr/>
              </p14:nvContentPartPr>
              <p14:xfrm>
                <a:off x="9709757" y="1521783"/>
                <a:ext cx="66600" cy="8398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FD107B0A-C438-4E4C-8D04-2A33FCC0FED9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9701117" y="1512783"/>
                  <a:ext cx="84240" cy="85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35CE8DF5-91EF-4BFB-A56D-71C02A0E02D5}"/>
                    </a:ext>
                  </a:extLst>
                </p14:cNvPr>
                <p14:cNvContentPartPr/>
                <p14:nvPr/>
              </p14:nvContentPartPr>
              <p14:xfrm>
                <a:off x="10049597" y="1507743"/>
                <a:ext cx="43560" cy="9378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35CE8DF5-91EF-4BFB-A56D-71C02A0E02D5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10040957" y="1499103"/>
                  <a:ext cx="61200" cy="9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8154FEA3-BE63-45D4-B0AE-2E0D47370144}"/>
                    </a:ext>
                  </a:extLst>
                </p14:cNvPr>
                <p14:cNvContentPartPr/>
                <p14:nvPr/>
              </p14:nvContentPartPr>
              <p14:xfrm>
                <a:off x="8873477" y="1757943"/>
                <a:ext cx="207360" cy="3520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154FEA3-BE63-45D4-B0AE-2E0D47370144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8864837" y="1749303"/>
                  <a:ext cx="225000" cy="36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7A478332-8F39-4C03-B899-038D0F85F441}"/>
                    </a:ext>
                  </a:extLst>
                </p14:cNvPr>
                <p14:cNvContentPartPr/>
                <p14:nvPr/>
              </p14:nvContentPartPr>
              <p14:xfrm>
                <a:off x="8845037" y="1949103"/>
                <a:ext cx="100080" cy="655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7A478332-8F39-4C03-B899-038D0F85F441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8836037" y="1940463"/>
                  <a:ext cx="11772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4B64242A-B9EA-42E8-B1DF-5818643212AA}"/>
                    </a:ext>
                  </a:extLst>
                </p14:cNvPr>
                <p14:cNvContentPartPr/>
                <p14:nvPr/>
              </p14:nvContentPartPr>
              <p14:xfrm>
                <a:off x="9213677" y="1742463"/>
                <a:ext cx="136440" cy="3945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4B64242A-B9EA-42E8-B1DF-5818643212AA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9204677" y="1733823"/>
                  <a:ext cx="154080" cy="41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43AD81C0-226F-44F3-B035-B948AED44FA7}"/>
                    </a:ext>
                  </a:extLst>
                </p14:cNvPr>
                <p14:cNvContentPartPr/>
                <p14:nvPr/>
              </p14:nvContentPartPr>
              <p14:xfrm>
                <a:off x="9131237" y="1941183"/>
                <a:ext cx="139680" cy="748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43AD81C0-226F-44F3-B035-B948AED44FA7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9122597" y="1932183"/>
                  <a:ext cx="15732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2047A61E-AE3A-404C-B733-A72531EC5F92}"/>
                    </a:ext>
                  </a:extLst>
                </p14:cNvPr>
                <p14:cNvContentPartPr/>
                <p14:nvPr/>
              </p14:nvContentPartPr>
              <p14:xfrm>
                <a:off x="9506357" y="1706103"/>
                <a:ext cx="117360" cy="3852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2047A61E-AE3A-404C-B733-A72531EC5F92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9497357" y="1697463"/>
                  <a:ext cx="135000" cy="40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B4D638E-24AA-4892-BB7B-1764C064B1D3}"/>
                    </a:ext>
                  </a:extLst>
                </p14:cNvPr>
                <p14:cNvContentPartPr/>
                <p14:nvPr/>
              </p14:nvContentPartPr>
              <p14:xfrm>
                <a:off x="9458117" y="1894023"/>
                <a:ext cx="93600" cy="820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B4D638E-24AA-4892-BB7B-1764C064B1D3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9449117" y="1885383"/>
                  <a:ext cx="11124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92B12201-31F0-4ED8-9D10-989C8171C07C}"/>
                    </a:ext>
                  </a:extLst>
                </p14:cNvPr>
                <p14:cNvContentPartPr/>
                <p14:nvPr/>
              </p14:nvContentPartPr>
              <p14:xfrm>
                <a:off x="9775277" y="1693143"/>
                <a:ext cx="129240" cy="4770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92B12201-31F0-4ED8-9D10-989C8171C07C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9766277" y="1684503"/>
                  <a:ext cx="146880" cy="49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B2D1CE84-1165-44B8-84B1-3317E8078DB7}"/>
                    </a:ext>
                  </a:extLst>
                </p14:cNvPr>
                <p14:cNvContentPartPr/>
                <p14:nvPr/>
              </p14:nvContentPartPr>
              <p14:xfrm>
                <a:off x="9746477" y="1992303"/>
                <a:ext cx="126360" cy="612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B2D1CE84-1165-44B8-84B1-3317E8078DB7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9737477" y="1983663"/>
                  <a:ext cx="14400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91A9CD3C-1BA3-469A-87C7-57886D180A33}"/>
                    </a:ext>
                  </a:extLst>
                </p14:cNvPr>
                <p14:cNvContentPartPr/>
                <p14:nvPr/>
              </p14:nvContentPartPr>
              <p14:xfrm>
                <a:off x="10105757" y="1723743"/>
                <a:ext cx="180360" cy="4518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91A9CD3C-1BA3-469A-87C7-57886D180A33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10097117" y="1715103"/>
                  <a:ext cx="198000" cy="46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918F1982-C802-4CAC-B70A-E8C42A1AF251}"/>
                    </a:ext>
                  </a:extLst>
                </p14:cNvPr>
                <p14:cNvContentPartPr/>
                <p14:nvPr/>
              </p14:nvContentPartPr>
              <p14:xfrm>
                <a:off x="10134197" y="1949823"/>
                <a:ext cx="68040" cy="1234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918F1982-C802-4CAC-B70A-E8C42A1AF251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10125557" y="1941183"/>
                  <a:ext cx="85680" cy="14112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39936" name="TextBox 39935">
            <a:extLst>
              <a:ext uri="{FF2B5EF4-FFF2-40B4-BE49-F238E27FC236}">
                <a16:creationId xmlns:a16="http://schemas.microsoft.com/office/drawing/2014/main" id="{4A701660-2971-428A-AFCE-66EE247E5391}"/>
              </a:ext>
            </a:extLst>
          </p:cNvPr>
          <p:cNvSpPr txBox="1"/>
          <p:nvPr/>
        </p:nvSpPr>
        <p:spPr>
          <a:xfrm>
            <a:off x="6019800" y="259080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j-lt"/>
              </a:rPr>
              <a:t>No lamination, high eddy current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B6393DE-22C7-4763-8EA4-03749DDE7C0A}"/>
              </a:ext>
            </a:extLst>
          </p:cNvPr>
          <p:cNvSpPr txBox="1"/>
          <p:nvPr/>
        </p:nvSpPr>
        <p:spPr>
          <a:xfrm>
            <a:off x="8534400" y="259080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j-lt"/>
              </a:rPr>
              <a:t>With lamination, low eddy current</a:t>
            </a:r>
          </a:p>
        </p:txBody>
      </p:sp>
      <p:grpSp>
        <p:nvGrpSpPr>
          <p:cNvPr id="39955" name="Group 39954">
            <a:extLst>
              <a:ext uri="{FF2B5EF4-FFF2-40B4-BE49-F238E27FC236}">
                <a16:creationId xmlns:a16="http://schemas.microsoft.com/office/drawing/2014/main" id="{7B5E722D-331A-4BBF-A94E-D6BF68F18C49}"/>
              </a:ext>
            </a:extLst>
          </p:cNvPr>
          <p:cNvGrpSpPr/>
          <p:nvPr/>
        </p:nvGrpSpPr>
        <p:grpSpPr>
          <a:xfrm>
            <a:off x="6291917" y="3596463"/>
            <a:ext cx="4898520" cy="2940840"/>
            <a:chOff x="6291917" y="3596463"/>
            <a:chExt cx="4898520" cy="294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9937" name="Ink 39936">
                  <a:extLst>
                    <a:ext uri="{FF2B5EF4-FFF2-40B4-BE49-F238E27FC236}">
                      <a16:creationId xmlns:a16="http://schemas.microsoft.com/office/drawing/2014/main" id="{D0C35391-8344-4023-8507-C034D653C739}"/>
                    </a:ext>
                  </a:extLst>
                </p14:cNvPr>
                <p14:cNvContentPartPr/>
                <p14:nvPr/>
              </p14:nvContentPartPr>
              <p14:xfrm>
                <a:off x="6291917" y="4788063"/>
                <a:ext cx="4616640" cy="131760"/>
              </p14:xfrm>
            </p:contentPart>
          </mc:Choice>
          <mc:Fallback xmlns="">
            <p:pic>
              <p:nvPicPr>
                <p:cNvPr id="39937" name="Ink 39936">
                  <a:extLst>
                    <a:ext uri="{FF2B5EF4-FFF2-40B4-BE49-F238E27FC236}">
                      <a16:creationId xmlns:a16="http://schemas.microsoft.com/office/drawing/2014/main" id="{D0C35391-8344-4023-8507-C034D653C739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6283277" y="4779423"/>
                  <a:ext cx="463428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9944" name="Ink 39943">
                  <a:extLst>
                    <a:ext uri="{FF2B5EF4-FFF2-40B4-BE49-F238E27FC236}">
                      <a16:creationId xmlns:a16="http://schemas.microsoft.com/office/drawing/2014/main" id="{9359953F-7B1F-41B1-A81D-7E59E5631447}"/>
                    </a:ext>
                  </a:extLst>
                </p14:cNvPr>
                <p14:cNvContentPartPr/>
                <p14:nvPr/>
              </p14:nvContentPartPr>
              <p14:xfrm>
                <a:off x="8311877" y="3596463"/>
                <a:ext cx="96480" cy="2940840"/>
              </p14:xfrm>
            </p:contentPart>
          </mc:Choice>
          <mc:Fallback xmlns="">
            <p:pic>
              <p:nvPicPr>
                <p:cNvPr id="39944" name="Ink 39943">
                  <a:extLst>
                    <a:ext uri="{FF2B5EF4-FFF2-40B4-BE49-F238E27FC236}">
                      <a16:creationId xmlns:a16="http://schemas.microsoft.com/office/drawing/2014/main" id="{9359953F-7B1F-41B1-A81D-7E59E5631447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8303237" y="3587463"/>
                  <a:ext cx="114120" cy="29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9946" name="Ink 39945">
                  <a:extLst>
                    <a:ext uri="{FF2B5EF4-FFF2-40B4-BE49-F238E27FC236}">
                      <a16:creationId xmlns:a16="http://schemas.microsoft.com/office/drawing/2014/main" id="{EF81E8BF-9208-4B2E-A79C-D65E123ABF38}"/>
                    </a:ext>
                  </a:extLst>
                </p14:cNvPr>
                <p14:cNvContentPartPr/>
                <p14:nvPr/>
              </p14:nvContentPartPr>
              <p14:xfrm>
                <a:off x="6482357" y="3926583"/>
                <a:ext cx="4154400" cy="2142000"/>
              </p14:xfrm>
            </p:contentPart>
          </mc:Choice>
          <mc:Fallback xmlns="">
            <p:pic>
              <p:nvPicPr>
                <p:cNvPr id="39946" name="Ink 39945">
                  <a:extLst>
                    <a:ext uri="{FF2B5EF4-FFF2-40B4-BE49-F238E27FC236}">
                      <a16:creationId xmlns:a16="http://schemas.microsoft.com/office/drawing/2014/main" id="{EF81E8BF-9208-4B2E-A79C-D65E123ABF38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6473717" y="3917583"/>
                  <a:ext cx="4172040" cy="215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9947" name="Ink 39946">
                  <a:extLst>
                    <a:ext uri="{FF2B5EF4-FFF2-40B4-BE49-F238E27FC236}">
                      <a16:creationId xmlns:a16="http://schemas.microsoft.com/office/drawing/2014/main" id="{9F751DB4-57F2-4B30-BC1B-7B085568403A}"/>
                    </a:ext>
                  </a:extLst>
                </p14:cNvPr>
                <p14:cNvContentPartPr/>
                <p14:nvPr/>
              </p14:nvContentPartPr>
              <p14:xfrm>
                <a:off x="11022317" y="4501503"/>
                <a:ext cx="27360" cy="357840"/>
              </p14:xfrm>
            </p:contentPart>
          </mc:Choice>
          <mc:Fallback xmlns="">
            <p:pic>
              <p:nvPicPr>
                <p:cNvPr id="39947" name="Ink 39946">
                  <a:extLst>
                    <a:ext uri="{FF2B5EF4-FFF2-40B4-BE49-F238E27FC236}">
                      <a16:creationId xmlns:a16="http://schemas.microsoft.com/office/drawing/2014/main" id="{9F751DB4-57F2-4B30-BC1B-7B085568403A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11013677" y="4492863"/>
                  <a:ext cx="45000" cy="37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9948" name="Ink 39947">
                  <a:extLst>
                    <a:ext uri="{FF2B5EF4-FFF2-40B4-BE49-F238E27FC236}">
                      <a16:creationId xmlns:a16="http://schemas.microsoft.com/office/drawing/2014/main" id="{9149D282-123A-47BD-BFB0-8DA32F8965BE}"/>
                    </a:ext>
                  </a:extLst>
                </p14:cNvPr>
                <p14:cNvContentPartPr/>
                <p14:nvPr/>
              </p14:nvContentPartPr>
              <p14:xfrm>
                <a:off x="11128877" y="4470183"/>
                <a:ext cx="61560" cy="415080"/>
              </p14:xfrm>
            </p:contentPart>
          </mc:Choice>
          <mc:Fallback xmlns="">
            <p:pic>
              <p:nvPicPr>
                <p:cNvPr id="39948" name="Ink 39947">
                  <a:extLst>
                    <a:ext uri="{FF2B5EF4-FFF2-40B4-BE49-F238E27FC236}">
                      <a16:creationId xmlns:a16="http://schemas.microsoft.com/office/drawing/2014/main" id="{9149D282-123A-47BD-BFB0-8DA32F8965BE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11119877" y="4461543"/>
                  <a:ext cx="79200" cy="43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9949" name="Ink 39948">
                  <a:extLst>
                    <a:ext uri="{FF2B5EF4-FFF2-40B4-BE49-F238E27FC236}">
                      <a16:creationId xmlns:a16="http://schemas.microsoft.com/office/drawing/2014/main" id="{ED5D3183-A11E-4D78-8C9A-B470B00E495D}"/>
                    </a:ext>
                  </a:extLst>
                </p14:cNvPr>
                <p14:cNvContentPartPr/>
                <p14:nvPr/>
              </p14:nvContentPartPr>
              <p14:xfrm>
                <a:off x="10899917" y="4731543"/>
                <a:ext cx="245520" cy="17640"/>
              </p14:xfrm>
            </p:contentPart>
          </mc:Choice>
          <mc:Fallback xmlns="">
            <p:pic>
              <p:nvPicPr>
                <p:cNvPr id="39949" name="Ink 39948">
                  <a:extLst>
                    <a:ext uri="{FF2B5EF4-FFF2-40B4-BE49-F238E27FC236}">
                      <a16:creationId xmlns:a16="http://schemas.microsoft.com/office/drawing/2014/main" id="{ED5D3183-A11E-4D78-8C9A-B470B00E495D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10890917" y="4722543"/>
                  <a:ext cx="263160" cy="3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958" name="Group 39957">
            <a:extLst>
              <a:ext uri="{FF2B5EF4-FFF2-40B4-BE49-F238E27FC236}">
                <a16:creationId xmlns:a16="http://schemas.microsoft.com/office/drawing/2014/main" id="{A8E06DE0-7349-4589-85E8-C7FFCA4D2943}"/>
              </a:ext>
            </a:extLst>
          </p:cNvPr>
          <p:cNvGrpSpPr/>
          <p:nvPr/>
        </p:nvGrpSpPr>
        <p:grpSpPr>
          <a:xfrm>
            <a:off x="7714997" y="3410343"/>
            <a:ext cx="266040" cy="529560"/>
            <a:chOff x="7714997" y="3410343"/>
            <a:chExt cx="266040" cy="52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9956" name="Ink 39955">
                  <a:extLst>
                    <a:ext uri="{FF2B5EF4-FFF2-40B4-BE49-F238E27FC236}">
                      <a16:creationId xmlns:a16="http://schemas.microsoft.com/office/drawing/2014/main" id="{1A48D9B8-CE71-49E5-9DFE-46B5D1CE1930}"/>
                    </a:ext>
                  </a:extLst>
                </p14:cNvPr>
                <p14:cNvContentPartPr/>
                <p14:nvPr/>
              </p14:nvContentPartPr>
              <p14:xfrm>
                <a:off x="7799957" y="3410343"/>
                <a:ext cx="55080" cy="441000"/>
              </p14:xfrm>
            </p:contentPart>
          </mc:Choice>
          <mc:Fallback xmlns="">
            <p:pic>
              <p:nvPicPr>
                <p:cNvPr id="39956" name="Ink 39955">
                  <a:extLst>
                    <a:ext uri="{FF2B5EF4-FFF2-40B4-BE49-F238E27FC236}">
                      <a16:creationId xmlns:a16="http://schemas.microsoft.com/office/drawing/2014/main" id="{1A48D9B8-CE71-49E5-9DFE-46B5D1CE1930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7790957" y="3401703"/>
                  <a:ext cx="72720" cy="45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39957" name="Ink 39956">
                  <a:extLst>
                    <a:ext uri="{FF2B5EF4-FFF2-40B4-BE49-F238E27FC236}">
                      <a16:creationId xmlns:a16="http://schemas.microsoft.com/office/drawing/2014/main" id="{9DC4FDDF-4FC8-4C59-B44C-B5657AABFC10}"/>
                    </a:ext>
                  </a:extLst>
                </p14:cNvPr>
                <p14:cNvContentPartPr/>
                <p14:nvPr/>
              </p14:nvContentPartPr>
              <p14:xfrm>
                <a:off x="7714997" y="3426543"/>
                <a:ext cx="266040" cy="513360"/>
              </p14:xfrm>
            </p:contentPart>
          </mc:Choice>
          <mc:Fallback xmlns="">
            <p:pic>
              <p:nvPicPr>
                <p:cNvPr id="39957" name="Ink 39956">
                  <a:extLst>
                    <a:ext uri="{FF2B5EF4-FFF2-40B4-BE49-F238E27FC236}">
                      <a16:creationId xmlns:a16="http://schemas.microsoft.com/office/drawing/2014/main" id="{9DC4FDDF-4FC8-4C59-B44C-B5657AABFC10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7705997" y="3417543"/>
                  <a:ext cx="283680" cy="531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39964" name="Ink 39963">
                <a:extLst>
                  <a:ext uri="{FF2B5EF4-FFF2-40B4-BE49-F238E27FC236}">
                    <a16:creationId xmlns:a16="http://schemas.microsoft.com/office/drawing/2014/main" id="{DDA9293B-1A59-45A7-A3DA-B0424874B6F8}"/>
                  </a:ext>
                </a:extLst>
              </p14:cNvPr>
              <p14:cNvContentPartPr/>
              <p14:nvPr/>
            </p14:nvContentPartPr>
            <p14:xfrm>
              <a:off x="9168317" y="4564863"/>
              <a:ext cx="302040" cy="218880"/>
            </p14:xfrm>
          </p:contentPart>
        </mc:Choice>
        <mc:Fallback xmlns="">
          <p:pic>
            <p:nvPicPr>
              <p:cNvPr id="39964" name="Ink 39963">
                <a:extLst>
                  <a:ext uri="{FF2B5EF4-FFF2-40B4-BE49-F238E27FC236}">
                    <a16:creationId xmlns:a16="http://schemas.microsoft.com/office/drawing/2014/main" id="{DDA9293B-1A59-45A7-A3DA-B0424874B6F8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9159677" y="4555863"/>
                <a:ext cx="319680" cy="23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39965" name="Ink 39964">
                <a:extLst>
                  <a:ext uri="{FF2B5EF4-FFF2-40B4-BE49-F238E27FC236}">
                    <a16:creationId xmlns:a16="http://schemas.microsoft.com/office/drawing/2014/main" id="{E61ABF4D-9AAA-4D58-8670-B1DE0A8EA301}"/>
                  </a:ext>
                </a:extLst>
              </p14:cNvPr>
              <p14:cNvContentPartPr/>
              <p14:nvPr/>
            </p14:nvContentPartPr>
            <p14:xfrm>
              <a:off x="8722277" y="3964383"/>
              <a:ext cx="194760" cy="341280"/>
            </p14:xfrm>
          </p:contentPart>
        </mc:Choice>
        <mc:Fallback xmlns="">
          <p:pic>
            <p:nvPicPr>
              <p:cNvPr id="39965" name="Ink 39964">
                <a:extLst>
                  <a:ext uri="{FF2B5EF4-FFF2-40B4-BE49-F238E27FC236}">
                    <a16:creationId xmlns:a16="http://schemas.microsoft.com/office/drawing/2014/main" id="{E61ABF4D-9AAA-4D58-8670-B1DE0A8EA301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8713277" y="3955743"/>
                <a:ext cx="212400" cy="358920"/>
              </a:xfrm>
              <a:prstGeom prst="rect">
                <a:avLst/>
              </a:prstGeom>
            </p:spPr>
          </p:pic>
        </mc:Fallback>
      </mc:AlternateContent>
      <p:grpSp>
        <p:nvGrpSpPr>
          <p:cNvPr id="39967" name="Group 39966">
            <a:extLst>
              <a:ext uri="{FF2B5EF4-FFF2-40B4-BE49-F238E27FC236}">
                <a16:creationId xmlns:a16="http://schemas.microsoft.com/office/drawing/2014/main" id="{908402E8-99EF-4812-BA22-150B3EE2BE43}"/>
              </a:ext>
            </a:extLst>
          </p:cNvPr>
          <p:cNvGrpSpPr/>
          <p:nvPr/>
        </p:nvGrpSpPr>
        <p:grpSpPr>
          <a:xfrm>
            <a:off x="7010477" y="5224383"/>
            <a:ext cx="1047240" cy="769320"/>
            <a:chOff x="7010477" y="5224383"/>
            <a:chExt cx="1047240" cy="769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39959" name="Ink 39958">
                  <a:extLst>
                    <a:ext uri="{FF2B5EF4-FFF2-40B4-BE49-F238E27FC236}">
                      <a16:creationId xmlns:a16="http://schemas.microsoft.com/office/drawing/2014/main" id="{B01C1590-F2EA-42D5-B075-72EC8C549CE3}"/>
                    </a:ext>
                  </a:extLst>
                </p14:cNvPr>
                <p14:cNvContentPartPr/>
                <p14:nvPr/>
              </p14:nvContentPartPr>
              <p14:xfrm>
                <a:off x="7782677" y="5490063"/>
                <a:ext cx="2160" cy="15120"/>
              </p14:xfrm>
            </p:contentPart>
          </mc:Choice>
          <mc:Fallback xmlns="">
            <p:pic>
              <p:nvPicPr>
                <p:cNvPr id="39959" name="Ink 39958">
                  <a:extLst>
                    <a:ext uri="{FF2B5EF4-FFF2-40B4-BE49-F238E27FC236}">
                      <a16:creationId xmlns:a16="http://schemas.microsoft.com/office/drawing/2014/main" id="{B01C1590-F2EA-42D5-B075-72EC8C549CE3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7773677" y="5481423"/>
                  <a:ext cx="1980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39960" name="Ink 39959">
                  <a:extLst>
                    <a:ext uri="{FF2B5EF4-FFF2-40B4-BE49-F238E27FC236}">
                      <a16:creationId xmlns:a16="http://schemas.microsoft.com/office/drawing/2014/main" id="{4894D8AC-BB96-4CB2-A556-3127CAB613C0}"/>
                    </a:ext>
                  </a:extLst>
                </p14:cNvPr>
                <p14:cNvContentPartPr/>
                <p14:nvPr/>
              </p14:nvContentPartPr>
              <p14:xfrm>
                <a:off x="7777997" y="5518143"/>
                <a:ext cx="13320" cy="33840"/>
              </p14:xfrm>
            </p:contentPart>
          </mc:Choice>
          <mc:Fallback xmlns="">
            <p:pic>
              <p:nvPicPr>
                <p:cNvPr id="39960" name="Ink 39959">
                  <a:extLst>
                    <a:ext uri="{FF2B5EF4-FFF2-40B4-BE49-F238E27FC236}">
                      <a16:creationId xmlns:a16="http://schemas.microsoft.com/office/drawing/2014/main" id="{4894D8AC-BB96-4CB2-A556-3127CAB613C0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7769357" y="5509503"/>
                  <a:ext cx="3096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39962" name="Ink 39961">
                  <a:extLst>
                    <a:ext uri="{FF2B5EF4-FFF2-40B4-BE49-F238E27FC236}">
                      <a16:creationId xmlns:a16="http://schemas.microsoft.com/office/drawing/2014/main" id="{5A1C1CAF-9581-447A-920D-4EBB3425C50B}"/>
                    </a:ext>
                  </a:extLst>
                </p14:cNvPr>
                <p14:cNvContentPartPr/>
                <p14:nvPr/>
              </p14:nvContentPartPr>
              <p14:xfrm>
                <a:off x="7786277" y="5713263"/>
                <a:ext cx="271440" cy="280440"/>
              </p14:xfrm>
            </p:contentPart>
          </mc:Choice>
          <mc:Fallback xmlns="">
            <p:pic>
              <p:nvPicPr>
                <p:cNvPr id="39962" name="Ink 39961">
                  <a:extLst>
                    <a:ext uri="{FF2B5EF4-FFF2-40B4-BE49-F238E27FC236}">
                      <a16:creationId xmlns:a16="http://schemas.microsoft.com/office/drawing/2014/main" id="{5A1C1CAF-9581-447A-920D-4EBB3425C50B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7777277" y="5704263"/>
                  <a:ext cx="28908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39966" name="Ink 39965">
                  <a:extLst>
                    <a:ext uri="{FF2B5EF4-FFF2-40B4-BE49-F238E27FC236}">
                      <a16:creationId xmlns:a16="http://schemas.microsoft.com/office/drawing/2014/main" id="{A2DC35F2-2719-47BB-AB9F-89AEA4E0F9DD}"/>
                    </a:ext>
                  </a:extLst>
                </p14:cNvPr>
                <p14:cNvContentPartPr/>
                <p14:nvPr/>
              </p14:nvContentPartPr>
              <p14:xfrm>
                <a:off x="7010477" y="5224383"/>
                <a:ext cx="531000" cy="380160"/>
              </p14:xfrm>
            </p:contentPart>
          </mc:Choice>
          <mc:Fallback xmlns="">
            <p:pic>
              <p:nvPicPr>
                <p:cNvPr id="39966" name="Ink 39965">
                  <a:extLst>
                    <a:ext uri="{FF2B5EF4-FFF2-40B4-BE49-F238E27FC236}">
                      <a16:creationId xmlns:a16="http://schemas.microsoft.com/office/drawing/2014/main" id="{A2DC35F2-2719-47BB-AB9F-89AEA4E0F9DD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7001837" y="5215383"/>
                  <a:ext cx="548640" cy="3978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0197909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implified Equivalent Circui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52600" y="5715000"/>
            <a:ext cx="4980851" cy="646331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j-lt"/>
              </a:rPr>
              <a:t>Often the shunt elements are assumed to have</a:t>
            </a:r>
            <a:br>
              <a:rPr lang="en-US" sz="1800" dirty="0">
                <a:latin typeface="+mj-lt"/>
              </a:rPr>
            </a:br>
            <a:r>
              <a:rPr lang="en-US" sz="1800" dirty="0">
                <a:latin typeface="+mj-lt"/>
              </a:rPr>
              <a:t>such high impedance that they are ignored</a:t>
            </a:r>
          </a:p>
        </p:txBody>
      </p:sp>
      <p:grpSp>
        <p:nvGrpSpPr>
          <p:cNvPr id="44083" name="Group 44082">
            <a:extLst>
              <a:ext uri="{FF2B5EF4-FFF2-40B4-BE49-F238E27FC236}">
                <a16:creationId xmlns:a16="http://schemas.microsoft.com/office/drawing/2014/main" id="{DC808AED-A96B-4736-800F-67F686B32558}"/>
              </a:ext>
            </a:extLst>
          </p:cNvPr>
          <p:cNvGrpSpPr/>
          <p:nvPr/>
        </p:nvGrpSpPr>
        <p:grpSpPr>
          <a:xfrm>
            <a:off x="1371600" y="1752600"/>
            <a:ext cx="8239483" cy="3693777"/>
            <a:chOff x="904517" y="1411623"/>
            <a:chExt cx="7556400" cy="3372840"/>
          </a:xfrm>
        </p:grpSpPr>
        <p:grpSp>
          <p:nvGrpSpPr>
            <p:cNvPr id="44048" name="Group 44047">
              <a:extLst>
                <a:ext uri="{FF2B5EF4-FFF2-40B4-BE49-F238E27FC236}">
                  <a16:creationId xmlns:a16="http://schemas.microsoft.com/office/drawing/2014/main" id="{80813CFB-82DE-4546-9D22-091068CFD716}"/>
                </a:ext>
              </a:extLst>
            </p:cNvPr>
            <p:cNvGrpSpPr/>
            <p:nvPr/>
          </p:nvGrpSpPr>
          <p:grpSpPr>
            <a:xfrm>
              <a:off x="1284677" y="1502703"/>
              <a:ext cx="7176240" cy="3281760"/>
              <a:chOff x="1284677" y="1502703"/>
              <a:chExt cx="7176240" cy="32817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3">
                <p14:nvContentPartPr>
                  <p14:cNvPr id="3" name="Ink 2">
                    <a:extLst>
                      <a:ext uri="{FF2B5EF4-FFF2-40B4-BE49-F238E27FC236}">
                        <a16:creationId xmlns:a16="http://schemas.microsoft.com/office/drawing/2014/main" id="{0E0BBB39-0121-4E9A-A875-299168ECF084}"/>
                      </a:ext>
                    </a:extLst>
                  </p14:cNvPr>
                  <p14:cNvContentPartPr/>
                  <p14:nvPr/>
                </p14:nvContentPartPr>
                <p14:xfrm>
                  <a:off x="1284677" y="1910223"/>
                  <a:ext cx="4902480" cy="2309400"/>
                </p14:xfrm>
              </p:contentPart>
            </mc:Choice>
            <mc:Fallback xmlns="">
              <p:pic>
                <p:nvPicPr>
                  <p:cNvPr id="3" name="Ink 2">
                    <a:extLst>
                      <a:ext uri="{FF2B5EF4-FFF2-40B4-BE49-F238E27FC236}">
                        <a16:creationId xmlns:a16="http://schemas.microsoft.com/office/drawing/2014/main" id="{0E0BBB39-0121-4E9A-A875-299168ECF084}"/>
                      </a:ext>
                    </a:extLst>
                  </p:cNvPr>
                  <p:cNvPicPr/>
                  <p:nvPr/>
                </p:nvPicPr>
                <p:blipFill>
                  <a:blip r:embed="rId4"/>
                  <a:stretch>
                    <a:fillRect/>
                  </a:stretch>
                </p:blipFill>
                <p:spPr>
                  <a:xfrm>
                    <a:off x="1276753" y="1902333"/>
                    <a:ext cx="4918659" cy="232550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">
                <p14:nvContentPartPr>
                  <p14:cNvPr id="4" name="Ink 3">
                    <a:extLst>
                      <a:ext uri="{FF2B5EF4-FFF2-40B4-BE49-F238E27FC236}">
                        <a16:creationId xmlns:a16="http://schemas.microsoft.com/office/drawing/2014/main" id="{32843F87-847A-4A57-BDDC-76F2D0DE7138}"/>
                      </a:ext>
                    </a:extLst>
                  </p14:cNvPr>
                  <p14:cNvContentPartPr/>
                  <p14:nvPr/>
                </p14:nvContentPartPr>
                <p14:xfrm>
                  <a:off x="4350797" y="2091663"/>
                  <a:ext cx="103680" cy="672840"/>
                </p14:xfrm>
              </p:contentPart>
            </mc:Choice>
            <mc:Fallback xmlns="">
              <p:pic>
                <p:nvPicPr>
                  <p:cNvPr id="4" name="Ink 3">
                    <a:extLst>
                      <a:ext uri="{FF2B5EF4-FFF2-40B4-BE49-F238E27FC236}">
                        <a16:creationId xmlns:a16="http://schemas.microsoft.com/office/drawing/2014/main" id="{32843F87-847A-4A57-BDDC-76F2D0DE7138}"/>
                      </a:ext>
                    </a:extLst>
                  </p:cNvPr>
                  <p:cNvPicPr/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4342542" y="2083442"/>
                    <a:ext cx="119859" cy="68895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">
                <p14:nvContentPartPr>
                  <p14:cNvPr id="5" name="Ink 4">
                    <a:extLst>
                      <a:ext uri="{FF2B5EF4-FFF2-40B4-BE49-F238E27FC236}">
                        <a16:creationId xmlns:a16="http://schemas.microsoft.com/office/drawing/2014/main" id="{9B5DBF5E-3EA1-4CF9-811B-D0F6A0806A78}"/>
                      </a:ext>
                    </a:extLst>
                  </p14:cNvPr>
                  <p14:cNvContentPartPr/>
                  <p14:nvPr/>
                </p14:nvContentPartPr>
                <p14:xfrm>
                  <a:off x="3833477" y="2747943"/>
                  <a:ext cx="1119600" cy="819360"/>
                </p14:xfrm>
              </p:contentPart>
            </mc:Choice>
            <mc:Fallback xmlns="">
              <p:pic>
                <p:nvPicPr>
                  <p:cNvPr id="5" name="Ink 4">
                    <a:extLst>
                      <a:ext uri="{FF2B5EF4-FFF2-40B4-BE49-F238E27FC236}">
                        <a16:creationId xmlns:a16="http://schemas.microsoft.com/office/drawing/2014/main" id="{9B5DBF5E-3EA1-4CF9-811B-D0F6A0806A78}"/>
                      </a:ext>
                    </a:extLst>
                  </p:cNvPr>
                  <p:cNvPicPr/>
                  <p:nvPr/>
                </p:nvPicPr>
                <p:blipFill>
                  <a:blip r:embed="rId8"/>
                  <a:stretch>
                    <a:fillRect/>
                  </a:stretch>
                </p:blipFill>
                <p:spPr>
                  <a:xfrm>
                    <a:off x="3825223" y="2740052"/>
                    <a:ext cx="1135778" cy="83547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">
                <p14:nvContentPartPr>
                  <p14:cNvPr id="6" name="Ink 5">
                    <a:extLst>
                      <a:ext uri="{FF2B5EF4-FFF2-40B4-BE49-F238E27FC236}">
                        <a16:creationId xmlns:a16="http://schemas.microsoft.com/office/drawing/2014/main" id="{9F800184-21FA-4955-8588-BDAB6D2BD920}"/>
                      </a:ext>
                    </a:extLst>
                  </p14:cNvPr>
                  <p14:cNvContentPartPr/>
                  <p14:nvPr/>
                </p14:nvContentPartPr>
                <p14:xfrm>
                  <a:off x="4344677" y="3498903"/>
                  <a:ext cx="51840" cy="687240"/>
                </p14:xfrm>
              </p:contentPart>
            </mc:Choice>
            <mc:Fallback xmlns="">
              <p:pic>
                <p:nvPicPr>
                  <p:cNvPr id="6" name="Ink 5">
                    <a:extLst>
                      <a:ext uri="{FF2B5EF4-FFF2-40B4-BE49-F238E27FC236}">
                        <a16:creationId xmlns:a16="http://schemas.microsoft.com/office/drawing/2014/main" id="{9F800184-21FA-4955-8588-BDAB6D2BD920}"/>
                      </a:ext>
                    </a:extLst>
                  </p:cNvPr>
                  <p:cNvPicPr/>
                  <p:nvPr/>
                </p:nvPicPr>
                <p:blipFill>
                  <a:blip r:embed="rId10"/>
                  <a:stretch>
                    <a:fillRect/>
                  </a:stretch>
                </p:blipFill>
                <p:spPr>
                  <a:xfrm>
                    <a:off x="4336422" y="3490682"/>
                    <a:ext cx="68019" cy="70335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">
                <p14:nvContentPartPr>
                  <p14:cNvPr id="8" name="Ink 7">
                    <a:extLst>
                      <a:ext uri="{FF2B5EF4-FFF2-40B4-BE49-F238E27FC236}">
                        <a16:creationId xmlns:a16="http://schemas.microsoft.com/office/drawing/2014/main" id="{0C58A881-E480-49E2-A521-5EA4340D4BD2}"/>
                      </a:ext>
                    </a:extLst>
                  </p14:cNvPr>
                  <p14:cNvContentPartPr/>
                  <p14:nvPr/>
                </p14:nvContentPartPr>
                <p14:xfrm>
                  <a:off x="6713477" y="1983303"/>
                  <a:ext cx="1706040" cy="1926360"/>
                </p14:xfrm>
              </p:contentPart>
            </mc:Choice>
            <mc:Fallback xmlns="">
              <p:pic>
                <p:nvPicPr>
                  <p:cNvPr id="8" name="Ink 7">
                    <a:extLst>
                      <a:ext uri="{FF2B5EF4-FFF2-40B4-BE49-F238E27FC236}">
                        <a16:creationId xmlns:a16="http://schemas.microsoft.com/office/drawing/2014/main" id="{0C58A881-E480-49E2-A521-5EA4340D4BD2}"/>
                      </a:ext>
                    </a:extLst>
                  </p:cNvPr>
                  <p:cNvPicPr/>
                  <p:nvPr/>
                </p:nvPicPr>
                <p:blipFill>
                  <a:blip r:embed="rId12"/>
                  <a:stretch>
                    <a:fillRect/>
                  </a:stretch>
                </p:blipFill>
                <p:spPr>
                  <a:xfrm>
                    <a:off x="6705223" y="1975085"/>
                    <a:ext cx="1722219" cy="194246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">
                <p14:nvContentPartPr>
                  <p14:cNvPr id="9" name="Ink 8">
                    <a:extLst>
                      <a:ext uri="{FF2B5EF4-FFF2-40B4-BE49-F238E27FC236}">
                        <a16:creationId xmlns:a16="http://schemas.microsoft.com/office/drawing/2014/main" id="{55203423-87F8-4E93-8927-3BE437EF88CB}"/>
                      </a:ext>
                    </a:extLst>
                  </p14:cNvPr>
                  <p14:cNvContentPartPr/>
                  <p14:nvPr/>
                </p14:nvContentPartPr>
                <p14:xfrm>
                  <a:off x="6129917" y="1687023"/>
                  <a:ext cx="342720" cy="208440"/>
                </p14:xfrm>
              </p:contentPart>
            </mc:Choice>
            <mc:Fallback xmlns="">
              <p:pic>
                <p:nvPicPr>
                  <p:cNvPr id="9" name="Ink 8">
                    <a:extLst>
                      <a:ext uri="{FF2B5EF4-FFF2-40B4-BE49-F238E27FC236}">
                        <a16:creationId xmlns:a16="http://schemas.microsoft.com/office/drawing/2014/main" id="{55203423-87F8-4E93-8927-3BE437EF88CB}"/>
                      </a:ext>
                    </a:extLst>
                  </p:cNvPr>
                  <p:cNvPicPr/>
                  <p:nvPr/>
                </p:nvPicPr>
                <p:blipFill>
                  <a:blip r:embed="rId14"/>
                  <a:stretch>
                    <a:fillRect/>
                  </a:stretch>
                </p:blipFill>
                <p:spPr>
                  <a:xfrm>
                    <a:off x="6121655" y="1679133"/>
                    <a:ext cx="358914" cy="22455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">
                <p14:nvContentPartPr>
                  <p14:cNvPr id="10" name="Ink 9">
                    <a:extLst>
                      <a:ext uri="{FF2B5EF4-FFF2-40B4-BE49-F238E27FC236}">
                        <a16:creationId xmlns:a16="http://schemas.microsoft.com/office/drawing/2014/main" id="{7FE0A5D7-84A3-4E47-A32D-559C4AC23A5A}"/>
                      </a:ext>
                    </a:extLst>
                  </p14:cNvPr>
                  <p14:cNvContentPartPr/>
                  <p14:nvPr/>
                </p14:nvContentPartPr>
                <p14:xfrm>
                  <a:off x="6576317" y="1694583"/>
                  <a:ext cx="15480" cy="57240"/>
                </p14:xfrm>
              </p:contentPart>
            </mc:Choice>
            <mc:Fallback xmlns="">
              <p:pic>
                <p:nvPicPr>
                  <p:cNvPr id="10" name="Ink 9">
                    <a:extLst>
                      <a:ext uri="{FF2B5EF4-FFF2-40B4-BE49-F238E27FC236}">
                        <a16:creationId xmlns:a16="http://schemas.microsoft.com/office/drawing/2014/main" id="{7FE0A5D7-84A3-4E47-A32D-559C4AC23A5A}"/>
                      </a:ext>
                    </a:extLst>
                  </p:cNvPr>
                  <p:cNvPicPr/>
                  <p:nvPr/>
                </p:nvPicPr>
                <p:blipFill>
                  <a:blip r:embed="rId16"/>
                  <a:stretch>
                    <a:fillRect/>
                  </a:stretch>
                </p:blipFill>
                <p:spPr>
                  <a:xfrm>
                    <a:off x="6568240" y="1686359"/>
                    <a:ext cx="31970" cy="7335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7">
                <p14:nvContentPartPr>
                  <p14:cNvPr id="11" name="Ink 10">
                    <a:extLst>
                      <a:ext uri="{FF2B5EF4-FFF2-40B4-BE49-F238E27FC236}">
                        <a16:creationId xmlns:a16="http://schemas.microsoft.com/office/drawing/2014/main" id="{09712D65-A89B-4F11-9500-F72C649183D7}"/>
                      </a:ext>
                    </a:extLst>
                  </p14:cNvPr>
                  <p14:cNvContentPartPr/>
                  <p14:nvPr/>
                </p14:nvContentPartPr>
                <p14:xfrm>
                  <a:off x="6556877" y="1910223"/>
                  <a:ext cx="5040" cy="11520"/>
                </p14:xfrm>
              </p:contentPart>
            </mc:Choice>
            <mc:Fallback xmlns="">
              <p:pic>
                <p:nvPicPr>
                  <p:cNvPr id="11" name="Ink 10">
                    <a:extLst>
                      <a:ext uri="{FF2B5EF4-FFF2-40B4-BE49-F238E27FC236}">
                        <a16:creationId xmlns:a16="http://schemas.microsoft.com/office/drawing/2014/main" id="{09712D65-A89B-4F11-9500-F72C649183D7}"/>
                      </a:ext>
                    </a:extLst>
                  </p:cNvPr>
                  <p:cNvPicPr/>
                  <p:nvPr/>
                </p:nvPicPr>
                <p:blipFill>
                  <a:blip r:embed="rId18"/>
                  <a:stretch>
                    <a:fillRect/>
                  </a:stretch>
                </p:blipFill>
                <p:spPr>
                  <a:xfrm>
                    <a:off x="6548477" y="1902324"/>
                    <a:ext cx="21504" cy="2764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9">
                <p14:nvContentPartPr>
                  <p14:cNvPr id="12" name="Ink 11">
                    <a:extLst>
                      <a:ext uri="{FF2B5EF4-FFF2-40B4-BE49-F238E27FC236}">
                        <a16:creationId xmlns:a16="http://schemas.microsoft.com/office/drawing/2014/main" id="{A27F4112-E3F5-49EB-84BB-DE81E54E340A}"/>
                      </a:ext>
                    </a:extLst>
                  </p14:cNvPr>
                  <p14:cNvContentPartPr/>
                  <p14:nvPr/>
                </p14:nvContentPartPr>
                <p14:xfrm>
                  <a:off x="6765317" y="1632303"/>
                  <a:ext cx="24120" cy="361080"/>
                </p14:xfrm>
              </p:contentPart>
            </mc:Choice>
            <mc:Fallback xmlns="">
              <p:pic>
                <p:nvPicPr>
                  <p:cNvPr id="12" name="Ink 11">
                    <a:extLst>
                      <a:ext uri="{FF2B5EF4-FFF2-40B4-BE49-F238E27FC236}">
                        <a16:creationId xmlns:a16="http://schemas.microsoft.com/office/drawing/2014/main" id="{A27F4112-E3F5-49EB-84BB-DE81E54E340A}"/>
                      </a:ext>
                    </a:extLst>
                  </p:cNvPr>
                  <p:cNvPicPr/>
                  <p:nvPr/>
                </p:nvPicPr>
                <p:blipFill>
                  <a:blip r:embed="rId20"/>
                  <a:stretch>
                    <a:fillRect/>
                  </a:stretch>
                </p:blipFill>
                <p:spPr>
                  <a:xfrm>
                    <a:off x="6757057" y="1624082"/>
                    <a:ext cx="40310" cy="37719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1">
                <p14:nvContentPartPr>
                  <p14:cNvPr id="14" name="Ink 13">
                    <a:extLst>
                      <a:ext uri="{FF2B5EF4-FFF2-40B4-BE49-F238E27FC236}">
                        <a16:creationId xmlns:a16="http://schemas.microsoft.com/office/drawing/2014/main" id="{3DD8DE8B-D46A-4E6E-9ACF-79186156F076}"/>
                      </a:ext>
                    </a:extLst>
                  </p14:cNvPr>
                  <p14:cNvContentPartPr/>
                  <p14:nvPr/>
                </p14:nvContentPartPr>
                <p14:xfrm>
                  <a:off x="5895917" y="4218903"/>
                  <a:ext cx="51480" cy="197280"/>
                </p14:xfrm>
              </p:contentPart>
            </mc:Choice>
            <mc:Fallback xmlns="">
              <p:pic>
                <p:nvPicPr>
                  <p:cNvPr id="14" name="Ink 13">
                    <a:extLst>
                      <a:ext uri="{FF2B5EF4-FFF2-40B4-BE49-F238E27FC236}">
                        <a16:creationId xmlns:a16="http://schemas.microsoft.com/office/drawing/2014/main" id="{3DD8DE8B-D46A-4E6E-9ACF-79186156F076}"/>
                      </a:ext>
                    </a:extLst>
                  </p:cNvPr>
                  <p:cNvPicPr/>
                  <p:nvPr/>
                </p:nvPicPr>
                <p:blipFill>
                  <a:blip r:embed="rId22"/>
                  <a:stretch>
                    <a:fillRect/>
                  </a:stretch>
                </p:blipFill>
                <p:spPr>
                  <a:xfrm>
                    <a:off x="5887667" y="4210697"/>
                    <a:ext cx="67650" cy="21336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3">
                <p14:nvContentPartPr>
                  <p14:cNvPr id="15" name="Ink 14">
                    <a:extLst>
                      <a:ext uri="{FF2B5EF4-FFF2-40B4-BE49-F238E27FC236}">
                        <a16:creationId xmlns:a16="http://schemas.microsoft.com/office/drawing/2014/main" id="{B068A383-2F52-4A95-AD84-D4C52DB5F3BF}"/>
                      </a:ext>
                    </a:extLst>
                  </p14:cNvPr>
                  <p14:cNvContentPartPr/>
                  <p14:nvPr/>
                </p14:nvContentPartPr>
                <p14:xfrm>
                  <a:off x="5729237" y="4207743"/>
                  <a:ext cx="334080" cy="148680"/>
                </p14:xfrm>
              </p:contentPart>
            </mc:Choice>
            <mc:Fallback xmlns="">
              <p:pic>
                <p:nvPicPr>
                  <p:cNvPr id="15" name="Ink 14">
                    <a:extLst>
                      <a:ext uri="{FF2B5EF4-FFF2-40B4-BE49-F238E27FC236}">
                        <a16:creationId xmlns:a16="http://schemas.microsoft.com/office/drawing/2014/main" id="{B068A383-2F52-4A95-AD84-D4C52DB5F3BF}"/>
                      </a:ext>
                    </a:extLst>
                  </p:cNvPr>
                  <p:cNvPicPr/>
                  <p:nvPr/>
                </p:nvPicPr>
                <p:blipFill>
                  <a:blip r:embed="rId24"/>
                  <a:stretch>
                    <a:fillRect/>
                  </a:stretch>
                </p:blipFill>
                <p:spPr>
                  <a:xfrm>
                    <a:off x="5720984" y="4199520"/>
                    <a:ext cx="350256" cy="16479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5">
                <p14:nvContentPartPr>
                  <p14:cNvPr id="16" name="Ink 15">
                    <a:extLst>
                      <a:ext uri="{FF2B5EF4-FFF2-40B4-BE49-F238E27FC236}">
                        <a16:creationId xmlns:a16="http://schemas.microsoft.com/office/drawing/2014/main" id="{4912A7DD-142F-4C66-B4BF-B2F8943FF16F}"/>
                      </a:ext>
                    </a:extLst>
                  </p14:cNvPr>
                  <p14:cNvContentPartPr/>
                  <p14:nvPr/>
                </p14:nvContentPartPr>
                <p14:xfrm>
                  <a:off x="5741837" y="4392783"/>
                  <a:ext cx="209520" cy="99360"/>
                </p14:xfrm>
              </p:contentPart>
            </mc:Choice>
            <mc:Fallback xmlns="">
              <p:pic>
                <p:nvPicPr>
                  <p:cNvPr id="16" name="Ink 15">
                    <a:extLst>
                      <a:ext uri="{FF2B5EF4-FFF2-40B4-BE49-F238E27FC236}">
                        <a16:creationId xmlns:a16="http://schemas.microsoft.com/office/drawing/2014/main" id="{4912A7DD-142F-4C66-B4BF-B2F8943FF16F}"/>
                      </a:ext>
                    </a:extLst>
                  </p:cNvPr>
                  <p:cNvPicPr/>
                  <p:nvPr/>
                </p:nvPicPr>
                <p:blipFill>
                  <a:blip r:embed="rId26"/>
                  <a:stretch>
                    <a:fillRect/>
                  </a:stretch>
                </p:blipFill>
                <p:spPr>
                  <a:xfrm>
                    <a:off x="5733918" y="4384887"/>
                    <a:ext cx="225688" cy="11548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7">
                <p14:nvContentPartPr>
                  <p14:cNvPr id="17" name="Ink 16">
                    <a:extLst>
                      <a:ext uri="{FF2B5EF4-FFF2-40B4-BE49-F238E27FC236}">
                        <a16:creationId xmlns:a16="http://schemas.microsoft.com/office/drawing/2014/main" id="{342C38AD-6221-41E3-BC11-C8612B1F513E}"/>
                      </a:ext>
                    </a:extLst>
                  </p14:cNvPr>
                  <p14:cNvContentPartPr/>
                  <p14:nvPr/>
                </p14:nvContentPartPr>
                <p14:xfrm>
                  <a:off x="6081317" y="4234383"/>
                  <a:ext cx="316800" cy="232920"/>
                </p14:xfrm>
              </p:contentPart>
            </mc:Choice>
            <mc:Fallback xmlns="">
              <p:pic>
                <p:nvPicPr>
                  <p:cNvPr id="17" name="Ink 16">
                    <a:extLst>
                      <a:ext uri="{FF2B5EF4-FFF2-40B4-BE49-F238E27FC236}">
                        <a16:creationId xmlns:a16="http://schemas.microsoft.com/office/drawing/2014/main" id="{342C38AD-6221-41E3-BC11-C8612B1F513E}"/>
                      </a:ext>
                    </a:extLst>
                  </p:cNvPr>
                  <p:cNvPicPr/>
                  <p:nvPr/>
                </p:nvPicPr>
                <p:blipFill>
                  <a:blip r:embed="rId28"/>
                  <a:stretch>
                    <a:fillRect/>
                  </a:stretch>
                </p:blipFill>
                <p:spPr>
                  <a:xfrm>
                    <a:off x="6073058" y="4226487"/>
                    <a:ext cx="332987" cy="2490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9">
                <p14:nvContentPartPr>
                  <p14:cNvPr id="18" name="Ink 17">
                    <a:extLst>
                      <a:ext uri="{FF2B5EF4-FFF2-40B4-BE49-F238E27FC236}">
                        <a16:creationId xmlns:a16="http://schemas.microsoft.com/office/drawing/2014/main" id="{D294EFD4-28E4-446D-BADB-841F050ADB1F}"/>
                      </a:ext>
                    </a:extLst>
                  </p14:cNvPr>
                  <p14:cNvContentPartPr/>
                  <p14:nvPr/>
                </p14:nvContentPartPr>
                <p14:xfrm>
                  <a:off x="6366077" y="4319703"/>
                  <a:ext cx="199440" cy="96480"/>
                </p14:xfrm>
              </p:contentPart>
            </mc:Choice>
            <mc:Fallback xmlns="">
              <p:pic>
                <p:nvPicPr>
                  <p:cNvPr id="18" name="Ink 17">
                    <a:extLst>
                      <a:ext uri="{FF2B5EF4-FFF2-40B4-BE49-F238E27FC236}">
                        <a16:creationId xmlns:a16="http://schemas.microsoft.com/office/drawing/2014/main" id="{D294EFD4-28E4-446D-BADB-841F050ADB1F}"/>
                      </a:ext>
                    </a:extLst>
                  </p:cNvPr>
                  <p:cNvPicPr/>
                  <p:nvPr/>
                </p:nvPicPr>
                <p:blipFill>
                  <a:blip r:embed="rId30"/>
                  <a:stretch>
                    <a:fillRect/>
                  </a:stretch>
                </p:blipFill>
                <p:spPr>
                  <a:xfrm>
                    <a:off x="6357822" y="4311827"/>
                    <a:ext cx="215620" cy="1125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1">
                <p14:nvContentPartPr>
                  <p14:cNvPr id="19" name="Ink 18">
                    <a:extLst>
                      <a:ext uri="{FF2B5EF4-FFF2-40B4-BE49-F238E27FC236}">
                        <a16:creationId xmlns:a16="http://schemas.microsoft.com/office/drawing/2014/main" id="{82799B29-13B7-4BF8-96A9-3D89911BC920}"/>
                      </a:ext>
                    </a:extLst>
                  </p14:cNvPr>
                  <p14:cNvContentPartPr/>
                  <p14:nvPr/>
                </p14:nvContentPartPr>
                <p14:xfrm>
                  <a:off x="6605117" y="4113423"/>
                  <a:ext cx="78120" cy="309600"/>
                </p14:xfrm>
              </p:contentPart>
            </mc:Choice>
            <mc:Fallback xmlns="">
              <p:pic>
                <p:nvPicPr>
                  <p:cNvPr id="19" name="Ink 18">
                    <a:extLst>
                      <a:ext uri="{FF2B5EF4-FFF2-40B4-BE49-F238E27FC236}">
                        <a16:creationId xmlns:a16="http://schemas.microsoft.com/office/drawing/2014/main" id="{82799B29-13B7-4BF8-96A9-3D89911BC920}"/>
                      </a:ext>
                    </a:extLst>
                  </p:cNvPr>
                  <p:cNvPicPr/>
                  <p:nvPr/>
                </p:nvPicPr>
                <p:blipFill>
                  <a:blip r:embed="rId32"/>
                  <a:stretch>
                    <a:fillRect/>
                  </a:stretch>
                </p:blipFill>
                <p:spPr>
                  <a:xfrm>
                    <a:off x="6596842" y="4105527"/>
                    <a:ext cx="94340" cy="32572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3">
                <p14:nvContentPartPr>
                  <p14:cNvPr id="20" name="Ink 19">
                    <a:extLst>
                      <a:ext uri="{FF2B5EF4-FFF2-40B4-BE49-F238E27FC236}">
                        <a16:creationId xmlns:a16="http://schemas.microsoft.com/office/drawing/2014/main" id="{C6ADD6A4-E7CA-4F18-B233-80C5670DAA62}"/>
                      </a:ext>
                    </a:extLst>
                  </p14:cNvPr>
                  <p14:cNvContentPartPr/>
                  <p14:nvPr/>
                </p14:nvContentPartPr>
                <p14:xfrm>
                  <a:off x="5833997" y="4635423"/>
                  <a:ext cx="205920" cy="140760"/>
                </p14:xfrm>
              </p:contentPart>
            </mc:Choice>
            <mc:Fallback xmlns="">
              <p:pic>
                <p:nvPicPr>
                  <p:cNvPr id="20" name="Ink 19">
                    <a:extLst>
                      <a:ext uri="{FF2B5EF4-FFF2-40B4-BE49-F238E27FC236}">
                        <a16:creationId xmlns:a16="http://schemas.microsoft.com/office/drawing/2014/main" id="{C6ADD6A4-E7CA-4F18-B233-80C5670DAA62}"/>
                      </a:ext>
                    </a:extLst>
                  </p:cNvPr>
                  <p:cNvPicPr/>
                  <p:nvPr/>
                </p:nvPicPr>
                <p:blipFill>
                  <a:blip r:embed="rId34"/>
                  <a:stretch>
                    <a:fillRect/>
                  </a:stretch>
                </p:blipFill>
                <p:spPr>
                  <a:xfrm>
                    <a:off x="5825734" y="4627201"/>
                    <a:ext cx="222116" cy="15687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5">
                <p14:nvContentPartPr>
                  <p14:cNvPr id="21" name="Ink 20">
                    <a:extLst>
                      <a:ext uri="{FF2B5EF4-FFF2-40B4-BE49-F238E27FC236}">
                        <a16:creationId xmlns:a16="http://schemas.microsoft.com/office/drawing/2014/main" id="{6781034C-448A-48AA-AE6F-B550A31B69A8}"/>
                      </a:ext>
                    </a:extLst>
                  </p14:cNvPr>
                  <p14:cNvContentPartPr/>
                  <p14:nvPr/>
                </p14:nvContentPartPr>
                <p14:xfrm>
                  <a:off x="5844797" y="4630383"/>
                  <a:ext cx="172080" cy="115920"/>
                </p14:xfrm>
              </p:contentPart>
            </mc:Choice>
            <mc:Fallback xmlns="">
              <p:pic>
                <p:nvPicPr>
                  <p:cNvPr id="21" name="Ink 20">
                    <a:extLst>
                      <a:ext uri="{FF2B5EF4-FFF2-40B4-BE49-F238E27FC236}">
                        <a16:creationId xmlns:a16="http://schemas.microsoft.com/office/drawing/2014/main" id="{6781034C-448A-48AA-AE6F-B550A31B69A8}"/>
                      </a:ext>
                    </a:extLst>
                  </p:cNvPr>
                  <p:cNvPicPr/>
                  <p:nvPr/>
                </p:nvPicPr>
                <p:blipFill>
                  <a:blip r:embed="rId36"/>
                  <a:stretch>
                    <a:fillRect/>
                  </a:stretch>
                </p:blipFill>
                <p:spPr>
                  <a:xfrm>
                    <a:off x="5836870" y="4622502"/>
                    <a:ext cx="188264" cy="13201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7">
                <p14:nvContentPartPr>
                  <p14:cNvPr id="22" name="Ink 21">
                    <a:extLst>
                      <a:ext uri="{FF2B5EF4-FFF2-40B4-BE49-F238E27FC236}">
                        <a16:creationId xmlns:a16="http://schemas.microsoft.com/office/drawing/2014/main" id="{738F2E64-AC46-4449-8441-A8D532D6441F}"/>
                      </a:ext>
                    </a:extLst>
                  </p14:cNvPr>
                  <p14:cNvContentPartPr/>
                  <p14:nvPr/>
                </p14:nvContentPartPr>
                <p14:xfrm>
                  <a:off x="6109037" y="4511583"/>
                  <a:ext cx="148320" cy="272880"/>
                </p14:xfrm>
              </p:contentPart>
            </mc:Choice>
            <mc:Fallback xmlns="">
              <p:pic>
                <p:nvPicPr>
                  <p:cNvPr id="22" name="Ink 21">
                    <a:extLst>
                      <a:ext uri="{FF2B5EF4-FFF2-40B4-BE49-F238E27FC236}">
                        <a16:creationId xmlns:a16="http://schemas.microsoft.com/office/drawing/2014/main" id="{738F2E64-AC46-4449-8441-A8D532D6441F}"/>
                      </a:ext>
                    </a:extLst>
                  </p:cNvPr>
                  <p:cNvPicPr/>
                  <p:nvPr/>
                </p:nvPicPr>
                <p:blipFill>
                  <a:blip r:embed="rId38"/>
                  <a:stretch>
                    <a:fillRect/>
                  </a:stretch>
                </p:blipFill>
                <p:spPr>
                  <a:xfrm>
                    <a:off x="6100779" y="4503364"/>
                    <a:ext cx="164506" cy="28899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9">
                <p14:nvContentPartPr>
                  <p14:cNvPr id="23" name="Ink 22">
                    <a:extLst>
                      <a:ext uri="{FF2B5EF4-FFF2-40B4-BE49-F238E27FC236}">
                        <a16:creationId xmlns:a16="http://schemas.microsoft.com/office/drawing/2014/main" id="{4E04FF6C-7BF2-4D9C-B9C3-40A437969A86}"/>
                      </a:ext>
                    </a:extLst>
                  </p14:cNvPr>
                  <p14:cNvContentPartPr/>
                  <p14:nvPr/>
                </p14:nvContentPartPr>
                <p14:xfrm>
                  <a:off x="6099317" y="4687983"/>
                  <a:ext cx="73440" cy="13320"/>
                </p14:xfrm>
              </p:contentPart>
            </mc:Choice>
            <mc:Fallback xmlns="">
              <p:pic>
                <p:nvPicPr>
                  <p:cNvPr id="23" name="Ink 22">
                    <a:extLst>
                      <a:ext uri="{FF2B5EF4-FFF2-40B4-BE49-F238E27FC236}">
                        <a16:creationId xmlns:a16="http://schemas.microsoft.com/office/drawing/2014/main" id="{4E04FF6C-7BF2-4D9C-B9C3-40A437969A86}"/>
                      </a:ext>
                    </a:extLst>
                  </p:cNvPr>
                  <p:cNvPicPr/>
                  <p:nvPr/>
                </p:nvPicPr>
                <p:blipFill>
                  <a:blip r:embed="rId40"/>
                  <a:stretch>
                    <a:fillRect/>
                  </a:stretch>
                </p:blipFill>
                <p:spPr>
                  <a:xfrm>
                    <a:off x="6091047" y="4679658"/>
                    <a:ext cx="89650" cy="2963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1">
                <p14:nvContentPartPr>
                  <p14:cNvPr id="24" name="Ink 23">
                    <a:extLst>
                      <a:ext uri="{FF2B5EF4-FFF2-40B4-BE49-F238E27FC236}">
                        <a16:creationId xmlns:a16="http://schemas.microsoft.com/office/drawing/2014/main" id="{1A323A40-CE2B-4751-903F-F0A397D5DF78}"/>
                      </a:ext>
                    </a:extLst>
                  </p14:cNvPr>
                  <p14:cNvContentPartPr/>
                  <p14:nvPr/>
                </p14:nvContentPartPr>
                <p14:xfrm>
                  <a:off x="6284717" y="4602663"/>
                  <a:ext cx="30240" cy="160200"/>
                </p14:xfrm>
              </p:contentPart>
            </mc:Choice>
            <mc:Fallback xmlns="">
              <p:pic>
                <p:nvPicPr>
                  <p:cNvPr id="24" name="Ink 23">
                    <a:extLst>
                      <a:ext uri="{FF2B5EF4-FFF2-40B4-BE49-F238E27FC236}">
                        <a16:creationId xmlns:a16="http://schemas.microsoft.com/office/drawing/2014/main" id="{1A323A40-CE2B-4751-903F-F0A397D5DF78}"/>
                      </a:ext>
                    </a:extLst>
                  </p:cNvPr>
                  <p:cNvPicPr/>
                  <p:nvPr/>
                </p:nvPicPr>
                <p:blipFill>
                  <a:blip r:embed="rId42"/>
                  <a:stretch>
                    <a:fillRect/>
                  </a:stretch>
                </p:blipFill>
                <p:spPr>
                  <a:xfrm>
                    <a:off x="6276828" y="4594439"/>
                    <a:ext cx="46346" cy="17631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3">
                <p14:nvContentPartPr>
                  <p14:cNvPr id="25" name="Ink 24">
                    <a:extLst>
                      <a:ext uri="{FF2B5EF4-FFF2-40B4-BE49-F238E27FC236}">
                        <a16:creationId xmlns:a16="http://schemas.microsoft.com/office/drawing/2014/main" id="{02CCB4F5-8C53-4082-9622-113D468408F1}"/>
                      </a:ext>
                    </a:extLst>
                  </p14:cNvPr>
                  <p14:cNvContentPartPr/>
                  <p14:nvPr/>
                </p14:nvContentPartPr>
                <p14:xfrm>
                  <a:off x="6314597" y="4565583"/>
                  <a:ext cx="222120" cy="181080"/>
                </p14:xfrm>
              </p:contentPart>
            </mc:Choice>
            <mc:Fallback xmlns="">
              <p:pic>
                <p:nvPicPr>
                  <p:cNvPr id="25" name="Ink 24">
                    <a:extLst>
                      <a:ext uri="{FF2B5EF4-FFF2-40B4-BE49-F238E27FC236}">
                        <a16:creationId xmlns:a16="http://schemas.microsoft.com/office/drawing/2014/main" id="{02CCB4F5-8C53-4082-9622-113D468408F1}"/>
                      </a:ext>
                    </a:extLst>
                  </p:cNvPr>
                  <p:cNvPicPr/>
                  <p:nvPr/>
                </p:nvPicPr>
                <p:blipFill>
                  <a:blip r:embed="rId44"/>
                  <a:stretch>
                    <a:fillRect/>
                  </a:stretch>
                </p:blipFill>
                <p:spPr>
                  <a:xfrm>
                    <a:off x="6306346" y="4557367"/>
                    <a:ext cx="238292" cy="19718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5">
                <p14:nvContentPartPr>
                  <p14:cNvPr id="26" name="Ink 25">
                    <a:extLst>
                      <a:ext uri="{FF2B5EF4-FFF2-40B4-BE49-F238E27FC236}">
                        <a16:creationId xmlns:a16="http://schemas.microsoft.com/office/drawing/2014/main" id="{4E191EC0-1BB6-4C7A-BC20-0ED67D236023}"/>
                      </a:ext>
                    </a:extLst>
                  </p14:cNvPr>
                  <p14:cNvContentPartPr/>
                  <p14:nvPr/>
                </p14:nvContentPartPr>
                <p14:xfrm>
                  <a:off x="6570917" y="4535703"/>
                  <a:ext cx="277920" cy="214200"/>
                </p14:xfrm>
              </p:contentPart>
            </mc:Choice>
            <mc:Fallback xmlns="">
              <p:pic>
                <p:nvPicPr>
                  <p:cNvPr id="26" name="Ink 25">
                    <a:extLst>
                      <a:ext uri="{FF2B5EF4-FFF2-40B4-BE49-F238E27FC236}">
                        <a16:creationId xmlns:a16="http://schemas.microsoft.com/office/drawing/2014/main" id="{4E191EC0-1BB6-4C7A-BC20-0ED67D236023}"/>
                      </a:ext>
                    </a:extLst>
                  </p:cNvPr>
                  <p:cNvPicPr/>
                  <p:nvPr/>
                </p:nvPicPr>
                <p:blipFill>
                  <a:blip r:embed="rId46"/>
                  <a:stretch>
                    <a:fillRect/>
                  </a:stretch>
                </p:blipFill>
                <p:spPr>
                  <a:xfrm>
                    <a:off x="6562986" y="4527806"/>
                    <a:ext cx="294113" cy="23032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7">
                <p14:nvContentPartPr>
                  <p14:cNvPr id="28" name="Ink 27">
                    <a:extLst>
                      <a:ext uri="{FF2B5EF4-FFF2-40B4-BE49-F238E27FC236}">
                        <a16:creationId xmlns:a16="http://schemas.microsoft.com/office/drawing/2014/main" id="{39A5ED8D-AEB6-48F8-AE53-C0C8C6E7F7BF}"/>
                      </a:ext>
                    </a:extLst>
                  </p14:cNvPr>
                  <p14:cNvContentPartPr/>
                  <p14:nvPr/>
                </p14:nvContentPartPr>
                <p14:xfrm>
                  <a:off x="7767197" y="1852263"/>
                  <a:ext cx="197280" cy="405360"/>
                </p14:xfrm>
              </p:contentPart>
            </mc:Choice>
            <mc:Fallback xmlns="">
              <p:pic>
                <p:nvPicPr>
                  <p:cNvPr id="28" name="Ink 27">
                    <a:extLst>
                      <a:ext uri="{FF2B5EF4-FFF2-40B4-BE49-F238E27FC236}">
                        <a16:creationId xmlns:a16="http://schemas.microsoft.com/office/drawing/2014/main" id="{39A5ED8D-AEB6-48F8-AE53-C0C8C6E7F7BF}"/>
                      </a:ext>
                    </a:extLst>
                  </p:cNvPr>
                  <p:cNvPicPr/>
                  <p:nvPr/>
                </p:nvPicPr>
                <p:blipFill>
                  <a:blip r:embed="rId48"/>
                  <a:stretch>
                    <a:fillRect/>
                  </a:stretch>
                </p:blipFill>
                <p:spPr>
                  <a:xfrm>
                    <a:off x="7759266" y="1844044"/>
                    <a:ext cx="213472" cy="42146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9">
                <p14:nvContentPartPr>
                  <p14:cNvPr id="29" name="Ink 28">
                    <a:extLst>
                      <a:ext uri="{FF2B5EF4-FFF2-40B4-BE49-F238E27FC236}">
                        <a16:creationId xmlns:a16="http://schemas.microsoft.com/office/drawing/2014/main" id="{3A65BBCC-9E76-40AE-BD96-B7D708620C89}"/>
                      </a:ext>
                    </a:extLst>
                  </p14:cNvPr>
                  <p14:cNvContentPartPr/>
                  <p14:nvPr/>
                </p14:nvContentPartPr>
                <p14:xfrm>
                  <a:off x="7955477" y="1502703"/>
                  <a:ext cx="40320" cy="204120"/>
                </p14:xfrm>
              </p:contentPart>
            </mc:Choice>
            <mc:Fallback xmlns="">
              <p:pic>
                <p:nvPicPr>
                  <p:cNvPr id="29" name="Ink 28">
                    <a:extLst>
                      <a:ext uri="{FF2B5EF4-FFF2-40B4-BE49-F238E27FC236}">
                        <a16:creationId xmlns:a16="http://schemas.microsoft.com/office/drawing/2014/main" id="{3A65BBCC-9E76-40AE-BD96-B7D708620C89}"/>
                      </a:ext>
                    </a:extLst>
                  </p:cNvPr>
                  <p:cNvPicPr/>
                  <p:nvPr/>
                </p:nvPicPr>
                <p:blipFill>
                  <a:blip r:embed="rId50"/>
                  <a:stretch>
                    <a:fillRect/>
                  </a:stretch>
                </p:blipFill>
                <p:spPr>
                  <a:xfrm>
                    <a:off x="7947545" y="1494814"/>
                    <a:ext cx="56514" cy="22022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1">
                <p14:nvContentPartPr>
                  <p14:cNvPr id="30" name="Ink 29">
                    <a:extLst>
                      <a:ext uri="{FF2B5EF4-FFF2-40B4-BE49-F238E27FC236}">
                        <a16:creationId xmlns:a16="http://schemas.microsoft.com/office/drawing/2014/main" id="{72D7A3EC-F2AB-42B7-9719-49389397B769}"/>
                      </a:ext>
                    </a:extLst>
                  </p14:cNvPr>
                  <p14:cNvContentPartPr/>
                  <p14:nvPr/>
                </p14:nvContentPartPr>
                <p14:xfrm>
                  <a:off x="7817957" y="1517103"/>
                  <a:ext cx="271800" cy="50760"/>
                </p14:xfrm>
              </p:contentPart>
            </mc:Choice>
            <mc:Fallback xmlns="">
              <p:pic>
                <p:nvPicPr>
                  <p:cNvPr id="30" name="Ink 29">
                    <a:extLst>
                      <a:ext uri="{FF2B5EF4-FFF2-40B4-BE49-F238E27FC236}">
                        <a16:creationId xmlns:a16="http://schemas.microsoft.com/office/drawing/2014/main" id="{72D7A3EC-F2AB-42B7-9719-49389397B769}"/>
                      </a:ext>
                    </a:extLst>
                  </p:cNvPr>
                  <p:cNvPicPr/>
                  <p:nvPr/>
                </p:nvPicPr>
                <p:blipFill>
                  <a:blip r:embed="rId52"/>
                  <a:stretch>
                    <a:fillRect/>
                  </a:stretch>
                </p:blipFill>
                <p:spPr>
                  <a:xfrm>
                    <a:off x="7809701" y="1509192"/>
                    <a:ext cx="287983" cy="6691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3">
                <p14:nvContentPartPr>
                  <p14:cNvPr id="31" name="Ink 30">
                    <a:extLst>
                      <a:ext uri="{FF2B5EF4-FFF2-40B4-BE49-F238E27FC236}">
                        <a16:creationId xmlns:a16="http://schemas.microsoft.com/office/drawing/2014/main" id="{9C3E8183-3F67-45C5-8A9A-76C1E2D7631C}"/>
                      </a:ext>
                    </a:extLst>
                  </p14:cNvPr>
                  <p14:cNvContentPartPr/>
                  <p14:nvPr/>
                </p14:nvContentPartPr>
                <p14:xfrm>
                  <a:off x="7911557" y="1683063"/>
                  <a:ext cx="158760" cy="43200"/>
                </p14:xfrm>
              </p:contentPart>
            </mc:Choice>
            <mc:Fallback xmlns="">
              <p:pic>
                <p:nvPicPr>
                  <p:cNvPr id="31" name="Ink 30">
                    <a:extLst>
                      <a:ext uri="{FF2B5EF4-FFF2-40B4-BE49-F238E27FC236}">
                        <a16:creationId xmlns:a16="http://schemas.microsoft.com/office/drawing/2014/main" id="{9C3E8183-3F67-45C5-8A9A-76C1E2D7631C}"/>
                      </a:ext>
                    </a:extLst>
                  </p:cNvPr>
                  <p:cNvPicPr/>
                  <p:nvPr/>
                </p:nvPicPr>
                <p:blipFill>
                  <a:blip r:embed="rId54"/>
                  <a:stretch>
                    <a:fillRect/>
                  </a:stretch>
                </p:blipFill>
                <p:spPr>
                  <a:xfrm>
                    <a:off x="7903619" y="1675148"/>
                    <a:ext cx="174967" cy="5935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5">
                <p14:nvContentPartPr>
                  <p14:cNvPr id="44032" name="Ink 44031">
                    <a:extLst>
                      <a:ext uri="{FF2B5EF4-FFF2-40B4-BE49-F238E27FC236}">
                        <a16:creationId xmlns:a16="http://schemas.microsoft.com/office/drawing/2014/main" id="{1D9846F8-2808-4B89-89BB-D2ED87C858F7}"/>
                      </a:ext>
                    </a:extLst>
                  </p14:cNvPr>
                  <p14:cNvContentPartPr/>
                  <p14:nvPr/>
                </p14:nvContentPartPr>
                <p14:xfrm>
                  <a:off x="8097677" y="1654263"/>
                  <a:ext cx="225000" cy="208080"/>
                </p14:xfrm>
              </p:contentPart>
            </mc:Choice>
            <mc:Fallback xmlns="">
              <p:pic>
                <p:nvPicPr>
                  <p:cNvPr id="44032" name="Ink 44031">
                    <a:extLst>
                      <a:ext uri="{FF2B5EF4-FFF2-40B4-BE49-F238E27FC236}">
                        <a16:creationId xmlns:a16="http://schemas.microsoft.com/office/drawing/2014/main" id="{1D9846F8-2808-4B89-89BB-D2ED87C858F7}"/>
                      </a:ext>
                    </a:extLst>
                  </p:cNvPr>
                  <p:cNvPicPr/>
                  <p:nvPr/>
                </p:nvPicPr>
                <p:blipFill>
                  <a:blip r:embed="rId56"/>
                  <a:stretch>
                    <a:fillRect/>
                  </a:stretch>
                </p:blipFill>
                <p:spPr>
                  <a:xfrm>
                    <a:off x="8089747" y="1646374"/>
                    <a:ext cx="241189" cy="22418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7">
                <p14:nvContentPartPr>
                  <p14:cNvPr id="44033" name="Ink 44032">
                    <a:extLst>
                      <a:ext uri="{FF2B5EF4-FFF2-40B4-BE49-F238E27FC236}">
                        <a16:creationId xmlns:a16="http://schemas.microsoft.com/office/drawing/2014/main" id="{1CDD3215-66F3-4174-976A-FC8FAE8EB8BD}"/>
                      </a:ext>
                    </a:extLst>
                  </p14:cNvPr>
                  <p14:cNvContentPartPr/>
                  <p14:nvPr/>
                </p14:nvContentPartPr>
                <p14:xfrm>
                  <a:off x="8078597" y="2453463"/>
                  <a:ext cx="24840" cy="233640"/>
                </p14:xfrm>
              </p:contentPart>
            </mc:Choice>
            <mc:Fallback xmlns="">
              <p:pic>
                <p:nvPicPr>
                  <p:cNvPr id="44033" name="Ink 44032">
                    <a:extLst>
                      <a:ext uri="{FF2B5EF4-FFF2-40B4-BE49-F238E27FC236}">
                        <a16:creationId xmlns:a16="http://schemas.microsoft.com/office/drawing/2014/main" id="{1CDD3215-66F3-4174-976A-FC8FAE8EB8BD}"/>
                      </a:ext>
                    </a:extLst>
                  </p:cNvPr>
                  <p:cNvPicPr/>
                  <p:nvPr/>
                </p:nvPicPr>
                <p:blipFill>
                  <a:blip r:embed="rId58"/>
                  <a:stretch>
                    <a:fillRect/>
                  </a:stretch>
                </p:blipFill>
                <p:spPr>
                  <a:xfrm>
                    <a:off x="8070317" y="2445248"/>
                    <a:ext cx="41069" cy="24974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9">
                <p14:nvContentPartPr>
                  <p14:cNvPr id="44036" name="Ink 44035">
                    <a:extLst>
                      <a:ext uri="{FF2B5EF4-FFF2-40B4-BE49-F238E27FC236}">
                        <a16:creationId xmlns:a16="http://schemas.microsoft.com/office/drawing/2014/main" id="{15792161-631D-4A84-A6B7-BFADFFBFD49C}"/>
                      </a:ext>
                    </a:extLst>
                  </p14:cNvPr>
                  <p14:cNvContentPartPr/>
                  <p14:nvPr/>
                </p14:nvContentPartPr>
                <p14:xfrm>
                  <a:off x="7972037" y="2553183"/>
                  <a:ext cx="218880" cy="57960"/>
                </p14:xfrm>
              </p:contentPart>
            </mc:Choice>
            <mc:Fallback xmlns="">
              <p:pic>
                <p:nvPicPr>
                  <p:cNvPr id="44036" name="Ink 44035">
                    <a:extLst>
                      <a:ext uri="{FF2B5EF4-FFF2-40B4-BE49-F238E27FC236}">
                        <a16:creationId xmlns:a16="http://schemas.microsoft.com/office/drawing/2014/main" id="{15792161-631D-4A84-A6B7-BFADFFBFD49C}"/>
                      </a:ext>
                    </a:extLst>
                  </p:cNvPr>
                  <p:cNvPicPr/>
                  <p:nvPr/>
                </p:nvPicPr>
                <p:blipFill>
                  <a:blip r:embed="rId60"/>
                  <a:stretch>
                    <a:fillRect/>
                  </a:stretch>
                </p:blipFill>
                <p:spPr>
                  <a:xfrm>
                    <a:off x="7963784" y="2545324"/>
                    <a:ext cx="235057" cy="7400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1">
                <p14:nvContentPartPr>
                  <p14:cNvPr id="44037" name="Ink 44036">
                    <a:extLst>
                      <a:ext uri="{FF2B5EF4-FFF2-40B4-BE49-F238E27FC236}">
                        <a16:creationId xmlns:a16="http://schemas.microsoft.com/office/drawing/2014/main" id="{481F9F87-88F2-4E3C-8C53-9ED39774D708}"/>
                      </a:ext>
                    </a:extLst>
                  </p14:cNvPr>
                  <p14:cNvContentPartPr/>
                  <p14:nvPr/>
                </p14:nvContentPartPr>
                <p14:xfrm>
                  <a:off x="7903997" y="3494943"/>
                  <a:ext cx="372240" cy="24480"/>
                </p14:xfrm>
              </p:contentPart>
            </mc:Choice>
            <mc:Fallback xmlns="">
              <p:pic>
                <p:nvPicPr>
                  <p:cNvPr id="44037" name="Ink 44036">
                    <a:extLst>
                      <a:ext uri="{FF2B5EF4-FFF2-40B4-BE49-F238E27FC236}">
                        <a16:creationId xmlns:a16="http://schemas.microsoft.com/office/drawing/2014/main" id="{481F9F87-88F2-4E3C-8C53-9ED39774D708}"/>
                      </a:ext>
                    </a:extLst>
                  </p:cNvPr>
                  <p:cNvPicPr/>
                  <p:nvPr/>
                </p:nvPicPr>
                <p:blipFill>
                  <a:blip r:embed="rId62"/>
                  <a:stretch>
                    <a:fillRect/>
                  </a:stretch>
                </p:blipFill>
                <p:spPr>
                  <a:xfrm>
                    <a:off x="7896077" y="3486673"/>
                    <a:ext cx="388410" cy="4069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3">
                <p14:nvContentPartPr>
                  <p14:cNvPr id="44038" name="Ink 44037">
                    <a:extLst>
                      <a:ext uri="{FF2B5EF4-FFF2-40B4-BE49-F238E27FC236}">
                        <a16:creationId xmlns:a16="http://schemas.microsoft.com/office/drawing/2014/main" id="{5F6B28FA-6E65-4C98-A5B8-38062BB17A25}"/>
                      </a:ext>
                    </a:extLst>
                  </p14:cNvPr>
                  <p14:cNvContentPartPr/>
                  <p14:nvPr/>
                </p14:nvContentPartPr>
                <p14:xfrm>
                  <a:off x="8018117" y="2971863"/>
                  <a:ext cx="226080" cy="216720"/>
                </p14:xfrm>
              </p:contentPart>
            </mc:Choice>
            <mc:Fallback xmlns="">
              <p:pic>
                <p:nvPicPr>
                  <p:cNvPr id="44038" name="Ink 44037">
                    <a:extLst>
                      <a:ext uri="{FF2B5EF4-FFF2-40B4-BE49-F238E27FC236}">
                        <a16:creationId xmlns:a16="http://schemas.microsoft.com/office/drawing/2014/main" id="{5F6B28FA-6E65-4C98-A5B8-38062BB17A25}"/>
                      </a:ext>
                    </a:extLst>
                  </p:cNvPr>
                  <p:cNvPicPr/>
                  <p:nvPr/>
                </p:nvPicPr>
                <p:blipFill>
                  <a:blip r:embed="rId64"/>
                  <a:stretch>
                    <a:fillRect/>
                  </a:stretch>
                </p:blipFill>
                <p:spPr>
                  <a:xfrm>
                    <a:off x="8010196" y="2963654"/>
                    <a:ext cx="242252" cy="23281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5">
                <p14:nvContentPartPr>
                  <p14:cNvPr id="44039" name="Ink 44038">
                    <a:extLst>
                      <a:ext uri="{FF2B5EF4-FFF2-40B4-BE49-F238E27FC236}">
                        <a16:creationId xmlns:a16="http://schemas.microsoft.com/office/drawing/2014/main" id="{CC7A62E2-49B5-4A2E-A54F-3DB737053FC9}"/>
                      </a:ext>
                    </a:extLst>
                  </p14:cNvPr>
                  <p14:cNvContentPartPr/>
                  <p14:nvPr/>
                </p14:nvContentPartPr>
                <p14:xfrm>
                  <a:off x="8247077" y="3132063"/>
                  <a:ext cx="213840" cy="145440"/>
                </p14:xfrm>
              </p:contentPart>
            </mc:Choice>
            <mc:Fallback xmlns="">
              <p:pic>
                <p:nvPicPr>
                  <p:cNvPr id="44039" name="Ink 44038">
                    <a:extLst>
                      <a:ext uri="{FF2B5EF4-FFF2-40B4-BE49-F238E27FC236}">
                        <a16:creationId xmlns:a16="http://schemas.microsoft.com/office/drawing/2014/main" id="{CC7A62E2-49B5-4A2E-A54F-3DB737053FC9}"/>
                      </a:ext>
                    </a:extLst>
                  </p:cNvPr>
                  <p:cNvPicPr/>
                  <p:nvPr/>
                </p:nvPicPr>
                <p:blipFill>
                  <a:blip r:embed="rId66"/>
                  <a:stretch>
                    <a:fillRect/>
                  </a:stretch>
                </p:blipFill>
                <p:spPr>
                  <a:xfrm>
                    <a:off x="8239145" y="3123837"/>
                    <a:ext cx="230035" cy="16156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7">
                <p14:nvContentPartPr>
                  <p14:cNvPr id="44043" name="Ink 44042">
                    <a:extLst>
                      <a:ext uri="{FF2B5EF4-FFF2-40B4-BE49-F238E27FC236}">
                        <a16:creationId xmlns:a16="http://schemas.microsoft.com/office/drawing/2014/main" id="{8CF50F90-0C35-4EDC-A13A-9ADEAAFB684D}"/>
                      </a:ext>
                    </a:extLst>
                  </p14:cNvPr>
                  <p14:cNvContentPartPr/>
                  <p14:nvPr/>
                </p14:nvContentPartPr>
                <p14:xfrm>
                  <a:off x="4261877" y="2438703"/>
                  <a:ext cx="306720" cy="140040"/>
                </p14:xfrm>
              </p:contentPart>
            </mc:Choice>
            <mc:Fallback xmlns="">
              <p:pic>
                <p:nvPicPr>
                  <p:cNvPr id="44043" name="Ink 44042">
                    <a:extLst>
                      <a:ext uri="{FF2B5EF4-FFF2-40B4-BE49-F238E27FC236}">
                        <a16:creationId xmlns:a16="http://schemas.microsoft.com/office/drawing/2014/main" id="{8CF50F90-0C35-4EDC-A13A-9ADEAAFB684D}"/>
                      </a:ext>
                    </a:extLst>
                  </p:cNvPr>
                  <p:cNvPicPr/>
                  <p:nvPr/>
                </p:nvPicPr>
                <p:blipFill>
                  <a:blip r:embed="rId68"/>
                  <a:stretch>
                    <a:fillRect/>
                  </a:stretch>
                </p:blipFill>
                <p:spPr>
                  <a:xfrm>
                    <a:off x="4253623" y="2430813"/>
                    <a:ext cx="322898" cy="15614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9">
                <p14:nvContentPartPr>
                  <p14:cNvPr id="44044" name="Ink 44043">
                    <a:extLst>
                      <a:ext uri="{FF2B5EF4-FFF2-40B4-BE49-F238E27FC236}">
                        <a16:creationId xmlns:a16="http://schemas.microsoft.com/office/drawing/2014/main" id="{21002568-00E4-48DD-B937-65E304309497}"/>
                      </a:ext>
                    </a:extLst>
                  </p14:cNvPr>
                  <p14:cNvContentPartPr/>
                  <p14:nvPr/>
                </p14:nvContentPartPr>
                <p14:xfrm>
                  <a:off x="4670837" y="2370663"/>
                  <a:ext cx="65520" cy="149400"/>
                </p14:xfrm>
              </p:contentPart>
            </mc:Choice>
            <mc:Fallback xmlns="">
              <p:pic>
                <p:nvPicPr>
                  <p:cNvPr id="44044" name="Ink 44043">
                    <a:extLst>
                      <a:ext uri="{FF2B5EF4-FFF2-40B4-BE49-F238E27FC236}">
                        <a16:creationId xmlns:a16="http://schemas.microsoft.com/office/drawing/2014/main" id="{21002568-00E4-48DD-B937-65E304309497}"/>
                      </a:ext>
                    </a:extLst>
                  </p:cNvPr>
                  <p:cNvPicPr/>
                  <p:nvPr/>
                </p:nvPicPr>
                <p:blipFill>
                  <a:blip r:embed="rId70"/>
                  <a:stretch>
                    <a:fillRect/>
                  </a:stretch>
                </p:blipFill>
                <p:spPr>
                  <a:xfrm>
                    <a:off x="4662606" y="2362436"/>
                    <a:ext cx="81653" cy="16552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1">
                <p14:nvContentPartPr>
                  <p14:cNvPr id="44045" name="Ink 44044">
                    <a:extLst>
                      <a:ext uri="{FF2B5EF4-FFF2-40B4-BE49-F238E27FC236}">
                        <a16:creationId xmlns:a16="http://schemas.microsoft.com/office/drawing/2014/main" id="{350523E0-923E-4515-84C3-7911B43F998A}"/>
                      </a:ext>
                    </a:extLst>
                  </p14:cNvPr>
                  <p14:cNvContentPartPr/>
                  <p14:nvPr/>
                </p14:nvContentPartPr>
                <p14:xfrm>
                  <a:off x="4603157" y="2364543"/>
                  <a:ext cx="186120" cy="75960"/>
                </p14:xfrm>
              </p:contentPart>
            </mc:Choice>
            <mc:Fallback xmlns="">
              <p:pic>
                <p:nvPicPr>
                  <p:cNvPr id="44045" name="Ink 44044">
                    <a:extLst>
                      <a:ext uri="{FF2B5EF4-FFF2-40B4-BE49-F238E27FC236}">
                        <a16:creationId xmlns:a16="http://schemas.microsoft.com/office/drawing/2014/main" id="{350523E0-923E-4515-84C3-7911B43F998A}"/>
                      </a:ext>
                    </a:extLst>
                  </p:cNvPr>
                  <p:cNvPicPr/>
                  <p:nvPr/>
                </p:nvPicPr>
                <p:blipFill>
                  <a:blip r:embed="rId72"/>
                  <a:stretch>
                    <a:fillRect/>
                  </a:stretch>
                </p:blipFill>
                <p:spPr>
                  <a:xfrm>
                    <a:off x="4594907" y="2356322"/>
                    <a:ext cx="202290" cy="9207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3">
                <p14:nvContentPartPr>
                  <p14:cNvPr id="44046" name="Ink 44045">
                    <a:extLst>
                      <a:ext uri="{FF2B5EF4-FFF2-40B4-BE49-F238E27FC236}">
                        <a16:creationId xmlns:a16="http://schemas.microsoft.com/office/drawing/2014/main" id="{1FCDF34D-4F2D-4A91-A925-8DAC4772714B}"/>
                      </a:ext>
                    </a:extLst>
                  </p14:cNvPr>
                  <p14:cNvContentPartPr/>
                  <p14:nvPr/>
                </p14:nvContentPartPr>
                <p14:xfrm>
                  <a:off x="4670837" y="2489103"/>
                  <a:ext cx="147600" cy="51480"/>
                </p14:xfrm>
              </p:contentPart>
            </mc:Choice>
            <mc:Fallback xmlns="">
              <p:pic>
                <p:nvPicPr>
                  <p:cNvPr id="44046" name="Ink 44045">
                    <a:extLst>
                      <a:ext uri="{FF2B5EF4-FFF2-40B4-BE49-F238E27FC236}">
                        <a16:creationId xmlns:a16="http://schemas.microsoft.com/office/drawing/2014/main" id="{1FCDF34D-4F2D-4A91-A925-8DAC4772714B}"/>
                      </a:ext>
                    </a:extLst>
                  </p:cNvPr>
                  <p:cNvPicPr/>
                  <p:nvPr/>
                </p:nvPicPr>
                <p:blipFill>
                  <a:blip r:embed="rId74"/>
                  <a:stretch>
                    <a:fillRect/>
                  </a:stretch>
                </p:blipFill>
                <p:spPr>
                  <a:xfrm>
                    <a:off x="4662582" y="2481183"/>
                    <a:ext cx="163780" cy="6765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5">
                <p14:nvContentPartPr>
                  <p14:cNvPr id="44047" name="Ink 44046">
                    <a:extLst>
                      <a:ext uri="{FF2B5EF4-FFF2-40B4-BE49-F238E27FC236}">
                        <a16:creationId xmlns:a16="http://schemas.microsoft.com/office/drawing/2014/main" id="{6C8B32CC-DF9D-4C09-8AAF-915243C45B75}"/>
                      </a:ext>
                    </a:extLst>
                  </p14:cNvPr>
                  <p14:cNvContentPartPr/>
                  <p14:nvPr/>
                </p14:nvContentPartPr>
                <p14:xfrm>
                  <a:off x="4863077" y="2467863"/>
                  <a:ext cx="263880" cy="79200"/>
                </p14:xfrm>
              </p:contentPart>
            </mc:Choice>
            <mc:Fallback xmlns="">
              <p:pic>
                <p:nvPicPr>
                  <p:cNvPr id="44047" name="Ink 44046">
                    <a:extLst>
                      <a:ext uri="{FF2B5EF4-FFF2-40B4-BE49-F238E27FC236}">
                        <a16:creationId xmlns:a16="http://schemas.microsoft.com/office/drawing/2014/main" id="{6C8B32CC-DF9D-4C09-8AAF-915243C45B75}"/>
                      </a:ext>
                    </a:extLst>
                  </p:cNvPr>
                  <p:cNvPicPr/>
                  <p:nvPr/>
                </p:nvPicPr>
                <p:blipFill>
                  <a:blip r:embed="rId76"/>
                  <a:stretch>
                    <a:fillRect/>
                  </a:stretch>
                </p:blipFill>
                <p:spPr>
                  <a:xfrm>
                    <a:off x="4855151" y="2459976"/>
                    <a:ext cx="280063" cy="95303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44054" name="Group 44053">
              <a:extLst>
                <a:ext uri="{FF2B5EF4-FFF2-40B4-BE49-F238E27FC236}">
                  <a16:creationId xmlns:a16="http://schemas.microsoft.com/office/drawing/2014/main" id="{524EAD28-B676-48B7-85D5-82613DDD30DF}"/>
                </a:ext>
              </a:extLst>
            </p:cNvPr>
            <p:cNvGrpSpPr/>
            <p:nvPr/>
          </p:nvGrpSpPr>
          <p:grpSpPr>
            <a:xfrm>
              <a:off x="5013917" y="2804823"/>
              <a:ext cx="557640" cy="406080"/>
              <a:chOff x="5013917" y="2804823"/>
              <a:chExt cx="557640" cy="4060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77">
                <p14:nvContentPartPr>
                  <p14:cNvPr id="44049" name="Ink 44048">
                    <a:extLst>
                      <a:ext uri="{FF2B5EF4-FFF2-40B4-BE49-F238E27FC236}">
                        <a16:creationId xmlns:a16="http://schemas.microsoft.com/office/drawing/2014/main" id="{0AFD5851-DE66-4D0A-8DC6-F42451ACA0DB}"/>
                      </a:ext>
                    </a:extLst>
                  </p14:cNvPr>
                  <p14:cNvContentPartPr/>
                  <p14:nvPr/>
                </p14:nvContentPartPr>
                <p14:xfrm>
                  <a:off x="5015717" y="3076263"/>
                  <a:ext cx="77040" cy="134640"/>
                </p14:xfrm>
              </p:contentPart>
            </mc:Choice>
            <mc:Fallback xmlns="">
              <p:pic>
                <p:nvPicPr>
                  <p:cNvPr id="44049" name="Ink 44048">
                    <a:extLst>
                      <a:ext uri="{FF2B5EF4-FFF2-40B4-BE49-F238E27FC236}">
                        <a16:creationId xmlns:a16="http://schemas.microsoft.com/office/drawing/2014/main" id="{0AFD5851-DE66-4D0A-8DC6-F42451ACA0DB}"/>
                      </a:ext>
                    </a:extLst>
                  </p:cNvPr>
                  <p:cNvPicPr/>
                  <p:nvPr/>
                </p:nvPicPr>
                <p:blipFill>
                  <a:blip r:embed="rId78"/>
                  <a:stretch>
                    <a:fillRect/>
                  </a:stretch>
                </p:blipFill>
                <p:spPr>
                  <a:xfrm>
                    <a:off x="5007782" y="3068382"/>
                    <a:ext cx="93242" cy="15073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9">
                <p14:nvContentPartPr>
                  <p14:cNvPr id="44050" name="Ink 44049">
                    <a:extLst>
                      <a:ext uri="{FF2B5EF4-FFF2-40B4-BE49-F238E27FC236}">
                        <a16:creationId xmlns:a16="http://schemas.microsoft.com/office/drawing/2014/main" id="{545E02B4-CFA5-4CB1-9F84-6F1871EB8BE5}"/>
                      </a:ext>
                    </a:extLst>
                  </p14:cNvPr>
                  <p14:cNvContentPartPr/>
                  <p14:nvPr/>
                </p14:nvContentPartPr>
                <p14:xfrm>
                  <a:off x="5013917" y="2956383"/>
                  <a:ext cx="36720" cy="51120"/>
                </p14:xfrm>
              </p:contentPart>
            </mc:Choice>
            <mc:Fallback xmlns="">
              <p:pic>
                <p:nvPicPr>
                  <p:cNvPr id="44050" name="Ink 44049">
                    <a:extLst>
                      <a:ext uri="{FF2B5EF4-FFF2-40B4-BE49-F238E27FC236}">
                        <a16:creationId xmlns:a16="http://schemas.microsoft.com/office/drawing/2014/main" id="{545E02B4-CFA5-4CB1-9F84-6F1871EB8BE5}"/>
                      </a:ext>
                    </a:extLst>
                  </p:cNvPr>
                  <p:cNvPicPr/>
                  <p:nvPr/>
                </p:nvPicPr>
                <p:blipFill>
                  <a:blip r:embed="rId80"/>
                  <a:stretch>
                    <a:fillRect/>
                  </a:stretch>
                </p:blipFill>
                <p:spPr>
                  <a:xfrm>
                    <a:off x="5005721" y="2948468"/>
                    <a:ext cx="52785" cy="6728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1">
                <p14:nvContentPartPr>
                  <p14:cNvPr id="44051" name="Ink 44050">
                    <a:extLst>
                      <a:ext uri="{FF2B5EF4-FFF2-40B4-BE49-F238E27FC236}">
                        <a16:creationId xmlns:a16="http://schemas.microsoft.com/office/drawing/2014/main" id="{511C2077-29C0-4202-819B-45ABE9900641}"/>
                      </a:ext>
                    </a:extLst>
                  </p14:cNvPr>
                  <p14:cNvContentPartPr/>
                  <p14:nvPr/>
                </p14:nvContentPartPr>
                <p14:xfrm>
                  <a:off x="5135237" y="2849463"/>
                  <a:ext cx="179280" cy="159840"/>
                </p14:xfrm>
              </p:contentPart>
            </mc:Choice>
            <mc:Fallback xmlns="">
              <p:pic>
                <p:nvPicPr>
                  <p:cNvPr id="44051" name="Ink 44050">
                    <a:extLst>
                      <a:ext uri="{FF2B5EF4-FFF2-40B4-BE49-F238E27FC236}">
                        <a16:creationId xmlns:a16="http://schemas.microsoft.com/office/drawing/2014/main" id="{511C2077-29C0-4202-819B-45ABE9900641}"/>
                      </a:ext>
                    </a:extLst>
                  </p:cNvPr>
                  <p:cNvPicPr/>
                  <p:nvPr/>
                </p:nvPicPr>
                <p:blipFill>
                  <a:blip r:embed="rId82"/>
                  <a:stretch>
                    <a:fillRect/>
                  </a:stretch>
                </p:blipFill>
                <p:spPr>
                  <a:xfrm>
                    <a:off x="5127298" y="2841570"/>
                    <a:ext cx="195488" cy="17595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3">
                <p14:nvContentPartPr>
                  <p14:cNvPr id="44052" name="Ink 44051">
                    <a:extLst>
                      <a:ext uri="{FF2B5EF4-FFF2-40B4-BE49-F238E27FC236}">
                        <a16:creationId xmlns:a16="http://schemas.microsoft.com/office/drawing/2014/main" id="{2512A29A-FC3D-4748-8BE5-399BFBF23035}"/>
                      </a:ext>
                    </a:extLst>
                  </p14:cNvPr>
                  <p14:cNvContentPartPr/>
                  <p14:nvPr/>
                </p14:nvContentPartPr>
                <p14:xfrm>
                  <a:off x="5179877" y="2804823"/>
                  <a:ext cx="103320" cy="261360"/>
                </p14:xfrm>
              </p:contentPart>
            </mc:Choice>
            <mc:Fallback xmlns="">
              <p:pic>
                <p:nvPicPr>
                  <p:cNvPr id="44052" name="Ink 44051">
                    <a:extLst>
                      <a:ext uri="{FF2B5EF4-FFF2-40B4-BE49-F238E27FC236}">
                        <a16:creationId xmlns:a16="http://schemas.microsoft.com/office/drawing/2014/main" id="{2512A29A-FC3D-4748-8BE5-399BFBF23035}"/>
                      </a:ext>
                    </a:extLst>
                  </p:cNvPr>
                  <p:cNvPicPr/>
                  <p:nvPr/>
                </p:nvPicPr>
                <p:blipFill>
                  <a:blip r:embed="rId84"/>
                  <a:stretch>
                    <a:fillRect/>
                  </a:stretch>
                </p:blipFill>
                <p:spPr>
                  <a:xfrm>
                    <a:off x="5171625" y="2796933"/>
                    <a:ext cx="119495" cy="27746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5">
                <p14:nvContentPartPr>
                  <p14:cNvPr id="44053" name="Ink 44052">
                    <a:extLst>
                      <a:ext uri="{FF2B5EF4-FFF2-40B4-BE49-F238E27FC236}">
                        <a16:creationId xmlns:a16="http://schemas.microsoft.com/office/drawing/2014/main" id="{4314AD33-990F-4FE8-88DC-FCB47003C668}"/>
                      </a:ext>
                    </a:extLst>
                  </p14:cNvPr>
                  <p14:cNvContentPartPr/>
                  <p14:nvPr/>
                </p14:nvContentPartPr>
                <p14:xfrm>
                  <a:off x="5320637" y="2967183"/>
                  <a:ext cx="250920" cy="83160"/>
                </p14:xfrm>
              </p:contentPart>
            </mc:Choice>
            <mc:Fallback xmlns="">
              <p:pic>
                <p:nvPicPr>
                  <p:cNvPr id="44053" name="Ink 44052">
                    <a:extLst>
                      <a:ext uri="{FF2B5EF4-FFF2-40B4-BE49-F238E27FC236}">
                        <a16:creationId xmlns:a16="http://schemas.microsoft.com/office/drawing/2014/main" id="{4314AD33-990F-4FE8-88DC-FCB47003C668}"/>
                      </a:ext>
                    </a:extLst>
                  </p:cNvPr>
                  <p:cNvPicPr/>
                  <p:nvPr/>
                </p:nvPicPr>
                <p:blipFill>
                  <a:blip r:embed="rId86"/>
                  <a:stretch>
                    <a:fillRect/>
                  </a:stretch>
                </p:blipFill>
                <p:spPr>
                  <a:xfrm>
                    <a:off x="5312383" y="2959294"/>
                    <a:ext cx="267098" cy="99266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44055" name="Ink 44054">
                  <a:extLst>
                    <a:ext uri="{FF2B5EF4-FFF2-40B4-BE49-F238E27FC236}">
                      <a16:creationId xmlns:a16="http://schemas.microsoft.com/office/drawing/2014/main" id="{C1771ACA-F268-4C09-80EC-D89B06C9FBFC}"/>
                    </a:ext>
                  </a:extLst>
                </p14:cNvPr>
                <p14:cNvContentPartPr/>
                <p14:nvPr/>
              </p14:nvContentPartPr>
              <p14:xfrm>
                <a:off x="3471677" y="3170583"/>
                <a:ext cx="253440" cy="189360"/>
              </p14:xfrm>
            </p:contentPart>
          </mc:Choice>
          <mc:Fallback xmlns="">
            <p:pic>
              <p:nvPicPr>
                <p:cNvPr id="44055" name="Ink 44054">
                  <a:extLst>
                    <a:ext uri="{FF2B5EF4-FFF2-40B4-BE49-F238E27FC236}">
                      <a16:creationId xmlns:a16="http://schemas.microsoft.com/office/drawing/2014/main" id="{C1771ACA-F268-4C09-80EC-D89B06C9FBFC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3463416" y="3162364"/>
                  <a:ext cx="269631" cy="2054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44056" name="Ink 44055">
                  <a:extLst>
                    <a:ext uri="{FF2B5EF4-FFF2-40B4-BE49-F238E27FC236}">
                      <a16:creationId xmlns:a16="http://schemas.microsoft.com/office/drawing/2014/main" id="{5F96FEC7-5FFF-42A4-A1F8-86C3033389B8}"/>
                    </a:ext>
                  </a:extLst>
                </p14:cNvPr>
                <p14:cNvContentPartPr/>
                <p14:nvPr/>
              </p14:nvContentPartPr>
              <p14:xfrm>
                <a:off x="3568157" y="3322863"/>
                <a:ext cx="49320" cy="23040"/>
              </p14:xfrm>
            </p:contentPart>
          </mc:Choice>
          <mc:Fallback xmlns="">
            <p:pic>
              <p:nvPicPr>
                <p:cNvPr id="44056" name="Ink 44055">
                  <a:extLst>
                    <a:ext uri="{FF2B5EF4-FFF2-40B4-BE49-F238E27FC236}">
                      <a16:creationId xmlns:a16="http://schemas.microsoft.com/office/drawing/2014/main" id="{5F96FEC7-5FFF-42A4-A1F8-86C3033389B8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3559937" y="3314634"/>
                  <a:ext cx="65431" cy="3916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44057" name="Ink 44056">
                  <a:extLst>
                    <a:ext uri="{FF2B5EF4-FFF2-40B4-BE49-F238E27FC236}">
                      <a16:creationId xmlns:a16="http://schemas.microsoft.com/office/drawing/2014/main" id="{F6611B21-A2C4-4A2E-8ADD-73E81CF9E384}"/>
                    </a:ext>
                  </a:extLst>
                </p14:cNvPr>
                <p14:cNvContentPartPr/>
                <p14:nvPr/>
              </p14:nvContentPartPr>
              <p14:xfrm>
                <a:off x="3560597" y="3338343"/>
                <a:ext cx="123480" cy="117000"/>
              </p14:xfrm>
            </p:contentPart>
          </mc:Choice>
          <mc:Fallback xmlns="">
            <p:pic>
              <p:nvPicPr>
                <p:cNvPr id="44057" name="Ink 44056">
                  <a:extLst>
                    <a:ext uri="{FF2B5EF4-FFF2-40B4-BE49-F238E27FC236}">
                      <a16:creationId xmlns:a16="http://schemas.microsoft.com/office/drawing/2014/main" id="{F6611B21-A2C4-4A2E-8ADD-73E81CF9E384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3552343" y="3330104"/>
                  <a:ext cx="139658" cy="133149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44063" name="Group 44062">
              <a:extLst>
                <a:ext uri="{FF2B5EF4-FFF2-40B4-BE49-F238E27FC236}">
                  <a16:creationId xmlns:a16="http://schemas.microsoft.com/office/drawing/2014/main" id="{49FDCF9F-33C5-4DDD-B730-B4B879D3909F}"/>
                </a:ext>
              </a:extLst>
            </p:cNvPr>
            <p:cNvGrpSpPr/>
            <p:nvPr/>
          </p:nvGrpSpPr>
          <p:grpSpPr>
            <a:xfrm>
              <a:off x="3439637" y="1411623"/>
              <a:ext cx="605160" cy="384480"/>
              <a:chOff x="3439637" y="1411623"/>
              <a:chExt cx="605160" cy="3844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93">
                <p14:nvContentPartPr>
                  <p14:cNvPr id="44058" name="Ink 44057">
                    <a:extLst>
                      <a:ext uri="{FF2B5EF4-FFF2-40B4-BE49-F238E27FC236}">
                        <a16:creationId xmlns:a16="http://schemas.microsoft.com/office/drawing/2014/main" id="{0D24C32A-351E-432C-B1B4-C4DCE2649A17}"/>
                      </a:ext>
                    </a:extLst>
                  </p14:cNvPr>
                  <p14:cNvContentPartPr/>
                  <p14:nvPr/>
                </p14:nvContentPartPr>
                <p14:xfrm>
                  <a:off x="3439637" y="1644903"/>
                  <a:ext cx="106560" cy="151200"/>
                </p14:xfrm>
              </p:contentPart>
            </mc:Choice>
            <mc:Fallback xmlns="">
              <p:pic>
                <p:nvPicPr>
                  <p:cNvPr id="44058" name="Ink 44057">
                    <a:extLst>
                      <a:ext uri="{FF2B5EF4-FFF2-40B4-BE49-F238E27FC236}">
                        <a16:creationId xmlns:a16="http://schemas.microsoft.com/office/drawing/2014/main" id="{0D24C32A-351E-432C-B1B4-C4DCE2649A17}"/>
                      </a:ext>
                    </a:extLst>
                  </p:cNvPr>
                  <p:cNvPicPr/>
                  <p:nvPr/>
                </p:nvPicPr>
                <p:blipFill>
                  <a:blip r:embed="rId94"/>
                  <a:stretch>
                    <a:fillRect/>
                  </a:stretch>
                </p:blipFill>
                <p:spPr>
                  <a:xfrm>
                    <a:off x="3431719" y="1637014"/>
                    <a:ext cx="122725" cy="16730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5">
                <p14:nvContentPartPr>
                  <p14:cNvPr id="44059" name="Ink 44058">
                    <a:extLst>
                      <a:ext uri="{FF2B5EF4-FFF2-40B4-BE49-F238E27FC236}">
                        <a16:creationId xmlns:a16="http://schemas.microsoft.com/office/drawing/2014/main" id="{BE9764F1-FC30-4149-B42E-1D112155996F}"/>
                      </a:ext>
                    </a:extLst>
                  </p14:cNvPr>
                  <p14:cNvContentPartPr/>
                  <p14:nvPr/>
                </p14:nvContentPartPr>
                <p14:xfrm>
                  <a:off x="3467717" y="1536903"/>
                  <a:ext cx="42120" cy="31680"/>
                </p14:xfrm>
              </p:contentPart>
            </mc:Choice>
            <mc:Fallback xmlns="">
              <p:pic>
                <p:nvPicPr>
                  <p:cNvPr id="44059" name="Ink 44058">
                    <a:extLst>
                      <a:ext uri="{FF2B5EF4-FFF2-40B4-BE49-F238E27FC236}">
                        <a16:creationId xmlns:a16="http://schemas.microsoft.com/office/drawing/2014/main" id="{BE9764F1-FC30-4149-B42E-1D112155996F}"/>
                      </a:ext>
                    </a:extLst>
                  </p:cNvPr>
                  <p:cNvPicPr/>
                  <p:nvPr/>
                </p:nvPicPr>
                <p:blipFill>
                  <a:blip r:embed="rId96"/>
                  <a:stretch>
                    <a:fillRect/>
                  </a:stretch>
                </p:blipFill>
                <p:spPr>
                  <a:xfrm>
                    <a:off x="3459757" y="1528738"/>
                    <a:ext cx="58371" cy="4768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7">
                <p14:nvContentPartPr>
                  <p14:cNvPr id="44060" name="Ink 44059">
                    <a:extLst>
                      <a:ext uri="{FF2B5EF4-FFF2-40B4-BE49-F238E27FC236}">
                        <a16:creationId xmlns:a16="http://schemas.microsoft.com/office/drawing/2014/main" id="{009F91E6-43CB-498D-B73B-E636AC6888AF}"/>
                      </a:ext>
                    </a:extLst>
                  </p14:cNvPr>
                  <p14:cNvContentPartPr/>
                  <p14:nvPr/>
                </p14:nvContentPartPr>
                <p14:xfrm>
                  <a:off x="3615677" y="1442223"/>
                  <a:ext cx="207360" cy="205920"/>
                </p14:xfrm>
              </p:contentPart>
            </mc:Choice>
            <mc:Fallback xmlns="">
              <p:pic>
                <p:nvPicPr>
                  <p:cNvPr id="44060" name="Ink 44059">
                    <a:extLst>
                      <a:ext uri="{FF2B5EF4-FFF2-40B4-BE49-F238E27FC236}">
                        <a16:creationId xmlns:a16="http://schemas.microsoft.com/office/drawing/2014/main" id="{009F91E6-43CB-498D-B73B-E636AC6888AF}"/>
                      </a:ext>
                    </a:extLst>
                  </p:cNvPr>
                  <p:cNvPicPr/>
                  <p:nvPr/>
                </p:nvPicPr>
                <p:blipFill>
                  <a:blip r:embed="rId98"/>
                  <a:stretch>
                    <a:fillRect/>
                  </a:stretch>
                </p:blipFill>
                <p:spPr>
                  <a:xfrm>
                    <a:off x="3607740" y="1433999"/>
                    <a:ext cx="223565" cy="22203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9">
                <p14:nvContentPartPr>
                  <p14:cNvPr id="44061" name="Ink 44060">
                    <a:extLst>
                      <a:ext uri="{FF2B5EF4-FFF2-40B4-BE49-F238E27FC236}">
                        <a16:creationId xmlns:a16="http://schemas.microsoft.com/office/drawing/2014/main" id="{87A9384F-DF02-4CFB-8A8C-820F0FED1E11}"/>
                      </a:ext>
                    </a:extLst>
                  </p14:cNvPr>
                  <p14:cNvContentPartPr/>
                  <p14:nvPr/>
                </p14:nvContentPartPr>
                <p14:xfrm>
                  <a:off x="3654917" y="1411623"/>
                  <a:ext cx="148320" cy="269280"/>
                </p14:xfrm>
              </p:contentPart>
            </mc:Choice>
            <mc:Fallback xmlns="">
              <p:pic>
                <p:nvPicPr>
                  <p:cNvPr id="44061" name="Ink 44060">
                    <a:extLst>
                      <a:ext uri="{FF2B5EF4-FFF2-40B4-BE49-F238E27FC236}">
                        <a16:creationId xmlns:a16="http://schemas.microsoft.com/office/drawing/2014/main" id="{87A9384F-DF02-4CFB-8A8C-820F0FED1E11}"/>
                      </a:ext>
                    </a:extLst>
                  </p:cNvPr>
                  <p:cNvPicPr/>
                  <p:nvPr/>
                </p:nvPicPr>
                <p:blipFill>
                  <a:blip r:embed="rId100"/>
                  <a:stretch>
                    <a:fillRect/>
                  </a:stretch>
                </p:blipFill>
                <p:spPr>
                  <a:xfrm>
                    <a:off x="3646659" y="1403403"/>
                    <a:ext cx="164506" cy="28539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1">
                <p14:nvContentPartPr>
                  <p14:cNvPr id="44062" name="Ink 44061">
                    <a:extLst>
                      <a:ext uri="{FF2B5EF4-FFF2-40B4-BE49-F238E27FC236}">
                        <a16:creationId xmlns:a16="http://schemas.microsoft.com/office/drawing/2014/main" id="{7A158B88-EC13-4ED7-99EC-DD9AD674F2D1}"/>
                      </a:ext>
                    </a:extLst>
                  </p14:cNvPr>
                  <p14:cNvContentPartPr/>
                  <p14:nvPr/>
                </p14:nvContentPartPr>
                <p14:xfrm>
                  <a:off x="3832397" y="1552743"/>
                  <a:ext cx="212400" cy="138960"/>
                </p14:xfrm>
              </p:contentPart>
            </mc:Choice>
            <mc:Fallback xmlns="">
              <p:pic>
                <p:nvPicPr>
                  <p:cNvPr id="44062" name="Ink 44061">
                    <a:extLst>
                      <a:ext uri="{FF2B5EF4-FFF2-40B4-BE49-F238E27FC236}">
                        <a16:creationId xmlns:a16="http://schemas.microsoft.com/office/drawing/2014/main" id="{7A158B88-EC13-4ED7-99EC-DD9AD674F2D1}"/>
                      </a:ext>
                    </a:extLst>
                  </p:cNvPr>
                  <p:cNvPicPr/>
                  <p:nvPr/>
                </p:nvPicPr>
                <p:blipFill>
                  <a:blip r:embed="rId102"/>
                  <a:stretch>
                    <a:fillRect/>
                  </a:stretch>
                </p:blipFill>
                <p:spPr>
                  <a:xfrm>
                    <a:off x="3824469" y="1544530"/>
                    <a:ext cx="228586" cy="155057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44069" name="Group 44068">
              <a:extLst>
                <a:ext uri="{FF2B5EF4-FFF2-40B4-BE49-F238E27FC236}">
                  <a16:creationId xmlns:a16="http://schemas.microsoft.com/office/drawing/2014/main" id="{46279A39-231D-4326-9DB6-B2A2BDE4990A}"/>
                </a:ext>
              </a:extLst>
            </p:cNvPr>
            <p:cNvGrpSpPr/>
            <p:nvPr/>
          </p:nvGrpSpPr>
          <p:grpSpPr>
            <a:xfrm>
              <a:off x="2113037" y="1505583"/>
              <a:ext cx="475560" cy="327240"/>
              <a:chOff x="2113037" y="1505583"/>
              <a:chExt cx="475560" cy="3272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03">
                <p14:nvContentPartPr>
                  <p14:cNvPr id="44064" name="Ink 44063">
                    <a:extLst>
                      <a:ext uri="{FF2B5EF4-FFF2-40B4-BE49-F238E27FC236}">
                        <a16:creationId xmlns:a16="http://schemas.microsoft.com/office/drawing/2014/main" id="{EA5ADEA9-F73E-40B7-9F23-1C575B23802C}"/>
                      </a:ext>
                    </a:extLst>
                  </p14:cNvPr>
                  <p14:cNvContentPartPr/>
                  <p14:nvPr/>
                </p14:nvContentPartPr>
                <p14:xfrm>
                  <a:off x="2124557" y="1505583"/>
                  <a:ext cx="34200" cy="327240"/>
                </p14:xfrm>
              </p:contentPart>
            </mc:Choice>
            <mc:Fallback xmlns="">
              <p:pic>
                <p:nvPicPr>
                  <p:cNvPr id="44064" name="Ink 44063">
                    <a:extLst>
                      <a:ext uri="{FF2B5EF4-FFF2-40B4-BE49-F238E27FC236}">
                        <a16:creationId xmlns:a16="http://schemas.microsoft.com/office/drawing/2014/main" id="{EA5ADEA9-F73E-40B7-9F23-1C575B23802C}"/>
                      </a:ext>
                    </a:extLst>
                  </p:cNvPr>
                  <p:cNvPicPr/>
                  <p:nvPr/>
                </p:nvPicPr>
                <p:blipFill>
                  <a:blip r:embed="rId104"/>
                  <a:stretch>
                    <a:fillRect/>
                  </a:stretch>
                </p:blipFill>
                <p:spPr>
                  <a:xfrm>
                    <a:off x="2116256" y="1497361"/>
                    <a:ext cx="50470" cy="34335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5">
                <p14:nvContentPartPr>
                  <p14:cNvPr id="44065" name="Ink 44064">
                    <a:extLst>
                      <a:ext uri="{FF2B5EF4-FFF2-40B4-BE49-F238E27FC236}">
                        <a16:creationId xmlns:a16="http://schemas.microsoft.com/office/drawing/2014/main" id="{477E8EA3-E01C-4AC7-BB50-95AEF2A5A427}"/>
                      </a:ext>
                    </a:extLst>
                  </p14:cNvPr>
                  <p14:cNvContentPartPr/>
                  <p14:nvPr/>
                </p14:nvContentPartPr>
                <p14:xfrm>
                  <a:off x="2113037" y="1512423"/>
                  <a:ext cx="200160" cy="252360"/>
                </p14:xfrm>
              </p:contentPart>
            </mc:Choice>
            <mc:Fallback xmlns="">
              <p:pic>
                <p:nvPicPr>
                  <p:cNvPr id="44065" name="Ink 44064">
                    <a:extLst>
                      <a:ext uri="{FF2B5EF4-FFF2-40B4-BE49-F238E27FC236}">
                        <a16:creationId xmlns:a16="http://schemas.microsoft.com/office/drawing/2014/main" id="{477E8EA3-E01C-4AC7-BB50-95AEF2A5A427}"/>
                      </a:ext>
                    </a:extLst>
                  </p:cNvPr>
                  <p:cNvPicPr/>
                  <p:nvPr/>
                </p:nvPicPr>
                <p:blipFill>
                  <a:blip r:embed="rId106"/>
                  <a:stretch>
                    <a:fillRect/>
                  </a:stretch>
                </p:blipFill>
                <p:spPr>
                  <a:xfrm>
                    <a:off x="2104780" y="1504537"/>
                    <a:ext cx="216345" cy="26846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7">
                <p14:nvContentPartPr>
                  <p14:cNvPr id="44066" name="Ink 44065">
                    <a:extLst>
                      <a:ext uri="{FF2B5EF4-FFF2-40B4-BE49-F238E27FC236}">
                        <a16:creationId xmlns:a16="http://schemas.microsoft.com/office/drawing/2014/main" id="{DB2AE60F-D863-4623-92F3-BB66C6958766}"/>
                      </a:ext>
                    </a:extLst>
                  </p14:cNvPr>
                  <p14:cNvContentPartPr/>
                  <p14:nvPr/>
                </p14:nvContentPartPr>
                <p14:xfrm>
                  <a:off x="2343077" y="1639503"/>
                  <a:ext cx="207000" cy="165960"/>
                </p14:xfrm>
              </p:contentPart>
            </mc:Choice>
            <mc:Fallback xmlns="">
              <p:pic>
                <p:nvPicPr>
                  <p:cNvPr id="44066" name="Ink 44065">
                    <a:extLst>
                      <a:ext uri="{FF2B5EF4-FFF2-40B4-BE49-F238E27FC236}">
                        <a16:creationId xmlns:a16="http://schemas.microsoft.com/office/drawing/2014/main" id="{DB2AE60F-D863-4623-92F3-BB66C6958766}"/>
                      </a:ext>
                    </a:extLst>
                  </p:cNvPr>
                  <p:cNvPicPr/>
                  <p:nvPr/>
                </p:nvPicPr>
                <p:blipFill>
                  <a:blip r:embed="rId108"/>
                  <a:stretch>
                    <a:fillRect/>
                  </a:stretch>
                </p:blipFill>
                <p:spPr>
                  <a:xfrm>
                    <a:off x="2334823" y="1631616"/>
                    <a:ext cx="223177" cy="18206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9">
                <p14:nvContentPartPr>
                  <p14:cNvPr id="44068" name="Ink 44067">
                    <a:extLst>
                      <a:ext uri="{FF2B5EF4-FFF2-40B4-BE49-F238E27FC236}">
                        <a16:creationId xmlns:a16="http://schemas.microsoft.com/office/drawing/2014/main" id="{EB26A7C0-EBC0-4D6E-A0CB-D7D9ABAA60BF}"/>
                      </a:ext>
                    </a:extLst>
                  </p14:cNvPr>
                  <p14:cNvContentPartPr/>
                  <p14:nvPr/>
                </p14:nvContentPartPr>
                <p14:xfrm>
                  <a:off x="2365757" y="1615743"/>
                  <a:ext cx="222840" cy="200880"/>
                </p14:xfrm>
              </p:contentPart>
            </mc:Choice>
            <mc:Fallback xmlns="">
              <p:pic>
                <p:nvPicPr>
                  <p:cNvPr id="44068" name="Ink 44067">
                    <a:extLst>
                      <a:ext uri="{FF2B5EF4-FFF2-40B4-BE49-F238E27FC236}">
                        <a16:creationId xmlns:a16="http://schemas.microsoft.com/office/drawing/2014/main" id="{EB26A7C0-EBC0-4D6E-A0CB-D7D9ABAA60BF}"/>
                      </a:ext>
                    </a:extLst>
                  </p:cNvPr>
                  <p:cNvPicPr/>
                  <p:nvPr/>
                </p:nvPicPr>
                <p:blipFill>
                  <a:blip r:embed="rId110"/>
                  <a:stretch>
                    <a:fillRect/>
                  </a:stretch>
                </p:blipFill>
                <p:spPr>
                  <a:xfrm>
                    <a:off x="2357491" y="1607524"/>
                    <a:ext cx="239041" cy="21699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44082" name="Group 44081">
              <a:extLst>
                <a:ext uri="{FF2B5EF4-FFF2-40B4-BE49-F238E27FC236}">
                  <a16:creationId xmlns:a16="http://schemas.microsoft.com/office/drawing/2014/main" id="{E7077CE9-E07D-47C1-BA06-4AA9C67A352F}"/>
                </a:ext>
              </a:extLst>
            </p:cNvPr>
            <p:cNvGrpSpPr/>
            <p:nvPr/>
          </p:nvGrpSpPr>
          <p:grpSpPr>
            <a:xfrm>
              <a:off x="1308797" y="2459223"/>
              <a:ext cx="218880" cy="286560"/>
              <a:chOff x="1308797" y="2459223"/>
              <a:chExt cx="218880" cy="2865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11">
                <p14:nvContentPartPr>
                  <p14:cNvPr id="44070" name="Ink 44069">
                    <a:extLst>
                      <a:ext uri="{FF2B5EF4-FFF2-40B4-BE49-F238E27FC236}">
                        <a16:creationId xmlns:a16="http://schemas.microsoft.com/office/drawing/2014/main" id="{78A7F290-CE90-46B0-82D6-97A9770958D2}"/>
                      </a:ext>
                    </a:extLst>
                  </p14:cNvPr>
                  <p14:cNvContentPartPr/>
                  <p14:nvPr/>
                </p14:nvContentPartPr>
                <p14:xfrm>
                  <a:off x="1443437" y="2459223"/>
                  <a:ext cx="28800" cy="286560"/>
                </p14:xfrm>
              </p:contentPart>
            </mc:Choice>
            <mc:Fallback xmlns="">
              <p:pic>
                <p:nvPicPr>
                  <p:cNvPr id="44070" name="Ink 44069">
                    <a:extLst>
                      <a:ext uri="{FF2B5EF4-FFF2-40B4-BE49-F238E27FC236}">
                        <a16:creationId xmlns:a16="http://schemas.microsoft.com/office/drawing/2014/main" id="{78A7F290-CE90-46B0-82D6-97A9770958D2}"/>
                      </a:ext>
                    </a:extLst>
                  </p:cNvPr>
                  <p:cNvPicPr/>
                  <p:nvPr/>
                </p:nvPicPr>
                <p:blipFill>
                  <a:blip r:embed="rId112"/>
                  <a:stretch>
                    <a:fillRect/>
                  </a:stretch>
                </p:blipFill>
                <p:spPr>
                  <a:xfrm>
                    <a:off x="1435255" y="2451327"/>
                    <a:ext cx="44836" cy="30268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3">
                <p14:nvContentPartPr>
                  <p14:cNvPr id="44071" name="Ink 44070">
                    <a:extLst>
                      <a:ext uri="{FF2B5EF4-FFF2-40B4-BE49-F238E27FC236}">
                        <a16:creationId xmlns:a16="http://schemas.microsoft.com/office/drawing/2014/main" id="{B3DC0CAD-48B4-4404-AF3A-3CED5EB80030}"/>
                      </a:ext>
                    </a:extLst>
                  </p14:cNvPr>
                  <p14:cNvContentPartPr/>
                  <p14:nvPr/>
                </p14:nvContentPartPr>
                <p14:xfrm>
                  <a:off x="1308797" y="2581983"/>
                  <a:ext cx="218880" cy="107280"/>
                </p14:xfrm>
              </p:contentPart>
            </mc:Choice>
            <mc:Fallback xmlns="">
              <p:pic>
                <p:nvPicPr>
                  <p:cNvPr id="44071" name="Ink 44070">
                    <a:extLst>
                      <a:ext uri="{FF2B5EF4-FFF2-40B4-BE49-F238E27FC236}">
                        <a16:creationId xmlns:a16="http://schemas.microsoft.com/office/drawing/2014/main" id="{B3DC0CAD-48B4-4404-AF3A-3CED5EB80030}"/>
                      </a:ext>
                    </a:extLst>
                  </p:cNvPr>
                  <p:cNvPicPr/>
                  <p:nvPr/>
                </p:nvPicPr>
                <p:blipFill>
                  <a:blip r:embed="rId114"/>
                  <a:stretch>
                    <a:fillRect/>
                  </a:stretch>
                </p:blipFill>
                <p:spPr>
                  <a:xfrm>
                    <a:off x="1300874" y="2573756"/>
                    <a:ext cx="235057" cy="123405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44072" name="Ink 44071">
                  <a:extLst>
                    <a:ext uri="{FF2B5EF4-FFF2-40B4-BE49-F238E27FC236}">
                      <a16:creationId xmlns:a16="http://schemas.microsoft.com/office/drawing/2014/main" id="{44F2F3A2-D638-42CE-BE9B-A5C027D53729}"/>
                    </a:ext>
                  </a:extLst>
                </p14:cNvPr>
                <p14:cNvContentPartPr/>
                <p14:nvPr/>
              </p14:nvContentPartPr>
              <p14:xfrm>
                <a:off x="1276397" y="3462903"/>
                <a:ext cx="331200" cy="93240"/>
              </p14:xfrm>
            </p:contentPart>
          </mc:Choice>
          <mc:Fallback xmlns="">
            <p:pic>
              <p:nvPicPr>
                <p:cNvPr id="44072" name="Ink 44071">
                  <a:extLst>
                    <a:ext uri="{FF2B5EF4-FFF2-40B4-BE49-F238E27FC236}">
                      <a16:creationId xmlns:a16="http://schemas.microsoft.com/office/drawing/2014/main" id="{44F2F3A2-D638-42CE-BE9B-A5C027D53729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1268142" y="3454666"/>
                  <a:ext cx="347380" cy="109384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44081" name="Group 44080">
              <a:extLst>
                <a:ext uri="{FF2B5EF4-FFF2-40B4-BE49-F238E27FC236}">
                  <a16:creationId xmlns:a16="http://schemas.microsoft.com/office/drawing/2014/main" id="{D6D1BEAC-1A0E-4C61-ABD3-1782BEEA9AB3}"/>
                </a:ext>
              </a:extLst>
            </p:cNvPr>
            <p:cNvGrpSpPr/>
            <p:nvPr/>
          </p:nvGrpSpPr>
          <p:grpSpPr>
            <a:xfrm>
              <a:off x="1305557" y="2988423"/>
              <a:ext cx="233280" cy="252360"/>
              <a:chOff x="1305557" y="2988423"/>
              <a:chExt cx="233280" cy="2523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17">
                <p14:nvContentPartPr>
                  <p14:cNvPr id="44073" name="Ink 44072">
                    <a:extLst>
                      <a:ext uri="{FF2B5EF4-FFF2-40B4-BE49-F238E27FC236}">
                        <a16:creationId xmlns:a16="http://schemas.microsoft.com/office/drawing/2014/main" id="{BD39995E-8FD9-4A60-BE2C-BEF1F5551A42}"/>
                      </a:ext>
                    </a:extLst>
                  </p14:cNvPr>
                  <p14:cNvContentPartPr/>
                  <p14:nvPr/>
                </p14:nvContentPartPr>
                <p14:xfrm>
                  <a:off x="1305557" y="2988423"/>
                  <a:ext cx="189000" cy="221400"/>
                </p14:xfrm>
              </p:contentPart>
            </mc:Choice>
            <mc:Fallback xmlns="">
              <p:pic>
                <p:nvPicPr>
                  <p:cNvPr id="44073" name="Ink 44072">
                    <a:extLst>
                      <a:ext uri="{FF2B5EF4-FFF2-40B4-BE49-F238E27FC236}">
                        <a16:creationId xmlns:a16="http://schemas.microsoft.com/office/drawing/2014/main" id="{BD39995E-8FD9-4A60-BE2C-BEF1F5551A42}"/>
                      </a:ext>
                    </a:extLst>
                  </p:cNvPr>
                  <p:cNvPicPr/>
                  <p:nvPr/>
                </p:nvPicPr>
                <p:blipFill>
                  <a:blip r:embed="rId118"/>
                  <a:stretch>
                    <a:fillRect/>
                  </a:stretch>
                </p:blipFill>
                <p:spPr>
                  <a:xfrm>
                    <a:off x="1297627" y="2980539"/>
                    <a:ext cx="205191" cy="23749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9">
                <p14:nvContentPartPr>
                  <p14:cNvPr id="44074" name="Ink 44073">
                    <a:extLst>
                      <a:ext uri="{FF2B5EF4-FFF2-40B4-BE49-F238E27FC236}">
                        <a16:creationId xmlns:a16="http://schemas.microsoft.com/office/drawing/2014/main" id="{4E82D8F7-D788-4419-86B2-F767AAC3405A}"/>
                      </a:ext>
                    </a:extLst>
                  </p14:cNvPr>
                  <p14:cNvContentPartPr/>
                  <p14:nvPr/>
                </p14:nvContentPartPr>
                <p14:xfrm>
                  <a:off x="1524077" y="3062223"/>
                  <a:ext cx="14760" cy="178560"/>
                </p14:xfrm>
              </p:contentPart>
            </mc:Choice>
            <mc:Fallback xmlns="">
              <p:pic>
                <p:nvPicPr>
                  <p:cNvPr id="44074" name="Ink 44073">
                    <a:extLst>
                      <a:ext uri="{FF2B5EF4-FFF2-40B4-BE49-F238E27FC236}">
                        <a16:creationId xmlns:a16="http://schemas.microsoft.com/office/drawing/2014/main" id="{4E82D8F7-D788-4419-86B2-F767AAC3405A}"/>
                      </a:ext>
                    </a:extLst>
                  </p:cNvPr>
                  <p:cNvPicPr/>
                  <p:nvPr/>
                </p:nvPicPr>
                <p:blipFill>
                  <a:blip r:embed="rId120"/>
                  <a:stretch>
                    <a:fillRect/>
                  </a:stretch>
                </p:blipFill>
                <p:spPr>
                  <a:xfrm>
                    <a:off x="1516205" y="3054017"/>
                    <a:ext cx="30832" cy="194644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44080" name="Group 44079">
              <a:extLst>
                <a:ext uri="{FF2B5EF4-FFF2-40B4-BE49-F238E27FC236}">
                  <a16:creationId xmlns:a16="http://schemas.microsoft.com/office/drawing/2014/main" id="{963D31FD-ACC2-4B22-9F71-C667A9352C99}"/>
                </a:ext>
              </a:extLst>
            </p:cNvPr>
            <p:cNvGrpSpPr/>
            <p:nvPr/>
          </p:nvGrpSpPr>
          <p:grpSpPr>
            <a:xfrm>
              <a:off x="904517" y="1611783"/>
              <a:ext cx="622800" cy="703800"/>
              <a:chOff x="904517" y="1611783"/>
              <a:chExt cx="622800" cy="7038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21">
                <p14:nvContentPartPr>
                  <p14:cNvPr id="44075" name="Ink 44074">
                    <a:extLst>
                      <a:ext uri="{FF2B5EF4-FFF2-40B4-BE49-F238E27FC236}">
                        <a16:creationId xmlns:a16="http://schemas.microsoft.com/office/drawing/2014/main" id="{F9393572-7FA5-464C-B380-AF3B1BDA98F9}"/>
                      </a:ext>
                    </a:extLst>
                  </p14:cNvPr>
                  <p14:cNvContentPartPr/>
                  <p14:nvPr/>
                </p14:nvContentPartPr>
                <p14:xfrm>
                  <a:off x="1291877" y="1954863"/>
                  <a:ext cx="235440" cy="360720"/>
                </p14:xfrm>
              </p:contentPart>
            </mc:Choice>
            <mc:Fallback xmlns="">
              <p:pic>
                <p:nvPicPr>
                  <p:cNvPr id="44075" name="Ink 44074">
                    <a:extLst>
                      <a:ext uri="{FF2B5EF4-FFF2-40B4-BE49-F238E27FC236}">
                        <a16:creationId xmlns:a16="http://schemas.microsoft.com/office/drawing/2014/main" id="{F9393572-7FA5-464C-B380-AF3B1BDA98F9}"/>
                      </a:ext>
                    </a:extLst>
                  </p:cNvPr>
                  <p:cNvPicPr/>
                  <p:nvPr/>
                </p:nvPicPr>
                <p:blipFill>
                  <a:blip r:embed="rId122"/>
                  <a:stretch>
                    <a:fillRect/>
                  </a:stretch>
                </p:blipFill>
                <p:spPr>
                  <a:xfrm>
                    <a:off x="1283952" y="1946642"/>
                    <a:ext cx="251620" cy="37683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3">
                <p14:nvContentPartPr>
                  <p14:cNvPr id="44076" name="Ink 44075">
                    <a:extLst>
                      <a:ext uri="{FF2B5EF4-FFF2-40B4-BE49-F238E27FC236}">
                        <a16:creationId xmlns:a16="http://schemas.microsoft.com/office/drawing/2014/main" id="{9EBE3184-B5B0-4704-BBD9-55C910EBD554}"/>
                      </a:ext>
                    </a:extLst>
                  </p14:cNvPr>
                  <p14:cNvContentPartPr/>
                  <p14:nvPr/>
                </p14:nvContentPartPr>
                <p14:xfrm>
                  <a:off x="1024037" y="1657143"/>
                  <a:ext cx="8640" cy="218160"/>
                </p14:xfrm>
              </p:contentPart>
            </mc:Choice>
            <mc:Fallback xmlns="">
              <p:pic>
                <p:nvPicPr>
                  <p:cNvPr id="44076" name="Ink 44075">
                    <a:extLst>
                      <a:ext uri="{FF2B5EF4-FFF2-40B4-BE49-F238E27FC236}">
                        <a16:creationId xmlns:a16="http://schemas.microsoft.com/office/drawing/2014/main" id="{9EBE3184-B5B0-4704-BBD9-55C910EBD554}"/>
                      </a:ext>
                    </a:extLst>
                  </p:cNvPr>
                  <p:cNvPicPr/>
                  <p:nvPr/>
                </p:nvPicPr>
                <p:blipFill>
                  <a:blip r:embed="rId124"/>
                  <a:stretch>
                    <a:fillRect/>
                  </a:stretch>
                </p:blipFill>
                <p:spPr>
                  <a:xfrm>
                    <a:off x="1016037" y="1648917"/>
                    <a:ext cx="24320" cy="23428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5">
                <p14:nvContentPartPr>
                  <p14:cNvPr id="44077" name="Ink 44076">
                    <a:extLst>
                      <a:ext uri="{FF2B5EF4-FFF2-40B4-BE49-F238E27FC236}">
                        <a16:creationId xmlns:a16="http://schemas.microsoft.com/office/drawing/2014/main" id="{A53FC423-D1B8-444F-AFFA-6CF9E214F0B4}"/>
                      </a:ext>
                    </a:extLst>
                  </p14:cNvPr>
                  <p14:cNvContentPartPr/>
                  <p14:nvPr/>
                </p14:nvContentPartPr>
                <p14:xfrm>
                  <a:off x="904517" y="1611783"/>
                  <a:ext cx="226080" cy="164880"/>
                </p14:xfrm>
              </p:contentPart>
            </mc:Choice>
            <mc:Fallback xmlns="">
              <p:pic>
                <p:nvPicPr>
                  <p:cNvPr id="44077" name="Ink 44076">
                    <a:extLst>
                      <a:ext uri="{FF2B5EF4-FFF2-40B4-BE49-F238E27FC236}">
                        <a16:creationId xmlns:a16="http://schemas.microsoft.com/office/drawing/2014/main" id="{A53FC423-D1B8-444F-AFFA-6CF9E214F0B4}"/>
                      </a:ext>
                    </a:extLst>
                  </p:cNvPr>
                  <p:cNvPicPr/>
                  <p:nvPr/>
                </p:nvPicPr>
                <p:blipFill>
                  <a:blip r:embed="rId126"/>
                  <a:stretch>
                    <a:fillRect/>
                  </a:stretch>
                </p:blipFill>
                <p:spPr>
                  <a:xfrm>
                    <a:off x="896266" y="1603555"/>
                    <a:ext cx="242252" cy="18100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7">
                <p14:nvContentPartPr>
                  <p14:cNvPr id="44078" name="Ink 44077">
                    <a:extLst>
                      <a:ext uri="{FF2B5EF4-FFF2-40B4-BE49-F238E27FC236}">
                        <a16:creationId xmlns:a16="http://schemas.microsoft.com/office/drawing/2014/main" id="{412971DC-3DFD-41AE-ACEA-41AF992C7BC6}"/>
                      </a:ext>
                    </a:extLst>
                  </p14:cNvPr>
                  <p14:cNvContentPartPr/>
                  <p14:nvPr/>
                </p14:nvContentPartPr>
                <p14:xfrm>
                  <a:off x="916037" y="1823103"/>
                  <a:ext cx="173160" cy="96840"/>
                </p14:xfrm>
              </p:contentPart>
            </mc:Choice>
            <mc:Fallback xmlns="">
              <p:pic>
                <p:nvPicPr>
                  <p:cNvPr id="44078" name="Ink 44077">
                    <a:extLst>
                      <a:ext uri="{FF2B5EF4-FFF2-40B4-BE49-F238E27FC236}">
                        <a16:creationId xmlns:a16="http://schemas.microsoft.com/office/drawing/2014/main" id="{412971DC-3DFD-41AE-ACEA-41AF992C7BC6}"/>
                      </a:ext>
                    </a:extLst>
                  </p:cNvPr>
                  <p:cNvPicPr/>
                  <p:nvPr/>
                </p:nvPicPr>
                <p:blipFill>
                  <a:blip r:embed="rId128"/>
                  <a:stretch>
                    <a:fillRect/>
                  </a:stretch>
                </p:blipFill>
                <p:spPr>
                  <a:xfrm>
                    <a:off x="908106" y="1814896"/>
                    <a:ext cx="189352" cy="11292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9">
                <p14:nvContentPartPr>
                  <p14:cNvPr id="44079" name="Ink 44078">
                    <a:extLst>
                      <a:ext uri="{FF2B5EF4-FFF2-40B4-BE49-F238E27FC236}">
                        <a16:creationId xmlns:a16="http://schemas.microsoft.com/office/drawing/2014/main" id="{04994FD2-6815-4A0B-9E91-AD60AFCB7FBD}"/>
                      </a:ext>
                    </a:extLst>
                  </p14:cNvPr>
                  <p14:cNvContentPartPr/>
                  <p14:nvPr/>
                </p14:nvContentPartPr>
                <p14:xfrm>
                  <a:off x="1159397" y="1781343"/>
                  <a:ext cx="7200" cy="180000"/>
                </p14:xfrm>
              </p:contentPart>
            </mc:Choice>
            <mc:Fallback xmlns="">
              <p:pic>
                <p:nvPicPr>
                  <p:cNvPr id="44079" name="Ink 44078">
                    <a:extLst>
                      <a:ext uri="{FF2B5EF4-FFF2-40B4-BE49-F238E27FC236}">
                        <a16:creationId xmlns:a16="http://schemas.microsoft.com/office/drawing/2014/main" id="{04994FD2-6815-4A0B-9E91-AD60AFCB7FBD}"/>
                      </a:ext>
                    </a:extLst>
                  </p:cNvPr>
                  <p:cNvPicPr/>
                  <p:nvPr/>
                </p:nvPicPr>
                <p:blipFill>
                  <a:blip r:embed="rId130"/>
                  <a:stretch>
                    <a:fillRect/>
                  </a:stretch>
                </p:blipFill>
                <p:spPr>
                  <a:xfrm>
                    <a:off x="1150826" y="1773445"/>
                    <a:ext cx="24000" cy="196124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3620091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alculation of Model Parameter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The parameters of the model are determined based upon </a:t>
            </a:r>
          </a:p>
          <a:p>
            <a:pPr lvl="1"/>
            <a:r>
              <a:rPr lang="en-US" altLang="en-US" dirty="0"/>
              <a:t>nameplate data: gives the rated voltages and power</a:t>
            </a:r>
          </a:p>
          <a:p>
            <a:pPr lvl="1"/>
            <a:r>
              <a:rPr lang="en-US" altLang="en-US" dirty="0"/>
              <a:t>open circuit test: rated voltage is applied to primary with secondary open; measure the primary current and losses (the test may also be done applying the voltage to the secondary, calculating the values, then referring the values back to the primary side).</a:t>
            </a:r>
          </a:p>
          <a:p>
            <a:pPr lvl="1"/>
            <a:r>
              <a:rPr lang="en-US" altLang="en-US" dirty="0"/>
              <a:t>short circuit test: with secondary shorted, apply voltage to primary to get rated current to flow; measure voltage and losses.</a:t>
            </a:r>
          </a:p>
        </p:txBody>
      </p:sp>
    </p:spTree>
    <p:extLst>
      <p:ext uri="{BB962C8B-B14F-4D97-AF65-F5344CB8AC3E}">
        <p14:creationId xmlns:p14="http://schemas.microsoft.com/office/powerpoint/2010/main" val="29619942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former Exampl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Example: A single phase, 100 MVA, 200/80 kV transformer has the following test data:</a:t>
            </a:r>
          </a:p>
          <a:p>
            <a:pPr marL="0" indent="0">
              <a:buNone/>
            </a:pPr>
            <a:r>
              <a:rPr lang="en-US" altLang="en-US" dirty="0"/>
              <a:t>		open circuit: 20 amps, with 10 kW losses</a:t>
            </a:r>
          </a:p>
          <a:p>
            <a:pPr marL="0" indent="0">
              <a:buNone/>
            </a:pPr>
            <a:r>
              <a:rPr lang="en-US" altLang="en-US" dirty="0"/>
              <a:t>		short circuit: 30 kV, with 500 kW losses</a:t>
            </a:r>
          </a:p>
          <a:p>
            <a:r>
              <a:rPr lang="en-US" altLang="en-US" dirty="0"/>
              <a:t>Determine the model parameters.  </a:t>
            </a:r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8B834E98-21E6-4728-9740-0B80789084F8}"/>
              </a:ext>
            </a:extLst>
          </p:cNvPr>
          <p:cNvGrpSpPr/>
          <p:nvPr/>
        </p:nvGrpSpPr>
        <p:grpSpPr>
          <a:xfrm>
            <a:off x="2209800" y="3962400"/>
            <a:ext cx="5638800" cy="2228894"/>
            <a:chOff x="4688753" y="4114800"/>
            <a:chExt cx="5051450" cy="1996727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7E75B54C-36B8-4D65-8E4F-771039F7A817}"/>
                </a:ext>
              </a:extLst>
            </p:cNvPr>
            <p:cNvGrpSpPr/>
            <p:nvPr/>
          </p:nvGrpSpPr>
          <p:grpSpPr>
            <a:xfrm>
              <a:off x="4688753" y="4114800"/>
              <a:ext cx="5051450" cy="1996727"/>
              <a:chOff x="1284677" y="1411623"/>
              <a:chExt cx="7134840" cy="2808000"/>
            </a:xfrm>
          </p:grpSpPr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809F3C68-BB4E-49B8-883E-6A3682E82033}"/>
                  </a:ext>
                </a:extLst>
              </p:cNvPr>
              <p:cNvGrpSpPr/>
              <p:nvPr/>
            </p:nvGrpSpPr>
            <p:grpSpPr>
              <a:xfrm>
                <a:off x="1284677" y="1632303"/>
                <a:ext cx="7134840" cy="2587320"/>
                <a:chOff x="1284677" y="1632303"/>
                <a:chExt cx="7134840" cy="2587320"/>
              </a:xfrm>
            </p:grpSpPr>
            <mc:AlternateContent xmlns:mc="http://schemas.openxmlformats.org/markup-compatibility/2006" xmlns:p14="http://schemas.microsoft.com/office/powerpoint/2010/main">
              <mc:Choice Requires="p14">
                <p:contentPart p14:bwMode="auto" r:id="rId3">
                  <p14:nvContentPartPr>
                    <p14:cNvPr id="40" name="Ink 39">
                      <a:extLst>
                        <a:ext uri="{FF2B5EF4-FFF2-40B4-BE49-F238E27FC236}">
                          <a16:creationId xmlns:a16="http://schemas.microsoft.com/office/drawing/2014/main" id="{F15E0227-ABEF-43D7-BA5E-C64351129853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1284677" y="1910223"/>
                    <a:ext cx="4902480" cy="2309400"/>
                  </p14:xfrm>
                </p:contentPart>
              </mc:Choice>
              <mc:Fallback xmlns="">
                <p:pic>
                  <p:nvPicPr>
                    <p:cNvPr id="40" name="Ink 39">
                      <a:extLst>
                        <a:ext uri="{FF2B5EF4-FFF2-40B4-BE49-F238E27FC236}">
                          <a16:creationId xmlns:a16="http://schemas.microsoft.com/office/drawing/2014/main" id="{F15E0227-ABEF-43D7-BA5E-C64351129853}"/>
                        </a:ext>
                      </a:extLst>
                    </p:cNvPr>
                    <p:cNvPicPr/>
                    <p:nvPr/>
                  </p:nvPicPr>
                  <p:blipFill>
                    <a:blip r:embed="rId4"/>
                    <a:stretch>
                      <a:fillRect/>
                    </a:stretch>
                  </p:blipFill>
                  <p:spPr>
                    <a:xfrm>
                      <a:off x="1273744" y="1898885"/>
                      <a:ext cx="4924801" cy="2331623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5">
                  <p14:nvContentPartPr>
                    <p14:cNvPr id="41" name="Ink 40">
                      <a:extLst>
                        <a:ext uri="{FF2B5EF4-FFF2-40B4-BE49-F238E27FC236}">
                          <a16:creationId xmlns:a16="http://schemas.microsoft.com/office/drawing/2014/main" id="{8CEBF0EC-F9C7-48FD-920C-F502EFA9C37F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4350797" y="2091663"/>
                    <a:ext cx="103680" cy="672840"/>
                  </p14:xfrm>
                </p:contentPart>
              </mc:Choice>
              <mc:Fallback xmlns="">
                <p:pic>
                  <p:nvPicPr>
                    <p:cNvPr id="41" name="Ink 40">
                      <a:extLst>
                        <a:ext uri="{FF2B5EF4-FFF2-40B4-BE49-F238E27FC236}">
                          <a16:creationId xmlns:a16="http://schemas.microsoft.com/office/drawing/2014/main" id="{8CEBF0EC-F9C7-48FD-920C-F502EFA9C37F}"/>
                        </a:ext>
                      </a:extLst>
                    </p:cNvPr>
                    <p:cNvPicPr/>
                    <p:nvPr/>
                  </p:nvPicPr>
                  <p:blipFill>
                    <a:blip r:embed="rId6"/>
                    <a:stretch>
                      <a:fillRect/>
                    </a:stretch>
                  </p:blipFill>
                  <p:spPr>
                    <a:xfrm>
                      <a:off x="4339429" y="2080328"/>
                      <a:ext cx="125962" cy="695056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7">
                  <p14:nvContentPartPr>
                    <p14:cNvPr id="42" name="Ink 41">
                      <a:extLst>
                        <a:ext uri="{FF2B5EF4-FFF2-40B4-BE49-F238E27FC236}">
                          <a16:creationId xmlns:a16="http://schemas.microsoft.com/office/drawing/2014/main" id="{E0244581-22AC-4CA4-A02B-A7B54BCF69DC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3833477" y="2747943"/>
                    <a:ext cx="1119600" cy="819360"/>
                  </p14:xfrm>
                </p:contentPart>
              </mc:Choice>
              <mc:Fallback xmlns="">
                <p:pic>
                  <p:nvPicPr>
                    <p:cNvPr id="42" name="Ink 41">
                      <a:extLst>
                        <a:ext uri="{FF2B5EF4-FFF2-40B4-BE49-F238E27FC236}">
                          <a16:creationId xmlns:a16="http://schemas.microsoft.com/office/drawing/2014/main" id="{E0244581-22AC-4CA4-A02B-A7B54BCF69DC}"/>
                        </a:ext>
                      </a:extLst>
                    </p:cNvPr>
                    <p:cNvPicPr/>
                    <p:nvPr/>
                  </p:nvPicPr>
                  <p:blipFill>
                    <a:blip r:embed="rId8"/>
                    <a:stretch>
                      <a:fillRect/>
                    </a:stretch>
                  </p:blipFill>
                  <p:spPr>
                    <a:xfrm>
                      <a:off x="3822090" y="2736607"/>
                      <a:ext cx="1141919" cy="841578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9">
                  <p14:nvContentPartPr>
                    <p14:cNvPr id="43" name="Ink 42">
                      <a:extLst>
                        <a:ext uri="{FF2B5EF4-FFF2-40B4-BE49-F238E27FC236}">
                          <a16:creationId xmlns:a16="http://schemas.microsoft.com/office/drawing/2014/main" id="{390EF4FF-CA7B-43F3-8762-83B3E739EA80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4344677" y="3498903"/>
                    <a:ext cx="51840" cy="687240"/>
                  </p14:xfrm>
                </p:contentPart>
              </mc:Choice>
              <mc:Fallback xmlns="">
                <p:pic>
                  <p:nvPicPr>
                    <p:cNvPr id="43" name="Ink 42">
                      <a:extLst>
                        <a:ext uri="{FF2B5EF4-FFF2-40B4-BE49-F238E27FC236}">
                          <a16:creationId xmlns:a16="http://schemas.microsoft.com/office/drawing/2014/main" id="{390EF4FF-CA7B-43F3-8762-83B3E739EA80}"/>
                        </a:ext>
                      </a:extLst>
                    </p:cNvPr>
                    <p:cNvPicPr/>
                    <p:nvPr/>
                  </p:nvPicPr>
                  <p:blipFill>
                    <a:blip r:embed="rId10"/>
                    <a:stretch>
                      <a:fillRect/>
                    </a:stretch>
                  </p:blipFill>
                  <p:spPr>
                    <a:xfrm>
                      <a:off x="4333309" y="3487562"/>
                      <a:ext cx="74122" cy="709468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11">
                  <p14:nvContentPartPr>
                    <p14:cNvPr id="44" name="Ink 43">
                      <a:extLst>
                        <a:ext uri="{FF2B5EF4-FFF2-40B4-BE49-F238E27FC236}">
                          <a16:creationId xmlns:a16="http://schemas.microsoft.com/office/drawing/2014/main" id="{82AF96ED-FEFE-4138-9DE3-CB411A45AEDB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6713477" y="1983303"/>
                    <a:ext cx="1706040" cy="1926360"/>
                  </p14:xfrm>
                </p:contentPart>
              </mc:Choice>
              <mc:Fallback xmlns="">
                <p:pic>
                  <p:nvPicPr>
                    <p:cNvPr id="44" name="Ink 43">
                      <a:extLst>
                        <a:ext uri="{FF2B5EF4-FFF2-40B4-BE49-F238E27FC236}">
                          <a16:creationId xmlns:a16="http://schemas.microsoft.com/office/drawing/2014/main" id="{82AF96ED-FEFE-4138-9DE3-CB411A45AEDB}"/>
                        </a:ext>
                      </a:extLst>
                    </p:cNvPr>
                    <p:cNvPicPr/>
                    <p:nvPr/>
                  </p:nvPicPr>
                  <p:blipFill>
                    <a:blip r:embed="rId12"/>
                    <a:stretch>
                      <a:fillRect/>
                    </a:stretch>
                  </p:blipFill>
                  <p:spPr>
                    <a:xfrm>
                      <a:off x="6702088" y="1971966"/>
                      <a:ext cx="1728362" cy="1948580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13">
                  <p14:nvContentPartPr>
                    <p14:cNvPr id="46" name="Ink 45">
                      <a:extLst>
                        <a:ext uri="{FF2B5EF4-FFF2-40B4-BE49-F238E27FC236}">
                          <a16:creationId xmlns:a16="http://schemas.microsoft.com/office/drawing/2014/main" id="{CE522F03-05F9-4542-9058-3E0EFC0D897C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6576317" y="1694583"/>
                    <a:ext cx="15480" cy="57240"/>
                  </p14:xfrm>
                </p:contentPart>
              </mc:Choice>
              <mc:Fallback xmlns="">
                <p:pic>
                  <p:nvPicPr>
                    <p:cNvPr id="46" name="Ink 45">
                      <a:extLst>
                        <a:ext uri="{FF2B5EF4-FFF2-40B4-BE49-F238E27FC236}">
                          <a16:creationId xmlns:a16="http://schemas.microsoft.com/office/drawing/2014/main" id="{CE522F03-05F9-4542-9058-3E0EFC0D897C}"/>
                        </a:ext>
                      </a:extLst>
                    </p:cNvPr>
                    <p:cNvPicPr/>
                    <p:nvPr/>
                  </p:nvPicPr>
                  <p:blipFill>
                    <a:blip r:embed="rId14"/>
                    <a:stretch>
                      <a:fillRect/>
                    </a:stretch>
                  </p:blipFill>
                  <p:spPr>
                    <a:xfrm>
                      <a:off x="6565390" y="1683226"/>
                      <a:ext cx="37789" cy="79500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15">
                  <p14:nvContentPartPr>
                    <p14:cNvPr id="47" name="Ink 46">
                      <a:extLst>
                        <a:ext uri="{FF2B5EF4-FFF2-40B4-BE49-F238E27FC236}">
                          <a16:creationId xmlns:a16="http://schemas.microsoft.com/office/drawing/2014/main" id="{14931762-4EDF-41F8-A1E6-BA9B813E71E7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6556877" y="1910223"/>
                    <a:ext cx="5040" cy="11520"/>
                  </p14:xfrm>
                </p:contentPart>
              </mc:Choice>
              <mc:Fallback xmlns="">
                <p:pic>
                  <p:nvPicPr>
                    <p:cNvPr id="47" name="Ink 46">
                      <a:extLst>
                        <a:ext uri="{FF2B5EF4-FFF2-40B4-BE49-F238E27FC236}">
                          <a16:creationId xmlns:a16="http://schemas.microsoft.com/office/drawing/2014/main" id="{14931762-4EDF-41F8-A1E6-BA9B813E71E7}"/>
                        </a:ext>
                      </a:extLst>
                    </p:cNvPr>
                    <p:cNvPicPr/>
                    <p:nvPr/>
                  </p:nvPicPr>
                  <p:blipFill>
                    <a:blip r:embed="rId16"/>
                    <a:stretch>
                      <a:fillRect/>
                    </a:stretch>
                  </p:blipFill>
                  <p:spPr>
                    <a:xfrm>
                      <a:off x="6545422" y="1899589"/>
                      <a:ext cx="27491" cy="33231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17">
                  <p14:nvContentPartPr>
                    <p14:cNvPr id="48" name="Ink 47">
                      <a:extLst>
                        <a:ext uri="{FF2B5EF4-FFF2-40B4-BE49-F238E27FC236}">
                          <a16:creationId xmlns:a16="http://schemas.microsoft.com/office/drawing/2014/main" id="{5895DF8E-E6DB-4F5A-8B8F-B44CB42187CB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6765317" y="1632303"/>
                    <a:ext cx="24120" cy="361080"/>
                  </p14:xfrm>
                </p:contentPart>
              </mc:Choice>
              <mc:Fallback xmlns="">
                <p:pic>
                  <p:nvPicPr>
                    <p:cNvPr id="48" name="Ink 47">
                      <a:extLst>
                        <a:ext uri="{FF2B5EF4-FFF2-40B4-BE49-F238E27FC236}">
                          <a16:creationId xmlns:a16="http://schemas.microsoft.com/office/drawing/2014/main" id="{5895DF8E-E6DB-4F5A-8B8F-B44CB42187CB}"/>
                        </a:ext>
                      </a:extLst>
                    </p:cNvPr>
                    <p:cNvPicPr/>
                    <p:nvPr/>
                  </p:nvPicPr>
                  <p:blipFill>
                    <a:blip r:embed="rId18"/>
                    <a:stretch>
                      <a:fillRect/>
                    </a:stretch>
                  </p:blipFill>
                  <p:spPr>
                    <a:xfrm>
                      <a:off x="6753940" y="1620963"/>
                      <a:ext cx="46420" cy="383307"/>
                    </a:xfrm>
                    <a:prstGeom prst="rect">
                      <a:avLst/>
                    </a:prstGeom>
                  </p:spPr>
                </p:pic>
              </mc:Fallback>
            </mc:AlternateContent>
          </p:grpSp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78D9B3C0-AE1C-4F7A-BD3C-79F239182BBD}"/>
                  </a:ext>
                </a:extLst>
              </p:cNvPr>
              <p:cNvGrpSpPr/>
              <p:nvPr/>
            </p:nvGrpSpPr>
            <p:grpSpPr>
              <a:xfrm>
                <a:off x="5013917" y="2804823"/>
                <a:ext cx="557640" cy="406080"/>
                <a:chOff x="5013917" y="2804823"/>
                <a:chExt cx="557640" cy="406080"/>
              </a:xfrm>
            </p:grpSpPr>
            <mc:AlternateContent xmlns:mc="http://schemas.openxmlformats.org/markup-compatibility/2006" xmlns:p14="http://schemas.microsoft.com/office/powerpoint/2010/main">
              <mc:Choice Requires="p14">
                <p:contentPart p14:bwMode="auto" r:id="rId19">
                  <p14:nvContentPartPr>
                    <p14:cNvPr id="35" name="Ink 34">
                      <a:extLst>
                        <a:ext uri="{FF2B5EF4-FFF2-40B4-BE49-F238E27FC236}">
                          <a16:creationId xmlns:a16="http://schemas.microsoft.com/office/drawing/2014/main" id="{948936C5-C0A8-4BE5-BBD4-8E6CC852B2C3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5015717" y="3076263"/>
                    <a:ext cx="77040" cy="134640"/>
                  </p14:xfrm>
                </p:contentPart>
              </mc:Choice>
              <mc:Fallback xmlns="">
                <p:pic>
                  <p:nvPicPr>
                    <p:cNvPr id="35" name="Ink 34">
                      <a:extLst>
                        <a:ext uri="{FF2B5EF4-FFF2-40B4-BE49-F238E27FC236}">
                          <a16:creationId xmlns:a16="http://schemas.microsoft.com/office/drawing/2014/main" id="{948936C5-C0A8-4BE5-BBD4-8E6CC852B2C3}"/>
                        </a:ext>
                      </a:extLst>
                    </p:cNvPr>
                    <p:cNvPicPr/>
                    <p:nvPr/>
                  </p:nvPicPr>
                  <p:blipFill>
                    <a:blip r:embed="rId20"/>
                    <a:stretch>
                      <a:fillRect/>
                    </a:stretch>
                  </p:blipFill>
                  <p:spPr>
                    <a:xfrm>
                      <a:off x="5004776" y="3065383"/>
                      <a:ext cx="99377" cy="156853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21">
                  <p14:nvContentPartPr>
                    <p14:cNvPr id="36" name="Ink 35">
                      <a:extLst>
                        <a:ext uri="{FF2B5EF4-FFF2-40B4-BE49-F238E27FC236}">
                          <a16:creationId xmlns:a16="http://schemas.microsoft.com/office/drawing/2014/main" id="{6DB82014-A665-46E2-969D-D42DE999EC45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5013917" y="2956383"/>
                    <a:ext cx="36720" cy="51120"/>
                  </p14:xfrm>
                </p:contentPart>
              </mc:Choice>
              <mc:Fallback xmlns="">
                <p:pic>
                  <p:nvPicPr>
                    <p:cNvPr id="36" name="Ink 35">
                      <a:extLst>
                        <a:ext uri="{FF2B5EF4-FFF2-40B4-BE49-F238E27FC236}">
                          <a16:creationId xmlns:a16="http://schemas.microsoft.com/office/drawing/2014/main" id="{6DB82014-A665-46E2-969D-D42DE999EC45}"/>
                        </a:ext>
                      </a:extLst>
                    </p:cNvPr>
                    <p:cNvPicPr/>
                    <p:nvPr/>
                  </p:nvPicPr>
                  <p:blipFill>
                    <a:blip r:embed="rId22"/>
                    <a:stretch>
                      <a:fillRect/>
                    </a:stretch>
                  </p:blipFill>
                  <p:spPr>
                    <a:xfrm>
                      <a:off x="5002584" y="2945526"/>
                      <a:ext cx="58933" cy="73287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23">
                  <p14:nvContentPartPr>
                    <p14:cNvPr id="37" name="Ink 36">
                      <a:extLst>
                        <a:ext uri="{FF2B5EF4-FFF2-40B4-BE49-F238E27FC236}">
                          <a16:creationId xmlns:a16="http://schemas.microsoft.com/office/drawing/2014/main" id="{143A92D0-BCDE-40BF-BAAC-F3EA973D51BB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5135237" y="2849463"/>
                    <a:ext cx="179280" cy="159840"/>
                  </p14:xfrm>
                </p:contentPart>
              </mc:Choice>
              <mc:Fallback xmlns="">
                <p:pic>
                  <p:nvPicPr>
                    <p:cNvPr id="37" name="Ink 36">
                      <a:extLst>
                        <a:ext uri="{FF2B5EF4-FFF2-40B4-BE49-F238E27FC236}">
                          <a16:creationId xmlns:a16="http://schemas.microsoft.com/office/drawing/2014/main" id="{143A92D0-BCDE-40BF-BAAC-F3EA973D51BB}"/>
                        </a:ext>
                      </a:extLst>
                    </p:cNvPr>
                    <p:cNvPicPr/>
                    <p:nvPr/>
                  </p:nvPicPr>
                  <p:blipFill>
                    <a:blip r:embed="rId24"/>
                    <a:stretch>
                      <a:fillRect/>
                    </a:stretch>
                  </p:blipFill>
                  <p:spPr>
                    <a:xfrm>
                      <a:off x="5123832" y="2838596"/>
                      <a:ext cx="201633" cy="182027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25">
                  <p14:nvContentPartPr>
                    <p14:cNvPr id="38" name="Ink 37">
                      <a:extLst>
                        <a:ext uri="{FF2B5EF4-FFF2-40B4-BE49-F238E27FC236}">
                          <a16:creationId xmlns:a16="http://schemas.microsoft.com/office/drawing/2014/main" id="{05AC0DB8-EC02-4C9B-938B-903AE464C9BB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5179877" y="2804823"/>
                    <a:ext cx="103320" cy="261360"/>
                  </p14:xfrm>
                </p:contentPart>
              </mc:Choice>
              <mc:Fallback xmlns="">
                <p:pic>
                  <p:nvPicPr>
                    <p:cNvPr id="38" name="Ink 37">
                      <a:extLst>
                        <a:ext uri="{FF2B5EF4-FFF2-40B4-BE49-F238E27FC236}">
                          <a16:creationId xmlns:a16="http://schemas.microsoft.com/office/drawing/2014/main" id="{05AC0DB8-EC02-4C9B-938B-903AE464C9BB}"/>
                        </a:ext>
                      </a:extLst>
                    </p:cNvPr>
                    <p:cNvPicPr/>
                    <p:nvPr/>
                  </p:nvPicPr>
                  <p:blipFill>
                    <a:blip r:embed="rId26"/>
                    <a:stretch>
                      <a:fillRect/>
                    </a:stretch>
                  </p:blipFill>
                  <p:spPr>
                    <a:xfrm>
                      <a:off x="5168498" y="2793933"/>
                      <a:ext cx="125623" cy="283594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27">
                  <p14:nvContentPartPr>
                    <p14:cNvPr id="39" name="Ink 38">
                      <a:extLst>
                        <a:ext uri="{FF2B5EF4-FFF2-40B4-BE49-F238E27FC236}">
                          <a16:creationId xmlns:a16="http://schemas.microsoft.com/office/drawing/2014/main" id="{5A62986C-A4FD-4037-B9BA-16E9D87E4C4D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5320637" y="2967183"/>
                    <a:ext cx="250920" cy="83160"/>
                  </p14:xfrm>
                </p:contentPart>
              </mc:Choice>
              <mc:Fallback xmlns="">
                <p:pic>
                  <p:nvPicPr>
                    <p:cNvPr id="39" name="Ink 38">
                      <a:extLst>
                        <a:ext uri="{FF2B5EF4-FFF2-40B4-BE49-F238E27FC236}">
                          <a16:creationId xmlns:a16="http://schemas.microsoft.com/office/drawing/2014/main" id="{5A62986C-A4FD-4037-B9BA-16E9D87E4C4D}"/>
                        </a:ext>
                      </a:extLst>
                    </p:cNvPr>
                    <p:cNvPicPr/>
                    <p:nvPr/>
                  </p:nvPicPr>
                  <p:blipFill>
                    <a:blip r:embed="rId28"/>
                    <a:stretch>
                      <a:fillRect/>
                    </a:stretch>
                  </p:blipFill>
                  <p:spPr>
                    <a:xfrm>
                      <a:off x="5309252" y="2955884"/>
                      <a:ext cx="273234" cy="105306"/>
                    </a:xfrm>
                    <a:prstGeom prst="rect">
                      <a:avLst/>
                    </a:prstGeom>
                  </p:spPr>
                </p:pic>
              </mc:Fallback>
            </mc:AlternateContent>
          </p:grpSp>
          <mc:AlternateContent xmlns:mc="http://schemas.openxmlformats.org/markup-compatibility/2006" xmlns:p14="http://schemas.microsoft.com/office/powerpoint/2010/main">
            <mc:Choice Requires="p14">
              <p:contentPart p14:bwMode="auto" r:id="rId29">
                <p14:nvContentPartPr>
                  <p14:cNvPr id="8" name="Ink 7">
                    <a:extLst>
                      <a:ext uri="{FF2B5EF4-FFF2-40B4-BE49-F238E27FC236}">
                        <a16:creationId xmlns:a16="http://schemas.microsoft.com/office/drawing/2014/main" id="{CB0F1FA4-25EA-461E-A55C-DEB2FC5EC0A4}"/>
                      </a:ext>
                    </a:extLst>
                  </p14:cNvPr>
                  <p14:cNvContentPartPr/>
                  <p14:nvPr/>
                </p14:nvContentPartPr>
                <p14:xfrm>
                  <a:off x="3471677" y="3170583"/>
                  <a:ext cx="253440" cy="189360"/>
                </p14:xfrm>
              </p:contentPart>
            </mc:Choice>
            <mc:Fallback xmlns="">
              <p:pic>
                <p:nvPicPr>
                  <p:cNvPr id="8" name="Ink 7">
                    <a:extLst>
                      <a:ext uri="{FF2B5EF4-FFF2-40B4-BE49-F238E27FC236}">
                        <a16:creationId xmlns:a16="http://schemas.microsoft.com/office/drawing/2014/main" id="{CB0F1FA4-25EA-461E-A55C-DEB2FC5EC0A4}"/>
                      </a:ext>
                    </a:extLst>
                  </p:cNvPr>
                  <p:cNvPicPr/>
                  <p:nvPr/>
                </p:nvPicPr>
                <p:blipFill>
                  <a:blip r:embed="rId30"/>
                  <a:stretch>
                    <a:fillRect/>
                  </a:stretch>
                </p:blipFill>
                <p:spPr>
                  <a:xfrm>
                    <a:off x="3460281" y="3159258"/>
                    <a:ext cx="275776" cy="21155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1">
                <p14:nvContentPartPr>
                  <p14:cNvPr id="9" name="Ink 8">
                    <a:extLst>
                      <a:ext uri="{FF2B5EF4-FFF2-40B4-BE49-F238E27FC236}">
                        <a16:creationId xmlns:a16="http://schemas.microsoft.com/office/drawing/2014/main" id="{98D90884-54BE-48FD-8D6F-74557072AFBF}"/>
                      </a:ext>
                    </a:extLst>
                  </p14:cNvPr>
                  <p14:cNvContentPartPr/>
                  <p14:nvPr/>
                </p14:nvContentPartPr>
                <p14:xfrm>
                  <a:off x="3568157" y="3322863"/>
                  <a:ext cx="49320" cy="23040"/>
                </p14:xfrm>
              </p:contentPart>
            </mc:Choice>
            <mc:Fallback xmlns="">
              <p:pic>
                <p:nvPicPr>
                  <p:cNvPr id="9" name="Ink 8">
                    <a:extLst>
                      <a:ext uri="{FF2B5EF4-FFF2-40B4-BE49-F238E27FC236}">
                        <a16:creationId xmlns:a16="http://schemas.microsoft.com/office/drawing/2014/main" id="{98D90884-54BE-48FD-8D6F-74557072AFBF}"/>
                      </a:ext>
                    </a:extLst>
                  </p:cNvPr>
                  <p:cNvPicPr/>
                  <p:nvPr/>
                </p:nvPicPr>
                <p:blipFill>
                  <a:blip r:embed="rId32"/>
                  <a:stretch>
                    <a:fillRect/>
                  </a:stretch>
                </p:blipFill>
                <p:spPr>
                  <a:xfrm>
                    <a:off x="3556845" y="3311569"/>
                    <a:ext cx="71491" cy="4517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3">
                <p14:nvContentPartPr>
                  <p14:cNvPr id="10" name="Ink 9">
                    <a:extLst>
                      <a:ext uri="{FF2B5EF4-FFF2-40B4-BE49-F238E27FC236}">
                        <a16:creationId xmlns:a16="http://schemas.microsoft.com/office/drawing/2014/main" id="{43AB8F1B-49DD-4D68-B825-19747DE88B55}"/>
                      </a:ext>
                    </a:extLst>
                  </p14:cNvPr>
                  <p14:cNvContentPartPr/>
                  <p14:nvPr/>
                </p14:nvContentPartPr>
                <p14:xfrm>
                  <a:off x="3560597" y="3338343"/>
                  <a:ext cx="123480" cy="117000"/>
                </p14:xfrm>
              </p:contentPart>
            </mc:Choice>
            <mc:Fallback xmlns="">
              <p:pic>
                <p:nvPicPr>
                  <p:cNvPr id="10" name="Ink 9">
                    <a:extLst>
                      <a:ext uri="{FF2B5EF4-FFF2-40B4-BE49-F238E27FC236}">
                        <a16:creationId xmlns:a16="http://schemas.microsoft.com/office/drawing/2014/main" id="{43AB8F1B-49DD-4D68-B825-19747DE88B55}"/>
                      </a:ext>
                    </a:extLst>
                  </p:cNvPr>
                  <p:cNvPicPr/>
                  <p:nvPr/>
                </p:nvPicPr>
                <p:blipFill>
                  <a:blip r:embed="rId34"/>
                  <a:stretch>
                    <a:fillRect/>
                  </a:stretch>
                </p:blipFill>
                <p:spPr>
                  <a:xfrm>
                    <a:off x="3549206" y="3327006"/>
                    <a:ext cx="145807" cy="139221"/>
                  </a:xfrm>
                  <a:prstGeom prst="rect">
                    <a:avLst/>
                  </a:prstGeom>
                </p:spPr>
              </p:pic>
            </mc:Fallback>
          </mc:AlternateContent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FDA6C9B8-868F-4A79-9C79-A5FFC1569FA9}"/>
                  </a:ext>
                </a:extLst>
              </p:cNvPr>
              <p:cNvGrpSpPr/>
              <p:nvPr/>
            </p:nvGrpSpPr>
            <p:grpSpPr>
              <a:xfrm>
                <a:off x="3439637" y="1411623"/>
                <a:ext cx="605160" cy="384480"/>
                <a:chOff x="3439637" y="1411623"/>
                <a:chExt cx="605160" cy="384480"/>
              </a:xfrm>
            </p:grpSpPr>
            <mc:AlternateContent xmlns:mc="http://schemas.openxmlformats.org/markup-compatibility/2006" xmlns:p14="http://schemas.microsoft.com/office/powerpoint/2010/main">
              <mc:Choice Requires="p14">
                <p:contentPart p14:bwMode="auto" r:id="rId35">
                  <p14:nvContentPartPr>
                    <p14:cNvPr id="30" name="Ink 29">
                      <a:extLst>
                        <a:ext uri="{FF2B5EF4-FFF2-40B4-BE49-F238E27FC236}">
                          <a16:creationId xmlns:a16="http://schemas.microsoft.com/office/drawing/2014/main" id="{D6E98A73-471C-4259-B51D-415EB9F3D4D8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3439637" y="1644903"/>
                    <a:ext cx="106560" cy="151200"/>
                  </p14:xfrm>
                </p:contentPart>
              </mc:Choice>
              <mc:Fallback xmlns="">
                <p:pic>
                  <p:nvPicPr>
                    <p:cNvPr id="30" name="Ink 29">
                      <a:extLst>
                        <a:ext uri="{FF2B5EF4-FFF2-40B4-BE49-F238E27FC236}">
                          <a16:creationId xmlns:a16="http://schemas.microsoft.com/office/drawing/2014/main" id="{D6E98A73-471C-4259-B51D-415EB9F3D4D8}"/>
                        </a:ext>
                      </a:extLst>
                    </p:cNvPr>
                    <p:cNvPicPr/>
                    <p:nvPr/>
                  </p:nvPicPr>
                  <p:blipFill>
                    <a:blip r:embed="rId36"/>
                    <a:stretch>
                      <a:fillRect/>
                    </a:stretch>
                  </p:blipFill>
                  <p:spPr>
                    <a:xfrm>
                      <a:off x="3428301" y="1634038"/>
                      <a:ext cx="128779" cy="173382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37">
                  <p14:nvContentPartPr>
                    <p14:cNvPr id="31" name="Ink 30">
                      <a:extLst>
                        <a:ext uri="{FF2B5EF4-FFF2-40B4-BE49-F238E27FC236}">
                          <a16:creationId xmlns:a16="http://schemas.microsoft.com/office/drawing/2014/main" id="{37A8C70C-E284-45AC-A738-A57FFA67E262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3467717" y="1536903"/>
                    <a:ext cx="42120" cy="31680"/>
                  </p14:xfrm>
                </p:contentPart>
              </mc:Choice>
              <mc:Fallback xmlns="">
                <p:pic>
                  <p:nvPicPr>
                    <p:cNvPr id="31" name="Ink 30">
                      <a:extLst>
                        <a:ext uri="{FF2B5EF4-FFF2-40B4-BE49-F238E27FC236}">
                          <a16:creationId xmlns:a16="http://schemas.microsoft.com/office/drawing/2014/main" id="{37A8C70C-E284-45AC-A738-A57FFA67E262}"/>
                        </a:ext>
                      </a:extLst>
                    </p:cNvPr>
                    <p:cNvPicPr/>
                    <p:nvPr/>
                  </p:nvPicPr>
                  <p:blipFill>
                    <a:blip r:embed="rId38"/>
                    <a:stretch>
                      <a:fillRect/>
                    </a:stretch>
                  </p:blipFill>
                  <p:spPr>
                    <a:xfrm>
                      <a:off x="3456394" y="1525589"/>
                      <a:ext cx="64312" cy="53856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39">
                  <p14:nvContentPartPr>
                    <p14:cNvPr id="32" name="Ink 31">
                      <a:extLst>
                        <a:ext uri="{FF2B5EF4-FFF2-40B4-BE49-F238E27FC236}">
                          <a16:creationId xmlns:a16="http://schemas.microsoft.com/office/drawing/2014/main" id="{B00EC58E-9312-4496-8D00-6ED4F9B73157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3615677" y="1442223"/>
                    <a:ext cx="207360" cy="205920"/>
                  </p14:xfrm>
                </p:contentPart>
              </mc:Choice>
              <mc:Fallback xmlns="">
                <p:pic>
                  <p:nvPicPr>
                    <p:cNvPr id="32" name="Ink 31">
                      <a:extLst>
                        <a:ext uri="{FF2B5EF4-FFF2-40B4-BE49-F238E27FC236}">
                          <a16:creationId xmlns:a16="http://schemas.microsoft.com/office/drawing/2014/main" id="{B00EC58E-9312-4496-8D00-6ED4F9B73157}"/>
                        </a:ext>
                      </a:extLst>
                    </p:cNvPr>
                    <p:cNvPicPr/>
                    <p:nvPr/>
                  </p:nvPicPr>
                  <p:blipFill>
                    <a:blip r:embed="rId40"/>
                    <a:stretch>
                      <a:fillRect/>
                    </a:stretch>
                  </p:blipFill>
                  <p:spPr>
                    <a:xfrm>
                      <a:off x="3604739" y="1430884"/>
                      <a:ext cx="229691" cy="228145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41">
                  <p14:nvContentPartPr>
                    <p14:cNvPr id="33" name="Ink 32">
                      <a:extLst>
                        <a:ext uri="{FF2B5EF4-FFF2-40B4-BE49-F238E27FC236}">
                          <a16:creationId xmlns:a16="http://schemas.microsoft.com/office/drawing/2014/main" id="{A9135E95-5012-4FA5-A294-7C67F4530ED8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3654917" y="1411623"/>
                    <a:ext cx="148320" cy="269280"/>
                  </p14:xfrm>
                </p:contentPart>
              </mc:Choice>
              <mc:Fallback xmlns="">
                <p:pic>
                  <p:nvPicPr>
                    <p:cNvPr id="33" name="Ink 32">
                      <a:extLst>
                        <a:ext uri="{FF2B5EF4-FFF2-40B4-BE49-F238E27FC236}">
                          <a16:creationId xmlns:a16="http://schemas.microsoft.com/office/drawing/2014/main" id="{A9135E95-5012-4FA5-A294-7C67F4530ED8}"/>
                        </a:ext>
                      </a:extLst>
                    </p:cNvPr>
                    <p:cNvPicPr/>
                    <p:nvPr/>
                  </p:nvPicPr>
                  <p:blipFill>
                    <a:blip r:embed="rId42"/>
                    <a:stretch>
                      <a:fillRect/>
                    </a:stretch>
                  </p:blipFill>
                  <p:spPr>
                    <a:xfrm>
                      <a:off x="3643543" y="1400290"/>
                      <a:ext cx="170613" cy="291493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43">
                  <p14:nvContentPartPr>
                    <p14:cNvPr id="34" name="Ink 33">
                      <a:extLst>
                        <a:ext uri="{FF2B5EF4-FFF2-40B4-BE49-F238E27FC236}">
                          <a16:creationId xmlns:a16="http://schemas.microsoft.com/office/drawing/2014/main" id="{4DE12D94-9BDD-4236-A2E3-7E2CC8148E9D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3832397" y="1552743"/>
                    <a:ext cx="212400" cy="138960"/>
                  </p14:xfrm>
                </p:contentPart>
              </mc:Choice>
              <mc:Fallback xmlns="">
                <p:pic>
                  <p:nvPicPr>
                    <p:cNvPr id="34" name="Ink 33">
                      <a:extLst>
                        <a:ext uri="{FF2B5EF4-FFF2-40B4-BE49-F238E27FC236}">
                          <a16:creationId xmlns:a16="http://schemas.microsoft.com/office/drawing/2014/main" id="{4DE12D94-9BDD-4236-A2E3-7E2CC8148E9D}"/>
                        </a:ext>
                      </a:extLst>
                    </p:cNvPr>
                    <p:cNvPicPr/>
                    <p:nvPr/>
                  </p:nvPicPr>
                  <p:blipFill>
                    <a:blip r:embed="rId44"/>
                    <a:stretch>
                      <a:fillRect/>
                    </a:stretch>
                  </p:blipFill>
                  <p:spPr>
                    <a:xfrm>
                      <a:off x="3821002" y="1541427"/>
                      <a:ext cx="234734" cy="161139"/>
                    </a:xfrm>
                    <a:prstGeom prst="rect">
                      <a:avLst/>
                    </a:prstGeom>
                  </p:spPr>
                </p:pic>
              </mc:Fallback>
            </mc:AlternateContent>
          </p:grp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AD4A7B4D-5519-4CDA-ADD7-B455481DAA0F}"/>
                  </a:ext>
                </a:extLst>
              </p:cNvPr>
              <p:cNvGrpSpPr/>
              <p:nvPr/>
            </p:nvGrpSpPr>
            <p:grpSpPr>
              <a:xfrm>
                <a:off x="2113037" y="1505583"/>
                <a:ext cx="475560" cy="327240"/>
                <a:chOff x="2113037" y="1505583"/>
                <a:chExt cx="475560" cy="327240"/>
              </a:xfrm>
            </p:grpSpPr>
            <mc:AlternateContent xmlns:mc="http://schemas.openxmlformats.org/markup-compatibility/2006" xmlns:p14="http://schemas.microsoft.com/office/powerpoint/2010/main">
              <mc:Choice Requires="p14">
                <p:contentPart p14:bwMode="auto" r:id="rId45">
                  <p14:nvContentPartPr>
                    <p14:cNvPr id="26" name="Ink 25">
                      <a:extLst>
                        <a:ext uri="{FF2B5EF4-FFF2-40B4-BE49-F238E27FC236}">
                          <a16:creationId xmlns:a16="http://schemas.microsoft.com/office/drawing/2014/main" id="{24C15468-A718-4C70-A411-0D5995B100D7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2124557" y="1505583"/>
                    <a:ext cx="34200" cy="327240"/>
                  </p14:xfrm>
                </p:contentPart>
              </mc:Choice>
              <mc:Fallback xmlns="">
                <p:pic>
                  <p:nvPicPr>
                    <p:cNvPr id="26" name="Ink 25">
                      <a:extLst>
                        <a:ext uri="{FF2B5EF4-FFF2-40B4-BE49-F238E27FC236}">
                          <a16:creationId xmlns:a16="http://schemas.microsoft.com/office/drawing/2014/main" id="{24C15468-A718-4C70-A411-0D5995B100D7}"/>
                        </a:ext>
                      </a:extLst>
                    </p:cNvPr>
                    <p:cNvPicPr/>
                    <p:nvPr/>
                  </p:nvPicPr>
                  <p:blipFill>
                    <a:blip r:embed="rId46"/>
                    <a:stretch>
                      <a:fillRect/>
                    </a:stretch>
                  </p:blipFill>
                  <p:spPr>
                    <a:xfrm>
                      <a:off x="2113157" y="1494252"/>
                      <a:ext cx="56544" cy="349449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47">
                  <p14:nvContentPartPr>
                    <p14:cNvPr id="27" name="Ink 26">
                      <a:extLst>
                        <a:ext uri="{FF2B5EF4-FFF2-40B4-BE49-F238E27FC236}">
                          <a16:creationId xmlns:a16="http://schemas.microsoft.com/office/drawing/2014/main" id="{318EC8B1-472F-4878-B0DA-6EB9855D4783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2113037" y="1512423"/>
                    <a:ext cx="200160" cy="252360"/>
                  </p14:xfrm>
                </p:contentPart>
              </mc:Choice>
              <mc:Fallback xmlns="">
                <p:pic>
                  <p:nvPicPr>
                    <p:cNvPr id="27" name="Ink 26">
                      <a:extLst>
                        <a:ext uri="{FF2B5EF4-FFF2-40B4-BE49-F238E27FC236}">
                          <a16:creationId xmlns:a16="http://schemas.microsoft.com/office/drawing/2014/main" id="{318EC8B1-472F-4878-B0DA-6EB9855D4783}"/>
                        </a:ext>
                      </a:extLst>
                    </p:cNvPr>
                    <p:cNvPicPr/>
                    <p:nvPr/>
                  </p:nvPicPr>
                  <p:blipFill>
                    <a:blip r:embed="rId48"/>
                    <a:stretch>
                      <a:fillRect/>
                    </a:stretch>
                  </p:blipFill>
                  <p:spPr>
                    <a:xfrm>
                      <a:off x="2101664" y="1501549"/>
                      <a:ext cx="222451" cy="274560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49">
                  <p14:nvContentPartPr>
                    <p14:cNvPr id="28" name="Ink 27">
                      <a:extLst>
                        <a:ext uri="{FF2B5EF4-FFF2-40B4-BE49-F238E27FC236}">
                          <a16:creationId xmlns:a16="http://schemas.microsoft.com/office/drawing/2014/main" id="{4A653139-A203-4FE1-84B7-8EA41DB53017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2343077" y="1639503"/>
                    <a:ext cx="207000" cy="165960"/>
                  </p14:xfrm>
                </p:contentPart>
              </mc:Choice>
              <mc:Fallback xmlns="">
                <p:pic>
                  <p:nvPicPr>
                    <p:cNvPr id="28" name="Ink 27">
                      <a:extLst>
                        <a:ext uri="{FF2B5EF4-FFF2-40B4-BE49-F238E27FC236}">
                          <a16:creationId xmlns:a16="http://schemas.microsoft.com/office/drawing/2014/main" id="{4A653139-A203-4FE1-84B7-8EA41DB53017}"/>
                        </a:ext>
                      </a:extLst>
                    </p:cNvPr>
                    <p:cNvPicPr/>
                    <p:nvPr/>
                  </p:nvPicPr>
                  <p:blipFill>
                    <a:blip r:embed="rId50"/>
                    <a:stretch>
                      <a:fillRect/>
                    </a:stretch>
                  </p:blipFill>
                  <p:spPr>
                    <a:xfrm>
                      <a:off x="2331703" y="1628620"/>
                      <a:ext cx="229292" cy="188179"/>
                    </a:xfrm>
                    <a:prstGeom prst="rect">
                      <a:avLst/>
                    </a:prstGeom>
                  </p:spPr>
                </p:pic>
              </mc:Fallback>
            </mc:AlternateContent>
            <mc:AlternateContent xmlns:mc="http://schemas.openxmlformats.org/markup-compatibility/2006" xmlns:p14="http://schemas.microsoft.com/office/powerpoint/2010/main">
              <mc:Choice Requires="p14">
                <p:contentPart p14:bwMode="auto" r:id="rId51">
                  <p14:nvContentPartPr>
                    <p14:cNvPr id="29" name="Ink 28">
                      <a:extLst>
                        <a:ext uri="{FF2B5EF4-FFF2-40B4-BE49-F238E27FC236}">
                          <a16:creationId xmlns:a16="http://schemas.microsoft.com/office/drawing/2014/main" id="{00C15A10-D658-41FD-ACF0-CD218F749D50}"/>
                        </a:ext>
                      </a:extLst>
                    </p14:cNvPr>
                    <p14:cNvContentPartPr/>
                    <p14:nvPr/>
                  </p14:nvContentPartPr>
                  <p14:xfrm>
                    <a:off x="2365757" y="1615743"/>
                    <a:ext cx="222840" cy="200880"/>
                  </p14:xfrm>
                </p:contentPart>
              </mc:Choice>
              <mc:Fallback xmlns="">
                <p:pic>
                  <p:nvPicPr>
                    <p:cNvPr id="29" name="Ink 28">
                      <a:extLst>
                        <a:ext uri="{FF2B5EF4-FFF2-40B4-BE49-F238E27FC236}">
                          <a16:creationId xmlns:a16="http://schemas.microsoft.com/office/drawing/2014/main" id="{00C15A10-D658-41FD-ACF0-CD218F749D50}"/>
                        </a:ext>
                      </a:extLst>
                    </p:cNvPr>
                    <p:cNvPicPr/>
                    <p:nvPr/>
                  </p:nvPicPr>
                  <p:blipFill>
                    <a:blip r:embed="rId52"/>
                    <a:stretch>
                      <a:fillRect/>
                    </a:stretch>
                  </p:blipFill>
                  <p:spPr>
                    <a:xfrm>
                      <a:off x="2354364" y="1604407"/>
                      <a:ext cx="245170" cy="223099"/>
                    </a:xfrm>
                    <a:prstGeom prst="rect">
                      <a:avLst/>
                    </a:prstGeom>
                  </p:spPr>
                </p:pic>
              </mc:Fallback>
            </mc:AlternateContent>
          </p:grpSp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D6B33FE8-33C6-4D16-A97D-354A3F79BBBA}"/>
                </a:ext>
              </a:extLst>
            </p:cNvPr>
            <p:cNvGrpSpPr/>
            <p:nvPr/>
          </p:nvGrpSpPr>
          <p:grpSpPr>
            <a:xfrm>
              <a:off x="7909397" y="4136823"/>
              <a:ext cx="439200" cy="297720"/>
              <a:chOff x="7909397" y="4136823"/>
              <a:chExt cx="439200" cy="2977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3">
                <p14:nvContentPartPr>
                  <p14:cNvPr id="2" name="Ink 1">
                    <a:extLst>
                      <a:ext uri="{FF2B5EF4-FFF2-40B4-BE49-F238E27FC236}">
                        <a16:creationId xmlns:a16="http://schemas.microsoft.com/office/drawing/2014/main" id="{45CE392B-D9A2-4D56-AB12-40A40A930B62}"/>
                      </a:ext>
                    </a:extLst>
                  </p14:cNvPr>
                  <p14:cNvContentPartPr/>
                  <p14:nvPr/>
                </p14:nvContentPartPr>
                <p14:xfrm>
                  <a:off x="7909397" y="4232583"/>
                  <a:ext cx="114120" cy="201960"/>
                </p14:xfrm>
              </p:contentPart>
            </mc:Choice>
            <mc:Fallback xmlns="">
              <p:pic>
                <p:nvPicPr>
                  <p:cNvPr id="2" name="Ink 1">
                    <a:extLst>
                      <a:ext uri="{FF2B5EF4-FFF2-40B4-BE49-F238E27FC236}">
                        <a16:creationId xmlns:a16="http://schemas.microsoft.com/office/drawing/2014/main" id="{45CE392B-D9A2-4D56-AB12-40A40A930B62}"/>
                      </a:ext>
                    </a:extLst>
                  </p:cNvPr>
                  <p:cNvPicPr/>
                  <p:nvPr/>
                </p:nvPicPr>
                <p:blipFill>
                  <a:blip r:embed="rId54"/>
                  <a:stretch>
                    <a:fillRect/>
                  </a:stretch>
                </p:blipFill>
                <p:spPr>
                  <a:xfrm>
                    <a:off x="7901660" y="4224518"/>
                    <a:ext cx="129916" cy="21776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5">
                <p14:nvContentPartPr>
                  <p14:cNvPr id="3" name="Ink 2">
                    <a:extLst>
                      <a:ext uri="{FF2B5EF4-FFF2-40B4-BE49-F238E27FC236}">
                        <a16:creationId xmlns:a16="http://schemas.microsoft.com/office/drawing/2014/main" id="{57504965-7D59-421B-B009-999E0793F638}"/>
                      </a:ext>
                    </a:extLst>
                  </p14:cNvPr>
                  <p14:cNvContentPartPr/>
                  <p14:nvPr/>
                </p14:nvContentPartPr>
                <p14:xfrm>
                  <a:off x="8103797" y="4390623"/>
                  <a:ext cx="22320" cy="18360"/>
                </p14:xfrm>
              </p:contentPart>
            </mc:Choice>
            <mc:Fallback xmlns="">
              <p:pic>
                <p:nvPicPr>
                  <p:cNvPr id="3" name="Ink 2">
                    <a:extLst>
                      <a:ext uri="{FF2B5EF4-FFF2-40B4-BE49-F238E27FC236}">
                        <a16:creationId xmlns:a16="http://schemas.microsoft.com/office/drawing/2014/main" id="{57504965-7D59-421B-B009-999E0793F638}"/>
                      </a:ext>
                    </a:extLst>
                  </p:cNvPr>
                  <p:cNvPicPr/>
                  <p:nvPr/>
                </p:nvPicPr>
                <p:blipFill>
                  <a:blip r:embed="rId56"/>
                  <a:stretch>
                    <a:fillRect/>
                  </a:stretch>
                </p:blipFill>
                <p:spPr>
                  <a:xfrm>
                    <a:off x="8096034" y="4382570"/>
                    <a:ext cx="38170" cy="3414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7">
                <p14:nvContentPartPr>
                  <p14:cNvPr id="4" name="Ink 3">
                    <a:extLst>
                      <a:ext uri="{FF2B5EF4-FFF2-40B4-BE49-F238E27FC236}">
                        <a16:creationId xmlns:a16="http://schemas.microsoft.com/office/drawing/2014/main" id="{DBC7BCF5-62DB-42F9-9C3E-C712A847FF74}"/>
                      </a:ext>
                    </a:extLst>
                  </p14:cNvPr>
                  <p14:cNvContentPartPr/>
                  <p14:nvPr/>
                </p14:nvContentPartPr>
                <p14:xfrm>
                  <a:off x="8192357" y="4201623"/>
                  <a:ext cx="93240" cy="191880"/>
                </p14:xfrm>
              </p:contentPart>
            </mc:Choice>
            <mc:Fallback xmlns="">
              <p:pic>
                <p:nvPicPr>
                  <p:cNvPr id="4" name="Ink 3">
                    <a:extLst>
                      <a:ext uri="{FF2B5EF4-FFF2-40B4-BE49-F238E27FC236}">
                        <a16:creationId xmlns:a16="http://schemas.microsoft.com/office/drawing/2014/main" id="{DBC7BCF5-62DB-42F9-9C3E-C712A847FF74}"/>
                      </a:ext>
                    </a:extLst>
                  </p:cNvPr>
                  <p:cNvPicPr/>
                  <p:nvPr/>
                </p:nvPicPr>
                <p:blipFill>
                  <a:blip r:embed="rId58"/>
                  <a:stretch>
                    <a:fillRect/>
                  </a:stretch>
                </p:blipFill>
                <p:spPr>
                  <a:xfrm>
                    <a:off x="8184614" y="4193883"/>
                    <a:ext cx="109049" cy="2076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9">
                <p14:nvContentPartPr>
                  <p14:cNvPr id="77" name="Ink 76">
                    <a:extLst>
                      <a:ext uri="{FF2B5EF4-FFF2-40B4-BE49-F238E27FC236}">
                        <a16:creationId xmlns:a16="http://schemas.microsoft.com/office/drawing/2014/main" id="{747C34A0-2D85-4154-A870-0AA3C7D42692}"/>
                      </a:ext>
                    </a:extLst>
                  </p14:cNvPr>
                  <p14:cNvContentPartPr/>
                  <p14:nvPr/>
                </p14:nvContentPartPr>
                <p14:xfrm>
                  <a:off x="8153117" y="4136823"/>
                  <a:ext cx="195480" cy="50400"/>
                </p14:xfrm>
              </p:contentPart>
            </mc:Choice>
            <mc:Fallback xmlns="">
              <p:pic>
                <p:nvPicPr>
                  <p:cNvPr id="77" name="Ink 76">
                    <a:extLst>
                      <a:ext uri="{FF2B5EF4-FFF2-40B4-BE49-F238E27FC236}">
                        <a16:creationId xmlns:a16="http://schemas.microsoft.com/office/drawing/2014/main" id="{747C34A0-2D85-4154-A870-0AA3C7D42692}"/>
                      </a:ext>
                    </a:extLst>
                  </p:cNvPr>
                  <p:cNvPicPr/>
                  <p:nvPr/>
                </p:nvPicPr>
                <p:blipFill>
                  <a:blip r:embed="rId60"/>
                  <a:stretch>
                    <a:fillRect/>
                  </a:stretch>
                </p:blipFill>
                <p:spPr>
                  <a:xfrm>
                    <a:off x="8145375" y="4129069"/>
                    <a:ext cx="211286" cy="66231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9107439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former Exampl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107" name="Object 3"/>
              <p:cNvSpPr txBox="1"/>
              <p:nvPr/>
            </p:nvSpPr>
            <p:spPr bwMode="auto">
              <a:xfrm>
                <a:off x="533400" y="1279525"/>
                <a:ext cx="8837613" cy="53006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:r>
                  <a:rPr lang="en-US" b="1" i="0" dirty="0">
                    <a:solidFill>
                      <a:srgbClr val="000000"/>
                    </a:solidFill>
                    <a:latin typeface="+mj-lt"/>
                  </a:rPr>
                  <a:t>From the short circuit test</a:t>
                </a:r>
                <a:br>
                  <a:rPr lang="en-US" i="1" dirty="0">
                    <a:solidFill>
                      <a:srgbClr val="000000"/>
                    </a:solidFill>
                    <a:latin typeface="+mj-lt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𝑐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𝑉𝐴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0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𝑉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00 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0 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𝑉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0 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60 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sc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𝑐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00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kW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 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Henc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60 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br>
                  <a:rPr lang="en-US" i="1" dirty="0">
                    <a:solidFill>
                      <a:srgbClr val="000000"/>
                    </a:solidFill>
                    <a:latin typeface="+mj-lt"/>
                  </a:rPr>
                </a:br>
                <a:endParaRPr lang="en-US" i="1" dirty="0">
                  <a:solidFill>
                    <a:srgbClr val="000000"/>
                  </a:solidFill>
                  <a:latin typeface="+mj-lt"/>
                </a:endParaRPr>
              </a:p>
              <a:p>
                <a:endParaRPr lang="en-US" b="1" i="1" dirty="0">
                  <a:solidFill>
                    <a:srgbClr val="000000"/>
                  </a:solidFill>
                  <a:latin typeface="+mj-lt"/>
                </a:endParaRPr>
              </a:p>
              <a:p>
                <a:pPr/>
                <a:r>
                  <a:rPr lang="en-US" b="1" i="0" dirty="0">
                    <a:solidFill>
                      <a:srgbClr val="000000"/>
                    </a:solidFill>
                    <a:latin typeface="+mj-lt"/>
                  </a:rPr>
                  <a:t>From the open circuit test</a:t>
                </a:r>
                <a:br>
                  <a:rPr lang="en-US" b="1" i="1" dirty="0">
                    <a:solidFill>
                      <a:srgbClr val="000000"/>
                    </a:solidFill>
                    <a:latin typeface="+mj-lt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0 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 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𝑊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0 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𝑉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0 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,000 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,000 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br>
                  <a:rPr lang="en-US" dirty="0">
                    <a:solidFill>
                      <a:srgbClr val="000000"/>
                    </a:solidFill>
                    <a:latin typeface="+mj-lt"/>
                  </a:rPr>
                </a:br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4710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279525"/>
                <a:ext cx="8837613" cy="5300663"/>
              </a:xfrm>
              <a:prstGeom prst="rect">
                <a:avLst/>
              </a:prstGeom>
              <a:blipFill>
                <a:blip r:embed="rId3"/>
                <a:stretch>
                  <a:fillRect l="-1449" t="-126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59703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sidential Distribution Transformers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533401" y="1447800"/>
            <a:ext cx="48006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Single phase transformers are commonly used in residential distribution systems.  Most distribution systems are 4 wire, with a multi-grounded, common neutral.   </a:t>
            </a:r>
          </a:p>
        </p:txBody>
      </p:sp>
      <p:pic>
        <p:nvPicPr>
          <p:cNvPr id="6" name="Picture 2" descr="https://www.osha.gov/dte/library/electrical/electrical_10.gif">
            <a:extLst>
              <a:ext uri="{FF2B5EF4-FFF2-40B4-BE49-F238E27FC236}">
                <a16:creationId xmlns:a16="http://schemas.microsoft.com/office/drawing/2014/main" id="{7806F472-8E20-4139-B6D2-A700B46921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600200"/>
            <a:ext cx="5715000" cy="4314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3F6D1EC-553D-4550-9148-8640EF2653E6}"/>
              </a:ext>
            </a:extLst>
          </p:cNvPr>
          <p:cNvSpPr/>
          <p:nvPr/>
        </p:nvSpPr>
        <p:spPr>
          <a:xfrm>
            <a:off x="6096000" y="6096000"/>
            <a:ext cx="4876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+mj-lt"/>
              </a:rPr>
              <a:t>Image: www.osha.gov/dte/library/electrical/electrical_10.gif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AEDF79C-9752-4F39-96B1-29C94B1F08DD}"/>
              </a:ext>
            </a:extLst>
          </p:cNvPr>
          <p:cNvGrpSpPr/>
          <p:nvPr/>
        </p:nvGrpSpPr>
        <p:grpSpPr>
          <a:xfrm>
            <a:off x="556037" y="4248063"/>
            <a:ext cx="1036440" cy="233640"/>
            <a:chOff x="556037" y="4248063"/>
            <a:chExt cx="1036440" cy="233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91804036-67B6-4344-86BF-E5DCF2D8F92B}"/>
                    </a:ext>
                  </a:extLst>
                </p14:cNvPr>
                <p14:cNvContentPartPr/>
                <p14:nvPr/>
              </p14:nvContentPartPr>
              <p14:xfrm>
                <a:off x="556037" y="4264623"/>
                <a:ext cx="149760" cy="2170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91804036-67B6-4344-86BF-E5DCF2D8F92B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47397" y="4255623"/>
                  <a:ext cx="16740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E252B8E8-51A1-42A5-BF39-8AEA3B17C191}"/>
                    </a:ext>
                  </a:extLst>
                </p14:cNvPr>
                <p14:cNvContentPartPr/>
                <p14:nvPr/>
              </p14:nvContentPartPr>
              <p14:xfrm>
                <a:off x="825317" y="4279743"/>
                <a:ext cx="133920" cy="1940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E252B8E8-51A1-42A5-BF39-8AEA3B17C19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16317" y="4271103"/>
                  <a:ext cx="15156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4DDA3F1D-C0CE-4888-8715-1CE66B06480C}"/>
                    </a:ext>
                  </a:extLst>
                </p14:cNvPr>
                <p14:cNvContentPartPr/>
                <p14:nvPr/>
              </p14:nvContentPartPr>
              <p14:xfrm>
                <a:off x="1158317" y="4279023"/>
                <a:ext cx="28800" cy="2001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4DDA3F1D-C0CE-4888-8715-1CE66B06480C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149317" y="4270383"/>
                  <a:ext cx="4644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0641411-C004-4EF0-BA85-0B252BFDDA2B}"/>
                    </a:ext>
                  </a:extLst>
                </p14:cNvPr>
                <p14:cNvContentPartPr/>
                <p14:nvPr/>
              </p14:nvContentPartPr>
              <p14:xfrm>
                <a:off x="1135997" y="4248063"/>
                <a:ext cx="138960" cy="2203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0641411-C004-4EF0-BA85-0B252BFDDA2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127357" y="4239423"/>
                  <a:ext cx="15660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EF39F784-64F0-449E-9F1B-113238AB19D2}"/>
                    </a:ext>
                  </a:extLst>
                </p14:cNvPr>
                <p14:cNvContentPartPr/>
                <p14:nvPr/>
              </p14:nvContentPartPr>
              <p14:xfrm>
                <a:off x="1447397" y="4324383"/>
                <a:ext cx="145080" cy="1292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EF39F784-64F0-449E-9F1B-113238AB19D2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438397" y="4315743"/>
                  <a:ext cx="162720" cy="146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78DA1567-641F-42D1-B8FF-1C16640C582E}"/>
                  </a:ext>
                </a:extLst>
              </p14:cNvPr>
              <p14:cNvContentPartPr/>
              <p14:nvPr/>
            </p14:nvContentPartPr>
            <p14:xfrm>
              <a:off x="2960837" y="4841343"/>
              <a:ext cx="504000" cy="105120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78DA1567-641F-42D1-B8FF-1C16640C582E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951837" y="4832703"/>
                <a:ext cx="521640" cy="106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1B53EAE7-D185-4FD8-9C4D-003305919FAF}"/>
                  </a:ext>
                </a:extLst>
              </p14:cNvPr>
              <p14:cNvContentPartPr/>
              <p14:nvPr/>
            </p14:nvContentPartPr>
            <p14:xfrm>
              <a:off x="3559157" y="4782303"/>
              <a:ext cx="643680" cy="110484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1B53EAE7-D185-4FD8-9C4D-003305919FAF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550157" y="4773663"/>
                <a:ext cx="661320" cy="112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8138" name="Ink 48137">
                <a:extLst>
                  <a:ext uri="{FF2B5EF4-FFF2-40B4-BE49-F238E27FC236}">
                    <a16:creationId xmlns:a16="http://schemas.microsoft.com/office/drawing/2014/main" id="{25D4E9AF-4DEF-4454-A122-F71C4136E8C8}"/>
                  </a:ext>
                </a:extLst>
              </p14:cNvPr>
              <p14:cNvContentPartPr/>
              <p14:nvPr/>
            </p14:nvContentPartPr>
            <p14:xfrm>
              <a:off x="2279717" y="5401143"/>
              <a:ext cx="394920" cy="503280"/>
            </p14:xfrm>
          </p:contentPart>
        </mc:Choice>
        <mc:Fallback xmlns="">
          <p:pic>
            <p:nvPicPr>
              <p:cNvPr id="48138" name="Ink 48137">
                <a:extLst>
                  <a:ext uri="{FF2B5EF4-FFF2-40B4-BE49-F238E27FC236}">
                    <a16:creationId xmlns:a16="http://schemas.microsoft.com/office/drawing/2014/main" id="{25D4E9AF-4DEF-4454-A122-F71C4136E8C8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270717" y="5392503"/>
                <a:ext cx="412560" cy="52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48147" name="Ink 48146">
                <a:extLst>
                  <a:ext uri="{FF2B5EF4-FFF2-40B4-BE49-F238E27FC236}">
                    <a16:creationId xmlns:a16="http://schemas.microsoft.com/office/drawing/2014/main" id="{987488CA-0319-4D6F-B8A7-075C7F155E85}"/>
                  </a:ext>
                </a:extLst>
              </p14:cNvPr>
              <p14:cNvContentPartPr/>
              <p14:nvPr/>
            </p14:nvContentPartPr>
            <p14:xfrm>
              <a:off x="2653397" y="5336343"/>
              <a:ext cx="1385640" cy="766440"/>
            </p14:xfrm>
          </p:contentPart>
        </mc:Choice>
        <mc:Fallback xmlns="">
          <p:pic>
            <p:nvPicPr>
              <p:cNvPr id="48147" name="Ink 48146">
                <a:extLst>
                  <a:ext uri="{FF2B5EF4-FFF2-40B4-BE49-F238E27FC236}">
                    <a16:creationId xmlns:a16="http://schemas.microsoft.com/office/drawing/2014/main" id="{987488CA-0319-4D6F-B8A7-075C7F155E85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644757" y="5327343"/>
                <a:ext cx="1403280" cy="784080"/>
              </a:xfrm>
              <a:prstGeom prst="rect">
                <a:avLst/>
              </a:prstGeom>
            </p:spPr>
          </p:pic>
        </mc:Fallback>
      </mc:AlternateContent>
      <p:grpSp>
        <p:nvGrpSpPr>
          <p:cNvPr id="48153" name="Group 48152">
            <a:extLst>
              <a:ext uri="{FF2B5EF4-FFF2-40B4-BE49-F238E27FC236}">
                <a16:creationId xmlns:a16="http://schemas.microsoft.com/office/drawing/2014/main" id="{5477B802-65F0-4A49-8670-6F76AAB8D456}"/>
              </a:ext>
            </a:extLst>
          </p:cNvPr>
          <p:cNvGrpSpPr/>
          <p:nvPr/>
        </p:nvGrpSpPr>
        <p:grpSpPr>
          <a:xfrm>
            <a:off x="4642757" y="5345343"/>
            <a:ext cx="238320" cy="1060560"/>
            <a:chOff x="4642757" y="5345343"/>
            <a:chExt cx="238320" cy="1060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48149" name="Ink 48148">
                  <a:extLst>
                    <a:ext uri="{FF2B5EF4-FFF2-40B4-BE49-F238E27FC236}">
                      <a16:creationId xmlns:a16="http://schemas.microsoft.com/office/drawing/2014/main" id="{E75F4BAE-F3AF-48F9-A941-5A8424CA0876}"/>
                    </a:ext>
                  </a:extLst>
                </p14:cNvPr>
                <p14:cNvContentPartPr/>
                <p14:nvPr/>
              </p14:nvContentPartPr>
              <p14:xfrm>
                <a:off x="4748957" y="5345343"/>
                <a:ext cx="132120" cy="869400"/>
              </p14:xfrm>
            </p:contentPart>
          </mc:Choice>
          <mc:Fallback xmlns="">
            <p:pic>
              <p:nvPicPr>
                <p:cNvPr id="48149" name="Ink 48148">
                  <a:extLst>
                    <a:ext uri="{FF2B5EF4-FFF2-40B4-BE49-F238E27FC236}">
                      <a16:creationId xmlns:a16="http://schemas.microsoft.com/office/drawing/2014/main" id="{E75F4BAE-F3AF-48F9-A941-5A8424CA087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740317" y="5336343"/>
                  <a:ext cx="149760" cy="88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48150" name="Ink 48149">
                  <a:extLst>
                    <a:ext uri="{FF2B5EF4-FFF2-40B4-BE49-F238E27FC236}">
                      <a16:creationId xmlns:a16="http://schemas.microsoft.com/office/drawing/2014/main" id="{B4C84B0B-CFF5-4518-9EDC-1DCC148D0E18}"/>
                    </a:ext>
                  </a:extLst>
                </p14:cNvPr>
                <p14:cNvContentPartPr/>
                <p14:nvPr/>
              </p14:nvContentPartPr>
              <p14:xfrm>
                <a:off x="4642757" y="6235983"/>
                <a:ext cx="198000" cy="7200"/>
              </p14:xfrm>
            </p:contentPart>
          </mc:Choice>
          <mc:Fallback xmlns="">
            <p:pic>
              <p:nvPicPr>
                <p:cNvPr id="48150" name="Ink 48149">
                  <a:extLst>
                    <a:ext uri="{FF2B5EF4-FFF2-40B4-BE49-F238E27FC236}">
                      <a16:creationId xmlns:a16="http://schemas.microsoft.com/office/drawing/2014/main" id="{B4C84B0B-CFF5-4518-9EDC-1DCC148D0E1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633757" y="6227343"/>
                  <a:ext cx="21564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48151" name="Ink 48150">
                  <a:extLst>
                    <a:ext uri="{FF2B5EF4-FFF2-40B4-BE49-F238E27FC236}">
                      <a16:creationId xmlns:a16="http://schemas.microsoft.com/office/drawing/2014/main" id="{33D5F891-D953-4AF4-8D3C-4D6314F6E635}"/>
                    </a:ext>
                  </a:extLst>
                </p14:cNvPr>
                <p14:cNvContentPartPr/>
                <p14:nvPr/>
              </p14:nvContentPartPr>
              <p14:xfrm>
                <a:off x="4713677" y="6330663"/>
                <a:ext cx="23760" cy="10440"/>
              </p14:xfrm>
            </p:contentPart>
          </mc:Choice>
          <mc:Fallback xmlns="">
            <p:pic>
              <p:nvPicPr>
                <p:cNvPr id="48151" name="Ink 48150">
                  <a:extLst>
                    <a:ext uri="{FF2B5EF4-FFF2-40B4-BE49-F238E27FC236}">
                      <a16:creationId xmlns:a16="http://schemas.microsoft.com/office/drawing/2014/main" id="{33D5F891-D953-4AF4-8D3C-4D6314F6E63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705037" y="6321663"/>
                  <a:ext cx="4140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48152" name="Ink 48151">
                  <a:extLst>
                    <a:ext uri="{FF2B5EF4-FFF2-40B4-BE49-F238E27FC236}">
                      <a16:creationId xmlns:a16="http://schemas.microsoft.com/office/drawing/2014/main" id="{A853EE77-4B9D-45F0-A407-772D531B7127}"/>
                    </a:ext>
                  </a:extLst>
                </p14:cNvPr>
                <p14:cNvContentPartPr/>
                <p14:nvPr/>
              </p14:nvContentPartPr>
              <p14:xfrm>
                <a:off x="4720877" y="6394743"/>
                <a:ext cx="8280" cy="11160"/>
              </p14:xfrm>
            </p:contentPart>
          </mc:Choice>
          <mc:Fallback xmlns="">
            <p:pic>
              <p:nvPicPr>
                <p:cNvPr id="48152" name="Ink 48151">
                  <a:extLst>
                    <a:ext uri="{FF2B5EF4-FFF2-40B4-BE49-F238E27FC236}">
                      <a16:creationId xmlns:a16="http://schemas.microsoft.com/office/drawing/2014/main" id="{A853EE77-4B9D-45F0-A407-772D531B7127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712237" y="6385743"/>
                  <a:ext cx="25920" cy="28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48156" name="Ink 48155">
                <a:extLst>
                  <a:ext uri="{FF2B5EF4-FFF2-40B4-BE49-F238E27FC236}">
                    <a16:creationId xmlns:a16="http://schemas.microsoft.com/office/drawing/2014/main" id="{6D94F2B1-4E4B-46EB-83EA-6B6B34C80ABD}"/>
                  </a:ext>
                </a:extLst>
              </p14:cNvPr>
              <p14:cNvContentPartPr/>
              <p14:nvPr/>
            </p14:nvContentPartPr>
            <p14:xfrm>
              <a:off x="4187717" y="5898303"/>
              <a:ext cx="874800" cy="23040"/>
            </p14:xfrm>
          </p:contentPart>
        </mc:Choice>
        <mc:Fallback xmlns="">
          <p:pic>
            <p:nvPicPr>
              <p:cNvPr id="48156" name="Ink 48155">
                <a:extLst>
                  <a:ext uri="{FF2B5EF4-FFF2-40B4-BE49-F238E27FC236}">
                    <a16:creationId xmlns:a16="http://schemas.microsoft.com/office/drawing/2014/main" id="{6D94F2B1-4E4B-46EB-83EA-6B6B34C80ABD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179077" y="5889663"/>
                <a:ext cx="89244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48157" name="Ink 48156">
                <a:extLst>
                  <a:ext uri="{FF2B5EF4-FFF2-40B4-BE49-F238E27FC236}">
                    <a16:creationId xmlns:a16="http://schemas.microsoft.com/office/drawing/2014/main" id="{237EF327-7666-4FE5-9251-439F84966615}"/>
                  </a:ext>
                </a:extLst>
              </p14:cNvPr>
              <p14:cNvContentPartPr/>
              <p14:nvPr/>
            </p14:nvContentPartPr>
            <p14:xfrm>
              <a:off x="4672637" y="4807503"/>
              <a:ext cx="336960" cy="73080"/>
            </p14:xfrm>
          </p:contentPart>
        </mc:Choice>
        <mc:Fallback xmlns="">
          <p:pic>
            <p:nvPicPr>
              <p:cNvPr id="48157" name="Ink 48156">
                <a:extLst>
                  <a:ext uri="{FF2B5EF4-FFF2-40B4-BE49-F238E27FC236}">
                    <a16:creationId xmlns:a16="http://schemas.microsoft.com/office/drawing/2014/main" id="{237EF327-7666-4FE5-9251-439F84966615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663997" y="4798863"/>
                <a:ext cx="354600" cy="90720"/>
              </a:xfrm>
              <a:prstGeom prst="rect">
                <a:avLst/>
              </a:prstGeom>
            </p:spPr>
          </p:pic>
        </mc:Fallback>
      </mc:AlternateContent>
      <p:grpSp>
        <p:nvGrpSpPr>
          <p:cNvPr id="48159" name="Group 48158">
            <a:extLst>
              <a:ext uri="{FF2B5EF4-FFF2-40B4-BE49-F238E27FC236}">
                <a16:creationId xmlns:a16="http://schemas.microsoft.com/office/drawing/2014/main" id="{3249EE2A-780A-4010-BF6C-24F8374E84F7}"/>
              </a:ext>
            </a:extLst>
          </p:cNvPr>
          <p:cNvGrpSpPr/>
          <p:nvPr/>
        </p:nvGrpSpPr>
        <p:grpSpPr>
          <a:xfrm>
            <a:off x="450197" y="4632183"/>
            <a:ext cx="2630520" cy="1725840"/>
            <a:chOff x="450197" y="4632183"/>
            <a:chExt cx="2630520" cy="172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4702809C-59B6-4488-8F4F-F2230362A04B}"/>
                    </a:ext>
                  </a:extLst>
                </p14:cNvPr>
                <p14:cNvContentPartPr/>
                <p14:nvPr/>
              </p14:nvContentPartPr>
              <p14:xfrm>
                <a:off x="455597" y="5891103"/>
                <a:ext cx="1130400" cy="288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4702809C-59B6-4488-8F4F-F2230362A04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46597" y="5882103"/>
                  <a:ext cx="114804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8092FE1A-6FE2-4ACC-B10A-E689FDB074DB}"/>
                    </a:ext>
                  </a:extLst>
                </p14:cNvPr>
                <p14:cNvContentPartPr/>
                <p14:nvPr/>
              </p14:nvContentPartPr>
              <p14:xfrm>
                <a:off x="450197" y="5962383"/>
                <a:ext cx="201240" cy="1936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8092FE1A-6FE2-4ACC-B10A-E689FDB074DB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41557" y="5953383"/>
                  <a:ext cx="21888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94535631-2B53-47B0-9006-B53FD7EE4D2F}"/>
                    </a:ext>
                  </a:extLst>
                </p14:cNvPr>
                <p14:cNvContentPartPr/>
                <p14:nvPr/>
              </p14:nvContentPartPr>
              <p14:xfrm>
                <a:off x="551357" y="5969943"/>
                <a:ext cx="156240" cy="1940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94535631-2B53-47B0-9006-B53FD7EE4D2F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42717" y="5960943"/>
                  <a:ext cx="17388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A015FDAD-F850-4C90-A3D9-BE89EE93AE69}"/>
                    </a:ext>
                  </a:extLst>
                </p14:cNvPr>
                <p14:cNvContentPartPr/>
                <p14:nvPr/>
              </p14:nvContentPartPr>
              <p14:xfrm>
                <a:off x="763397" y="5895783"/>
                <a:ext cx="88560" cy="18864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A015FDAD-F850-4C90-A3D9-BE89EE93AE69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54757" y="5886783"/>
                  <a:ext cx="10620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AF57512E-F988-4E45-8834-4118C7C7B23A}"/>
                    </a:ext>
                  </a:extLst>
                </p14:cNvPr>
                <p14:cNvContentPartPr/>
                <p14:nvPr/>
              </p14:nvContentPartPr>
              <p14:xfrm>
                <a:off x="891557" y="5871663"/>
                <a:ext cx="254880" cy="2142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AF57512E-F988-4E45-8834-4118C7C7B23A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82557" y="5863023"/>
                  <a:ext cx="27252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8E008377-BFD2-4339-9797-983B66D17D8B}"/>
                    </a:ext>
                  </a:extLst>
                </p14:cNvPr>
                <p14:cNvContentPartPr/>
                <p14:nvPr/>
              </p14:nvContentPartPr>
              <p14:xfrm>
                <a:off x="1146797" y="5982543"/>
                <a:ext cx="69840" cy="1573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8E008377-BFD2-4339-9797-983B66D17D8B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138157" y="5973903"/>
                  <a:ext cx="8748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F09629A6-1224-4069-824F-AF053A5C0C11}"/>
                    </a:ext>
                  </a:extLst>
                </p14:cNvPr>
                <p14:cNvContentPartPr/>
                <p14:nvPr/>
              </p14:nvContentPartPr>
              <p14:xfrm>
                <a:off x="1163357" y="5966343"/>
                <a:ext cx="290520" cy="2347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F09629A6-1224-4069-824F-AF053A5C0C11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154357" y="5957703"/>
                  <a:ext cx="30816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513A381A-C9A9-4AAA-976E-99C5FB1AEE77}"/>
                    </a:ext>
                  </a:extLst>
                </p14:cNvPr>
                <p14:cNvContentPartPr/>
                <p14:nvPr/>
              </p14:nvContentPartPr>
              <p14:xfrm>
                <a:off x="1121597" y="5017383"/>
                <a:ext cx="51840" cy="8755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513A381A-C9A9-4AAA-976E-99C5FB1AEE77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112957" y="5008383"/>
                  <a:ext cx="69480" cy="89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44417134-50DE-49B9-A15B-9E551E66DB4F}"/>
                    </a:ext>
                  </a:extLst>
                </p14:cNvPr>
                <p14:cNvContentPartPr/>
                <p14:nvPr/>
              </p14:nvContentPartPr>
              <p14:xfrm>
                <a:off x="735317" y="5040783"/>
                <a:ext cx="822240" cy="572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44417134-50DE-49B9-A15B-9E551E66DB4F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26677" y="5031783"/>
                  <a:ext cx="83988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8891153-A72F-4D19-BDC5-9BC624284CE9}"/>
                    </a:ext>
                  </a:extLst>
                </p14:cNvPr>
                <p14:cNvContentPartPr/>
                <p14:nvPr/>
              </p14:nvContentPartPr>
              <p14:xfrm>
                <a:off x="655397" y="4637223"/>
                <a:ext cx="78120" cy="3708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8891153-A72F-4D19-BDC5-9BC624284CE9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46757" y="4628583"/>
                  <a:ext cx="95760" cy="38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E0F7DF59-2635-4216-9FBA-70E9F3BFB918}"/>
                    </a:ext>
                  </a:extLst>
                </p14:cNvPr>
                <p14:cNvContentPartPr/>
                <p14:nvPr/>
              </p14:nvContentPartPr>
              <p14:xfrm>
                <a:off x="901277" y="4634343"/>
                <a:ext cx="79920" cy="3999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E0F7DF59-2635-4216-9FBA-70E9F3BFB918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92637" y="4625703"/>
                  <a:ext cx="97560" cy="41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0019F783-2D1A-4639-BAB6-5F707EE4642B}"/>
                    </a:ext>
                  </a:extLst>
                </p14:cNvPr>
                <p14:cNvContentPartPr/>
                <p14:nvPr/>
              </p14:nvContentPartPr>
              <p14:xfrm>
                <a:off x="1203317" y="4674663"/>
                <a:ext cx="70920" cy="3438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0019F783-2D1A-4639-BAB6-5F707EE4642B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194677" y="4665663"/>
                  <a:ext cx="88560" cy="36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60A3703D-D4AB-45E9-9D1D-87DE6451FE95}"/>
                    </a:ext>
                  </a:extLst>
                </p14:cNvPr>
                <p14:cNvContentPartPr/>
                <p14:nvPr/>
              </p14:nvContentPartPr>
              <p14:xfrm>
                <a:off x="1449557" y="4632183"/>
                <a:ext cx="77400" cy="4086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60A3703D-D4AB-45E9-9D1D-87DE6451FE95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440917" y="4623543"/>
                  <a:ext cx="95040" cy="42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8128" name="Ink 48127">
                  <a:extLst>
                    <a:ext uri="{FF2B5EF4-FFF2-40B4-BE49-F238E27FC236}">
                      <a16:creationId xmlns:a16="http://schemas.microsoft.com/office/drawing/2014/main" id="{E5751F59-B753-4C04-82D6-6883AACE6DA9}"/>
                    </a:ext>
                  </a:extLst>
                </p14:cNvPr>
                <p14:cNvContentPartPr/>
                <p14:nvPr/>
              </p14:nvContentPartPr>
              <p14:xfrm>
                <a:off x="2739797" y="5823783"/>
                <a:ext cx="217440" cy="86040"/>
              </p14:xfrm>
            </p:contentPart>
          </mc:Choice>
          <mc:Fallback xmlns="">
            <p:pic>
              <p:nvPicPr>
                <p:cNvPr id="48128" name="Ink 48127">
                  <a:extLst>
                    <a:ext uri="{FF2B5EF4-FFF2-40B4-BE49-F238E27FC236}">
                      <a16:creationId xmlns:a16="http://schemas.microsoft.com/office/drawing/2014/main" id="{E5751F59-B753-4C04-82D6-6883AACE6DA9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731157" y="5814783"/>
                  <a:ext cx="23508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8129" name="Ink 48128">
                  <a:extLst>
                    <a:ext uri="{FF2B5EF4-FFF2-40B4-BE49-F238E27FC236}">
                      <a16:creationId xmlns:a16="http://schemas.microsoft.com/office/drawing/2014/main" id="{FDE2B510-E439-45E4-9F22-DC8CD5CE8D47}"/>
                    </a:ext>
                  </a:extLst>
                </p14:cNvPr>
                <p14:cNvContentPartPr/>
                <p14:nvPr/>
              </p14:nvContentPartPr>
              <p14:xfrm>
                <a:off x="2644397" y="5873103"/>
                <a:ext cx="143640" cy="260280"/>
              </p14:xfrm>
            </p:contentPart>
          </mc:Choice>
          <mc:Fallback xmlns="">
            <p:pic>
              <p:nvPicPr>
                <p:cNvPr id="48129" name="Ink 48128">
                  <a:extLst>
                    <a:ext uri="{FF2B5EF4-FFF2-40B4-BE49-F238E27FC236}">
                      <a16:creationId xmlns:a16="http://schemas.microsoft.com/office/drawing/2014/main" id="{FDE2B510-E439-45E4-9F22-DC8CD5CE8D47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635397" y="5864103"/>
                  <a:ext cx="16128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8133" name="Ink 48132">
                  <a:extLst>
                    <a:ext uri="{FF2B5EF4-FFF2-40B4-BE49-F238E27FC236}">
                      <a16:creationId xmlns:a16="http://schemas.microsoft.com/office/drawing/2014/main" id="{DD083345-FCC6-4A46-AAC3-7E9057EA2BCB}"/>
                    </a:ext>
                  </a:extLst>
                </p14:cNvPr>
                <p14:cNvContentPartPr/>
                <p14:nvPr/>
              </p14:nvContentPartPr>
              <p14:xfrm>
                <a:off x="2520557" y="6107463"/>
                <a:ext cx="288720" cy="23040"/>
              </p14:xfrm>
            </p:contentPart>
          </mc:Choice>
          <mc:Fallback xmlns="">
            <p:pic>
              <p:nvPicPr>
                <p:cNvPr id="48133" name="Ink 48132">
                  <a:extLst>
                    <a:ext uri="{FF2B5EF4-FFF2-40B4-BE49-F238E27FC236}">
                      <a16:creationId xmlns:a16="http://schemas.microsoft.com/office/drawing/2014/main" id="{DD083345-FCC6-4A46-AAC3-7E9057EA2BCB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511557" y="6098823"/>
                  <a:ext cx="30636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8134" name="Ink 48133">
                  <a:extLst>
                    <a:ext uri="{FF2B5EF4-FFF2-40B4-BE49-F238E27FC236}">
                      <a16:creationId xmlns:a16="http://schemas.microsoft.com/office/drawing/2014/main" id="{5EBDB7F4-40D3-472F-B7E3-D1F949FD62CD}"/>
                    </a:ext>
                  </a:extLst>
                </p14:cNvPr>
                <p14:cNvContentPartPr/>
                <p14:nvPr/>
              </p14:nvContentPartPr>
              <p14:xfrm>
                <a:off x="2571317" y="6177663"/>
                <a:ext cx="161640" cy="12960"/>
              </p14:xfrm>
            </p:contentPart>
          </mc:Choice>
          <mc:Fallback xmlns="">
            <p:pic>
              <p:nvPicPr>
                <p:cNvPr id="48134" name="Ink 48133">
                  <a:extLst>
                    <a:ext uri="{FF2B5EF4-FFF2-40B4-BE49-F238E27FC236}">
                      <a16:creationId xmlns:a16="http://schemas.microsoft.com/office/drawing/2014/main" id="{5EBDB7F4-40D3-472F-B7E3-D1F949FD62C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562317" y="6169023"/>
                  <a:ext cx="17928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8135" name="Ink 48134">
                  <a:extLst>
                    <a:ext uri="{FF2B5EF4-FFF2-40B4-BE49-F238E27FC236}">
                      <a16:creationId xmlns:a16="http://schemas.microsoft.com/office/drawing/2014/main" id="{29749B20-1090-4905-98AF-7B5C3AAE74E0}"/>
                    </a:ext>
                  </a:extLst>
                </p14:cNvPr>
                <p14:cNvContentPartPr/>
                <p14:nvPr/>
              </p14:nvContentPartPr>
              <p14:xfrm>
                <a:off x="2604437" y="6247863"/>
                <a:ext cx="46800" cy="13680"/>
              </p14:xfrm>
            </p:contentPart>
          </mc:Choice>
          <mc:Fallback xmlns="">
            <p:pic>
              <p:nvPicPr>
                <p:cNvPr id="48135" name="Ink 48134">
                  <a:extLst>
                    <a:ext uri="{FF2B5EF4-FFF2-40B4-BE49-F238E27FC236}">
                      <a16:creationId xmlns:a16="http://schemas.microsoft.com/office/drawing/2014/main" id="{29749B20-1090-4905-98AF-7B5C3AAE74E0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595797" y="6238863"/>
                  <a:ext cx="6444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8136" name="Ink 48135">
                  <a:extLst>
                    <a:ext uri="{FF2B5EF4-FFF2-40B4-BE49-F238E27FC236}">
                      <a16:creationId xmlns:a16="http://schemas.microsoft.com/office/drawing/2014/main" id="{6532BC63-53A8-4A35-B71F-B9A3E39F8C1B}"/>
                    </a:ext>
                  </a:extLst>
                </p14:cNvPr>
                <p14:cNvContentPartPr/>
                <p14:nvPr/>
              </p14:nvContentPartPr>
              <p14:xfrm>
                <a:off x="2614517" y="6345063"/>
                <a:ext cx="5400" cy="12960"/>
              </p14:xfrm>
            </p:contentPart>
          </mc:Choice>
          <mc:Fallback xmlns="">
            <p:pic>
              <p:nvPicPr>
                <p:cNvPr id="48136" name="Ink 48135">
                  <a:extLst>
                    <a:ext uri="{FF2B5EF4-FFF2-40B4-BE49-F238E27FC236}">
                      <a16:creationId xmlns:a16="http://schemas.microsoft.com/office/drawing/2014/main" id="{6532BC63-53A8-4A35-B71F-B9A3E39F8C1B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605517" y="6336423"/>
                  <a:ext cx="2304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8140" name="Ink 48139">
                  <a:extLst>
                    <a:ext uri="{FF2B5EF4-FFF2-40B4-BE49-F238E27FC236}">
                      <a16:creationId xmlns:a16="http://schemas.microsoft.com/office/drawing/2014/main" id="{DE4D09C3-762F-41AF-9BF7-BF2216493CCD}"/>
                    </a:ext>
                  </a:extLst>
                </p14:cNvPr>
                <p14:cNvContentPartPr/>
                <p14:nvPr/>
              </p14:nvContentPartPr>
              <p14:xfrm>
                <a:off x="2324717" y="5440023"/>
                <a:ext cx="1800" cy="5760"/>
              </p14:xfrm>
            </p:contentPart>
          </mc:Choice>
          <mc:Fallback xmlns="">
            <p:pic>
              <p:nvPicPr>
                <p:cNvPr id="48140" name="Ink 48139">
                  <a:extLst>
                    <a:ext uri="{FF2B5EF4-FFF2-40B4-BE49-F238E27FC236}">
                      <a16:creationId xmlns:a16="http://schemas.microsoft.com/office/drawing/2014/main" id="{DE4D09C3-762F-41AF-9BF7-BF2216493CCD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315717" y="5431383"/>
                  <a:ext cx="1944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141" name="Ink 48140">
                  <a:extLst>
                    <a:ext uri="{FF2B5EF4-FFF2-40B4-BE49-F238E27FC236}">
                      <a16:creationId xmlns:a16="http://schemas.microsoft.com/office/drawing/2014/main" id="{7F9B3232-FC63-49C7-93B5-BF33B8F4182D}"/>
                    </a:ext>
                  </a:extLst>
                </p14:cNvPr>
                <p14:cNvContentPartPr/>
                <p14:nvPr/>
              </p14:nvContentPartPr>
              <p14:xfrm>
                <a:off x="2322917" y="5436063"/>
                <a:ext cx="2160" cy="4320"/>
              </p14:xfrm>
            </p:contentPart>
          </mc:Choice>
          <mc:Fallback xmlns="">
            <p:pic>
              <p:nvPicPr>
                <p:cNvPr id="48141" name="Ink 48140">
                  <a:extLst>
                    <a:ext uri="{FF2B5EF4-FFF2-40B4-BE49-F238E27FC236}">
                      <a16:creationId xmlns:a16="http://schemas.microsoft.com/office/drawing/2014/main" id="{7F9B3232-FC63-49C7-93B5-BF33B8F4182D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313917" y="5427423"/>
                  <a:ext cx="1980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8142" name="Ink 48141">
                  <a:extLst>
                    <a:ext uri="{FF2B5EF4-FFF2-40B4-BE49-F238E27FC236}">
                      <a16:creationId xmlns:a16="http://schemas.microsoft.com/office/drawing/2014/main" id="{13DDB154-8FED-4E2F-86B7-F15B2BBDBDFC}"/>
                    </a:ext>
                  </a:extLst>
                </p14:cNvPr>
                <p14:cNvContentPartPr/>
                <p14:nvPr/>
              </p14:nvContentPartPr>
              <p14:xfrm>
                <a:off x="647117" y="4648743"/>
                <a:ext cx="1672560" cy="785880"/>
              </p14:xfrm>
            </p:contentPart>
          </mc:Choice>
          <mc:Fallback xmlns="">
            <p:pic>
              <p:nvPicPr>
                <p:cNvPr id="48142" name="Ink 48141">
                  <a:extLst>
                    <a:ext uri="{FF2B5EF4-FFF2-40B4-BE49-F238E27FC236}">
                      <a16:creationId xmlns:a16="http://schemas.microsoft.com/office/drawing/2014/main" id="{13DDB154-8FED-4E2F-86B7-F15B2BBDBDFC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638477" y="4639743"/>
                  <a:ext cx="1690200" cy="80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8144" name="Ink 48143">
                  <a:extLst>
                    <a:ext uri="{FF2B5EF4-FFF2-40B4-BE49-F238E27FC236}">
                      <a16:creationId xmlns:a16="http://schemas.microsoft.com/office/drawing/2014/main" id="{425D19A2-542B-459B-BA66-658DC1B1F72B}"/>
                    </a:ext>
                  </a:extLst>
                </p14:cNvPr>
                <p14:cNvContentPartPr/>
                <p14:nvPr/>
              </p14:nvContentPartPr>
              <p14:xfrm>
                <a:off x="2245157" y="5400783"/>
                <a:ext cx="25200" cy="3960"/>
              </p14:xfrm>
            </p:contentPart>
          </mc:Choice>
          <mc:Fallback xmlns="">
            <p:pic>
              <p:nvPicPr>
                <p:cNvPr id="48144" name="Ink 48143">
                  <a:extLst>
                    <a:ext uri="{FF2B5EF4-FFF2-40B4-BE49-F238E27FC236}">
                      <a16:creationId xmlns:a16="http://schemas.microsoft.com/office/drawing/2014/main" id="{425D19A2-542B-459B-BA66-658DC1B1F72B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2236157" y="5391783"/>
                  <a:ext cx="4284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8146" name="Ink 48145">
                  <a:extLst>
                    <a:ext uri="{FF2B5EF4-FFF2-40B4-BE49-F238E27FC236}">
                      <a16:creationId xmlns:a16="http://schemas.microsoft.com/office/drawing/2014/main" id="{59480D45-114A-4AC8-8DE8-8DB428BB0676}"/>
                    </a:ext>
                  </a:extLst>
                </p14:cNvPr>
                <p14:cNvContentPartPr/>
                <p14:nvPr/>
              </p14:nvContentPartPr>
              <p14:xfrm>
                <a:off x="2672477" y="6020703"/>
                <a:ext cx="360" cy="360"/>
              </p14:xfrm>
            </p:contentPart>
          </mc:Choice>
          <mc:Fallback xmlns="">
            <p:pic>
              <p:nvPicPr>
                <p:cNvPr id="48146" name="Ink 48145">
                  <a:extLst>
                    <a:ext uri="{FF2B5EF4-FFF2-40B4-BE49-F238E27FC236}">
                      <a16:creationId xmlns:a16="http://schemas.microsoft.com/office/drawing/2014/main" id="{59480D45-114A-4AC8-8DE8-8DB428BB0676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663477" y="6011703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8158" name="Ink 48157">
                  <a:extLst>
                    <a:ext uri="{FF2B5EF4-FFF2-40B4-BE49-F238E27FC236}">
                      <a16:creationId xmlns:a16="http://schemas.microsoft.com/office/drawing/2014/main" id="{B137F09A-F71A-4D72-A35B-6D939EF4969A}"/>
                    </a:ext>
                  </a:extLst>
                </p14:cNvPr>
                <p14:cNvContentPartPr/>
                <p14:nvPr/>
              </p14:nvContentPartPr>
              <p14:xfrm>
                <a:off x="1533437" y="4676823"/>
                <a:ext cx="1547280" cy="229320"/>
              </p14:xfrm>
            </p:contentPart>
          </mc:Choice>
          <mc:Fallback xmlns="">
            <p:pic>
              <p:nvPicPr>
                <p:cNvPr id="48158" name="Ink 48157">
                  <a:extLst>
                    <a:ext uri="{FF2B5EF4-FFF2-40B4-BE49-F238E27FC236}">
                      <a16:creationId xmlns:a16="http://schemas.microsoft.com/office/drawing/2014/main" id="{B137F09A-F71A-4D72-A35B-6D939EF4969A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524437" y="4667823"/>
                  <a:ext cx="1564920" cy="246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168" name="Group 48167">
            <a:extLst>
              <a:ext uri="{FF2B5EF4-FFF2-40B4-BE49-F238E27FC236}">
                <a16:creationId xmlns:a16="http://schemas.microsoft.com/office/drawing/2014/main" id="{A056B998-F02E-410D-B538-71E747FD1BFC}"/>
              </a:ext>
            </a:extLst>
          </p:cNvPr>
          <p:cNvGrpSpPr/>
          <p:nvPr/>
        </p:nvGrpSpPr>
        <p:grpSpPr>
          <a:xfrm>
            <a:off x="3718277" y="4773303"/>
            <a:ext cx="1324080" cy="652680"/>
            <a:chOff x="3718277" y="4773303"/>
            <a:chExt cx="1324080" cy="652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46954A5-641D-421A-B889-8F7C3EC9CFDF}"/>
                    </a:ext>
                  </a:extLst>
                </p14:cNvPr>
                <p14:cNvContentPartPr/>
                <p14:nvPr/>
              </p14:nvContentPartPr>
              <p14:xfrm>
                <a:off x="3718277" y="5393223"/>
                <a:ext cx="1324080" cy="327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46954A5-641D-421A-B889-8F7C3EC9CFDF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709277" y="5384583"/>
                  <a:ext cx="134172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01789FD5-AF1C-4E55-9CC4-2B7E884983B3}"/>
                    </a:ext>
                  </a:extLst>
                </p14:cNvPr>
                <p14:cNvContentPartPr/>
                <p14:nvPr/>
              </p14:nvContentPartPr>
              <p14:xfrm>
                <a:off x="3966677" y="4773303"/>
                <a:ext cx="819000" cy="831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01789FD5-AF1C-4E55-9CC4-2B7E884983B3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3958037" y="4764663"/>
                  <a:ext cx="83664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48162" name="Ink 48161">
                  <a:extLst>
                    <a:ext uri="{FF2B5EF4-FFF2-40B4-BE49-F238E27FC236}">
                      <a16:creationId xmlns:a16="http://schemas.microsoft.com/office/drawing/2014/main" id="{F9A8DF70-E641-4298-9118-CB14BE412644}"/>
                    </a:ext>
                  </a:extLst>
                </p14:cNvPr>
                <p14:cNvContentPartPr/>
                <p14:nvPr/>
              </p14:nvContentPartPr>
              <p14:xfrm>
                <a:off x="4205717" y="5272263"/>
                <a:ext cx="135360" cy="24840"/>
              </p14:xfrm>
            </p:contentPart>
          </mc:Choice>
          <mc:Fallback xmlns="">
            <p:pic>
              <p:nvPicPr>
                <p:cNvPr id="48162" name="Ink 48161">
                  <a:extLst>
                    <a:ext uri="{FF2B5EF4-FFF2-40B4-BE49-F238E27FC236}">
                      <a16:creationId xmlns:a16="http://schemas.microsoft.com/office/drawing/2014/main" id="{F9A8DF70-E641-4298-9118-CB14BE412644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196717" y="5263623"/>
                  <a:ext cx="1530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48160" name="Ink 48159">
                  <a:extLst>
                    <a:ext uri="{FF2B5EF4-FFF2-40B4-BE49-F238E27FC236}">
                      <a16:creationId xmlns:a16="http://schemas.microsoft.com/office/drawing/2014/main" id="{E27FB4EC-B954-4E7B-9EA4-4271FDA115C6}"/>
                    </a:ext>
                  </a:extLst>
                </p14:cNvPr>
                <p14:cNvContentPartPr/>
                <p14:nvPr/>
              </p14:nvContentPartPr>
              <p14:xfrm>
                <a:off x="4271597" y="4858263"/>
                <a:ext cx="33120" cy="127800"/>
              </p14:xfrm>
            </p:contentPart>
          </mc:Choice>
          <mc:Fallback xmlns="">
            <p:pic>
              <p:nvPicPr>
                <p:cNvPr id="48160" name="Ink 48159">
                  <a:extLst>
                    <a:ext uri="{FF2B5EF4-FFF2-40B4-BE49-F238E27FC236}">
                      <a16:creationId xmlns:a16="http://schemas.microsoft.com/office/drawing/2014/main" id="{E27FB4EC-B954-4E7B-9EA4-4271FDA115C6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262597" y="4849263"/>
                  <a:ext cx="5076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48161" name="Ink 48160">
                  <a:extLst>
                    <a:ext uri="{FF2B5EF4-FFF2-40B4-BE49-F238E27FC236}">
                      <a16:creationId xmlns:a16="http://schemas.microsoft.com/office/drawing/2014/main" id="{17B89526-B71C-426F-A216-4AA070308BA1}"/>
                    </a:ext>
                  </a:extLst>
                </p14:cNvPr>
                <p14:cNvContentPartPr/>
                <p14:nvPr/>
              </p14:nvContentPartPr>
              <p14:xfrm>
                <a:off x="4206797" y="4915503"/>
                <a:ext cx="133920" cy="7200"/>
              </p14:xfrm>
            </p:contentPart>
          </mc:Choice>
          <mc:Fallback xmlns="">
            <p:pic>
              <p:nvPicPr>
                <p:cNvPr id="48161" name="Ink 48160">
                  <a:extLst>
                    <a:ext uri="{FF2B5EF4-FFF2-40B4-BE49-F238E27FC236}">
                      <a16:creationId xmlns:a16="http://schemas.microsoft.com/office/drawing/2014/main" id="{17B89526-B71C-426F-A216-4AA070308BA1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198157" y="4906863"/>
                  <a:ext cx="15156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48163" name="Ink 48162">
                  <a:extLst>
                    <a:ext uri="{FF2B5EF4-FFF2-40B4-BE49-F238E27FC236}">
                      <a16:creationId xmlns:a16="http://schemas.microsoft.com/office/drawing/2014/main" id="{0673A783-F43B-4B73-A854-80F56999DBF2}"/>
                    </a:ext>
                  </a:extLst>
                </p14:cNvPr>
                <p14:cNvContentPartPr/>
                <p14:nvPr/>
              </p14:nvContentPartPr>
              <p14:xfrm>
                <a:off x="4357637" y="5068503"/>
                <a:ext cx="7560" cy="75960"/>
              </p14:xfrm>
            </p:contentPart>
          </mc:Choice>
          <mc:Fallback xmlns="">
            <p:pic>
              <p:nvPicPr>
                <p:cNvPr id="48163" name="Ink 48162">
                  <a:extLst>
                    <a:ext uri="{FF2B5EF4-FFF2-40B4-BE49-F238E27FC236}">
                      <a16:creationId xmlns:a16="http://schemas.microsoft.com/office/drawing/2014/main" id="{0673A783-F43B-4B73-A854-80F56999DBF2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348637" y="5059863"/>
                  <a:ext cx="252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48164" name="Ink 48163">
                  <a:extLst>
                    <a:ext uri="{FF2B5EF4-FFF2-40B4-BE49-F238E27FC236}">
                      <a16:creationId xmlns:a16="http://schemas.microsoft.com/office/drawing/2014/main" id="{1982D779-908E-43E8-8828-BE8B47000A95}"/>
                    </a:ext>
                  </a:extLst>
                </p14:cNvPr>
                <p14:cNvContentPartPr/>
                <p14:nvPr/>
              </p14:nvContentPartPr>
              <p14:xfrm>
                <a:off x="4424237" y="5036463"/>
                <a:ext cx="126360" cy="86400"/>
              </p14:xfrm>
            </p:contentPart>
          </mc:Choice>
          <mc:Fallback xmlns="">
            <p:pic>
              <p:nvPicPr>
                <p:cNvPr id="48164" name="Ink 48163">
                  <a:extLst>
                    <a:ext uri="{FF2B5EF4-FFF2-40B4-BE49-F238E27FC236}">
                      <a16:creationId xmlns:a16="http://schemas.microsoft.com/office/drawing/2014/main" id="{1982D779-908E-43E8-8828-BE8B47000A95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415237" y="5027823"/>
                  <a:ext cx="14400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48165" name="Ink 48164">
                  <a:extLst>
                    <a:ext uri="{FF2B5EF4-FFF2-40B4-BE49-F238E27FC236}">
                      <a16:creationId xmlns:a16="http://schemas.microsoft.com/office/drawing/2014/main" id="{6EC5F164-A1C7-458D-92AF-3BBC003FBC47}"/>
                    </a:ext>
                  </a:extLst>
                </p14:cNvPr>
                <p14:cNvContentPartPr/>
                <p14:nvPr/>
              </p14:nvContentPartPr>
              <p14:xfrm>
                <a:off x="4604957" y="5019183"/>
                <a:ext cx="78120" cy="90720"/>
              </p14:xfrm>
            </p:contentPart>
          </mc:Choice>
          <mc:Fallback xmlns="">
            <p:pic>
              <p:nvPicPr>
                <p:cNvPr id="48165" name="Ink 48164">
                  <a:extLst>
                    <a:ext uri="{FF2B5EF4-FFF2-40B4-BE49-F238E27FC236}">
                      <a16:creationId xmlns:a16="http://schemas.microsoft.com/office/drawing/2014/main" id="{6EC5F164-A1C7-458D-92AF-3BBC003FBC47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4595957" y="5010543"/>
                  <a:ext cx="9576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48166" name="Ink 48165">
                  <a:extLst>
                    <a:ext uri="{FF2B5EF4-FFF2-40B4-BE49-F238E27FC236}">
                      <a16:creationId xmlns:a16="http://schemas.microsoft.com/office/drawing/2014/main" id="{653A936C-0399-4903-AC95-D01261E6172F}"/>
                    </a:ext>
                  </a:extLst>
                </p14:cNvPr>
                <p14:cNvContentPartPr/>
                <p14:nvPr/>
              </p14:nvContentPartPr>
              <p14:xfrm>
                <a:off x="4747157" y="4987143"/>
                <a:ext cx="137880" cy="98640"/>
              </p14:xfrm>
            </p:contentPart>
          </mc:Choice>
          <mc:Fallback xmlns="">
            <p:pic>
              <p:nvPicPr>
                <p:cNvPr id="48166" name="Ink 48165">
                  <a:extLst>
                    <a:ext uri="{FF2B5EF4-FFF2-40B4-BE49-F238E27FC236}">
                      <a16:creationId xmlns:a16="http://schemas.microsoft.com/office/drawing/2014/main" id="{653A936C-0399-4903-AC95-D01261E6172F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738157" y="4978503"/>
                  <a:ext cx="155520" cy="11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176" name="Group 48175">
            <a:extLst>
              <a:ext uri="{FF2B5EF4-FFF2-40B4-BE49-F238E27FC236}">
                <a16:creationId xmlns:a16="http://schemas.microsoft.com/office/drawing/2014/main" id="{B8C0ADC9-3360-4D82-8542-FD134E626461}"/>
              </a:ext>
            </a:extLst>
          </p:cNvPr>
          <p:cNvGrpSpPr/>
          <p:nvPr/>
        </p:nvGrpSpPr>
        <p:grpSpPr>
          <a:xfrm>
            <a:off x="4148837" y="5454783"/>
            <a:ext cx="555480" cy="295200"/>
            <a:chOff x="4148837" y="5454783"/>
            <a:chExt cx="555480" cy="29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48169" name="Ink 48168">
                  <a:extLst>
                    <a:ext uri="{FF2B5EF4-FFF2-40B4-BE49-F238E27FC236}">
                      <a16:creationId xmlns:a16="http://schemas.microsoft.com/office/drawing/2014/main" id="{7BD5F692-8494-4FAA-82B6-3EB3C98622E9}"/>
                    </a:ext>
                  </a:extLst>
                </p14:cNvPr>
                <p14:cNvContentPartPr/>
                <p14:nvPr/>
              </p14:nvContentPartPr>
              <p14:xfrm>
                <a:off x="4215437" y="5483583"/>
                <a:ext cx="166680" cy="11160"/>
              </p14:xfrm>
            </p:contentPart>
          </mc:Choice>
          <mc:Fallback xmlns="">
            <p:pic>
              <p:nvPicPr>
                <p:cNvPr id="48169" name="Ink 48168">
                  <a:extLst>
                    <a:ext uri="{FF2B5EF4-FFF2-40B4-BE49-F238E27FC236}">
                      <a16:creationId xmlns:a16="http://schemas.microsoft.com/office/drawing/2014/main" id="{7BD5F692-8494-4FAA-82B6-3EB3C98622E9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206437" y="5474943"/>
                  <a:ext cx="18432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48170" name="Ink 48169">
                  <a:extLst>
                    <a:ext uri="{FF2B5EF4-FFF2-40B4-BE49-F238E27FC236}">
                      <a16:creationId xmlns:a16="http://schemas.microsoft.com/office/drawing/2014/main" id="{CECD7850-0568-4112-B4D4-DAB903C65F06}"/>
                    </a:ext>
                  </a:extLst>
                </p14:cNvPr>
                <p14:cNvContentPartPr/>
                <p14:nvPr/>
              </p14:nvContentPartPr>
              <p14:xfrm>
                <a:off x="4275197" y="5454783"/>
                <a:ext cx="28800" cy="101520"/>
              </p14:xfrm>
            </p:contentPart>
          </mc:Choice>
          <mc:Fallback xmlns="">
            <p:pic>
              <p:nvPicPr>
                <p:cNvPr id="48170" name="Ink 48169">
                  <a:extLst>
                    <a:ext uri="{FF2B5EF4-FFF2-40B4-BE49-F238E27FC236}">
                      <a16:creationId xmlns:a16="http://schemas.microsoft.com/office/drawing/2014/main" id="{CECD7850-0568-4112-B4D4-DAB903C65F06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266197" y="5446143"/>
                  <a:ext cx="4644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48171" name="Ink 48170">
                  <a:extLst>
                    <a:ext uri="{FF2B5EF4-FFF2-40B4-BE49-F238E27FC236}">
                      <a16:creationId xmlns:a16="http://schemas.microsoft.com/office/drawing/2014/main" id="{772A1BEB-1480-47F4-BC8F-E07A05D6FE8A}"/>
                    </a:ext>
                  </a:extLst>
                </p14:cNvPr>
                <p14:cNvContentPartPr/>
                <p14:nvPr/>
              </p14:nvContentPartPr>
              <p14:xfrm>
                <a:off x="4148837" y="5741703"/>
                <a:ext cx="140040" cy="8280"/>
              </p14:xfrm>
            </p:contentPart>
          </mc:Choice>
          <mc:Fallback xmlns="">
            <p:pic>
              <p:nvPicPr>
                <p:cNvPr id="48171" name="Ink 48170">
                  <a:extLst>
                    <a:ext uri="{FF2B5EF4-FFF2-40B4-BE49-F238E27FC236}">
                      <a16:creationId xmlns:a16="http://schemas.microsoft.com/office/drawing/2014/main" id="{772A1BEB-1480-47F4-BC8F-E07A05D6FE8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139837" y="5732703"/>
                  <a:ext cx="15768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48172" name="Ink 48171">
                  <a:extLst>
                    <a:ext uri="{FF2B5EF4-FFF2-40B4-BE49-F238E27FC236}">
                      <a16:creationId xmlns:a16="http://schemas.microsoft.com/office/drawing/2014/main" id="{FD50AE14-3372-4505-B69B-CCD213ACA254}"/>
                    </a:ext>
                  </a:extLst>
                </p14:cNvPr>
                <p14:cNvContentPartPr/>
                <p14:nvPr/>
              </p14:nvContentPartPr>
              <p14:xfrm>
                <a:off x="4332797" y="5597703"/>
                <a:ext cx="15120" cy="88560"/>
              </p14:xfrm>
            </p:contentPart>
          </mc:Choice>
          <mc:Fallback xmlns="">
            <p:pic>
              <p:nvPicPr>
                <p:cNvPr id="48172" name="Ink 48171">
                  <a:extLst>
                    <a:ext uri="{FF2B5EF4-FFF2-40B4-BE49-F238E27FC236}">
                      <a16:creationId xmlns:a16="http://schemas.microsoft.com/office/drawing/2014/main" id="{FD50AE14-3372-4505-B69B-CCD213ACA254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323797" y="5588703"/>
                  <a:ext cx="3276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48173" name="Ink 48172">
                  <a:extLst>
                    <a:ext uri="{FF2B5EF4-FFF2-40B4-BE49-F238E27FC236}">
                      <a16:creationId xmlns:a16="http://schemas.microsoft.com/office/drawing/2014/main" id="{C3D5DDD8-6F5A-4978-9D97-781EF2F061B7}"/>
                    </a:ext>
                  </a:extLst>
                </p14:cNvPr>
                <p14:cNvContentPartPr/>
                <p14:nvPr/>
              </p14:nvContentPartPr>
              <p14:xfrm>
                <a:off x="4384277" y="5587623"/>
                <a:ext cx="79920" cy="81360"/>
              </p14:xfrm>
            </p:contentPart>
          </mc:Choice>
          <mc:Fallback xmlns="">
            <p:pic>
              <p:nvPicPr>
                <p:cNvPr id="48173" name="Ink 48172">
                  <a:extLst>
                    <a:ext uri="{FF2B5EF4-FFF2-40B4-BE49-F238E27FC236}">
                      <a16:creationId xmlns:a16="http://schemas.microsoft.com/office/drawing/2014/main" id="{C3D5DDD8-6F5A-4978-9D97-781EF2F061B7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375637" y="5578623"/>
                  <a:ext cx="9756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48174" name="Ink 48173">
                  <a:extLst>
                    <a:ext uri="{FF2B5EF4-FFF2-40B4-BE49-F238E27FC236}">
                      <a16:creationId xmlns:a16="http://schemas.microsoft.com/office/drawing/2014/main" id="{71150A83-5623-4CF3-AB85-D9BBC0A4AF4E}"/>
                    </a:ext>
                  </a:extLst>
                </p14:cNvPr>
                <p14:cNvContentPartPr/>
                <p14:nvPr/>
              </p14:nvContentPartPr>
              <p14:xfrm>
                <a:off x="4480037" y="5569623"/>
                <a:ext cx="46800" cy="51120"/>
              </p14:xfrm>
            </p:contentPart>
          </mc:Choice>
          <mc:Fallback xmlns="">
            <p:pic>
              <p:nvPicPr>
                <p:cNvPr id="48174" name="Ink 48173">
                  <a:extLst>
                    <a:ext uri="{FF2B5EF4-FFF2-40B4-BE49-F238E27FC236}">
                      <a16:creationId xmlns:a16="http://schemas.microsoft.com/office/drawing/2014/main" id="{71150A83-5623-4CF3-AB85-D9BBC0A4AF4E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471397" y="5560983"/>
                  <a:ext cx="6444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48175" name="Ink 48174">
                  <a:extLst>
                    <a:ext uri="{FF2B5EF4-FFF2-40B4-BE49-F238E27FC236}">
                      <a16:creationId xmlns:a16="http://schemas.microsoft.com/office/drawing/2014/main" id="{AF9598A0-961D-49CE-A6F0-48A21BC68E0A}"/>
                    </a:ext>
                  </a:extLst>
                </p14:cNvPr>
                <p14:cNvContentPartPr/>
                <p14:nvPr/>
              </p14:nvContentPartPr>
              <p14:xfrm>
                <a:off x="4577957" y="5532543"/>
                <a:ext cx="126360" cy="93600"/>
              </p14:xfrm>
            </p:contentPart>
          </mc:Choice>
          <mc:Fallback xmlns="">
            <p:pic>
              <p:nvPicPr>
                <p:cNvPr id="48175" name="Ink 48174">
                  <a:extLst>
                    <a:ext uri="{FF2B5EF4-FFF2-40B4-BE49-F238E27FC236}">
                      <a16:creationId xmlns:a16="http://schemas.microsoft.com/office/drawing/2014/main" id="{AF9598A0-961D-49CE-A6F0-48A21BC68E0A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569317" y="5523543"/>
                  <a:ext cx="144000" cy="1112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1089873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223F24-965D-4901-AC75-BA70AB658E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We Deal with Transformers on a Large System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8DACF3-9132-42C3-AEC1-A15441C9E7C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With many transformers, the equations of the form v1=a*v2 would be everywhere</a:t>
            </a:r>
          </a:p>
          <a:p>
            <a:r>
              <a:rPr lang="en-US" dirty="0"/>
              <a:t>The per-unit system was designed to make hand calculations and early computer calculations easier.</a:t>
            </a:r>
          </a:p>
          <a:p>
            <a:pPr lvl="1"/>
            <a:r>
              <a:rPr lang="en-US" dirty="0"/>
              <a:t>Divide all numerical values by a "base" value, i.e., normalize them</a:t>
            </a:r>
          </a:p>
          <a:p>
            <a:pPr lvl="1"/>
            <a:r>
              <a:rPr lang="en-US" dirty="0"/>
              <a:t>Instead of voltages in V, currents in A, impedance in Ohms, all are given in per-unit.</a:t>
            </a:r>
          </a:p>
          <a:p>
            <a:pPr lvl="1"/>
            <a:r>
              <a:rPr lang="en-US" dirty="0"/>
              <a:t>Ideal transformers go away in the per-unit system</a:t>
            </a:r>
          </a:p>
          <a:p>
            <a:pPr lvl="1"/>
            <a:r>
              <a:rPr lang="en-US" dirty="0"/>
              <a:t>Per-unit system has other advantages as well, and is extremely common in industry</a:t>
            </a:r>
          </a:p>
          <a:p>
            <a:pPr lvl="1"/>
            <a:r>
              <a:rPr lang="en-US" dirty="0"/>
              <a:t>Next lecture we will discuss the per-unit system in detail</a:t>
            </a:r>
          </a:p>
        </p:txBody>
      </p:sp>
    </p:spTree>
    <p:extLst>
      <p:ext uri="{BB962C8B-B14F-4D97-AF65-F5344CB8AC3E}">
        <p14:creationId xmlns:p14="http://schemas.microsoft.com/office/powerpoint/2010/main" val="17975219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Unit Calculation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A key problem in analyzing power systems is the large number of transformers.  </a:t>
            </a:r>
          </a:p>
          <a:p>
            <a:pPr lvl="1"/>
            <a:r>
              <a:rPr lang="en-US" altLang="en-US" dirty="0"/>
              <a:t>It would be very difficult to continually have to refer impedances to the different sides of the transformers</a:t>
            </a:r>
          </a:p>
          <a:p>
            <a:r>
              <a:rPr lang="en-US" altLang="en-US" dirty="0"/>
              <a:t>This problem is avoided by a normalization of all variables.</a:t>
            </a:r>
          </a:p>
          <a:p>
            <a:r>
              <a:rPr lang="en-US" altLang="en-US" dirty="0"/>
              <a:t>This normalization is known as per unit analysis.  </a:t>
            </a:r>
          </a:p>
          <a:p>
            <a:endParaRPr lang="en-US" altLang="en-US" dirty="0"/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667000" y="4724400"/>
          <a:ext cx="640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00800" imgH="901440" progId="Equation.DSMT4">
                  <p:embed/>
                </p:oleObj>
              </mc:Choice>
              <mc:Fallback>
                <p:oleObj name="Equation" r:id="rId3" imgW="6400800" imgH="90144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24400"/>
                        <a:ext cx="640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406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Unit Conversion Procedure, Single-Pha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179" name="Rectangle 3"/>
              <p:cNvSpPr>
                <a:spLocks noGrp="1" noChangeArrowheads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Pick a single-phase VA base for the entire system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en-US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en-US" altLang="en-US" dirty="0"/>
              </a:p>
              <a:p>
                <a:r>
                  <a:rPr lang="en-US" altLang="en-US" dirty="0"/>
                  <a:t>Pick a voltage base for each different voltage level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en-US" dirty="0"/>
                  <a:t>.  Voltage bases are related by transformer turns ratios.  Voltages are line to neutral.</a:t>
                </a:r>
              </a:p>
              <a:p>
                <a:r>
                  <a:rPr lang="en-US" altLang="en-US" dirty="0"/>
                  <a:t>Calculate the impedance bas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en-US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en-US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altLang="en-US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en-US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en-US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en-US" altLang="en-US" dirty="0"/>
              </a:p>
              <a:p>
                <a:r>
                  <a:rPr lang="en-US" altLang="en-US" dirty="0"/>
                  <a:t>Calculate the current bas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dirty="0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en-US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en-US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en-US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en-US" dirty="0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alt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en-US" dirty="0"/>
                  <a:t> </a:t>
                </a:r>
              </a:p>
              <a:p>
                <a:r>
                  <a:rPr lang="en-US" altLang="en-US" dirty="0"/>
                  <a:t>Convert actual values to per unit</a:t>
                </a:r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501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2362200" y="4648200"/>
            <a:ext cx="6172074" cy="1015663"/>
          </a:xfrm>
          <a:prstGeom prst="rect">
            <a:avLst/>
          </a:prstGeom>
          <a:solidFill>
            <a:srgbClr val="D6D2C4"/>
          </a:solidFill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000" dirty="0">
                <a:latin typeface="+mj-lt"/>
              </a:rPr>
              <a:t>Note, per unit conversion on affects magnitudes, not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000" dirty="0">
                <a:latin typeface="+mj-lt"/>
              </a:rPr>
              <a:t>the angles.  Also, per unit quantities no longer have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000" dirty="0">
                <a:latin typeface="+mj-lt"/>
              </a:rPr>
              <a:t>units (i.e., a voltage is 1.0 </a:t>
            </a:r>
            <a:r>
              <a:rPr lang="en-US" altLang="en-US" sz="2000" dirty="0" err="1">
                <a:latin typeface="+mj-lt"/>
              </a:rPr>
              <a:t>p.u</a:t>
            </a:r>
            <a:r>
              <a:rPr lang="en-US" altLang="en-US" sz="2000" dirty="0">
                <a:latin typeface="+mj-lt"/>
              </a:rPr>
              <a:t>., not 1 </a:t>
            </a:r>
            <a:r>
              <a:rPr lang="en-US" altLang="en-US" sz="2000" dirty="0" err="1">
                <a:latin typeface="+mj-lt"/>
              </a:rPr>
              <a:t>p.u</a:t>
            </a:r>
            <a:r>
              <a:rPr lang="en-US" altLang="en-US" sz="2000" dirty="0">
                <a:latin typeface="+mj-lt"/>
              </a:rPr>
              <a:t>. volts)</a:t>
            </a:r>
          </a:p>
        </p:txBody>
      </p:sp>
    </p:spTree>
    <p:extLst>
      <p:ext uri="{BB962C8B-B14F-4D97-AF65-F5344CB8AC3E}">
        <p14:creationId xmlns:p14="http://schemas.microsoft.com/office/powerpoint/2010/main" val="33577088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B25951-964A-66E6-C0FA-F02CAA96D1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3 and 4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13E1842-CA28-AE97-E60F-32A63443F60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No homework on generators. Make sure you understand the lecture notes and labs 3 and 4 (starting next week).</a:t>
            </a:r>
          </a:p>
          <a:p>
            <a:r>
              <a:rPr lang="en-US" dirty="0"/>
              <a:t>Homework 3 on transformers: book problems 3.4, 3.23, due Feb. 7th.</a:t>
            </a:r>
          </a:p>
          <a:p>
            <a:r>
              <a:rPr lang="en-US" dirty="0"/>
              <a:t>Homework 4 on transmission lines: book regular problems 4.10, 4.11, 4.20, and 4.41, 5.14 (</a:t>
            </a:r>
            <a:r>
              <a:rPr lang="en-US" dirty="0" err="1"/>
              <a:t>a,b</a:t>
            </a:r>
            <a:r>
              <a:rPr lang="en-US" dirty="0"/>
              <a:t>), 5.38, and 5.41 (</a:t>
            </a:r>
            <a:r>
              <a:rPr lang="en-US" dirty="0" err="1"/>
              <a:t>a,b</a:t>
            </a:r>
            <a:r>
              <a:rPr lang="en-US" dirty="0"/>
              <a:t>), due Feb. 14th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48754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Unit Solution Procedure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Convert to per unit (</a:t>
            </a:r>
            <a:r>
              <a:rPr lang="en-US" altLang="en-US" dirty="0" err="1"/>
              <a:t>p.u</a:t>
            </a:r>
            <a:r>
              <a:rPr lang="en-US" altLang="en-US" dirty="0"/>
              <a:t>.) (many problems are already in per unit)</a:t>
            </a:r>
          </a:p>
          <a:p>
            <a:r>
              <a:rPr lang="en-US" altLang="en-US" dirty="0"/>
              <a:t>Solve</a:t>
            </a:r>
          </a:p>
          <a:p>
            <a:r>
              <a:rPr lang="en-US" altLang="en-US" dirty="0"/>
              <a:t>Convert back to actual as necessary</a:t>
            </a:r>
          </a:p>
        </p:txBody>
      </p:sp>
    </p:spTree>
    <p:extLst>
      <p:ext uri="{BB962C8B-B14F-4D97-AF65-F5344CB8AC3E}">
        <p14:creationId xmlns:p14="http://schemas.microsoft.com/office/powerpoint/2010/main" val="574026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Unit Example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457200" y="1447800"/>
            <a:ext cx="959532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Solve for the current, load voltage and load power in the circuit shown below using per unit analysis with an S</a:t>
            </a:r>
            <a:r>
              <a:rPr lang="en-US" altLang="en-US" sz="2800" baseline="-25000" dirty="0">
                <a:latin typeface="+mj-lt"/>
              </a:rPr>
              <a:t>B </a:t>
            </a:r>
            <a:r>
              <a:rPr lang="en-US" altLang="en-US" sz="2800" dirty="0">
                <a:latin typeface="+mj-lt"/>
              </a:rPr>
              <a:t>of 100 MVA, and voltage bases of 8 kV, 80 kV  and 16 kV.   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4038600" y="6172200"/>
            <a:ext cx="25442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Original Circuit</a:t>
            </a:r>
          </a:p>
        </p:txBody>
      </p:sp>
      <p:grpSp>
        <p:nvGrpSpPr>
          <p:cNvPr id="52251" name="Group 52250">
            <a:extLst>
              <a:ext uri="{FF2B5EF4-FFF2-40B4-BE49-F238E27FC236}">
                <a16:creationId xmlns:a16="http://schemas.microsoft.com/office/drawing/2014/main" id="{05A9DE09-458F-4B72-B10F-7BB53CA5E82E}"/>
              </a:ext>
            </a:extLst>
          </p:cNvPr>
          <p:cNvGrpSpPr/>
          <p:nvPr/>
        </p:nvGrpSpPr>
        <p:grpSpPr>
          <a:xfrm>
            <a:off x="771677" y="3509343"/>
            <a:ext cx="7888320" cy="2386080"/>
            <a:chOff x="771677" y="3509343"/>
            <a:chExt cx="7888320" cy="238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DDA400A9-BE61-4F92-97DD-DD929023D838}"/>
                    </a:ext>
                  </a:extLst>
                </p14:cNvPr>
                <p14:cNvContentPartPr/>
                <p14:nvPr/>
              </p14:nvContentPartPr>
              <p14:xfrm>
                <a:off x="1964717" y="4607703"/>
                <a:ext cx="394560" cy="30204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DDA400A9-BE61-4F92-97DD-DD929023D838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956077" y="4598703"/>
                  <a:ext cx="412200" cy="31968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A4E1C799-18AD-4581-825F-BD3E1A88BD83}"/>
                </a:ext>
              </a:extLst>
            </p:cNvPr>
            <p:cNvGrpSpPr/>
            <p:nvPr/>
          </p:nvGrpSpPr>
          <p:grpSpPr>
            <a:xfrm>
              <a:off x="771677" y="4054383"/>
              <a:ext cx="3675960" cy="1561320"/>
              <a:chOff x="771677" y="4054383"/>
              <a:chExt cx="3675960" cy="15613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">
                <p14:nvContentPartPr>
                  <p14:cNvPr id="3" name="Ink 2">
                    <a:extLst>
                      <a:ext uri="{FF2B5EF4-FFF2-40B4-BE49-F238E27FC236}">
                        <a16:creationId xmlns:a16="http://schemas.microsoft.com/office/drawing/2014/main" id="{D8450E42-95D1-4ECD-8595-D3791453AE4A}"/>
                      </a:ext>
                    </a:extLst>
                  </p14:cNvPr>
                  <p14:cNvContentPartPr/>
                  <p14:nvPr/>
                </p14:nvContentPartPr>
                <p14:xfrm>
                  <a:off x="2066237" y="4054383"/>
                  <a:ext cx="2381400" cy="1561320"/>
                </p14:xfrm>
              </p:contentPart>
            </mc:Choice>
            <mc:Fallback xmlns="">
              <p:pic>
                <p:nvPicPr>
                  <p:cNvPr id="3" name="Ink 2">
                    <a:extLst>
                      <a:ext uri="{FF2B5EF4-FFF2-40B4-BE49-F238E27FC236}">
                        <a16:creationId xmlns:a16="http://schemas.microsoft.com/office/drawing/2014/main" id="{D8450E42-95D1-4ECD-8595-D3791453AE4A}"/>
                      </a:ext>
                    </a:extLst>
                  </p:cNvPr>
                  <p:cNvPicPr/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2057597" y="4045383"/>
                    <a:ext cx="2399040" cy="1578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">
                <p14:nvContentPartPr>
                  <p14:cNvPr id="4" name="Ink 3">
                    <a:extLst>
                      <a:ext uri="{FF2B5EF4-FFF2-40B4-BE49-F238E27FC236}">
                        <a16:creationId xmlns:a16="http://schemas.microsoft.com/office/drawing/2014/main" id="{D47BEBC2-AEB1-4DCB-83D3-FD96A141C389}"/>
                      </a:ext>
                    </a:extLst>
                  </p14:cNvPr>
                  <p14:cNvContentPartPr/>
                  <p14:nvPr/>
                </p14:nvContentPartPr>
                <p14:xfrm>
                  <a:off x="2091077" y="4762143"/>
                  <a:ext cx="197280" cy="69840"/>
                </p14:xfrm>
              </p:contentPart>
            </mc:Choice>
            <mc:Fallback xmlns="">
              <p:pic>
                <p:nvPicPr>
                  <p:cNvPr id="4" name="Ink 3">
                    <a:extLst>
                      <a:ext uri="{FF2B5EF4-FFF2-40B4-BE49-F238E27FC236}">
                        <a16:creationId xmlns:a16="http://schemas.microsoft.com/office/drawing/2014/main" id="{D47BEBC2-AEB1-4DCB-83D3-FD96A141C389}"/>
                      </a:ext>
                    </a:extLst>
                  </p:cNvPr>
                  <p:cNvPicPr/>
                  <p:nvPr/>
                </p:nvPicPr>
                <p:blipFill>
                  <a:blip r:embed="rId8"/>
                  <a:stretch>
                    <a:fillRect/>
                  </a:stretch>
                </p:blipFill>
                <p:spPr>
                  <a:xfrm>
                    <a:off x="2082437" y="4753503"/>
                    <a:ext cx="214920" cy="87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">
                <p14:nvContentPartPr>
                  <p14:cNvPr id="6" name="Ink 5">
                    <a:extLst>
                      <a:ext uri="{FF2B5EF4-FFF2-40B4-BE49-F238E27FC236}">
                        <a16:creationId xmlns:a16="http://schemas.microsoft.com/office/drawing/2014/main" id="{D83572EB-D79D-4081-98BD-05C0524F88CC}"/>
                      </a:ext>
                    </a:extLst>
                  </p14:cNvPr>
                  <p14:cNvContentPartPr/>
                  <p14:nvPr/>
                </p14:nvContentPartPr>
                <p14:xfrm>
                  <a:off x="771677" y="4790223"/>
                  <a:ext cx="157680" cy="207720"/>
                </p14:xfrm>
              </p:contentPart>
            </mc:Choice>
            <mc:Fallback xmlns="">
              <p:pic>
                <p:nvPicPr>
                  <p:cNvPr id="6" name="Ink 5">
                    <a:extLst>
                      <a:ext uri="{FF2B5EF4-FFF2-40B4-BE49-F238E27FC236}">
                        <a16:creationId xmlns:a16="http://schemas.microsoft.com/office/drawing/2014/main" id="{D83572EB-D79D-4081-98BD-05C0524F88CC}"/>
                      </a:ext>
                    </a:extLst>
                  </p:cNvPr>
                  <p:cNvPicPr/>
                  <p:nvPr/>
                </p:nvPicPr>
                <p:blipFill>
                  <a:blip r:embed="rId10"/>
                  <a:stretch>
                    <a:fillRect/>
                  </a:stretch>
                </p:blipFill>
                <p:spPr>
                  <a:xfrm>
                    <a:off x="763037" y="4781583"/>
                    <a:ext cx="175320" cy="225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">
                <p14:nvContentPartPr>
                  <p14:cNvPr id="7" name="Ink 6">
                    <a:extLst>
                      <a:ext uri="{FF2B5EF4-FFF2-40B4-BE49-F238E27FC236}">
                        <a16:creationId xmlns:a16="http://schemas.microsoft.com/office/drawing/2014/main" id="{ED60CDF9-40C8-4230-BB8D-B234860ABCC1}"/>
                      </a:ext>
                    </a:extLst>
                  </p14:cNvPr>
                  <p14:cNvContentPartPr/>
                  <p14:nvPr/>
                </p14:nvContentPartPr>
                <p14:xfrm>
                  <a:off x="989837" y="4756743"/>
                  <a:ext cx="144000" cy="175680"/>
                </p14:xfrm>
              </p:contentPart>
            </mc:Choice>
            <mc:Fallback xmlns="">
              <p:pic>
                <p:nvPicPr>
                  <p:cNvPr id="7" name="Ink 6">
                    <a:extLst>
                      <a:ext uri="{FF2B5EF4-FFF2-40B4-BE49-F238E27FC236}">
                        <a16:creationId xmlns:a16="http://schemas.microsoft.com/office/drawing/2014/main" id="{ED60CDF9-40C8-4230-BB8D-B234860ABCC1}"/>
                      </a:ext>
                    </a:extLst>
                  </p:cNvPr>
                  <p:cNvPicPr/>
                  <p:nvPr/>
                </p:nvPicPr>
                <p:blipFill>
                  <a:blip r:embed="rId12"/>
                  <a:stretch>
                    <a:fillRect/>
                  </a:stretch>
                </p:blipFill>
                <p:spPr>
                  <a:xfrm>
                    <a:off x="981197" y="4747743"/>
                    <a:ext cx="161640" cy="1933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">
                <p14:nvContentPartPr>
                  <p14:cNvPr id="8" name="Ink 7">
                    <a:extLst>
                      <a:ext uri="{FF2B5EF4-FFF2-40B4-BE49-F238E27FC236}">
                        <a16:creationId xmlns:a16="http://schemas.microsoft.com/office/drawing/2014/main" id="{23AFA754-D4D5-45DD-B207-755DF741C337}"/>
                      </a:ext>
                    </a:extLst>
                  </p14:cNvPr>
                  <p14:cNvContentPartPr/>
                  <p14:nvPr/>
                </p14:nvContentPartPr>
                <p14:xfrm>
                  <a:off x="1202597" y="4739463"/>
                  <a:ext cx="142920" cy="160200"/>
                </p14:xfrm>
              </p:contentPart>
            </mc:Choice>
            <mc:Fallback xmlns="">
              <p:pic>
                <p:nvPicPr>
                  <p:cNvPr id="8" name="Ink 7">
                    <a:extLst>
                      <a:ext uri="{FF2B5EF4-FFF2-40B4-BE49-F238E27FC236}">
                        <a16:creationId xmlns:a16="http://schemas.microsoft.com/office/drawing/2014/main" id="{23AFA754-D4D5-45DD-B207-755DF741C337}"/>
                      </a:ext>
                    </a:extLst>
                  </p:cNvPr>
                  <p:cNvPicPr/>
                  <p:nvPr/>
                </p:nvPicPr>
                <p:blipFill>
                  <a:blip r:embed="rId14"/>
                  <a:stretch>
                    <a:fillRect/>
                  </a:stretch>
                </p:blipFill>
                <p:spPr>
                  <a:xfrm>
                    <a:off x="1193597" y="4730823"/>
                    <a:ext cx="160560" cy="1778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">
                <p14:nvContentPartPr>
                  <p14:cNvPr id="9" name="Ink 8">
                    <a:extLst>
                      <a:ext uri="{FF2B5EF4-FFF2-40B4-BE49-F238E27FC236}">
                        <a16:creationId xmlns:a16="http://schemas.microsoft.com/office/drawing/2014/main" id="{01193EBB-818D-4130-9592-C07A2B66F973}"/>
                      </a:ext>
                    </a:extLst>
                  </p14:cNvPr>
                  <p14:cNvContentPartPr/>
                  <p14:nvPr/>
                </p14:nvContentPartPr>
                <p14:xfrm>
                  <a:off x="1519037" y="4677183"/>
                  <a:ext cx="120960" cy="166320"/>
                </p14:xfrm>
              </p:contentPart>
            </mc:Choice>
            <mc:Fallback xmlns="">
              <p:pic>
                <p:nvPicPr>
                  <p:cNvPr id="9" name="Ink 8">
                    <a:extLst>
                      <a:ext uri="{FF2B5EF4-FFF2-40B4-BE49-F238E27FC236}">
                        <a16:creationId xmlns:a16="http://schemas.microsoft.com/office/drawing/2014/main" id="{01193EBB-818D-4130-9592-C07A2B66F973}"/>
                      </a:ext>
                    </a:extLst>
                  </p:cNvPr>
                  <p:cNvPicPr/>
                  <p:nvPr/>
                </p:nvPicPr>
                <p:blipFill>
                  <a:blip r:embed="rId16"/>
                  <a:stretch>
                    <a:fillRect/>
                  </a:stretch>
                </p:blipFill>
                <p:spPr>
                  <a:xfrm>
                    <a:off x="1510037" y="4668543"/>
                    <a:ext cx="138600" cy="183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7">
                <p14:nvContentPartPr>
                  <p14:cNvPr id="10" name="Ink 9">
                    <a:extLst>
                      <a:ext uri="{FF2B5EF4-FFF2-40B4-BE49-F238E27FC236}">
                        <a16:creationId xmlns:a16="http://schemas.microsoft.com/office/drawing/2014/main" id="{AD1AB808-1D76-4C7A-A76A-848D62BD2735}"/>
                      </a:ext>
                    </a:extLst>
                  </p14:cNvPr>
                  <p14:cNvContentPartPr/>
                  <p14:nvPr/>
                </p14:nvContentPartPr>
                <p14:xfrm>
                  <a:off x="1633877" y="4617783"/>
                  <a:ext cx="190440" cy="215280"/>
                </p14:xfrm>
              </p:contentPart>
            </mc:Choice>
            <mc:Fallback xmlns="">
              <p:pic>
                <p:nvPicPr>
                  <p:cNvPr id="10" name="Ink 9">
                    <a:extLst>
                      <a:ext uri="{FF2B5EF4-FFF2-40B4-BE49-F238E27FC236}">
                        <a16:creationId xmlns:a16="http://schemas.microsoft.com/office/drawing/2014/main" id="{AD1AB808-1D76-4C7A-A76A-848D62BD2735}"/>
                      </a:ext>
                    </a:extLst>
                  </p:cNvPr>
                  <p:cNvPicPr/>
                  <p:nvPr/>
                </p:nvPicPr>
                <p:blipFill>
                  <a:blip r:embed="rId18"/>
                  <a:stretch>
                    <a:fillRect/>
                  </a:stretch>
                </p:blipFill>
                <p:spPr>
                  <a:xfrm>
                    <a:off x="1624877" y="4609143"/>
                    <a:ext cx="208080" cy="232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9">
                <p14:nvContentPartPr>
                  <p14:cNvPr id="11" name="Ink 10">
                    <a:extLst>
                      <a:ext uri="{FF2B5EF4-FFF2-40B4-BE49-F238E27FC236}">
                        <a16:creationId xmlns:a16="http://schemas.microsoft.com/office/drawing/2014/main" id="{FE8FABD1-7B84-4C6C-A40B-4668EC08AC74}"/>
                      </a:ext>
                    </a:extLst>
                  </p14:cNvPr>
                  <p14:cNvContentPartPr/>
                  <p14:nvPr/>
                </p14:nvContentPartPr>
                <p14:xfrm>
                  <a:off x="1514717" y="4728663"/>
                  <a:ext cx="94320" cy="102960"/>
                </p14:xfrm>
              </p:contentPart>
            </mc:Choice>
            <mc:Fallback xmlns="">
              <p:pic>
                <p:nvPicPr>
                  <p:cNvPr id="11" name="Ink 10">
                    <a:extLst>
                      <a:ext uri="{FF2B5EF4-FFF2-40B4-BE49-F238E27FC236}">
                        <a16:creationId xmlns:a16="http://schemas.microsoft.com/office/drawing/2014/main" id="{FE8FABD1-7B84-4C6C-A40B-4668EC08AC74}"/>
                      </a:ext>
                    </a:extLst>
                  </p:cNvPr>
                  <p:cNvPicPr/>
                  <p:nvPr/>
                </p:nvPicPr>
                <p:blipFill>
                  <a:blip r:embed="rId20"/>
                  <a:stretch>
                    <a:fillRect/>
                  </a:stretch>
                </p:blipFill>
                <p:spPr>
                  <a:xfrm>
                    <a:off x="1505717" y="4720023"/>
                    <a:ext cx="111960" cy="1206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AF76AE29-6C61-4FA3-943D-92B30874BAA6}"/>
                </a:ext>
              </a:extLst>
            </p:cNvPr>
            <p:cNvGrpSpPr/>
            <p:nvPr/>
          </p:nvGrpSpPr>
          <p:grpSpPr>
            <a:xfrm>
              <a:off x="2964077" y="3578463"/>
              <a:ext cx="666360" cy="275040"/>
              <a:chOff x="2964077" y="3578463"/>
              <a:chExt cx="666360" cy="2750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1">
                <p14:nvContentPartPr>
                  <p14:cNvPr id="13" name="Ink 12">
                    <a:extLst>
                      <a:ext uri="{FF2B5EF4-FFF2-40B4-BE49-F238E27FC236}">
                        <a16:creationId xmlns:a16="http://schemas.microsoft.com/office/drawing/2014/main" id="{16B11827-2155-4BFE-9894-BD7274A41995}"/>
                      </a:ext>
                    </a:extLst>
                  </p14:cNvPr>
                  <p14:cNvContentPartPr/>
                  <p14:nvPr/>
                </p14:nvContentPartPr>
                <p14:xfrm>
                  <a:off x="2964077" y="3578463"/>
                  <a:ext cx="40320" cy="183960"/>
                </p14:xfrm>
              </p:contentPart>
            </mc:Choice>
            <mc:Fallback xmlns="">
              <p:pic>
                <p:nvPicPr>
                  <p:cNvPr id="13" name="Ink 12">
                    <a:extLst>
                      <a:ext uri="{FF2B5EF4-FFF2-40B4-BE49-F238E27FC236}">
                        <a16:creationId xmlns:a16="http://schemas.microsoft.com/office/drawing/2014/main" id="{16B11827-2155-4BFE-9894-BD7274A41995}"/>
                      </a:ext>
                    </a:extLst>
                  </p:cNvPr>
                  <p:cNvPicPr/>
                  <p:nvPr/>
                </p:nvPicPr>
                <p:blipFill>
                  <a:blip r:embed="rId22"/>
                  <a:stretch>
                    <a:fillRect/>
                  </a:stretch>
                </p:blipFill>
                <p:spPr>
                  <a:xfrm>
                    <a:off x="2955077" y="3569463"/>
                    <a:ext cx="57960" cy="201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3">
                <p14:nvContentPartPr>
                  <p14:cNvPr id="14" name="Ink 13">
                    <a:extLst>
                      <a:ext uri="{FF2B5EF4-FFF2-40B4-BE49-F238E27FC236}">
                        <a16:creationId xmlns:a16="http://schemas.microsoft.com/office/drawing/2014/main" id="{363AC702-EF19-48DA-8845-4E8D86F53A18}"/>
                      </a:ext>
                    </a:extLst>
                  </p14:cNvPr>
                  <p14:cNvContentPartPr/>
                  <p14:nvPr/>
                </p14:nvContentPartPr>
                <p14:xfrm>
                  <a:off x="3057317" y="3723903"/>
                  <a:ext cx="65160" cy="129600"/>
                </p14:xfrm>
              </p:contentPart>
            </mc:Choice>
            <mc:Fallback xmlns="">
              <p:pic>
                <p:nvPicPr>
                  <p:cNvPr id="14" name="Ink 13">
                    <a:extLst>
                      <a:ext uri="{FF2B5EF4-FFF2-40B4-BE49-F238E27FC236}">
                        <a16:creationId xmlns:a16="http://schemas.microsoft.com/office/drawing/2014/main" id="{363AC702-EF19-48DA-8845-4E8D86F53A18}"/>
                      </a:ext>
                    </a:extLst>
                  </p:cNvPr>
                  <p:cNvPicPr/>
                  <p:nvPr/>
                </p:nvPicPr>
                <p:blipFill>
                  <a:blip r:embed="rId24"/>
                  <a:stretch>
                    <a:fillRect/>
                  </a:stretch>
                </p:blipFill>
                <p:spPr>
                  <a:xfrm>
                    <a:off x="3048677" y="3715263"/>
                    <a:ext cx="82800" cy="1472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5">
                <p14:nvContentPartPr>
                  <p14:cNvPr id="15" name="Ink 14">
                    <a:extLst>
                      <a:ext uri="{FF2B5EF4-FFF2-40B4-BE49-F238E27FC236}">
                        <a16:creationId xmlns:a16="http://schemas.microsoft.com/office/drawing/2014/main" id="{7EC3C261-B887-43A6-905A-BFEB435F429E}"/>
                      </a:ext>
                    </a:extLst>
                  </p14:cNvPr>
                  <p14:cNvContentPartPr/>
                  <p14:nvPr/>
                </p14:nvContentPartPr>
                <p14:xfrm>
                  <a:off x="3031757" y="3683223"/>
                  <a:ext cx="55080" cy="42480"/>
                </p14:xfrm>
              </p:contentPart>
            </mc:Choice>
            <mc:Fallback xmlns="">
              <p:pic>
                <p:nvPicPr>
                  <p:cNvPr id="15" name="Ink 14">
                    <a:extLst>
                      <a:ext uri="{FF2B5EF4-FFF2-40B4-BE49-F238E27FC236}">
                        <a16:creationId xmlns:a16="http://schemas.microsoft.com/office/drawing/2014/main" id="{7EC3C261-B887-43A6-905A-BFEB435F429E}"/>
                      </a:ext>
                    </a:extLst>
                  </p:cNvPr>
                  <p:cNvPicPr/>
                  <p:nvPr/>
                </p:nvPicPr>
                <p:blipFill>
                  <a:blip r:embed="rId26"/>
                  <a:stretch>
                    <a:fillRect/>
                  </a:stretch>
                </p:blipFill>
                <p:spPr>
                  <a:xfrm>
                    <a:off x="3023117" y="3674223"/>
                    <a:ext cx="72720" cy="60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7">
                <p14:nvContentPartPr>
                  <p14:cNvPr id="16" name="Ink 15">
                    <a:extLst>
                      <a:ext uri="{FF2B5EF4-FFF2-40B4-BE49-F238E27FC236}">
                        <a16:creationId xmlns:a16="http://schemas.microsoft.com/office/drawing/2014/main" id="{A9BC2107-56D9-4AE4-837A-46AAF263686C}"/>
                      </a:ext>
                    </a:extLst>
                  </p14:cNvPr>
                  <p14:cNvContentPartPr/>
                  <p14:nvPr/>
                </p14:nvContentPartPr>
                <p14:xfrm>
                  <a:off x="3274037" y="3656583"/>
                  <a:ext cx="356400" cy="161280"/>
                </p14:xfrm>
              </p:contentPart>
            </mc:Choice>
            <mc:Fallback xmlns="">
              <p:pic>
                <p:nvPicPr>
                  <p:cNvPr id="16" name="Ink 15">
                    <a:extLst>
                      <a:ext uri="{FF2B5EF4-FFF2-40B4-BE49-F238E27FC236}">
                        <a16:creationId xmlns:a16="http://schemas.microsoft.com/office/drawing/2014/main" id="{A9BC2107-56D9-4AE4-837A-46AAF263686C}"/>
                      </a:ext>
                    </a:extLst>
                  </p:cNvPr>
                  <p:cNvPicPr/>
                  <p:nvPr/>
                </p:nvPicPr>
                <p:blipFill>
                  <a:blip r:embed="rId28"/>
                  <a:stretch>
                    <a:fillRect/>
                  </a:stretch>
                </p:blipFill>
                <p:spPr>
                  <a:xfrm>
                    <a:off x="3265037" y="3647943"/>
                    <a:ext cx="374040" cy="17892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52224" name="Group 52223">
              <a:extLst>
                <a:ext uri="{FF2B5EF4-FFF2-40B4-BE49-F238E27FC236}">
                  <a16:creationId xmlns:a16="http://schemas.microsoft.com/office/drawing/2014/main" id="{468972A8-1CFB-496B-89E5-211A6E39CC4E}"/>
                </a:ext>
              </a:extLst>
            </p:cNvPr>
            <p:cNvGrpSpPr/>
            <p:nvPr/>
          </p:nvGrpSpPr>
          <p:grpSpPr>
            <a:xfrm>
              <a:off x="5081597" y="3539583"/>
              <a:ext cx="1076400" cy="339480"/>
              <a:chOff x="5081597" y="3539583"/>
              <a:chExt cx="1076400" cy="3394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9">
                <p14:nvContentPartPr>
                  <p14:cNvPr id="25" name="Ink 24">
                    <a:extLst>
                      <a:ext uri="{FF2B5EF4-FFF2-40B4-BE49-F238E27FC236}">
                        <a16:creationId xmlns:a16="http://schemas.microsoft.com/office/drawing/2014/main" id="{0423BDA7-CFC3-4B4E-91E6-A45812528A32}"/>
                      </a:ext>
                    </a:extLst>
                  </p14:cNvPr>
                  <p14:cNvContentPartPr/>
                  <p14:nvPr/>
                </p14:nvContentPartPr>
                <p14:xfrm>
                  <a:off x="5081597" y="3771063"/>
                  <a:ext cx="156240" cy="108000"/>
                </p14:xfrm>
              </p:contentPart>
            </mc:Choice>
            <mc:Fallback xmlns="">
              <p:pic>
                <p:nvPicPr>
                  <p:cNvPr id="25" name="Ink 24">
                    <a:extLst>
                      <a:ext uri="{FF2B5EF4-FFF2-40B4-BE49-F238E27FC236}">
                        <a16:creationId xmlns:a16="http://schemas.microsoft.com/office/drawing/2014/main" id="{0423BDA7-CFC3-4B4E-91E6-A45812528A32}"/>
                      </a:ext>
                    </a:extLst>
                  </p:cNvPr>
                  <p:cNvPicPr/>
                  <p:nvPr/>
                </p:nvPicPr>
                <p:blipFill>
                  <a:blip r:embed="rId30"/>
                  <a:stretch>
                    <a:fillRect/>
                  </a:stretch>
                </p:blipFill>
                <p:spPr>
                  <a:xfrm>
                    <a:off x="5072957" y="3762423"/>
                    <a:ext cx="173880" cy="1256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1">
                <p14:nvContentPartPr>
                  <p14:cNvPr id="26" name="Ink 25">
                    <a:extLst>
                      <a:ext uri="{FF2B5EF4-FFF2-40B4-BE49-F238E27FC236}">
                        <a16:creationId xmlns:a16="http://schemas.microsoft.com/office/drawing/2014/main" id="{592D74CB-2E5D-4AC3-A0FB-AE5E8B115F43}"/>
                      </a:ext>
                    </a:extLst>
                  </p14:cNvPr>
                  <p14:cNvContentPartPr/>
                  <p14:nvPr/>
                </p14:nvContentPartPr>
                <p14:xfrm>
                  <a:off x="5086997" y="3609783"/>
                  <a:ext cx="56520" cy="23760"/>
                </p14:xfrm>
              </p:contentPart>
            </mc:Choice>
            <mc:Fallback xmlns="">
              <p:pic>
                <p:nvPicPr>
                  <p:cNvPr id="26" name="Ink 25">
                    <a:extLst>
                      <a:ext uri="{FF2B5EF4-FFF2-40B4-BE49-F238E27FC236}">
                        <a16:creationId xmlns:a16="http://schemas.microsoft.com/office/drawing/2014/main" id="{592D74CB-2E5D-4AC3-A0FB-AE5E8B115F43}"/>
                      </a:ext>
                    </a:extLst>
                  </p:cNvPr>
                  <p:cNvPicPr/>
                  <p:nvPr/>
                </p:nvPicPr>
                <p:blipFill>
                  <a:blip r:embed="rId32"/>
                  <a:stretch>
                    <a:fillRect/>
                  </a:stretch>
                </p:blipFill>
                <p:spPr>
                  <a:xfrm>
                    <a:off x="5077997" y="3601143"/>
                    <a:ext cx="74160" cy="414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3">
                <p14:nvContentPartPr>
                  <p14:cNvPr id="27" name="Ink 26">
                    <a:extLst>
                      <a:ext uri="{FF2B5EF4-FFF2-40B4-BE49-F238E27FC236}">
                        <a16:creationId xmlns:a16="http://schemas.microsoft.com/office/drawing/2014/main" id="{1C8A1C61-0712-4BC1-830D-40CFED28935B}"/>
                      </a:ext>
                    </a:extLst>
                  </p14:cNvPr>
                  <p14:cNvContentPartPr/>
                  <p14:nvPr/>
                </p14:nvContentPartPr>
                <p14:xfrm>
                  <a:off x="5347277" y="3606543"/>
                  <a:ext cx="141120" cy="141480"/>
                </p14:xfrm>
              </p:contentPart>
            </mc:Choice>
            <mc:Fallback xmlns="">
              <p:pic>
                <p:nvPicPr>
                  <p:cNvPr id="27" name="Ink 26">
                    <a:extLst>
                      <a:ext uri="{FF2B5EF4-FFF2-40B4-BE49-F238E27FC236}">
                        <a16:creationId xmlns:a16="http://schemas.microsoft.com/office/drawing/2014/main" id="{1C8A1C61-0712-4BC1-830D-40CFED28935B}"/>
                      </a:ext>
                    </a:extLst>
                  </p:cNvPr>
                  <p:cNvPicPr/>
                  <p:nvPr/>
                </p:nvPicPr>
                <p:blipFill>
                  <a:blip r:embed="rId34"/>
                  <a:stretch>
                    <a:fillRect/>
                  </a:stretch>
                </p:blipFill>
                <p:spPr>
                  <a:xfrm>
                    <a:off x="5338277" y="3597543"/>
                    <a:ext cx="158760" cy="159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5">
                <p14:nvContentPartPr>
                  <p14:cNvPr id="28" name="Ink 27">
                    <a:extLst>
                      <a:ext uri="{FF2B5EF4-FFF2-40B4-BE49-F238E27FC236}">
                        <a16:creationId xmlns:a16="http://schemas.microsoft.com/office/drawing/2014/main" id="{80ED154F-2C77-4D55-9FE0-F4F1A1BC9C94}"/>
                      </a:ext>
                    </a:extLst>
                  </p14:cNvPr>
                  <p14:cNvContentPartPr/>
                  <p14:nvPr/>
                </p14:nvContentPartPr>
                <p14:xfrm>
                  <a:off x="5556077" y="3563703"/>
                  <a:ext cx="101520" cy="95400"/>
                </p14:xfrm>
              </p:contentPart>
            </mc:Choice>
            <mc:Fallback xmlns="">
              <p:pic>
                <p:nvPicPr>
                  <p:cNvPr id="28" name="Ink 27">
                    <a:extLst>
                      <a:ext uri="{FF2B5EF4-FFF2-40B4-BE49-F238E27FC236}">
                        <a16:creationId xmlns:a16="http://schemas.microsoft.com/office/drawing/2014/main" id="{80ED154F-2C77-4D55-9FE0-F4F1A1BC9C94}"/>
                      </a:ext>
                    </a:extLst>
                  </p:cNvPr>
                  <p:cNvPicPr/>
                  <p:nvPr/>
                </p:nvPicPr>
                <p:blipFill>
                  <a:blip r:embed="rId36"/>
                  <a:stretch>
                    <a:fillRect/>
                  </a:stretch>
                </p:blipFill>
                <p:spPr>
                  <a:xfrm>
                    <a:off x="5547077" y="3554703"/>
                    <a:ext cx="119160" cy="1130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7">
                <p14:nvContentPartPr>
                  <p14:cNvPr id="29" name="Ink 28">
                    <a:extLst>
                      <a:ext uri="{FF2B5EF4-FFF2-40B4-BE49-F238E27FC236}">
                        <a16:creationId xmlns:a16="http://schemas.microsoft.com/office/drawing/2014/main" id="{2D255E4D-55A3-49C6-B115-3D397EF97BEF}"/>
                      </a:ext>
                    </a:extLst>
                  </p14:cNvPr>
                  <p14:cNvContentPartPr/>
                  <p14:nvPr/>
                </p14:nvContentPartPr>
                <p14:xfrm>
                  <a:off x="5657597" y="3539583"/>
                  <a:ext cx="7560" cy="212040"/>
                </p14:xfrm>
              </p:contentPart>
            </mc:Choice>
            <mc:Fallback xmlns="">
              <p:pic>
                <p:nvPicPr>
                  <p:cNvPr id="29" name="Ink 28">
                    <a:extLst>
                      <a:ext uri="{FF2B5EF4-FFF2-40B4-BE49-F238E27FC236}">
                        <a16:creationId xmlns:a16="http://schemas.microsoft.com/office/drawing/2014/main" id="{2D255E4D-55A3-49C6-B115-3D397EF97BEF}"/>
                      </a:ext>
                    </a:extLst>
                  </p:cNvPr>
                  <p:cNvPicPr/>
                  <p:nvPr/>
                </p:nvPicPr>
                <p:blipFill>
                  <a:blip r:embed="rId38"/>
                  <a:stretch>
                    <a:fillRect/>
                  </a:stretch>
                </p:blipFill>
                <p:spPr>
                  <a:xfrm>
                    <a:off x="5648597" y="3530943"/>
                    <a:ext cx="25200" cy="2296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9">
                <p14:nvContentPartPr>
                  <p14:cNvPr id="31" name="Ink 30">
                    <a:extLst>
                      <a:ext uri="{FF2B5EF4-FFF2-40B4-BE49-F238E27FC236}">
                        <a16:creationId xmlns:a16="http://schemas.microsoft.com/office/drawing/2014/main" id="{6195ADB0-91DC-4024-85F1-0388738D5621}"/>
                      </a:ext>
                    </a:extLst>
                  </p14:cNvPr>
                  <p14:cNvContentPartPr/>
                  <p14:nvPr/>
                </p14:nvContentPartPr>
                <p14:xfrm>
                  <a:off x="5781077" y="3609783"/>
                  <a:ext cx="376920" cy="187560"/>
                </p14:xfrm>
              </p:contentPart>
            </mc:Choice>
            <mc:Fallback xmlns="">
              <p:pic>
                <p:nvPicPr>
                  <p:cNvPr id="31" name="Ink 30">
                    <a:extLst>
                      <a:ext uri="{FF2B5EF4-FFF2-40B4-BE49-F238E27FC236}">
                        <a16:creationId xmlns:a16="http://schemas.microsoft.com/office/drawing/2014/main" id="{6195ADB0-91DC-4024-85F1-0388738D5621}"/>
                      </a:ext>
                    </a:extLst>
                  </p:cNvPr>
                  <p:cNvPicPr/>
                  <p:nvPr/>
                </p:nvPicPr>
                <p:blipFill>
                  <a:blip r:embed="rId40"/>
                  <a:stretch>
                    <a:fillRect/>
                  </a:stretch>
                </p:blipFill>
                <p:spPr>
                  <a:xfrm>
                    <a:off x="5772437" y="3601143"/>
                    <a:ext cx="394560" cy="20520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52225" name="Ink 52224">
                  <a:extLst>
                    <a:ext uri="{FF2B5EF4-FFF2-40B4-BE49-F238E27FC236}">
                      <a16:creationId xmlns:a16="http://schemas.microsoft.com/office/drawing/2014/main" id="{56702475-68CA-4BC5-8D82-FF9329D2D43A}"/>
                    </a:ext>
                  </a:extLst>
                </p14:cNvPr>
                <p14:cNvContentPartPr/>
                <p14:nvPr/>
              </p14:nvContentPartPr>
              <p14:xfrm>
                <a:off x="6522317" y="4012983"/>
                <a:ext cx="1241280" cy="1561320"/>
              </p14:xfrm>
            </p:contentPart>
          </mc:Choice>
          <mc:Fallback xmlns="">
            <p:pic>
              <p:nvPicPr>
                <p:cNvPr id="52225" name="Ink 52224">
                  <a:extLst>
                    <a:ext uri="{FF2B5EF4-FFF2-40B4-BE49-F238E27FC236}">
                      <a16:creationId xmlns:a16="http://schemas.microsoft.com/office/drawing/2014/main" id="{56702475-68CA-4BC5-8D82-FF9329D2D43A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513317" y="4003983"/>
                  <a:ext cx="1258920" cy="157896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52231" name="Group 52230">
              <a:extLst>
                <a:ext uri="{FF2B5EF4-FFF2-40B4-BE49-F238E27FC236}">
                  <a16:creationId xmlns:a16="http://schemas.microsoft.com/office/drawing/2014/main" id="{AF4B489E-C0BA-4822-B468-9A88B6FF5B1B}"/>
                </a:ext>
              </a:extLst>
            </p:cNvPr>
            <p:cNvGrpSpPr/>
            <p:nvPr/>
          </p:nvGrpSpPr>
          <p:grpSpPr>
            <a:xfrm>
              <a:off x="4205357" y="4033143"/>
              <a:ext cx="2252160" cy="1764000"/>
              <a:chOff x="4205357" y="4033143"/>
              <a:chExt cx="2252160" cy="17640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43">
                <p14:nvContentPartPr>
                  <p14:cNvPr id="18" name="Ink 17">
                    <a:extLst>
                      <a:ext uri="{FF2B5EF4-FFF2-40B4-BE49-F238E27FC236}">
                        <a16:creationId xmlns:a16="http://schemas.microsoft.com/office/drawing/2014/main" id="{096F9E60-6AAE-4682-8F08-119265E320B1}"/>
                      </a:ext>
                    </a:extLst>
                  </p14:cNvPr>
                  <p14:cNvContentPartPr/>
                  <p14:nvPr/>
                </p14:nvContentPartPr>
                <p14:xfrm>
                  <a:off x="4205357" y="5619663"/>
                  <a:ext cx="25200" cy="158400"/>
                </p14:xfrm>
              </p:contentPart>
            </mc:Choice>
            <mc:Fallback xmlns="">
              <p:pic>
                <p:nvPicPr>
                  <p:cNvPr id="18" name="Ink 17">
                    <a:extLst>
                      <a:ext uri="{FF2B5EF4-FFF2-40B4-BE49-F238E27FC236}">
                        <a16:creationId xmlns:a16="http://schemas.microsoft.com/office/drawing/2014/main" id="{096F9E60-6AAE-4682-8F08-119265E320B1}"/>
                      </a:ext>
                    </a:extLst>
                  </p:cNvPr>
                  <p:cNvPicPr/>
                  <p:nvPr/>
                </p:nvPicPr>
                <p:blipFill>
                  <a:blip r:embed="rId44"/>
                  <a:stretch>
                    <a:fillRect/>
                  </a:stretch>
                </p:blipFill>
                <p:spPr>
                  <a:xfrm>
                    <a:off x="4196717" y="5611023"/>
                    <a:ext cx="42840" cy="1760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5">
                <p14:nvContentPartPr>
                  <p14:cNvPr id="19" name="Ink 18">
                    <a:extLst>
                      <a:ext uri="{FF2B5EF4-FFF2-40B4-BE49-F238E27FC236}">
                        <a16:creationId xmlns:a16="http://schemas.microsoft.com/office/drawing/2014/main" id="{CFD2D39E-E7E3-48AB-870B-0A432ED306AB}"/>
                      </a:ext>
                    </a:extLst>
                  </p14:cNvPr>
                  <p14:cNvContentPartPr/>
                  <p14:nvPr/>
                </p14:nvContentPartPr>
                <p14:xfrm>
                  <a:off x="4291757" y="5669703"/>
                  <a:ext cx="10080" cy="8280"/>
                </p14:xfrm>
              </p:contentPart>
            </mc:Choice>
            <mc:Fallback xmlns="">
              <p:pic>
                <p:nvPicPr>
                  <p:cNvPr id="19" name="Ink 18">
                    <a:extLst>
                      <a:ext uri="{FF2B5EF4-FFF2-40B4-BE49-F238E27FC236}">
                        <a16:creationId xmlns:a16="http://schemas.microsoft.com/office/drawing/2014/main" id="{CFD2D39E-E7E3-48AB-870B-0A432ED306AB}"/>
                      </a:ext>
                    </a:extLst>
                  </p:cNvPr>
                  <p:cNvPicPr/>
                  <p:nvPr/>
                </p:nvPicPr>
                <p:blipFill>
                  <a:blip r:embed="rId46"/>
                  <a:stretch>
                    <a:fillRect/>
                  </a:stretch>
                </p:blipFill>
                <p:spPr>
                  <a:xfrm>
                    <a:off x="4282757" y="5661063"/>
                    <a:ext cx="27720" cy="25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7">
                <p14:nvContentPartPr>
                  <p14:cNvPr id="20" name="Ink 19">
                    <a:extLst>
                      <a:ext uri="{FF2B5EF4-FFF2-40B4-BE49-F238E27FC236}">
                        <a16:creationId xmlns:a16="http://schemas.microsoft.com/office/drawing/2014/main" id="{96E9AB0A-1351-4C40-AC3C-41F02B727C67}"/>
                      </a:ext>
                    </a:extLst>
                  </p14:cNvPr>
                  <p14:cNvContentPartPr/>
                  <p14:nvPr/>
                </p14:nvContentPartPr>
                <p14:xfrm>
                  <a:off x="4303277" y="5750703"/>
                  <a:ext cx="360" cy="12960"/>
                </p14:xfrm>
              </p:contentPart>
            </mc:Choice>
            <mc:Fallback xmlns="">
              <p:pic>
                <p:nvPicPr>
                  <p:cNvPr id="20" name="Ink 19">
                    <a:extLst>
                      <a:ext uri="{FF2B5EF4-FFF2-40B4-BE49-F238E27FC236}">
                        <a16:creationId xmlns:a16="http://schemas.microsoft.com/office/drawing/2014/main" id="{96E9AB0A-1351-4C40-AC3C-41F02B727C67}"/>
                      </a:ext>
                    </a:extLst>
                  </p:cNvPr>
                  <p:cNvPicPr/>
                  <p:nvPr/>
                </p:nvPicPr>
                <p:blipFill>
                  <a:blip r:embed="rId48"/>
                  <a:stretch>
                    <a:fillRect/>
                  </a:stretch>
                </p:blipFill>
                <p:spPr>
                  <a:xfrm>
                    <a:off x="4294637" y="5742063"/>
                    <a:ext cx="18000" cy="30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9">
                <p14:nvContentPartPr>
                  <p14:cNvPr id="21" name="Ink 20">
                    <a:extLst>
                      <a:ext uri="{FF2B5EF4-FFF2-40B4-BE49-F238E27FC236}">
                        <a16:creationId xmlns:a16="http://schemas.microsoft.com/office/drawing/2014/main" id="{AA48EE38-9BC7-4C71-8169-CE45766844F5}"/>
                      </a:ext>
                    </a:extLst>
                  </p14:cNvPr>
                  <p14:cNvContentPartPr/>
                  <p14:nvPr/>
                </p14:nvContentPartPr>
                <p14:xfrm>
                  <a:off x="4399397" y="5688063"/>
                  <a:ext cx="23040" cy="109080"/>
                </p14:xfrm>
              </p:contentPart>
            </mc:Choice>
            <mc:Fallback xmlns="">
              <p:pic>
                <p:nvPicPr>
                  <p:cNvPr id="21" name="Ink 20">
                    <a:extLst>
                      <a:ext uri="{FF2B5EF4-FFF2-40B4-BE49-F238E27FC236}">
                        <a16:creationId xmlns:a16="http://schemas.microsoft.com/office/drawing/2014/main" id="{AA48EE38-9BC7-4C71-8169-CE45766844F5}"/>
                      </a:ext>
                    </a:extLst>
                  </p:cNvPr>
                  <p:cNvPicPr/>
                  <p:nvPr/>
                </p:nvPicPr>
                <p:blipFill>
                  <a:blip r:embed="rId50"/>
                  <a:stretch>
                    <a:fillRect/>
                  </a:stretch>
                </p:blipFill>
                <p:spPr>
                  <a:xfrm>
                    <a:off x="4390397" y="5679423"/>
                    <a:ext cx="40680" cy="126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1">
                <p14:nvContentPartPr>
                  <p14:cNvPr id="22" name="Ink 21">
                    <a:extLst>
                      <a:ext uri="{FF2B5EF4-FFF2-40B4-BE49-F238E27FC236}">
                        <a16:creationId xmlns:a16="http://schemas.microsoft.com/office/drawing/2014/main" id="{CC502FE2-7C18-4156-9D5D-A0606B988BDB}"/>
                      </a:ext>
                    </a:extLst>
                  </p14:cNvPr>
                  <p14:cNvContentPartPr/>
                  <p14:nvPr/>
                </p14:nvContentPartPr>
                <p14:xfrm>
                  <a:off x="4473557" y="5695263"/>
                  <a:ext cx="71280" cy="82080"/>
                </p14:xfrm>
              </p:contentPart>
            </mc:Choice>
            <mc:Fallback xmlns="">
              <p:pic>
                <p:nvPicPr>
                  <p:cNvPr id="22" name="Ink 21">
                    <a:extLst>
                      <a:ext uri="{FF2B5EF4-FFF2-40B4-BE49-F238E27FC236}">
                        <a16:creationId xmlns:a16="http://schemas.microsoft.com/office/drawing/2014/main" id="{CC502FE2-7C18-4156-9D5D-A0606B988BDB}"/>
                      </a:ext>
                    </a:extLst>
                  </p:cNvPr>
                  <p:cNvPicPr/>
                  <p:nvPr/>
                </p:nvPicPr>
                <p:blipFill>
                  <a:blip r:embed="rId52"/>
                  <a:stretch>
                    <a:fillRect/>
                  </a:stretch>
                </p:blipFill>
                <p:spPr>
                  <a:xfrm>
                    <a:off x="4464917" y="5686623"/>
                    <a:ext cx="88920" cy="99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3">
                <p14:nvContentPartPr>
                  <p14:cNvPr id="52230" name="Ink 52229">
                    <a:extLst>
                      <a:ext uri="{FF2B5EF4-FFF2-40B4-BE49-F238E27FC236}">
                        <a16:creationId xmlns:a16="http://schemas.microsoft.com/office/drawing/2014/main" id="{A6916A9C-A57D-4620-AC70-B4E409BA0ACA}"/>
                      </a:ext>
                    </a:extLst>
                  </p14:cNvPr>
                  <p14:cNvContentPartPr/>
                  <p14:nvPr/>
                </p14:nvContentPartPr>
                <p14:xfrm>
                  <a:off x="4703957" y="4033143"/>
                  <a:ext cx="1753560" cy="1500120"/>
                </p14:xfrm>
              </p:contentPart>
            </mc:Choice>
            <mc:Fallback xmlns="">
              <p:pic>
                <p:nvPicPr>
                  <p:cNvPr id="52230" name="Ink 52229">
                    <a:extLst>
                      <a:ext uri="{FF2B5EF4-FFF2-40B4-BE49-F238E27FC236}">
                        <a16:creationId xmlns:a16="http://schemas.microsoft.com/office/drawing/2014/main" id="{A6916A9C-A57D-4620-AC70-B4E409BA0ACA}"/>
                      </a:ext>
                    </a:extLst>
                  </p:cNvPr>
                  <p:cNvPicPr/>
                  <p:nvPr/>
                </p:nvPicPr>
                <p:blipFill>
                  <a:blip r:embed="rId54"/>
                  <a:stretch>
                    <a:fillRect/>
                  </a:stretch>
                </p:blipFill>
                <p:spPr>
                  <a:xfrm>
                    <a:off x="4694957" y="4024503"/>
                    <a:ext cx="1771200" cy="151776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52238" name="Group 52237">
              <a:extLst>
                <a:ext uri="{FF2B5EF4-FFF2-40B4-BE49-F238E27FC236}">
                  <a16:creationId xmlns:a16="http://schemas.microsoft.com/office/drawing/2014/main" id="{987E32E5-1F31-48C1-9A3C-161D4AA5E78A}"/>
                </a:ext>
              </a:extLst>
            </p:cNvPr>
            <p:cNvGrpSpPr/>
            <p:nvPr/>
          </p:nvGrpSpPr>
          <p:grpSpPr>
            <a:xfrm>
              <a:off x="6215597" y="5583663"/>
              <a:ext cx="353160" cy="311760"/>
              <a:chOff x="6215597" y="5583663"/>
              <a:chExt cx="353160" cy="3117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5">
                <p14:nvContentPartPr>
                  <p14:cNvPr id="52232" name="Ink 52231">
                    <a:extLst>
                      <a:ext uri="{FF2B5EF4-FFF2-40B4-BE49-F238E27FC236}">
                        <a16:creationId xmlns:a16="http://schemas.microsoft.com/office/drawing/2014/main" id="{3094CA48-EEEA-4F69-ADEF-0163AD74E4E1}"/>
                      </a:ext>
                    </a:extLst>
                  </p14:cNvPr>
                  <p14:cNvContentPartPr/>
                  <p14:nvPr/>
                </p14:nvContentPartPr>
                <p14:xfrm>
                  <a:off x="6242597" y="5671863"/>
                  <a:ext cx="118080" cy="164520"/>
                </p14:xfrm>
              </p:contentPart>
            </mc:Choice>
            <mc:Fallback xmlns="">
              <p:pic>
                <p:nvPicPr>
                  <p:cNvPr id="52232" name="Ink 52231">
                    <a:extLst>
                      <a:ext uri="{FF2B5EF4-FFF2-40B4-BE49-F238E27FC236}">
                        <a16:creationId xmlns:a16="http://schemas.microsoft.com/office/drawing/2014/main" id="{3094CA48-EEEA-4F69-ADEF-0163AD74E4E1}"/>
                      </a:ext>
                    </a:extLst>
                  </p:cNvPr>
                  <p:cNvPicPr/>
                  <p:nvPr/>
                </p:nvPicPr>
                <p:blipFill>
                  <a:blip r:embed="rId56"/>
                  <a:stretch>
                    <a:fillRect/>
                  </a:stretch>
                </p:blipFill>
                <p:spPr>
                  <a:xfrm>
                    <a:off x="6233957" y="5663223"/>
                    <a:ext cx="135720" cy="182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7">
                <p14:nvContentPartPr>
                  <p14:cNvPr id="52233" name="Ink 52232">
                    <a:extLst>
                      <a:ext uri="{FF2B5EF4-FFF2-40B4-BE49-F238E27FC236}">
                        <a16:creationId xmlns:a16="http://schemas.microsoft.com/office/drawing/2014/main" id="{180EECCE-3E7A-4756-AD24-142312C7DDEB}"/>
                      </a:ext>
                    </a:extLst>
                  </p14:cNvPr>
                  <p14:cNvContentPartPr/>
                  <p14:nvPr/>
                </p14:nvContentPartPr>
                <p14:xfrm>
                  <a:off x="6215597" y="5583663"/>
                  <a:ext cx="195480" cy="30600"/>
                </p14:xfrm>
              </p:contentPart>
            </mc:Choice>
            <mc:Fallback xmlns="">
              <p:pic>
                <p:nvPicPr>
                  <p:cNvPr id="52233" name="Ink 52232">
                    <a:extLst>
                      <a:ext uri="{FF2B5EF4-FFF2-40B4-BE49-F238E27FC236}">
                        <a16:creationId xmlns:a16="http://schemas.microsoft.com/office/drawing/2014/main" id="{180EECCE-3E7A-4756-AD24-142312C7DDEB}"/>
                      </a:ext>
                    </a:extLst>
                  </p:cNvPr>
                  <p:cNvPicPr/>
                  <p:nvPr/>
                </p:nvPicPr>
                <p:blipFill>
                  <a:blip r:embed="rId58"/>
                  <a:stretch>
                    <a:fillRect/>
                  </a:stretch>
                </p:blipFill>
                <p:spPr>
                  <a:xfrm>
                    <a:off x="6206957" y="5575023"/>
                    <a:ext cx="213120" cy="482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9">
                <p14:nvContentPartPr>
                  <p14:cNvPr id="52235" name="Ink 52234">
                    <a:extLst>
                      <a:ext uri="{FF2B5EF4-FFF2-40B4-BE49-F238E27FC236}">
                        <a16:creationId xmlns:a16="http://schemas.microsoft.com/office/drawing/2014/main" id="{70AF9139-6997-466C-A0A6-FB621CE1C319}"/>
                      </a:ext>
                    </a:extLst>
                  </p14:cNvPr>
                  <p14:cNvContentPartPr/>
                  <p14:nvPr/>
                </p14:nvContentPartPr>
                <p14:xfrm>
                  <a:off x="6415757" y="5713983"/>
                  <a:ext cx="2160" cy="13680"/>
                </p14:xfrm>
              </p:contentPart>
            </mc:Choice>
            <mc:Fallback xmlns="">
              <p:pic>
                <p:nvPicPr>
                  <p:cNvPr id="52235" name="Ink 52234">
                    <a:extLst>
                      <a:ext uri="{FF2B5EF4-FFF2-40B4-BE49-F238E27FC236}">
                        <a16:creationId xmlns:a16="http://schemas.microsoft.com/office/drawing/2014/main" id="{70AF9139-6997-466C-A0A6-FB621CE1C319}"/>
                      </a:ext>
                    </a:extLst>
                  </p:cNvPr>
                  <p:cNvPicPr/>
                  <p:nvPr/>
                </p:nvPicPr>
                <p:blipFill>
                  <a:blip r:embed="rId48"/>
                  <a:stretch>
                    <a:fillRect/>
                  </a:stretch>
                </p:blipFill>
                <p:spPr>
                  <a:xfrm>
                    <a:off x="6407117" y="5704983"/>
                    <a:ext cx="19800" cy="313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0">
                <p14:nvContentPartPr>
                  <p14:cNvPr id="52236" name="Ink 52235">
                    <a:extLst>
                      <a:ext uri="{FF2B5EF4-FFF2-40B4-BE49-F238E27FC236}">
                        <a16:creationId xmlns:a16="http://schemas.microsoft.com/office/drawing/2014/main" id="{F51B2B3E-1625-40CF-82F0-CC6FB31CDA5B}"/>
                      </a:ext>
                    </a:extLst>
                  </p14:cNvPr>
                  <p14:cNvContentPartPr/>
                  <p14:nvPr/>
                </p14:nvContentPartPr>
                <p14:xfrm>
                  <a:off x="6422237" y="5852943"/>
                  <a:ext cx="360" cy="360"/>
                </p14:xfrm>
              </p:contentPart>
            </mc:Choice>
            <mc:Fallback xmlns="">
              <p:pic>
                <p:nvPicPr>
                  <p:cNvPr id="52236" name="Ink 52235">
                    <a:extLst>
                      <a:ext uri="{FF2B5EF4-FFF2-40B4-BE49-F238E27FC236}">
                        <a16:creationId xmlns:a16="http://schemas.microsoft.com/office/drawing/2014/main" id="{F51B2B3E-1625-40CF-82F0-CC6FB31CDA5B}"/>
                      </a:ext>
                    </a:extLst>
                  </p:cNvPr>
                  <p:cNvPicPr/>
                  <p:nvPr/>
                </p:nvPicPr>
                <p:blipFill>
                  <a:blip r:embed="rId61"/>
                  <a:stretch>
                    <a:fillRect/>
                  </a:stretch>
                </p:blipFill>
                <p:spPr>
                  <a:xfrm>
                    <a:off x="6413597" y="5844303"/>
                    <a:ext cx="18000" cy="18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2">
                <p14:nvContentPartPr>
                  <p14:cNvPr id="52237" name="Ink 52236">
                    <a:extLst>
                      <a:ext uri="{FF2B5EF4-FFF2-40B4-BE49-F238E27FC236}">
                        <a16:creationId xmlns:a16="http://schemas.microsoft.com/office/drawing/2014/main" id="{D28EA459-7CD8-4AB0-8A39-F9DCB94D9F98}"/>
                      </a:ext>
                    </a:extLst>
                  </p14:cNvPr>
                  <p14:cNvContentPartPr/>
                  <p14:nvPr/>
                </p14:nvContentPartPr>
                <p14:xfrm>
                  <a:off x="6558317" y="5730183"/>
                  <a:ext cx="10440" cy="165240"/>
                </p14:xfrm>
              </p:contentPart>
            </mc:Choice>
            <mc:Fallback xmlns="">
              <p:pic>
                <p:nvPicPr>
                  <p:cNvPr id="52237" name="Ink 52236">
                    <a:extLst>
                      <a:ext uri="{FF2B5EF4-FFF2-40B4-BE49-F238E27FC236}">
                        <a16:creationId xmlns:a16="http://schemas.microsoft.com/office/drawing/2014/main" id="{D28EA459-7CD8-4AB0-8A39-F9DCB94D9F98}"/>
                      </a:ext>
                    </a:extLst>
                  </p:cNvPr>
                  <p:cNvPicPr/>
                  <p:nvPr/>
                </p:nvPicPr>
                <p:blipFill>
                  <a:blip r:embed="rId63"/>
                  <a:stretch>
                    <a:fillRect/>
                  </a:stretch>
                </p:blipFill>
                <p:spPr>
                  <a:xfrm>
                    <a:off x="6549677" y="5721183"/>
                    <a:ext cx="28080" cy="18288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52244" name="Group 52243">
              <a:extLst>
                <a:ext uri="{FF2B5EF4-FFF2-40B4-BE49-F238E27FC236}">
                  <a16:creationId xmlns:a16="http://schemas.microsoft.com/office/drawing/2014/main" id="{36D562CF-44EF-412F-A905-0DA4BC135CFA}"/>
                </a:ext>
              </a:extLst>
            </p:cNvPr>
            <p:cNvGrpSpPr/>
            <p:nvPr/>
          </p:nvGrpSpPr>
          <p:grpSpPr>
            <a:xfrm>
              <a:off x="7977077" y="4756743"/>
              <a:ext cx="682920" cy="186840"/>
              <a:chOff x="7977077" y="4756743"/>
              <a:chExt cx="682920" cy="1868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64">
                <p14:nvContentPartPr>
                  <p14:cNvPr id="52239" name="Ink 52238">
                    <a:extLst>
                      <a:ext uri="{FF2B5EF4-FFF2-40B4-BE49-F238E27FC236}">
                        <a16:creationId xmlns:a16="http://schemas.microsoft.com/office/drawing/2014/main" id="{ED472DF0-0773-495E-8C87-BD7D9D591BFB}"/>
                      </a:ext>
                    </a:extLst>
                  </p14:cNvPr>
                  <p14:cNvContentPartPr/>
                  <p14:nvPr/>
                </p14:nvContentPartPr>
                <p14:xfrm>
                  <a:off x="7977077" y="4756743"/>
                  <a:ext cx="28800" cy="173880"/>
                </p14:xfrm>
              </p:contentPart>
            </mc:Choice>
            <mc:Fallback xmlns="">
              <p:pic>
                <p:nvPicPr>
                  <p:cNvPr id="52239" name="Ink 52238">
                    <a:extLst>
                      <a:ext uri="{FF2B5EF4-FFF2-40B4-BE49-F238E27FC236}">
                        <a16:creationId xmlns:a16="http://schemas.microsoft.com/office/drawing/2014/main" id="{ED472DF0-0773-495E-8C87-BD7D9D591BFB}"/>
                      </a:ext>
                    </a:extLst>
                  </p:cNvPr>
                  <p:cNvPicPr/>
                  <p:nvPr/>
                </p:nvPicPr>
                <p:blipFill>
                  <a:blip r:embed="rId65"/>
                  <a:stretch>
                    <a:fillRect/>
                  </a:stretch>
                </p:blipFill>
                <p:spPr>
                  <a:xfrm>
                    <a:off x="7968437" y="4747743"/>
                    <a:ext cx="46440" cy="191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6">
                <p14:nvContentPartPr>
                  <p14:cNvPr id="52240" name="Ink 52239">
                    <a:extLst>
                      <a:ext uri="{FF2B5EF4-FFF2-40B4-BE49-F238E27FC236}">
                        <a16:creationId xmlns:a16="http://schemas.microsoft.com/office/drawing/2014/main" id="{3BD91188-04D8-42D2-8872-15B28FB557FA}"/>
                      </a:ext>
                    </a:extLst>
                  </p14:cNvPr>
                  <p14:cNvContentPartPr/>
                  <p14:nvPr/>
                </p14:nvContentPartPr>
                <p14:xfrm>
                  <a:off x="8116037" y="4780863"/>
                  <a:ext cx="101880" cy="162720"/>
                </p14:xfrm>
              </p:contentPart>
            </mc:Choice>
            <mc:Fallback xmlns="">
              <p:pic>
                <p:nvPicPr>
                  <p:cNvPr id="52240" name="Ink 52239">
                    <a:extLst>
                      <a:ext uri="{FF2B5EF4-FFF2-40B4-BE49-F238E27FC236}">
                        <a16:creationId xmlns:a16="http://schemas.microsoft.com/office/drawing/2014/main" id="{3BD91188-04D8-42D2-8872-15B28FB557FA}"/>
                      </a:ext>
                    </a:extLst>
                  </p:cNvPr>
                  <p:cNvPicPr/>
                  <p:nvPr/>
                </p:nvPicPr>
                <p:blipFill>
                  <a:blip r:embed="rId67"/>
                  <a:stretch>
                    <a:fillRect/>
                  </a:stretch>
                </p:blipFill>
                <p:spPr>
                  <a:xfrm>
                    <a:off x="8107037" y="4772223"/>
                    <a:ext cx="119520" cy="180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8">
                <p14:nvContentPartPr>
                  <p14:cNvPr id="52241" name="Ink 52240">
                    <a:extLst>
                      <a:ext uri="{FF2B5EF4-FFF2-40B4-BE49-F238E27FC236}">
                        <a16:creationId xmlns:a16="http://schemas.microsoft.com/office/drawing/2014/main" id="{EACBC2C7-C1A0-434B-8A40-AC968267FD21}"/>
                      </a:ext>
                    </a:extLst>
                  </p14:cNvPr>
                  <p14:cNvContentPartPr/>
                  <p14:nvPr/>
                </p14:nvContentPartPr>
                <p14:xfrm>
                  <a:off x="8377757" y="4807863"/>
                  <a:ext cx="282240" cy="123480"/>
                </p14:xfrm>
              </p:contentPart>
            </mc:Choice>
            <mc:Fallback xmlns="">
              <p:pic>
                <p:nvPicPr>
                  <p:cNvPr id="52241" name="Ink 52240">
                    <a:extLst>
                      <a:ext uri="{FF2B5EF4-FFF2-40B4-BE49-F238E27FC236}">
                        <a16:creationId xmlns:a16="http://schemas.microsoft.com/office/drawing/2014/main" id="{EACBC2C7-C1A0-434B-8A40-AC968267FD21}"/>
                      </a:ext>
                    </a:extLst>
                  </p:cNvPr>
                  <p:cNvPicPr/>
                  <p:nvPr/>
                </p:nvPicPr>
                <p:blipFill>
                  <a:blip r:embed="rId69"/>
                  <a:stretch>
                    <a:fillRect/>
                  </a:stretch>
                </p:blipFill>
                <p:spPr>
                  <a:xfrm>
                    <a:off x="8368757" y="4799223"/>
                    <a:ext cx="299880" cy="141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0">
                <p14:nvContentPartPr>
                  <p14:cNvPr id="52243" name="Ink 52242">
                    <a:extLst>
                      <a:ext uri="{FF2B5EF4-FFF2-40B4-BE49-F238E27FC236}">
                        <a16:creationId xmlns:a16="http://schemas.microsoft.com/office/drawing/2014/main" id="{238BCE61-D3BA-4DD3-9FA3-A5AF829549B7}"/>
                      </a:ext>
                    </a:extLst>
                  </p14:cNvPr>
                  <p14:cNvContentPartPr/>
                  <p14:nvPr/>
                </p14:nvContentPartPr>
                <p14:xfrm>
                  <a:off x="8329877" y="4918383"/>
                  <a:ext cx="68040" cy="5760"/>
                </p14:xfrm>
              </p:contentPart>
            </mc:Choice>
            <mc:Fallback xmlns="">
              <p:pic>
                <p:nvPicPr>
                  <p:cNvPr id="52243" name="Ink 52242">
                    <a:extLst>
                      <a:ext uri="{FF2B5EF4-FFF2-40B4-BE49-F238E27FC236}">
                        <a16:creationId xmlns:a16="http://schemas.microsoft.com/office/drawing/2014/main" id="{238BCE61-D3BA-4DD3-9FA3-A5AF829549B7}"/>
                      </a:ext>
                    </a:extLst>
                  </p:cNvPr>
                  <p:cNvPicPr/>
                  <p:nvPr/>
                </p:nvPicPr>
                <p:blipFill>
                  <a:blip r:embed="rId71"/>
                  <a:stretch>
                    <a:fillRect/>
                  </a:stretch>
                </p:blipFill>
                <p:spPr>
                  <a:xfrm>
                    <a:off x="8321237" y="4909743"/>
                    <a:ext cx="85680" cy="234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52250" name="Group 52249">
              <a:extLst>
                <a:ext uri="{FF2B5EF4-FFF2-40B4-BE49-F238E27FC236}">
                  <a16:creationId xmlns:a16="http://schemas.microsoft.com/office/drawing/2014/main" id="{05103D08-73A2-44EA-9BBB-A2146AFC2B83}"/>
                </a:ext>
              </a:extLst>
            </p:cNvPr>
            <p:cNvGrpSpPr/>
            <p:nvPr/>
          </p:nvGrpSpPr>
          <p:grpSpPr>
            <a:xfrm>
              <a:off x="6926237" y="3509343"/>
              <a:ext cx="719640" cy="355680"/>
              <a:chOff x="6926237" y="3509343"/>
              <a:chExt cx="719640" cy="3556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72">
                <p14:nvContentPartPr>
                  <p14:cNvPr id="52245" name="Ink 52244">
                    <a:extLst>
                      <a:ext uri="{FF2B5EF4-FFF2-40B4-BE49-F238E27FC236}">
                        <a16:creationId xmlns:a16="http://schemas.microsoft.com/office/drawing/2014/main" id="{F04FC0E8-7A8F-4CBC-A3D7-E024E95D4E92}"/>
                      </a:ext>
                    </a:extLst>
                  </p14:cNvPr>
                  <p14:cNvContentPartPr/>
                  <p14:nvPr/>
                </p14:nvContentPartPr>
                <p14:xfrm>
                  <a:off x="6926237" y="3737943"/>
                  <a:ext cx="103320" cy="127080"/>
                </p14:xfrm>
              </p:contentPart>
            </mc:Choice>
            <mc:Fallback xmlns="">
              <p:pic>
                <p:nvPicPr>
                  <p:cNvPr id="52245" name="Ink 52244">
                    <a:extLst>
                      <a:ext uri="{FF2B5EF4-FFF2-40B4-BE49-F238E27FC236}">
                        <a16:creationId xmlns:a16="http://schemas.microsoft.com/office/drawing/2014/main" id="{F04FC0E8-7A8F-4CBC-A3D7-E024E95D4E92}"/>
                      </a:ext>
                    </a:extLst>
                  </p:cNvPr>
                  <p:cNvPicPr/>
                  <p:nvPr/>
                </p:nvPicPr>
                <p:blipFill>
                  <a:blip r:embed="rId73"/>
                  <a:stretch>
                    <a:fillRect/>
                  </a:stretch>
                </p:blipFill>
                <p:spPr>
                  <a:xfrm>
                    <a:off x="6917237" y="3728943"/>
                    <a:ext cx="120960" cy="144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4">
                <p14:nvContentPartPr>
                  <p14:cNvPr id="52246" name="Ink 52245">
                    <a:extLst>
                      <a:ext uri="{FF2B5EF4-FFF2-40B4-BE49-F238E27FC236}">
                        <a16:creationId xmlns:a16="http://schemas.microsoft.com/office/drawing/2014/main" id="{450E3E4C-D0B9-4343-9213-8B1466AB93F3}"/>
                      </a:ext>
                    </a:extLst>
                  </p14:cNvPr>
                  <p14:cNvContentPartPr/>
                  <p14:nvPr/>
                </p14:nvContentPartPr>
                <p14:xfrm>
                  <a:off x="6934517" y="3636063"/>
                  <a:ext cx="45360" cy="44280"/>
                </p14:xfrm>
              </p:contentPart>
            </mc:Choice>
            <mc:Fallback xmlns="">
              <p:pic>
                <p:nvPicPr>
                  <p:cNvPr id="52246" name="Ink 52245">
                    <a:extLst>
                      <a:ext uri="{FF2B5EF4-FFF2-40B4-BE49-F238E27FC236}">
                        <a16:creationId xmlns:a16="http://schemas.microsoft.com/office/drawing/2014/main" id="{450E3E4C-D0B9-4343-9213-8B1466AB93F3}"/>
                      </a:ext>
                    </a:extLst>
                  </p:cNvPr>
                  <p:cNvPicPr/>
                  <p:nvPr/>
                </p:nvPicPr>
                <p:blipFill>
                  <a:blip r:embed="rId75"/>
                  <a:stretch>
                    <a:fillRect/>
                  </a:stretch>
                </p:blipFill>
                <p:spPr>
                  <a:xfrm>
                    <a:off x="6925877" y="3627063"/>
                    <a:ext cx="63000" cy="61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6">
                <p14:nvContentPartPr>
                  <p14:cNvPr id="52247" name="Ink 52246">
                    <a:extLst>
                      <a:ext uri="{FF2B5EF4-FFF2-40B4-BE49-F238E27FC236}">
                        <a16:creationId xmlns:a16="http://schemas.microsoft.com/office/drawing/2014/main" id="{3BA0C8D2-7A7D-48D0-9348-600DB3F029DF}"/>
                      </a:ext>
                    </a:extLst>
                  </p14:cNvPr>
                  <p14:cNvContentPartPr/>
                  <p14:nvPr/>
                </p14:nvContentPartPr>
                <p14:xfrm>
                  <a:off x="7119917" y="3509343"/>
                  <a:ext cx="38880" cy="232920"/>
                </p14:xfrm>
              </p:contentPart>
            </mc:Choice>
            <mc:Fallback xmlns="">
              <p:pic>
                <p:nvPicPr>
                  <p:cNvPr id="52247" name="Ink 52246">
                    <a:extLst>
                      <a:ext uri="{FF2B5EF4-FFF2-40B4-BE49-F238E27FC236}">
                        <a16:creationId xmlns:a16="http://schemas.microsoft.com/office/drawing/2014/main" id="{3BA0C8D2-7A7D-48D0-9348-600DB3F029DF}"/>
                      </a:ext>
                    </a:extLst>
                  </p:cNvPr>
                  <p:cNvPicPr/>
                  <p:nvPr/>
                </p:nvPicPr>
                <p:blipFill>
                  <a:blip r:embed="rId77"/>
                  <a:stretch>
                    <a:fillRect/>
                  </a:stretch>
                </p:blipFill>
                <p:spPr>
                  <a:xfrm>
                    <a:off x="7110917" y="3500703"/>
                    <a:ext cx="56520" cy="2505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8">
                <p14:nvContentPartPr>
                  <p14:cNvPr id="52249" name="Ink 52248">
                    <a:extLst>
                      <a:ext uri="{FF2B5EF4-FFF2-40B4-BE49-F238E27FC236}">
                        <a16:creationId xmlns:a16="http://schemas.microsoft.com/office/drawing/2014/main" id="{3CD3E915-ABF3-4214-A06A-F0EB6FBCECCA}"/>
                      </a:ext>
                    </a:extLst>
                  </p14:cNvPr>
                  <p14:cNvContentPartPr/>
                  <p14:nvPr/>
                </p14:nvContentPartPr>
                <p14:xfrm>
                  <a:off x="7247717" y="3553623"/>
                  <a:ext cx="398160" cy="163080"/>
                </p14:xfrm>
              </p:contentPart>
            </mc:Choice>
            <mc:Fallback xmlns="">
              <p:pic>
                <p:nvPicPr>
                  <p:cNvPr id="52249" name="Ink 52248">
                    <a:extLst>
                      <a:ext uri="{FF2B5EF4-FFF2-40B4-BE49-F238E27FC236}">
                        <a16:creationId xmlns:a16="http://schemas.microsoft.com/office/drawing/2014/main" id="{3CD3E915-ABF3-4214-A06A-F0EB6FBCECCA}"/>
                      </a:ext>
                    </a:extLst>
                  </p:cNvPr>
                  <p:cNvPicPr/>
                  <p:nvPr/>
                </p:nvPicPr>
                <p:blipFill>
                  <a:blip r:embed="rId79"/>
                  <a:stretch>
                    <a:fillRect/>
                  </a:stretch>
                </p:blipFill>
                <p:spPr>
                  <a:xfrm>
                    <a:off x="7238717" y="3544623"/>
                    <a:ext cx="415800" cy="18072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41203147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Unit Exampl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252" name="Object 4"/>
              <p:cNvSpPr txBox="1"/>
              <p:nvPr/>
            </p:nvSpPr>
            <p:spPr bwMode="auto">
              <a:xfrm>
                <a:off x="685800" y="1285875"/>
                <a:ext cx="5461000" cy="29591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𝑒𝑓𝑡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𝑉𝐴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64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𝑖𝑑𝑑𝑙𝑒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0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𝑉𝐴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64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𝑖𝑔h𝑡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𝑉𝐴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.56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25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285875"/>
                <a:ext cx="5461000" cy="29591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7162800" y="4267200"/>
            <a:ext cx="2193229" cy="1015663"/>
          </a:xfrm>
          <a:prstGeom prst="rect">
            <a:avLst/>
          </a:prstGeom>
          <a:solidFill>
            <a:srgbClr val="D6D2C4"/>
          </a:solidFill>
          <a:ln>
            <a:noFill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000" dirty="0">
                <a:latin typeface="+mj-lt"/>
              </a:rPr>
              <a:t>Same circuit, with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000" dirty="0">
                <a:latin typeface="+mj-lt"/>
              </a:rPr>
              <a:t>values expressed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000" dirty="0">
                <a:latin typeface="+mj-lt"/>
              </a:rPr>
              <a:t>in per unit.  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AEF0A44-2F1D-45D3-B7C8-E7211DCDBF37}"/>
              </a:ext>
            </a:extLst>
          </p:cNvPr>
          <p:cNvGrpSpPr/>
          <p:nvPr/>
        </p:nvGrpSpPr>
        <p:grpSpPr>
          <a:xfrm>
            <a:off x="6019800" y="1752600"/>
            <a:ext cx="5382864" cy="1628223"/>
            <a:chOff x="771677" y="3509343"/>
            <a:chExt cx="7888320" cy="238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26232281-5768-42B6-BE30-57473A05F2FF}"/>
                    </a:ext>
                  </a:extLst>
                </p14:cNvPr>
                <p14:cNvContentPartPr/>
                <p14:nvPr/>
              </p14:nvContentPartPr>
              <p14:xfrm>
                <a:off x="1964717" y="4607703"/>
                <a:ext cx="394560" cy="3020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26232281-5768-42B6-BE30-57473A05F2FF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952057" y="4594525"/>
                  <a:ext cx="420407" cy="327869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4E4D135-249E-482E-94E6-1A96F67AFAF5}"/>
                </a:ext>
              </a:extLst>
            </p:cNvPr>
            <p:cNvGrpSpPr/>
            <p:nvPr/>
          </p:nvGrpSpPr>
          <p:grpSpPr>
            <a:xfrm>
              <a:off x="771677" y="4054383"/>
              <a:ext cx="3675960" cy="1561320"/>
              <a:chOff x="771677" y="4054383"/>
              <a:chExt cx="3675960" cy="15613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6">
                <p14:nvContentPartPr>
                  <p14:cNvPr id="46" name="Ink 45">
                    <a:extLst>
                      <a:ext uri="{FF2B5EF4-FFF2-40B4-BE49-F238E27FC236}">
                        <a16:creationId xmlns:a16="http://schemas.microsoft.com/office/drawing/2014/main" id="{35FC88B1-5FF5-4613-AAD3-1ACDBA607B60}"/>
                      </a:ext>
                    </a:extLst>
                  </p14:cNvPr>
                  <p14:cNvContentPartPr/>
                  <p14:nvPr/>
                </p14:nvContentPartPr>
                <p14:xfrm>
                  <a:off x="2066237" y="4054383"/>
                  <a:ext cx="2381400" cy="1561320"/>
                </p14:xfrm>
              </p:contentPart>
            </mc:Choice>
            <mc:Fallback xmlns="">
              <p:pic>
                <p:nvPicPr>
                  <p:cNvPr id="46" name="Ink 45">
                    <a:extLst>
                      <a:ext uri="{FF2B5EF4-FFF2-40B4-BE49-F238E27FC236}">
                        <a16:creationId xmlns:a16="http://schemas.microsoft.com/office/drawing/2014/main" id="{35FC88B1-5FF5-4613-AAD3-1ACDBA607B60}"/>
                      </a:ext>
                    </a:extLst>
                  </p:cNvPr>
                  <p:cNvPicPr/>
                  <p:nvPr/>
                </p:nvPicPr>
                <p:blipFill>
                  <a:blip r:embed="rId7"/>
                  <a:stretch>
                    <a:fillRect/>
                  </a:stretch>
                </p:blipFill>
                <p:spPr>
                  <a:xfrm>
                    <a:off x="2053576" y="4041192"/>
                    <a:ext cx="2407250" cy="158717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">
                <p14:nvContentPartPr>
                  <p14:cNvPr id="47" name="Ink 46">
                    <a:extLst>
                      <a:ext uri="{FF2B5EF4-FFF2-40B4-BE49-F238E27FC236}">
                        <a16:creationId xmlns:a16="http://schemas.microsoft.com/office/drawing/2014/main" id="{454B623A-D06D-460E-8610-D988B0A77505}"/>
                      </a:ext>
                    </a:extLst>
                  </p14:cNvPr>
                  <p14:cNvContentPartPr/>
                  <p14:nvPr/>
                </p14:nvContentPartPr>
                <p14:xfrm>
                  <a:off x="2091077" y="4762143"/>
                  <a:ext cx="197280" cy="69840"/>
                </p14:xfrm>
              </p:contentPart>
            </mc:Choice>
            <mc:Fallback xmlns="">
              <p:pic>
                <p:nvPicPr>
                  <p:cNvPr id="47" name="Ink 46">
                    <a:extLst>
                      <a:ext uri="{FF2B5EF4-FFF2-40B4-BE49-F238E27FC236}">
                        <a16:creationId xmlns:a16="http://schemas.microsoft.com/office/drawing/2014/main" id="{454B623A-D06D-460E-8610-D988B0A77505}"/>
                      </a:ext>
                    </a:extLst>
                  </p:cNvPr>
                  <p:cNvPicPr/>
                  <p:nvPr/>
                </p:nvPicPr>
                <p:blipFill>
                  <a:blip r:embed="rId9"/>
                  <a:stretch>
                    <a:fillRect/>
                  </a:stretch>
                </p:blipFill>
                <p:spPr>
                  <a:xfrm>
                    <a:off x="2077890" y="4749015"/>
                    <a:ext cx="223127" cy="9557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">
                <p14:nvContentPartPr>
                  <p14:cNvPr id="48" name="Ink 47">
                    <a:extLst>
                      <a:ext uri="{FF2B5EF4-FFF2-40B4-BE49-F238E27FC236}">
                        <a16:creationId xmlns:a16="http://schemas.microsoft.com/office/drawing/2014/main" id="{C2365211-637D-448D-BB78-24B348CA569B}"/>
                      </a:ext>
                    </a:extLst>
                  </p14:cNvPr>
                  <p14:cNvContentPartPr/>
                  <p14:nvPr/>
                </p14:nvContentPartPr>
                <p14:xfrm>
                  <a:off x="771677" y="4790223"/>
                  <a:ext cx="157680" cy="207720"/>
                </p14:xfrm>
              </p:contentPart>
            </mc:Choice>
            <mc:Fallback xmlns="">
              <p:pic>
                <p:nvPicPr>
                  <p:cNvPr id="48" name="Ink 47">
                    <a:extLst>
                      <a:ext uri="{FF2B5EF4-FFF2-40B4-BE49-F238E27FC236}">
                        <a16:creationId xmlns:a16="http://schemas.microsoft.com/office/drawing/2014/main" id="{C2365211-637D-448D-BB78-24B348CA569B}"/>
                      </a:ext>
                    </a:extLst>
                  </p:cNvPr>
                  <p:cNvPicPr/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759020" y="4777043"/>
                    <a:ext cx="183521" cy="23355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">
                <p14:nvContentPartPr>
                  <p14:cNvPr id="49" name="Ink 48">
                    <a:extLst>
                      <a:ext uri="{FF2B5EF4-FFF2-40B4-BE49-F238E27FC236}">
                        <a16:creationId xmlns:a16="http://schemas.microsoft.com/office/drawing/2014/main" id="{203CD57B-6725-4221-8900-33096970FAB5}"/>
                      </a:ext>
                    </a:extLst>
                  </p14:cNvPr>
                  <p14:cNvContentPartPr/>
                  <p14:nvPr/>
                </p14:nvContentPartPr>
                <p14:xfrm>
                  <a:off x="989837" y="4756743"/>
                  <a:ext cx="144000" cy="175680"/>
                </p14:xfrm>
              </p:contentPart>
            </mc:Choice>
            <mc:Fallback xmlns="">
              <p:pic>
                <p:nvPicPr>
                  <p:cNvPr id="49" name="Ink 48">
                    <a:extLst>
                      <a:ext uri="{FF2B5EF4-FFF2-40B4-BE49-F238E27FC236}">
                        <a16:creationId xmlns:a16="http://schemas.microsoft.com/office/drawing/2014/main" id="{203CD57B-6725-4221-8900-33096970FAB5}"/>
                      </a:ext>
                    </a:extLst>
                  </p:cNvPr>
                  <p:cNvPicPr/>
                  <p:nvPr/>
                </p:nvPicPr>
                <p:blipFill>
                  <a:blip r:embed="rId13"/>
                  <a:stretch>
                    <a:fillRect/>
                  </a:stretch>
                </p:blipFill>
                <p:spPr>
                  <a:xfrm>
                    <a:off x="976650" y="4743554"/>
                    <a:ext cx="169846" cy="20153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">
                <p14:nvContentPartPr>
                  <p14:cNvPr id="50" name="Ink 49">
                    <a:extLst>
                      <a:ext uri="{FF2B5EF4-FFF2-40B4-BE49-F238E27FC236}">
                        <a16:creationId xmlns:a16="http://schemas.microsoft.com/office/drawing/2014/main" id="{02767222-846A-46D3-B066-243560813AFD}"/>
                      </a:ext>
                    </a:extLst>
                  </p14:cNvPr>
                  <p14:cNvContentPartPr/>
                  <p14:nvPr/>
                </p14:nvContentPartPr>
                <p14:xfrm>
                  <a:off x="1202597" y="4739463"/>
                  <a:ext cx="142920" cy="160200"/>
                </p14:xfrm>
              </p:contentPart>
            </mc:Choice>
            <mc:Fallback xmlns="">
              <p:pic>
                <p:nvPicPr>
                  <p:cNvPr id="50" name="Ink 49">
                    <a:extLst>
                      <a:ext uri="{FF2B5EF4-FFF2-40B4-BE49-F238E27FC236}">
                        <a16:creationId xmlns:a16="http://schemas.microsoft.com/office/drawing/2014/main" id="{02767222-846A-46D3-B066-243560813AFD}"/>
                      </a:ext>
                    </a:extLst>
                  </p:cNvPr>
                  <p:cNvPicPr/>
                  <p:nvPr/>
                </p:nvPicPr>
                <p:blipFill>
                  <a:blip r:embed="rId15"/>
                  <a:stretch>
                    <a:fillRect/>
                  </a:stretch>
                </p:blipFill>
                <p:spPr>
                  <a:xfrm>
                    <a:off x="1189412" y="4726289"/>
                    <a:ext cx="168762" cy="18602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">
                <p14:nvContentPartPr>
                  <p14:cNvPr id="51" name="Ink 50">
                    <a:extLst>
                      <a:ext uri="{FF2B5EF4-FFF2-40B4-BE49-F238E27FC236}">
                        <a16:creationId xmlns:a16="http://schemas.microsoft.com/office/drawing/2014/main" id="{B01C841B-C3B9-49D4-B769-26F6444F67B2}"/>
                      </a:ext>
                    </a:extLst>
                  </p14:cNvPr>
                  <p14:cNvContentPartPr/>
                  <p14:nvPr/>
                </p14:nvContentPartPr>
                <p14:xfrm>
                  <a:off x="1519037" y="4677183"/>
                  <a:ext cx="120960" cy="166320"/>
                </p14:xfrm>
              </p:contentPart>
            </mc:Choice>
            <mc:Fallback xmlns="">
              <p:pic>
                <p:nvPicPr>
                  <p:cNvPr id="51" name="Ink 50">
                    <a:extLst>
                      <a:ext uri="{FF2B5EF4-FFF2-40B4-BE49-F238E27FC236}">
                        <a16:creationId xmlns:a16="http://schemas.microsoft.com/office/drawing/2014/main" id="{B01C841B-C3B9-49D4-B769-26F6444F67B2}"/>
                      </a:ext>
                    </a:extLst>
                  </p:cNvPr>
                  <p:cNvPicPr/>
                  <p:nvPr/>
                </p:nvPicPr>
                <p:blipFill>
                  <a:blip r:embed="rId17"/>
                  <a:stretch>
                    <a:fillRect/>
                  </a:stretch>
                </p:blipFill>
                <p:spPr>
                  <a:xfrm>
                    <a:off x="1505889" y="4664511"/>
                    <a:ext cx="146730" cy="19219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">
                <p14:nvContentPartPr>
                  <p14:cNvPr id="52" name="Ink 51">
                    <a:extLst>
                      <a:ext uri="{FF2B5EF4-FFF2-40B4-BE49-F238E27FC236}">
                        <a16:creationId xmlns:a16="http://schemas.microsoft.com/office/drawing/2014/main" id="{05DC83A9-0384-4C63-9E0C-6E169F56E68E}"/>
                      </a:ext>
                    </a:extLst>
                  </p14:cNvPr>
                  <p14:cNvContentPartPr/>
                  <p14:nvPr/>
                </p14:nvContentPartPr>
                <p14:xfrm>
                  <a:off x="1633877" y="4617783"/>
                  <a:ext cx="190440" cy="215280"/>
                </p14:xfrm>
              </p:contentPart>
            </mc:Choice>
            <mc:Fallback xmlns="">
              <p:pic>
                <p:nvPicPr>
                  <p:cNvPr id="52" name="Ink 51">
                    <a:extLst>
                      <a:ext uri="{FF2B5EF4-FFF2-40B4-BE49-F238E27FC236}">
                        <a16:creationId xmlns:a16="http://schemas.microsoft.com/office/drawing/2014/main" id="{05DC83A9-0384-4C63-9E0C-6E169F56E68E}"/>
                      </a:ext>
                    </a:extLst>
                  </p:cNvPr>
                  <p:cNvPicPr/>
                  <p:nvPr/>
                </p:nvPicPr>
                <p:blipFill>
                  <a:blip r:embed="rId19"/>
                  <a:stretch>
                    <a:fillRect/>
                  </a:stretch>
                </p:blipFill>
                <p:spPr>
                  <a:xfrm>
                    <a:off x="1620689" y="4605119"/>
                    <a:ext cx="216289" cy="24113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">
                <p14:nvContentPartPr>
                  <p14:cNvPr id="53" name="Ink 52">
                    <a:extLst>
                      <a:ext uri="{FF2B5EF4-FFF2-40B4-BE49-F238E27FC236}">
                        <a16:creationId xmlns:a16="http://schemas.microsoft.com/office/drawing/2014/main" id="{2E41E962-C190-4C61-B650-BBD47BB8E822}"/>
                      </a:ext>
                    </a:extLst>
                  </p14:cNvPr>
                  <p14:cNvContentPartPr/>
                  <p14:nvPr/>
                </p14:nvContentPartPr>
                <p14:xfrm>
                  <a:off x="1514717" y="4728663"/>
                  <a:ext cx="94320" cy="102960"/>
                </p14:xfrm>
              </p:contentPart>
            </mc:Choice>
            <mc:Fallback xmlns="">
              <p:pic>
                <p:nvPicPr>
                  <p:cNvPr id="53" name="Ink 52">
                    <a:extLst>
                      <a:ext uri="{FF2B5EF4-FFF2-40B4-BE49-F238E27FC236}">
                        <a16:creationId xmlns:a16="http://schemas.microsoft.com/office/drawing/2014/main" id="{2E41E962-C190-4C61-B650-BBD47BB8E822}"/>
                      </a:ext>
                    </a:extLst>
                  </p:cNvPr>
                  <p:cNvPicPr/>
                  <p:nvPr/>
                </p:nvPicPr>
                <p:blipFill>
                  <a:blip r:embed="rId21"/>
                  <a:stretch>
                    <a:fillRect/>
                  </a:stretch>
                </p:blipFill>
                <p:spPr>
                  <a:xfrm>
                    <a:off x="1501544" y="4716056"/>
                    <a:ext cx="120139" cy="1287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078C7C3E-16A6-4319-B567-489F87AFE24F}"/>
                </a:ext>
              </a:extLst>
            </p:cNvPr>
            <p:cNvGrpSpPr/>
            <p:nvPr/>
          </p:nvGrpSpPr>
          <p:grpSpPr>
            <a:xfrm>
              <a:off x="2964077" y="3578463"/>
              <a:ext cx="666360" cy="275040"/>
              <a:chOff x="2964077" y="3578463"/>
              <a:chExt cx="666360" cy="2750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2">
                <p14:nvContentPartPr>
                  <p14:cNvPr id="42" name="Ink 41">
                    <a:extLst>
                      <a:ext uri="{FF2B5EF4-FFF2-40B4-BE49-F238E27FC236}">
                        <a16:creationId xmlns:a16="http://schemas.microsoft.com/office/drawing/2014/main" id="{26CB95F2-B1FA-427A-BAB4-023F8575B2A3}"/>
                      </a:ext>
                    </a:extLst>
                  </p14:cNvPr>
                  <p14:cNvContentPartPr/>
                  <p14:nvPr/>
                </p14:nvContentPartPr>
                <p14:xfrm>
                  <a:off x="2964077" y="3578463"/>
                  <a:ext cx="40320" cy="183960"/>
                </p14:xfrm>
              </p:contentPart>
            </mc:Choice>
            <mc:Fallback xmlns="">
              <p:pic>
                <p:nvPicPr>
                  <p:cNvPr id="42" name="Ink 41">
                    <a:extLst>
                      <a:ext uri="{FF2B5EF4-FFF2-40B4-BE49-F238E27FC236}">
                        <a16:creationId xmlns:a16="http://schemas.microsoft.com/office/drawing/2014/main" id="{26CB95F2-B1FA-427A-BAB4-023F8575B2A3}"/>
                      </a:ext>
                    </a:extLst>
                  </p:cNvPr>
                  <p:cNvPicPr/>
                  <p:nvPr/>
                </p:nvPicPr>
                <p:blipFill>
                  <a:blip r:embed="rId23"/>
                  <a:stretch>
                    <a:fillRect/>
                  </a:stretch>
                </p:blipFill>
                <p:spPr>
                  <a:xfrm>
                    <a:off x="2950986" y="3565285"/>
                    <a:ext cx="65978" cy="20978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4">
                <p14:nvContentPartPr>
                  <p14:cNvPr id="43" name="Ink 42">
                    <a:extLst>
                      <a:ext uri="{FF2B5EF4-FFF2-40B4-BE49-F238E27FC236}">
                        <a16:creationId xmlns:a16="http://schemas.microsoft.com/office/drawing/2014/main" id="{F3980B3F-F104-40CD-9440-081152057180}"/>
                      </a:ext>
                    </a:extLst>
                  </p14:cNvPr>
                  <p14:cNvContentPartPr/>
                  <p14:nvPr/>
                </p14:nvContentPartPr>
                <p14:xfrm>
                  <a:off x="3057317" y="3723903"/>
                  <a:ext cx="65160" cy="129600"/>
                </p14:xfrm>
              </p:contentPart>
            </mc:Choice>
            <mc:Fallback xmlns="">
              <p:pic>
                <p:nvPicPr>
                  <p:cNvPr id="43" name="Ink 42">
                    <a:extLst>
                      <a:ext uri="{FF2B5EF4-FFF2-40B4-BE49-F238E27FC236}">
                        <a16:creationId xmlns:a16="http://schemas.microsoft.com/office/drawing/2014/main" id="{F3980B3F-F104-40CD-9440-081152057180}"/>
                      </a:ext>
                    </a:extLst>
                  </p:cNvPr>
                  <p:cNvPicPr/>
                  <p:nvPr/>
                </p:nvPicPr>
                <p:blipFill>
                  <a:blip r:embed="rId25"/>
                  <a:stretch>
                    <a:fillRect/>
                  </a:stretch>
                </p:blipFill>
                <p:spPr>
                  <a:xfrm>
                    <a:off x="3044180" y="3710732"/>
                    <a:ext cx="90909" cy="15541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6">
                <p14:nvContentPartPr>
                  <p14:cNvPr id="44" name="Ink 43">
                    <a:extLst>
                      <a:ext uri="{FF2B5EF4-FFF2-40B4-BE49-F238E27FC236}">
                        <a16:creationId xmlns:a16="http://schemas.microsoft.com/office/drawing/2014/main" id="{45A97692-7688-4E79-80B9-533E51E4D1CF}"/>
                      </a:ext>
                    </a:extLst>
                  </p14:cNvPr>
                  <p14:cNvContentPartPr/>
                  <p14:nvPr/>
                </p14:nvContentPartPr>
                <p14:xfrm>
                  <a:off x="3031757" y="3683223"/>
                  <a:ext cx="55080" cy="42480"/>
                </p14:xfrm>
              </p:contentPart>
            </mc:Choice>
            <mc:Fallback xmlns="">
              <p:pic>
                <p:nvPicPr>
                  <p:cNvPr id="44" name="Ink 43">
                    <a:extLst>
                      <a:ext uri="{FF2B5EF4-FFF2-40B4-BE49-F238E27FC236}">
                        <a16:creationId xmlns:a16="http://schemas.microsoft.com/office/drawing/2014/main" id="{45A97692-7688-4E79-80B9-533E51E4D1CF}"/>
                      </a:ext>
                    </a:extLst>
                  </p:cNvPr>
                  <p:cNvPicPr/>
                  <p:nvPr/>
                </p:nvPicPr>
                <p:blipFill>
                  <a:blip r:embed="rId27"/>
                  <a:stretch>
                    <a:fillRect/>
                  </a:stretch>
                </p:blipFill>
                <p:spPr>
                  <a:xfrm>
                    <a:off x="3019167" y="3670112"/>
                    <a:ext cx="80784" cy="6817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8">
                <p14:nvContentPartPr>
                  <p14:cNvPr id="45" name="Ink 44">
                    <a:extLst>
                      <a:ext uri="{FF2B5EF4-FFF2-40B4-BE49-F238E27FC236}">
                        <a16:creationId xmlns:a16="http://schemas.microsoft.com/office/drawing/2014/main" id="{2228ECA9-99E4-42AE-BF09-799385C05E22}"/>
                      </a:ext>
                    </a:extLst>
                  </p14:cNvPr>
                  <p14:cNvContentPartPr/>
                  <p14:nvPr/>
                </p14:nvContentPartPr>
                <p14:xfrm>
                  <a:off x="3274037" y="3656583"/>
                  <a:ext cx="356400" cy="161280"/>
                </p14:xfrm>
              </p:contentPart>
            </mc:Choice>
            <mc:Fallback xmlns="">
              <p:pic>
                <p:nvPicPr>
                  <p:cNvPr id="45" name="Ink 44">
                    <a:extLst>
                      <a:ext uri="{FF2B5EF4-FFF2-40B4-BE49-F238E27FC236}">
                        <a16:creationId xmlns:a16="http://schemas.microsoft.com/office/drawing/2014/main" id="{2228ECA9-99E4-42AE-BF09-799385C05E22}"/>
                      </a:ext>
                    </a:extLst>
                  </p:cNvPr>
                  <p:cNvPicPr/>
                  <p:nvPr/>
                </p:nvPicPr>
                <p:blipFill>
                  <a:blip r:embed="rId29"/>
                  <a:stretch>
                    <a:fillRect/>
                  </a:stretch>
                </p:blipFill>
                <p:spPr>
                  <a:xfrm>
                    <a:off x="3260857" y="3643407"/>
                    <a:ext cx="382234" cy="187106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0100547D-64F0-4A00-8C29-78AEB85D5CBE}"/>
                </a:ext>
              </a:extLst>
            </p:cNvPr>
            <p:cNvGrpSpPr/>
            <p:nvPr/>
          </p:nvGrpSpPr>
          <p:grpSpPr>
            <a:xfrm>
              <a:off x="5081597" y="3539583"/>
              <a:ext cx="1076400" cy="339480"/>
              <a:chOff x="5081597" y="3539583"/>
              <a:chExt cx="1076400" cy="3394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30">
                <p14:nvContentPartPr>
                  <p14:cNvPr id="36" name="Ink 35">
                    <a:extLst>
                      <a:ext uri="{FF2B5EF4-FFF2-40B4-BE49-F238E27FC236}">
                        <a16:creationId xmlns:a16="http://schemas.microsoft.com/office/drawing/2014/main" id="{1CA5A6A3-FADC-48D6-8BF1-E23AE1184249}"/>
                      </a:ext>
                    </a:extLst>
                  </p14:cNvPr>
                  <p14:cNvContentPartPr/>
                  <p14:nvPr/>
                </p14:nvContentPartPr>
                <p14:xfrm>
                  <a:off x="5081597" y="3771063"/>
                  <a:ext cx="156240" cy="108000"/>
                </p14:xfrm>
              </p:contentPart>
            </mc:Choice>
            <mc:Fallback xmlns="">
              <p:pic>
                <p:nvPicPr>
                  <p:cNvPr id="36" name="Ink 35">
                    <a:extLst>
                      <a:ext uri="{FF2B5EF4-FFF2-40B4-BE49-F238E27FC236}">
                        <a16:creationId xmlns:a16="http://schemas.microsoft.com/office/drawing/2014/main" id="{1CA5A6A3-FADC-48D6-8BF1-E23AE1184249}"/>
                      </a:ext>
                    </a:extLst>
                  </p:cNvPr>
                  <p:cNvPicPr/>
                  <p:nvPr/>
                </p:nvPicPr>
                <p:blipFill>
                  <a:blip r:embed="rId31"/>
                  <a:stretch>
                    <a:fillRect/>
                  </a:stretch>
                </p:blipFill>
                <p:spPr>
                  <a:xfrm>
                    <a:off x="5068972" y="3758419"/>
                    <a:ext cx="182017" cy="13381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2">
                <p14:nvContentPartPr>
                  <p14:cNvPr id="37" name="Ink 36">
                    <a:extLst>
                      <a:ext uri="{FF2B5EF4-FFF2-40B4-BE49-F238E27FC236}">
                        <a16:creationId xmlns:a16="http://schemas.microsoft.com/office/drawing/2014/main" id="{22E30D64-3454-480E-9E45-14DA11CF1D88}"/>
                      </a:ext>
                    </a:extLst>
                  </p14:cNvPr>
                  <p14:cNvContentPartPr/>
                  <p14:nvPr/>
                </p14:nvContentPartPr>
                <p14:xfrm>
                  <a:off x="5086997" y="3609783"/>
                  <a:ext cx="56520" cy="23760"/>
                </p14:xfrm>
              </p:contentPart>
            </mc:Choice>
            <mc:Fallback xmlns="">
              <p:pic>
                <p:nvPicPr>
                  <p:cNvPr id="37" name="Ink 36">
                    <a:extLst>
                      <a:ext uri="{FF2B5EF4-FFF2-40B4-BE49-F238E27FC236}">
                        <a16:creationId xmlns:a16="http://schemas.microsoft.com/office/drawing/2014/main" id="{22E30D64-3454-480E-9E45-14DA11CF1D88}"/>
                      </a:ext>
                    </a:extLst>
                  </p:cNvPr>
                  <p:cNvPicPr/>
                  <p:nvPr/>
                </p:nvPicPr>
                <p:blipFill>
                  <a:blip r:embed="rId33"/>
                  <a:stretch>
                    <a:fillRect/>
                  </a:stretch>
                </p:blipFill>
                <p:spPr>
                  <a:xfrm>
                    <a:off x="5073791" y="3597111"/>
                    <a:ext cx="82403" cy="4963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4">
                <p14:nvContentPartPr>
                  <p14:cNvPr id="38" name="Ink 37">
                    <a:extLst>
                      <a:ext uri="{FF2B5EF4-FFF2-40B4-BE49-F238E27FC236}">
                        <a16:creationId xmlns:a16="http://schemas.microsoft.com/office/drawing/2014/main" id="{CF329FBE-2F6A-4DF5-B4EB-5A7730C43085}"/>
                      </a:ext>
                    </a:extLst>
                  </p14:cNvPr>
                  <p14:cNvContentPartPr/>
                  <p14:nvPr/>
                </p14:nvContentPartPr>
                <p14:xfrm>
                  <a:off x="5347277" y="3606543"/>
                  <a:ext cx="141120" cy="141480"/>
                </p14:xfrm>
              </p:contentPart>
            </mc:Choice>
            <mc:Fallback xmlns="">
              <p:pic>
                <p:nvPicPr>
                  <p:cNvPr id="38" name="Ink 37">
                    <a:extLst>
                      <a:ext uri="{FF2B5EF4-FFF2-40B4-BE49-F238E27FC236}">
                        <a16:creationId xmlns:a16="http://schemas.microsoft.com/office/drawing/2014/main" id="{CF329FBE-2F6A-4DF5-B4EB-5A7730C43085}"/>
                      </a:ext>
                    </a:extLst>
                  </p:cNvPr>
                  <p:cNvPicPr/>
                  <p:nvPr/>
                </p:nvPicPr>
                <p:blipFill>
                  <a:blip r:embed="rId35"/>
                  <a:stretch>
                    <a:fillRect/>
                  </a:stretch>
                </p:blipFill>
                <p:spPr>
                  <a:xfrm>
                    <a:off x="5334113" y="3593345"/>
                    <a:ext cx="166922" cy="16734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6">
                <p14:nvContentPartPr>
                  <p14:cNvPr id="39" name="Ink 38">
                    <a:extLst>
                      <a:ext uri="{FF2B5EF4-FFF2-40B4-BE49-F238E27FC236}">
                        <a16:creationId xmlns:a16="http://schemas.microsoft.com/office/drawing/2014/main" id="{BF09B493-5605-454A-B32D-E9AAF749B61F}"/>
                      </a:ext>
                    </a:extLst>
                  </p14:cNvPr>
                  <p14:cNvContentPartPr/>
                  <p14:nvPr/>
                </p14:nvContentPartPr>
                <p14:xfrm>
                  <a:off x="5556077" y="3563703"/>
                  <a:ext cx="101520" cy="95400"/>
                </p14:xfrm>
              </p:contentPart>
            </mc:Choice>
            <mc:Fallback xmlns="">
              <p:pic>
                <p:nvPicPr>
                  <p:cNvPr id="39" name="Ink 38">
                    <a:extLst>
                      <a:ext uri="{FF2B5EF4-FFF2-40B4-BE49-F238E27FC236}">
                        <a16:creationId xmlns:a16="http://schemas.microsoft.com/office/drawing/2014/main" id="{BF09B493-5605-454A-B32D-E9AAF749B61F}"/>
                      </a:ext>
                    </a:extLst>
                  </p:cNvPr>
                  <p:cNvPicPr/>
                  <p:nvPr/>
                </p:nvPicPr>
                <p:blipFill>
                  <a:blip r:embed="rId37"/>
                  <a:stretch>
                    <a:fillRect/>
                  </a:stretch>
                </p:blipFill>
                <p:spPr>
                  <a:xfrm>
                    <a:off x="5542927" y="3550526"/>
                    <a:ext cx="127295" cy="12122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8">
                <p14:nvContentPartPr>
                  <p14:cNvPr id="40" name="Ink 39">
                    <a:extLst>
                      <a:ext uri="{FF2B5EF4-FFF2-40B4-BE49-F238E27FC236}">
                        <a16:creationId xmlns:a16="http://schemas.microsoft.com/office/drawing/2014/main" id="{D99A01D0-37C1-4B41-938A-501F8CB0B04F}"/>
                      </a:ext>
                    </a:extLst>
                  </p14:cNvPr>
                  <p14:cNvContentPartPr/>
                  <p14:nvPr/>
                </p14:nvContentPartPr>
                <p14:xfrm>
                  <a:off x="5657597" y="3539583"/>
                  <a:ext cx="7560" cy="212040"/>
                </p14:xfrm>
              </p:contentPart>
            </mc:Choice>
            <mc:Fallback xmlns="">
              <p:pic>
                <p:nvPicPr>
                  <p:cNvPr id="40" name="Ink 39">
                    <a:extLst>
                      <a:ext uri="{FF2B5EF4-FFF2-40B4-BE49-F238E27FC236}">
                        <a16:creationId xmlns:a16="http://schemas.microsoft.com/office/drawing/2014/main" id="{D99A01D0-37C1-4B41-938A-501F8CB0B04F}"/>
                      </a:ext>
                    </a:extLst>
                  </p:cNvPr>
                  <p:cNvPicPr/>
                  <p:nvPr/>
                </p:nvPicPr>
                <p:blipFill>
                  <a:blip r:embed="rId39"/>
                  <a:stretch>
                    <a:fillRect/>
                  </a:stretch>
                </p:blipFill>
                <p:spPr>
                  <a:xfrm>
                    <a:off x="5644997" y="3526924"/>
                    <a:ext cx="32256" cy="23788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0">
                <p14:nvContentPartPr>
                  <p14:cNvPr id="41" name="Ink 40">
                    <a:extLst>
                      <a:ext uri="{FF2B5EF4-FFF2-40B4-BE49-F238E27FC236}">
                        <a16:creationId xmlns:a16="http://schemas.microsoft.com/office/drawing/2014/main" id="{5DFA484D-1152-4413-890E-84B72903B1AE}"/>
                      </a:ext>
                    </a:extLst>
                  </p14:cNvPr>
                  <p14:cNvContentPartPr/>
                  <p14:nvPr/>
                </p14:nvContentPartPr>
                <p14:xfrm>
                  <a:off x="5781077" y="3609783"/>
                  <a:ext cx="376920" cy="187560"/>
                </p14:xfrm>
              </p:contentPart>
            </mc:Choice>
            <mc:Fallback xmlns="">
              <p:pic>
                <p:nvPicPr>
                  <p:cNvPr id="41" name="Ink 40">
                    <a:extLst>
                      <a:ext uri="{FF2B5EF4-FFF2-40B4-BE49-F238E27FC236}">
                        <a16:creationId xmlns:a16="http://schemas.microsoft.com/office/drawing/2014/main" id="{5DFA484D-1152-4413-890E-84B72903B1AE}"/>
                      </a:ext>
                    </a:extLst>
                  </p:cNvPr>
                  <p:cNvPicPr/>
                  <p:nvPr/>
                </p:nvPicPr>
                <p:blipFill>
                  <a:blip r:embed="rId41"/>
                  <a:stretch>
                    <a:fillRect/>
                  </a:stretch>
                </p:blipFill>
                <p:spPr>
                  <a:xfrm>
                    <a:off x="5767898" y="3596612"/>
                    <a:ext cx="402751" cy="213376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03E5B32A-CCFC-4B11-9BDA-141FB691184C}"/>
                    </a:ext>
                  </a:extLst>
                </p14:cNvPr>
                <p14:cNvContentPartPr/>
                <p14:nvPr/>
              </p14:nvContentPartPr>
              <p14:xfrm>
                <a:off x="6522317" y="4012983"/>
                <a:ext cx="1241280" cy="15613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3E5B32A-CCFC-4B11-9BDA-141FB691184C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509129" y="3999796"/>
                  <a:ext cx="1267129" cy="1587166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C60CB98D-4836-487C-AE6F-E7D7F0E1F599}"/>
                </a:ext>
              </a:extLst>
            </p:cNvPr>
            <p:cNvGrpSpPr/>
            <p:nvPr/>
          </p:nvGrpSpPr>
          <p:grpSpPr>
            <a:xfrm>
              <a:off x="4205357" y="4033143"/>
              <a:ext cx="2252160" cy="1764000"/>
              <a:chOff x="4205357" y="4033143"/>
              <a:chExt cx="2252160" cy="17640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44">
                <p14:nvContentPartPr>
                  <p14:cNvPr id="30" name="Ink 29">
                    <a:extLst>
                      <a:ext uri="{FF2B5EF4-FFF2-40B4-BE49-F238E27FC236}">
                        <a16:creationId xmlns:a16="http://schemas.microsoft.com/office/drawing/2014/main" id="{284193F5-DBC6-4856-9405-8FE27AB1D2C3}"/>
                      </a:ext>
                    </a:extLst>
                  </p14:cNvPr>
                  <p14:cNvContentPartPr/>
                  <p14:nvPr/>
                </p14:nvContentPartPr>
                <p14:xfrm>
                  <a:off x="4205357" y="5619663"/>
                  <a:ext cx="25200" cy="158400"/>
                </p14:xfrm>
              </p:contentPart>
            </mc:Choice>
            <mc:Fallback xmlns="">
              <p:pic>
                <p:nvPicPr>
                  <p:cNvPr id="30" name="Ink 29">
                    <a:extLst>
                      <a:ext uri="{FF2B5EF4-FFF2-40B4-BE49-F238E27FC236}">
                        <a16:creationId xmlns:a16="http://schemas.microsoft.com/office/drawing/2014/main" id="{284193F5-DBC6-4856-9405-8FE27AB1D2C3}"/>
                      </a:ext>
                    </a:extLst>
                  </p:cNvPr>
                  <p:cNvPicPr/>
                  <p:nvPr/>
                </p:nvPicPr>
                <p:blipFill>
                  <a:blip r:embed="rId45"/>
                  <a:stretch>
                    <a:fillRect/>
                  </a:stretch>
                </p:blipFill>
                <p:spPr>
                  <a:xfrm>
                    <a:off x="4192757" y="5606507"/>
                    <a:ext cx="50925" cy="18418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6">
                <p14:nvContentPartPr>
                  <p14:cNvPr id="31" name="Ink 30">
                    <a:extLst>
                      <a:ext uri="{FF2B5EF4-FFF2-40B4-BE49-F238E27FC236}">
                        <a16:creationId xmlns:a16="http://schemas.microsoft.com/office/drawing/2014/main" id="{8BC5B81A-353C-40F9-8705-CCECD9659409}"/>
                      </a:ext>
                    </a:extLst>
                  </p14:cNvPr>
                  <p14:cNvContentPartPr/>
                  <p14:nvPr/>
                </p14:nvContentPartPr>
                <p14:xfrm>
                  <a:off x="4291757" y="5669703"/>
                  <a:ext cx="10080" cy="8280"/>
                </p14:xfrm>
              </p:contentPart>
            </mc:Choice>
            <mc:Fallback xmlns="">
              <p:pic>
                <p:nvPicPr>
                  <p:cNvPr id="31" name="Ink 30">
                    <a:extLst>
                      <a:ext uri="{FF2B5EF4-FFF2-40B4-BE49-F238E27FC236}">
                        <a16:creationId xmlns:a16="http://schemas.microsoft.com/office/drawing/2014/main" id="{8BC5B81A-353C-40F9-8705-CCECD9659409}"/>
                      </a:ext>
                    </a:extLst>
                  </p:cNvPr>
                  <p:cNvPicPr/>
                  <p:nvPr/>
                </p:nvPicPr>
                <p:blipFill>
                  <a:blip r:embed="rId47"/>
                  <a:stretch>
                    <a:fillRect/>
                  </a:stretch>
                </p:blipFill>
                <p:spPr>
                  <a:xfrm>
                    <a:off x="4279157" y="5656765"/>
                    <a:ext cx="34776" cy="3363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8">
                <p14:nvContentPartPr>
                  <p14:cNvPr id="32" name="Ink 31">
                    <a:extLst>
                      <a:ext uri="{FF2B5EF4-FFF2-40B4-BE49-F238E27FC236}">
                        <a16:creationId xmlns:a16="http://schemas.microsoft.com/office/drawing/2014/main" id="{0C328CCC-606B-4B8E-B63E-07CCC927CE74}"/>
                      </a:ext>
                    </a:extLst>
                  </p14:cNvPr>
                  <p14:cNvContentPartPr/>
                  <p14:nvPr/>
                </p14:nvContentPartPr>
                <p14:xfrm>
                  <a:off x="4303277" y="5750703"/>
                  <a:ext cx="360" cy="12960"/>
                </p14:xfrm>
              </p:contentPart>
            </mc:Choice>
            <mc:Fallback xmlns="">
              <p:pic>
                <p:nvPicPr>
                  <p:cNvPr id="32" name="Ink 31">
                    <a:extLst>
                      <a:ext uri="{FF2B5EF4-FFF2-40B4-BE49-F238E27FC236}">
                        <a16:creationId xmlns:a16="http://schemas.microsoft.com/office/drawing/2014/main" id="{0C328CCC-606B-4B8E-B63E-07CCC927CE74}"/>
                      </a:ext>
                    </a:extLst>
                  </p:cNvPr>
                  <p:cNvPicPr/>
                  <p:nvPr/>
                </p:nvPicPr>
                <p:blipFill>
                  <a:blip r:embed="rId49"/>
                  <a:stretch>
                    <a:fillRect/>
                  </a:stretch>
                </p:blipFill>
                <p:spPr>
                  <a:xfrm>
                    <a:off x="4294637" y="5738261"/>
                    <a:ext cx="18000" cy="3836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0">
                <p14:nvContentPartPr>
                  <p14:cNvPr id="33" name="Ink 32">
                    <a:extLst>
                      <a:ext uri="{FF2B5EF4-FFF2-40B4-BE49-F238E27FC236}">
                        <a16:creationId xmlns:a16="http://schemas.microsoft.com/office/drawing/2014/main" id="{7FB23207-E88C-4D7E-9750-89E279958E85}"/>
                      </a:ext>
                    </a:extLst>
                  </p14:cNvPr>
                  <p14:cNvContentPartPr/>
                  <p14:nvPr/>
                </p14:nvContentPartPr>
                <p14:xfrm>
                  <a:off x="4399397" y="5688063"/>
                  <a:ext cx="23040" cy="109080"/>
                </p14:xfrm>
              </p:contentPart>
            </mc:Choice>
            <mc:Fallback xmlns="">
              <p:pic>
                <p:nvPicPr>
                  <p:cNvPr id="33" name="Ink 32">
                    <a:extLst>
                      <a:ext uri="{FF2B5EF4-FFF2-40B4-BE49-F238E27FC236}">
                        <a16:creationId xmlns:a16="http://schemas.microsoft.com/office/drawing/2014/main" id="{7FB23207-E88C-4D7E-9750-89E279958E85}"/>
                      </a:ext>
                    </a:extLst>
                  </p:cNvPr>
                  <p:cNvPicPr/>
                  <p:nvPr/>
                </p:nvPicPr>
                <p:blipFill>
                  <a:blip r:embed="rId51"/>
                  <a:stretch>
                    <a:fillRect/>
                  </a:stretch>
                </p:blipFill>
                <p:spPr>
                  <a:xfrm>
                    <a:off x="4386306" y="5674889"/>
                    <a:ext cx="48698" cy="13490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2">
                <p14:nvContentPartPr>
                  <p14:cNvPr id="34" name="Ink 33">
                    <a:extLst>
                      <a:ext uri="{FF2B5EF4-FFF2-40B4-BE49-F238E27FC236}">
                        <a16:creationId xmlns:a16="http://schemas.microsoft.com/office/drawing/2014/main" id="{5E7187FC-6CDB-406B-BF77-07478598587B}"/>
                      </a:ext>
                    </a:extLst>
                  </p14:cNvPr>
                  <p14:cNvContentPartPr/>
                  <p14:nvPr/>
                </p14:nvContentPartPr>
                <p14:xfrm>
                  <a:off x="4473557" y="5695263"/>
                  <a:ext cx="71280" cy="82080"/>
                </p14:xfrm>
              </p:contentPart>
            </mc:Choice>
            <mc:Fallback xmlns="">
              <p:pic>
                <p:nvPicPr>
                  <p:cNvPr id="34" name="Ink 33">
                    <a:extLst>
                      <a:ext uri="{FF2B5EF4-FFF2-40B4-BE49-F238E27FC236}">
                        <a16:creationId xmlns:a16="http://schemas.microsoft.com/office/drawing/2014/main" id="{5E7187FC-6CDB-406B-BF77-07478598587B}"/>
                      </a:ext>
                    </a:extLst>
                  </p:cNvPr>
                  <p:cNvPicPr/>
                  <p:nvPr/>
                </p:nvPicPr>
                <p:blipFill>
                  <a:blip r:embed="rId53"/>
                  <a:stretch>
                    <a:fillRect/>
                  </a:stretch>
                </p:blipFill>
                <p:spPr>
                  <a:xfrm>
                    <a:off x="4460885" y="5682109"/>
                    <a:ext cx="97152" cy="10786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4">
                <p14:nvContentPartPr>
                  <p14:cNvPr id="35" name="Ink 34">
                    <a:extLst>
                      <a:ext uri="{FF2B5EF4-FFF2-40B4-BE49-F238E27FC236}">
                        <a16:creationId xmlns:a16="http://schemas.microsoft.com/office/drawing/2014/main" id="{7865434A-B7A6-4D02-92D7-3FD2FBD48A6E}"/>
                      </a:ext>
                    </a:extLst>
                  </p14:cNvPr>
                  <p14:cNvContentPartPr/>
                  <p14:nvPr/>
                </p14:nvContentPartPr>
                <p14:xfrm>
                  <a:off x="4703957" y="4033143"/>
                  <a:ext cx="1753560" cy="1500120"/>
                </p14:xfrm>
              </p:contentPart>
            </mc:Choice>
            <mc:Fallback xmlns="">
              <p:pic>
                <p:nvPicPr>
                  <p:cNvPr id="35" name="Ink 34">
                    <a:extLst>
                      <a:ext uri="{FF2B5EF4-FFF2-40B4-BE49-F238E27FC236}">
                        <a16:creationId xmlns:a16="http://schemas.microsoft.com/office/drawing/2014/main" id="{7865434A-B7A6-4D02-92D7-3FD2FBD48A6E}"/>
                      </a:ext>
                    </a:extLst>
                  </p:cNvPr>
                  <p:cNvPicPr/>
                  <p:nvPr/>
                </p:nvPicPr>
                <p:blipFill>
                  <a:blip r:embed="rId55"/>
                  <a:stretch>
                    <a:fillRect/>
                  </a:stretch>
                </p:blipFill>
                <p:spPr>
                  <a:xfrm>
                    <a:off x="4690768" y="4020484"/>
                    <a:ext cx="1779410" cy="1525966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F0D46C85-9C34-48C5-9D06-6366AA02405E}"/>
                </a:ext>
              </a:extLst>
            </p:cNvPr>
            <p:cNvGrpSpPr/>
            <p:nvPr/>
          </p:nvGrpSpPr>
          <p:grpSpPr>
            <a:xfrm>
              <a:off x="6215597" y="5583663"/>
              <a:ext cx="353160" cy="311760"/>
              <a:chOff x="6215597" y="5583663"/>
              <a:chExt cx="353160" cy="3117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6">
                <p14:nvContentPartPr>
                  <p14:cNvPr id="25" name="Ink 24">
                    <a:extLst>
                      <a:ext uri="{FF2B5EF4-FFF2-40B4-BE49-F238E27FC236}">
                        <a16:creationId xmlns:a16="http://schemas.microsoft.com/office/drawing/2014/main" id="{8D1F9ED6-25A9-476C-849D-66B3A9BBBBFD}"/>
                      </a:ext>
                    </a:extLst>
                  </p14:cNvPr>
                  <p14:cNvContentPartPr/>
                  <p14:nvPr/>
                </p14:nvContentPartPr>
                <p14:xfrm>
                  <a:off x="6242597" y="5671863"/>
                  <a:ext cx="118080" cy="164520"/>
                </p14:xfrm>
              </p:contentPart>
            </mc:Choice>
            <mc:Fallback xmlns="">
              <p:pic>
                <p:nvPicPr>
                  <p:cNvPr id="25" name="Ink 24">
                    <a:extLst>
                      <a:ext uri="{FF2B5EF4-FFF2-40B4-BE49-F238E27FC236}">
                        <a16:creationId xmlns:a16="http://schemas.microsoft.com/office/drawing/2014/main" id="{8D1F9ED6-25A9-476C-849D-66B3A9BBBBFD}"/>
                      </a:ext>
                    </a:extLst>
                  </p:cNvPr>
                  <p:cNvPicPr/>
                  <p:nvPr/>
                </p:nvPicPr>
                <p:blipFill>
                  <a:blip r:embed="rId57"/>
                  <a:stretch>
                    <a:fillRect/>
                  </a:stretch>
                </p:blipFill>
                <p:spPr>
                  <a:xfrm>
                    <a:off x="6229418" y="5658680"/>
                    <a:ext cx="143910" cy="19035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8">
                <p14:nvContentPartPr>
                  <p14:cNvPr id="26" name="Ink 25">
                    <a:extLst>
                      <a:ext uri="{FF2B5EF4-FFF2-40B4-BE49-F238E27FC236}">
                        <a16:creationId xmlns:a16="http://schemas.microsoft.com/office/drawing/2014/main" id="{8C7C9FE0-B987-4606-A607-160FA94B63CC}"/>
                      </a:ext>
                    </a:extLst>
                  </p14:cNvPr>
                  <p14:cNvContentPartPr/>
                  <p14:nvPr/>
                </p14:nvContentPartPr>
                <p14:xfrm>
                  <a:off x="6215597" y="5583663"/>
                  <a:ext cx="195480" cy="30600"/>
                </p14:xfrm>
              </p:contentPart>
            </mc:Choice>
            <mc:Fallback xmlns="">
              <p:pic>
                <p:nvPicPr>
                  <p:cNvPr id="26" name="Ink 25">
                    <a:extLst>
                      <a:ext uri="{FF2B5EF4-FFF2-40B4-BE49-F238E27FC236}">
                        <a16:creationId xmlns:a16="http://schemas.microsoft.com/office/drawing/2014/main" id="{8C7C9FE0-B987-4606-A607-160FA94B63CC}"/>
                      </a:ext>
                    </a:extLst>
                  </p:cNvPr>
                  <p:cNvPicPr/>
                  <p:nvPr/>
                </p:nvPicPr>
                <p:blipFill>
                  <a:blip r:embed="rId59"/>
                  <a:stretch>
                    <a:fillRect/>
                  </a:stretch>
                </p:blipFill>
                <p:spPr>
                  <a:xfrm>
                    <a:off x="6202424" y="5570473"/>
                    <a:ext cx="221298" cy="5645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0">
                <p14:nvContentPartPr>
                  <p14:cNvPr id="27" name="Ink 26">
                    <a:extLst>
                      <a:ext uri="{FF2B5EF4-FFF2-40B4-BE49-F238E27FC236}">
                        <a16:creationId xmlns:a16="http://schemas.microsoft.com/office/drawing/2014/main" id="{7F4F08C3-3E9D-479B-A60C-43B102EC4F1B}"/>
                      </a:ext>
                    </a:extLst>
                  </p14:cNvPr>
                  <p14:cNvContentPartPr/>
                  <p14:nvPr/>
                </p14:nvContentPartPr>
                <p14:xfrm>
                  <a:off x="6415757" y="5713983"/>
                  <a:ext cx="2160" cy="13680"/>
                </p14:xfrm>
              </p:contentPart>
            </mc:Choice>
            <mc:Fallback xmlns="">
              <p:pic>
                <p:nvPicPr>
                  <p:cNvPr id="27" name="Ink 26">
                    <a:extLst>
                      <a:ext uri="{FF2B5EF4-FFF2-40B4-BE49-F238E27FC236}">
                        <a16:creationId xmlns:a16="http://schemas.microsoft.com/office/drawing/2014/main" id="{7F4F08C3-3E9D-479B-A60C-43B102EC4F1B}"/>
                      </a:ext>
                    </a:extLst>
                  </p:cNvPr>
                  <p:cNvPicPr/>
                  <p:nvPr/>
                </p:nvPicPr>
                <p:blipFill>
                  <a:blip r:embed="rId49"/>
                  <a:stretch>
                    <a:fillRect/>
                  </a:stretch>
                </p:blipFill>
                <p:spPr>
                  <a:xfrm>
                    <a:off x="6405389" y="5700829"/>
                    <a:ext cx="23328" cy="3946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1">
                <p14:nvContentPartPr>
                  <p14:cNvPr id="28" name="Ink 27">
                    <a:extLst>
                      <a:ext uri="{FF2B5EF4-FFF2-40B4-BE49-F238E27FC236}">
                        <a16:creationId xmlns:a16="http://schemas.microsoft.com/office/drawing/2014/main" id="{9EE2D370-F55C-4C25-92A3-B75B2311F061}"/>
                      </a:ext>
                    </a:extLst>
                  </p14:cNvPr>
                  <p14:cNvContentPartPr/>
                  <p14:nvPr/>
                </p14:nvContentPartPr>
                <p14:xfrm>
                  <a:off x="6422237" y="5852943"/>
                  <a:ext cx="360" cy="360"/>
                </p14:xfrm>
              </p:contentPart>
            </mc:Choice>
            <mc:Fallback xmlns="">
              <p:pic>
                <p:nvPicPr>
                  <p:cNvPr id="28" name="Ink 27">
                    <a:extLst>
                      <a:ext uri="{FF2B5EF4-FFF2-40B4-BE49-F238E27FC236}">
                        <a16:creationId xmlns:a16="http://schemas.microsoft.com/office/drawing/2014/main" id="{9EE2D370-F55C-4C25-92A3-B75B2311F061}"/>
                      </a:ext>
                    </a:extLst>
                  </p:cNvPr>
                  <p:cNvPicPr/>
                  <p:nvPr/>
                </p:nvPicPr>
                <p:blipFill>
                  <a:blip r:embed="rId62"/>
                  <a:stretch>
                    <a:fillRect/>
                  </a:stretch>
                </p:blipFill>
                <p:spPr>
                  <a:xfrm>
                    <a:off x="6413597" y="5844303"/>
                    <a:ext cx="18000" cy="18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3">
                <p14:nvContentPartPr>
                  <p14:cNvPr id="29" name="Ink 28">
                    <a:extLst>
                      <a:ext uri="{FF2B5EF4-FFF2-40B4-BE49-F238E27FC236}">
                        <a16:creationId xmlns:a16="http://schemas.microsoft.com/office/drawing/2014/main" id="{CFA54315-2299-4A15-8298-5027B6130438}"/>
                      </a:ext>
                    </a:extLst>
                  </p14:cNvPr>
                  <p14:cNvContentPartPr/>
                  <p14:nvPr/>
                </p14:nvContentPartPr>
                <p14:xfrm>
                  <a:off x="6558317" y="5730183"/>
                  <a:ext cx="10440" cy="165240"/>
                </p14:xfrm>
              </p:contentPart>
            </mc:Choice>
            <mc:Fallback xmlns="">
              <p:pic>
                <p:nvPicPr>
                  <p:cNvPr id="29" name="Ink 28">
                    <a:extLst>
                      <a:ext uri="{FF2B5EF4-FFF2-40B4-BE49-F238E27FC236}">
                        <a16:creationId xmlns:a16="http://schemas.microsoft.com/office/drawing/2014/main" id="{CFA54315-2299-4A15-8298-5027B6130438}"/>
                      </a:ext>
                    </a:extLst>
                  </p:cNvPr>
                  <p:cNvPicPr/>
                  <p:nvPr/>
                </p:nvPicPr>
                <p:blipFill>
                  <a:blip r:embed="rId64"/>
                  <a:stretch>
                    <a:fillRect/>
                  </a:stretch>
                </p:blipFill>
                <p:spPr>
                  <a:xfrm>
                    <a:off x="6545789" y="5716985"/>
                    <a:ext cx="36018" cy="191108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23F624C2-2ABF-47C3-B236-915F29B09AA6}"/>
                </a:ext>
              </a:extLst>
            </p:cNvPr>
            <p:cNvGrpSpPr/>
            <p:nvPr/>
          </p:nvGrpSpPr>
          <p:grpSpPr>
            <a:xfrm>
              <a:off x="7977077" y="4756743"/>
              <a:ext cx="682920" cy="186840"/>
              <a:chOff x="7977077" y="4756743"/>
              <a:chExt cx="682920" cy="1868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65">
                <p14:nvContentPartPr>
                  <p14:cNvPr id="21" name="Ink 20">
                    <a:extLst>
                      <a:ext uri="{FF2B5EF4-FFF2-40B4-BE49-F238E27FC236}">
                        <a16:creationId xmlns:a16="http://schemas.microsoft.com/office/drawing/2014/main" id="{9D4A7320-E359-49BF-A632-F820002EB0D7}"/>
                      </a:ext>
                    </a:extLst>
                  </p14:cNvPr>
                  <p14:cNvContentPartPr/>
                  <p14:nvPr/>
                </p14:nvContentPartPr>
                <p14:xfrm>
                  <a:off x="7977077" y="4756743"/>
                  <a:ext cx="28800" cy="173880"/>
                </p14:xfrm>
              </p:contentPart>
            </mc:Choice>
            <mc:Fallback xmlns="">
              <p:pic>
                <p:nvPicPr>
                  <p:cNvPr id="21" name="Ink 20">
                    <a:extLst>
                      <a:ext uri="{FF2B5EF4-FFF2-40B4-BE49-F238E27FC236}">
                        <a16:creationId xmlns:a16="http://schemas.microsoft.com/office/drawing/2014/main" id="{9D4A7320-E359-49BF-A632-F820002EB0D7}"/>
                      </a:ext>
                    </a:extLst>
                  </p:cNvPr>
                  <p:cNvPicPr/>
                  <p:nvPr/>
                </p:nvPicPr>
                <p:blipFill>
                  <a:blip r:embed="rId66"/>
                  <a:stretch>
                    <a:fillRect/>
                  </a:stretch>
                </p:blipFill>
                <p:spPr>
                  <a:xfrm>
                    <a:off x="7963986" y="4743570"/>
                    <a:ext cx="54458" cy="19969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7">
                <p14:nvContentPartPr>
                  <p14:cNvPr id="22" name="Ink 21">
                    <a:extLst>
                      <a:ext uri="{FF2B5EF4-FFF2-40B4-BE49-F238E27FC236}">
                        <a16:creationId xmlns:a16="http://schemas.microsoft.com/office/drawing/2014/main" id="{7E2DD4F9-ED5E-4AEB-80DB-236F67222379}"/>
                      </a:ext>
                    </a:extLst>
                  </p14:cNvPr>
                  <p14:cNvContentPartPr/>
                  <p14:nvPr/>
                </p14:nvContentPartPr>
                <p14:xfrm>
                  <a:off x="8116037" y="4780863"/>
                  <a:ext cx="101880" cy="162720"/>
                </p14:xfrm>
              </p:contentPart>
            </mc:Choice>
            <mc:Fallback xmlns="">
              <p:pic>
                <p:nvPicPr>
                  <p:cNvPr id="22" name="Ink 21">
                    <a:extLst>
                      <a:ext uri="{FF2B5EF4-FFF2-40B4-BE49-F238E27FC236}">
                        <a16:creationId xmlns:a16="http://schemas.microsoft.com/office/drawing/2014/main" id="{7E2DD4F9-ED5E-4AEB-80DB-236F67222379}"/>
                      </a:ext>
                    </a:extLst>
                  </p:cNvPr>
                  <p:cNvPicPr/>
                  <p:nvPr/>
                </p:nvPicPr>
                <p:blipFill>
                  <a:blip r:embed="rId68"/>
                  <a:stretch>
                    <a:fillRect/>
                  </a:stretch>
                </p:blipFill>
                <p:spPr>
                  <a:xfrm>
                    <a:off x="8102840" y="4767698"/>
                    <a:ext cx="127746" cy="18852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9">
                <p14:nvContentPartPr>
                  <p14:cNvPr id="23" name="Ink 22">
                    <a:extLst>
                      <a:ext uri="{FF2B5EF4-FFF2-40B4-BE49-F238E27FC236}">
                        <a16:creationId xmlns:a16="http://schemas.microsoft.com/office/drawing/2014/main" id="{51639464-AC83-4570-9C88-B13EC29EDFE7}"/>
                      </a:ext>
                    </a:extLst>
                  </p14:cNvPr>
                  <p14:cNvContentPartPr/>
                  <p14:nvPr/>
                </p14:nvContentPartPr>
                <p14:xfrm>
                  <a:off x="8377757" y="4807863"/>
                  <a:ext cx="282240" cy="123480"/>
                </p14:xfrm>
              </p:contentPart>
            </mc:Choice>
            <mc:Fallback xmlns="">
              <p:pic>
                <p:nvPicPr>
                  <p:cNvPr id="23" name="Ink 22">
                    <a:extLst>
                      <a:ext uri="{FF2B5EF4-FFF2-40B4-BE49-F238E27FC236}">
                        <a16:creationId xmlns:a16="http://schemas.microsoft.com/office/drawing/2014/main" id="{51639464-AC83-4570-9C88-B13EC29EDFE7}"/>
                      </a:ext>
                    </a:extLst>
                  </p:cNvPr>
                  <p:cNvPicPr/>
                  <p:nvPr/>
                </p:nvPicPr>
                <p:blipFill>
                  <a:blip r:embed="rId70"/>
                  <a:stretch>
                    <a:fillRect/>
                  </a:stretch>
                </p:blipFill>
                <p:spPr>
                  <a:xfrm>
                    <a:off x="8364568" y="4794671"/>
                    <a:ext cx="308090" cy="14933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1">
                <p14:nvContentPartPr>
                  <p14:cNvPr id="24" name="Ink 23">
                    <a:extLst>
                      <a:ext uri="{FF2B5EF4-FFF2-40B4-BE49-F238E27FC236}">
                        <a16:creationId xmlns:a16="http://schemas.microsoft.com/office/drawing/2014/main" id="{D4562B83-A033-4C78-972C-0F7D9F318C49}"/>
                      </a:ext>
                    </a:extLst>
                  </p14:cNvPr>
                  <p14:cNvContentPartPr/>
                  <p14:nvPr/>
                </p14:nvContentPartPr>
                <p14:xfrm>
                  <a:off x="8329877" y="4918383"/>
                  <a:ext cx="68040" cy="5760"/>
                </p14:xfrm>
              </p:contentPart>
            </mc:Choice>
            <mc:Fallback xmlns="">
              <p:pic>
                <p:nvPicPr>
                  <p:cNvPr id="24" name="Ink 23">
                    <a:extLst>
                      <a:ext uri="{FF2B5EF4-FFF2-40B4-BE49-F238E27FC236}">
                        <a16:creationId xmlns:a16="http://schemas.microsoft.com/office/drawing/2014/main" id="{D4562B83-A033-4C78-972C-0F7D9F318C49}"/>
                      </a:ext>
                    </a:extLst>
                  </p:cNvPr>
                  <p:cNvPicPr/>
                  <p:nvPr/>
                </p:nvPicPr>
                <p:blipFill>
                  <a:blip r:embed="rId72"/>
                  <a:stretch>
                    <a:fillRect/>
                  </a:stretch>
                </p:blipFill>
                <p:spPr>
                  <a:xfrm>
                    <a:off x="8317316" y="4906863"/>
                    <a:ext cx="93686" cy="2928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6BD2D31D-FFEA-4852-884A-51B0855951B3}"/>
                </a:ext>
              </a:extLst>
            </p:cNvPr>
            <p:cNvGrpSpPr/>
            <p:nvPr/>
          </p:nvGrpSpPr>
          <p:grpSpPr>
            <a:xfrm>
              <a:off x="6926237" y="3509343"/>
              <a:ext cx="719640" cy="355680"/>
              <a:chOff x="6926237" y="3509343"/>
              <a:chExt cx="719640" cy="3556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73">
                <p14:nvContentPartPr>
                  <p14:cNvPr id="17" name="Ink 16">
                    <a:extLst>
                      <a:ext uri="{FF2B5EF4-FFF2-40B4-BE49-F238E27FC236}">
                        <a16:creationId xmlns:a16="http://schemas.microsoft.com/office/drawing/2014/main" id="{120C5D97-3718-4435-BCD9-F6B9B29257EF}"/>
                      </a:ext>
                    </a:extLst>
                  </p14:cNvPr>
                  <p14:cNvContentPartPr/>
                  <p14:nvPr/>
                </p14:nvContentPartPr>
                <p14:xfrm>
                  <a:off x="6926237" y="3737943"/>
                  <a:ext cx="103320" cy="127080"/>
                </p14:xfrm>
              </p:contentPart>
            </mc:Choice>
            <mc:Fallback xmlns="">
              <p:pic>
                <p:nvPicPr>
                  <p:cNvPr id="17" name="Ink 16">
                    <a:extLst>
                      <a:ext uri="{FF2B5EF4-FFF2-40B4-BE49-F238E27FC236}">
                        <a16:creationId xmlns:a16="http://schemas.microsoft.com/office/drawing/2014/main" id="{120C5D97-3718-4435-BCD9-F6B9B29257EF}"/>
                      </a:ext>
                    </a:extLst>
                  </p:cNvPr>
                  <p:cNvPicPr/>
                  <p:nvPr/>
                </p:nvPicPr>
                <p:blipFill>
                  <a:blip r:embed="rId74"/>
                  <a:stretch>
                    <a:fillRect/>
                  </a:stretch>
                </p:blipFill>
                <p:spPr>
                  <a:xfrm>
                    <a:off x="6913058" y="3724760"/>
                    <a:ext cx="129150" cy="15291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5">
                <p14:nvContentPartPr>
                  <p14:cNvPr id="18" name="Ink 17">
                    <a:extLst>
                      <a:ext uri="{FF2B5EF4-FFF2-40B4-BE49-F238E27FC236}">
                        <a16:creationId xmlns:a16="http://schemas.microsoft.com/office/drawing/2014/main" id="{A595B68B-660A-41FA-A616-45990A40CA01}"/>
                      </a:ext>
                    </a:extLst>
                  </p14:cNvPr>
                  <p14:cNvContentPartPr/>
                  <p14:nvPr/>
                </p14:nvContentPartPr>
                <p14:xfrm>
                  <a:off x="6934517" y="3636063"/>
                  <a:ext cx="45360" cy="44280"/>
                </p14:xfrm>
              </p:contentPart>
            </mc:Choice>
            <mc:Fallback xmlns="">
              <p:pic>
                <p:nvPicPr>
                  <p:cNvPr id="18" name="Ink 17">
                    <a:extLst>
                      <a:ext uri="{FF2B5EF4-FFF2-40B4-BE49-F238E27FC236}">
                        <a16:creationId xmlns:a16="http://schemas.microsoft.com/office/drawing/2014/main" id="{A595B68B-660A-41FA-A616-45990A40CA01}"/>
                      </a:ext>
                    </a:extLst>
                  </p:cNvPr>
                  <p:cNvPicPr/>
                  <p:nvPr/>
                </p:nvPicPr>
                <p:blipFill>
                  <a:blip r:embed="rId76"/>
                  <a:stretch>
                    <a:fillRect/>
                  </a:stretch>
                </p:blipFill>
                <p:spPr>
                  <a:xfrm>
                    <a:off x="6921331" y="3622884"/>
                    <a:ext cx="71205" cy="7011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7">
                <p14:nvContentPartPr>
                  <p14:cNvPr id="19" name="Ink 18">
                    <a:extLst>
                      <a:ext uri="{FF2B5EF4-FFF2-40B4-BE49-F238E27FC236}">
                        <a16:creationId xmlns:a16="http://schemas.microsoft.com/office/drawing/2014/main" id="{8C435C4F-CB09-45E7-A59B-8BB346F9746D}"/>
                      </a:ext>
                    </a:extLst>
                  </p14:cNvPr>
                  <p14:cNvContentPartPr/>
                  <p14:nvPr/>
                </p14:nvContentPartPr>
                <p14:xfrm>
                  <a:off x="7119917" y="3509343"/>
                  <a:ext cx="38880" cy="232920"/>
                </p14:xfrm>
              </p:contentPart>
            </mc:Choice>
            <mc:Fallback xmlns="">
              <p:pic>
                <p:nvPicPr>
                  <p:cNvPr id="19" name="Ink 18">
                    <a:extLst>
                      <a:ext uri="{FF2B5EF4-FFF2-40B4-BE49-F238E27FC236}">
                        <a16:creationId xmlns:a16="http://schemas.microsoft.com/office/drawing/2014/main" id="{8C435C4F-CB09-45E7-A59B-8BB346F9746D}"/>
                      </a:ext>
                    </a:extLst>
                  </p:cNvPr>
                  <p:cNvPicPr/>
                  <p:nvPr/>
                </p:nvPicPr>
                <p:blipFill>
                  <a:blip r:embed="rId78"/>
                  <a:stretch>
                    <a:fillRect/>
                  </a:stretch>
                </p:blipFill>
                <p:spPr>
                  <a:xfrm>
                    <a:off x="7106782" y="3496696"/>
                    <a:ext cx="64625" cy="25874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9">
                <p14:nvContentPartPr>
                  <p14:cNvPr id="20" name="Ink 19">
                    <a:extLst>
                      <a:ext uri="{FF2B5EF4-FFF2-40B4-BE49-F238E27FC236}">
                        <a16:creationId xmlns:a16="http://schemas.microsoft.com/office/drawing/2014/main" id="{10935A70-3DE8-4283-88C1-85D518B3B2B1}"/>
                      </a:ext>
                    </a:extLst>
                  </p14:cNvPr>
                  <p14:cNvContentPartPr/>
                  <p14:nvPr/>
                </p14:nvContentPartPr>
                <p14:xfrm>
                  <a:off x="7247717" y="3553623"/>
                  <a:ext cx="398160" cy="163080"/>
                </p14:xfrm>
              </p:contentPart>
            </mc:Choice>
            <mc:Fallback xmlns="">
              <p:pic>
                <p:nvPicPr>
                  <p:cNvPr id="20" name="Ink 19">
                    <a:extLst>
                      <a:ext uri="{FF2B5EF4-FFF2-40B4-BE49-F238E27FC236}">
                        <a16:creationId xmlns:a16="http://schemas.microsoft.com/office/drawing/2014/main" id="{10935A70-3DE8-4283-88C1-85D518B3B2B1}"/>
                      </a:ext>
                    </a:extLst>
                  </p:cNvPr>
                  <p:cNvPicPr/>
                  <p:nvPr/>
                </p:nvPicPr>
                <p:blipFill>
                  <a:blip r:embed="rId80"/>
                  <a:stretch>
                    <a:fillRect/>
                  </a:stretch>
                </p:blipFill>
                <p:spPr>
                  <a:xfrm>
                    <a:off x="7234533" y="3540429"/>
                    <a:ext cx="424001" cy="188941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  <p:grpSp>
        <p:nvGrpSpPr>
          <p:cNvPr id="53293" name="Group 53292">
            <a:extLst>
              <a:ext uri="{FF2B5EF4-FFF2-40B4-BE49-F238E27FC236}">
                <a16:creationId xmlns:a16="http://schemas.microsoft.com/office/drawing/2014/main" id="{588E11F3-660A-4AB5-B114-107B8EF8C648}"/>
              </a:ext>
            </a:extLst>
          </p:cNvPr>
          <p:cNvGrpSpPr/>
          <p:nvPr/>
        </p:nvGrpSpPr>
        <p:grpSpPr>
          <a:xfrm>
            <a:off x="128717" y="4275063"/>
            <a:ext cx="5422320" cy="1860480"/>
            <a:chOff x="128717" y="4275063"/>
            <a:chExt cx="5422320" cy="1860480"/>
          </a:xfrm>
        </p:grpSpPr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24B0101F-D658-4FE2-83B6-8AEE7538AC2F}"/>
                </a:ext>
              </a:extLst>
            </p:cNvPr>
            <p:cNvGrpSpPr/>
            <p:nvPr/>
          </p:nvGrpSpPr>
          <p:grpSpPr>
            <a:xfrm>
              <a:off x="128717" y="4713183"/>
              <a:ext cx="4424760" cy="1422360"/>
              <a:chOff x="128717" y="4713183"/>
              <a:chExt cx="4424760" cy="14223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81">
                <p14:nvContentPartPr>
                  <p14:cNvPr id="2" name="Ink 1">
                    <a:extLst>
                      <a:ext uri="{FF2B5EF4-FFF2-40B4-BE49-F238E27FC236}">
                        <a16:creationId xmlns:a16="http://schemas.microsoft.com/office/drawing/2014/main" id="{916E689E-36A5-44A6-B397-D2778DFF9201}"/>
                      </a:ext>
                    </a:extLst>
                  </p14:cNvPr>
                  <p14:cNvContentPartPr/>
                  <p14:nvPr/>
                </p14:nvContentPartPr>
                <p14:xfrm>
                  <a:off x="619397" y="5418423"/>
                  <a:ext cx="397080" cy="359280"/>
                </p14:xfrm>
              </p:contentPart>
            </mc:Choice>
            <mc:Fallback xmlns="">
              <p:pic>
                <p:nvPicPr>
                  <p:cNvPr id="2" name="Ink 1">
                    <a:extLst>
                      <a:ext uri="{FF2B5EF4-FFF2-40B4-BE49-F238E27FC236}">
                        <a16:creationId xmlns:a16="http://schemas.microsoft.com/office/drawing/2014/main" id="{916E689E-36A5-44A6-B397-D2778DFF9201}"/>
                      </a:ext>
                    </a:extLst>
                  </p:cNvPr>
                  <p:cNvPicPr/>
                  <p:nvPr/>
                </p:nvPicPr>
                <p:blipFill>
                  <a:blip r:embed="rId82"/>
                  <a:stretch>
                    <a:fillRect/>
                  </a:stretch>
                </p:blipFill>
                <p:spPr>
                  <a:xfrm>
                    <a:off x="610757" y="5409423"/>
                    <a:ext cx="414720" cy="376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3">
                <p14:nvContentPartPr>
                  <p14:cNvPr id="3" name="Ink 2">
                    <a:extLst>
                      <a:ext uri="{FF2B5EF4-FFF2-40B4-BE49-F238E27FC236}">
                        <a16:creationId xmlns:a16="http://schemas.microsoft.com/office/drawing/2014/main" id="{473A064D-C7B2-448D-844C-87829056AF8A}"/>
                      </a:ext>
                    </a:extLst>
                  </p14:cNvPr>
                  <p14:cNvContentPartPr/>
                  <p14:nvPr/>
                </p14:nvContentPartPr>
                <p14:xfrm>
                  <a:off x="748637" y="5571783"/>
                  <a:ext cx="173160" cy="74520"/>
                </p14:xfrm>
              </p:contentPart>
            </mc:Choice>
            <mc:Fallback xmlns="">
              <p:pic>
                <p:nvPicPr>
                  <p:cNvPr id="3" name="Ink 2">
                    <a:extLst>
                      <a:ext uri="{FF2B5EF4-FFF2-40B4-BE49-F238E27FC236}">
                        <a16:creationId xmlns:a16="http://schemas.microsoft.com/office/drawing/2014/main" id="{473A064D-C7B2-448D-844C-87829056AF8A}"/>
                      </a:ext>
                    </a:extLst>
                  </p:cNvPr>
                  <p:cNvPicPr/>
                  <p:nvPr/>
                </p:nvPicPr>
                <p:blipFill>
                  <a:blip r:embed="rId84"/>
                  <a:stretch>
                    <a:fillRect/>
                  </a:stretch>
                </p:blipFill>
                <p:spPr>
                  <a:xfrm>
                    <a:off x="739637" y="5562783"/>
                    <a:ext cx="190800" cy="92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5">
                <p14:nvContentPartPr>
                  <p14:cNvPr id="5" name="Ink 4">
                    <a:extLst>
                      <a:ext uri="{FF2B5EF4-FFF2-40B4-BE49-F238E27FC236}">
                        <a16:creationId xmlns:a16="http://schemas.microsoft.com/office/drawing/2014/main" id="{162C52B2-0870-4F98-AFA0-A7B14199BEBE}"/>
                      </a:ext>
                    </a:extLst>
                  </p14:cNvPr>
                  <p14:cNvContentPartPr/>
                  <p14:nvPr/>
                </p14:nvContentPartPr>
                <p14:xfrm>
                  <a:off x="128717" y="5408703"/>
                  <a:ext cx="17280" cy="189000"/>
                </p14:xfrm>
              </p:contentPart>
            </mc:Choice>
            <mc:Fallback xmlns="">
              <p:pic>
                <p:nvPicPr>
                  <p:cNvPr id="5" name="Ink 4">
                    <a:extLst>
                      <a:ext uri="{FF2B5EF4-FFF2-40B4-BE49-F238E27FC236}">
                        <a16:creationId xmlns:a16="http://schemas.microsoft.com/office/drawing/2014/main" id="{162C52B2-0870-4F98-AFA0-A7B14199BEBE}"/>
                      </a:ext>
                    </a:extLst>
                  </p:cNvPr>
                  <p:cNvPicPr/>
                  <p:nvPr/>
                </p:nvPicPr>
                <p:blipFill>
                  <a:blip r:embed="rId86"/>
                  <a:stretch>
                    <a:fillRect/>
                  </a:stretch>
                </p:blipFill>
                <p:spPr>
                  <a:xfrm>
                    <a:off x="120077" y="5399703"/>
                    <a:ext cx="34920" cy="2066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7">
                <p14:nvContentPartPr>
                  <p14:cNvPr id="6" name="Ink 5">
                    <a:extLst>
                      <a:ext uri="{FF2B5EF4-FFF2-40B4-BE49-F238E27FC236}">
                        <a16:creationId xmlns:a16="http://schemas.microsoft.com/office/drawing/2014/main" id="{5EBB9CA0-927E-42A0-8A90-E92CAB0A2BBB}"/>
                      </a:ext>
                    </a:extLst>
                  </p14:cNvPr>
                  <p14:cNvContentPartPr/>
                  <p14:nvPr/>
                </p14:nvContentPartPr>
                <p14:xfrm>
                  <a:off x="210797" y="5407263"/>
                  <a:ext cx="127800" cy="146880"/>
                </p14:xfrm>
              </p:contentPart>
            </mc:Choice>
            <mc:Fallback xmlns="">
              <p:pic>
                <p:nvPicPr>
                  <p:cNvPr id="6" name="Ink 5">
                    <a:extLst>
                      <a:ext uri="{FF2B5EF4-FFF2-40B4-BE49-F238E27FC236}">
                        <a16:creationId xmlns:a16="http://schemas.microsoft.com/office/drawing/2014/main" id="{5EBB9CA0-927E-42A0-8A90-E92CAB0A2BBB}"/>
                      </a:ext>
                    </a:extLst>
                  </p:cNvPr>
                  <p:cNvPicPr/>
                  <p:nvPr/>
                </p:nvPicPr>
                <p:blipFill>
                  <a:blip r:embed="rId88"/>
                  <a:stretch>
                    <a:fillRect/>
                  </a:stretch>
                </p:blipFill>
                <p:spPr>
                  <a:xfrm>
                    <a:off x="202157" y="5398263"/>
                    <a:ext cx="145440" cy="164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9">
                <p14:nvContentPartPr>
                  <p14:cNvPr id="54" name="Ink 53">
                    <a:extLst>
                      <a:ext uri="{FF2B5EF4-FFF2-40B4-BE49-F238E27FC236}">
                        <a16:creationId xmlns:a16="http://schemas.microsoft.com/office/drawing/2014/main" id="{1B18F47A-EAC5-455D-80A0-BAF392B54480}"/>
                      </a:ext>
                    </a:extLst>
                  </p14:cNvPr>
                  <p14:cNvContentPartPr/>
                  <p14:nvPr/>
                </p14:nvContentPartPr>
                <p14:xfrm>
                  <a:off x="359837" y="5400063"/>
                  <a:ext cx="118800" cy="112680"/>
                </p14:xfrm>
              </p:contentPart>
            </mc:Choice>
            <mc:Fallback xmlns="">
              <p:pic>
                <p:nvPicPr>
                  <p:cNvPr id="54" name="Ink 53">
                    <a:extLst>
                      <a:ext uri="{FF2B5EF4-FFF2-40B4-BE49-F238E27FC236}">
                        <a16:creationId xmlns:a16="http://schemas.microsoft.com/office/drawing/2014/main" id="{1B18F47A-EAC5-455D-80A0-BAF392B54480}"/>
                      </a:ext>
                    </a:extLst>
                  </p:cNvPr>
                  <p:cNvPicPr/>
                  <p:nvPr/>
                </p:nvPicPr>
                <p:blipFill>
                  <a:blip r:embed="rId90"/>
                  <a:stretch>
                    <a:fillRect/>
                  </a:stretch>
                </p:blipFill>
                <p:spPr>
                  <a:xfrm>
                    <a:off x="350837" y="5391423"/>
                    <a:ext cx="136440" cy="1303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1">
                <p14:nvContentPartPr>
                  <p14:cNvPr id="56" name="Ink 55">
                    <a:extLst>
                      <a:ext uri="{FF2B5EF4-FFF2-40B4-BE49-F238E27FC236}">
                        <a16:creationId xmlns:a16="http://schemas.microsoft.com/office/drawing/2014/main" id="{D18B6677-A3E4-445D-9406-C375AF6E0E71}"/>
                      </a:ext>
                    </a:extLst>
                  </p14:cNvPr>
                  <p14:cNvContentPartPr/>
                  <p14:nvPr/>
                </p14:nvContentPartPr>
                <p14:xfrm>
                  <a:off x="764837" y="4713183"/>
                  <a:ext cx="3788640" cy="1422360"/>
                </p14:xfrm>
              </p:contentPart>
            </mc:Choice>
            <mc:Fallback xmlns="">
              <p:pic>
                <p:nvPicPr>
                  <p:cNvPr id="56" name="Ink 55">
                    <a:extLst>
                      <a:ext uri="{FF2B5EF4-FFF2-40B4-BE49-F238E27FC236}">
                        <a16:creationId xmlns:a16="http://schemas.microsoft.com/office/drawing/2014/main" id="{D18B6677-A3E4-445D-9406-C375AF6E0E71}"/>
                      </a:ext>
                    </a:extLst>
                  </p:cNvPr>
                  <p:cNvPicPr/>
                  <p:nvPr/>
                </p:nvPicPr>
                <p:blipFill>
                  <a:blip r:embed="rId92"/>
                  <a:stretch>
                    <a:fillRect/>
                  </a:stretch>
                </p:blipFill>
                <p:spPr>
                  <a:xfrm>
                    <a:off x="756197" y="4704543"/>
                    <a:ext cx="3806280" cy="14400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53248" name="Group 53247">
              <a:extLst>
                <a:ext uri="{FF2B5EF4-FFF2-40B4-BE49-F238E27FC236}">
                  <a16:creationId xmlns:a16="http://schemas.microsoft.com/office/drawing/2014/main" id="{ECE85418-5305-4020-B722-11EBD58D3E1E}"/>
                </a:ext>
              </a:extLst>
            </p:cNvPr>
            <p:cNvGrpSpPr/>
            <p:nvPr/>
          </p:nvGrpSpPr>
          <p:grpSpPr>
            <a:xfrm>
              <a:off x="4866317" y="4707783"/>
              <a:ext cx="147960" cy="208080"/>
              <a:chOff x="4866317" y="4707783"/>
              <a:chExt cx="147960" cy="2080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93">
                <p14:nvContentPartPr>
                  <p14:cNvPr id="58" name="Ink 57">
                    <a:extLst>
                      <a:ext uri="{FF2B5EF4-FFF2-40B4-BE49-F238E27FC236}">
                        <a16:creationId xmlns:a16="http://schemas.microsoft.com/office/drawing/2014/main" id="{37394040-4AD3-4A8D-93AD-0C5C339F0734}"/>
                      </a:ext>
                    </a:extLst>
                  </p14:cNvPr>
                  <p14:cNvContentPartPr/>
                  <p14:nvPr/>
                </p14:nvContentPartPr>
                <p14:xfrm>
                  <a:off x="4909517" y="4707783"/>
                  <a:ext cx="45000" cy="208080"/>
                </p14:xfrm>
              </p:contentPart>
            </mc:Choice>
            <mc:Fallback xmlns="">
              <p:pic>
                <p:nvPicPr>
                  <p:cNvPr id="58" name="Ink 57">
                    <a:extLst>
                      <a:ext uri="{FF2B5EF4-FFF2-40B4-BE49-F238E27FC236}">
                        <a16:creationId xmlns:a16="http://schemas.microsoft.com/office/drawing/2014/main" id="{37394040-4AD3-4A8D-93AD-0C5C339F0734}"/>
                      </a:ext>
                    </a:extLst>
                  </p:cNvPr>
                  <p:cNvPicPr/>
                  <p:nvPr/>
                </p:nvPicPr>
                <p:blipFill>
                  <a:blip r:embed="rId94"/>
                  <a:stretch>
                    <a:fillRect/>
                  </a:stretch>
                </p:blipFill>
                <p:spPr>
                  <a:xfrm>
                    <a:off x="4900517" y="4699143"/>
                    <a:ext cx="62640" cy="225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5">
                <p14:nvContentPartPr>
                  <p14:cNvPr id="59" name="Ink 58">
                    <a:extLst>
                      <a:ext uri="{FF2B5EF4-FFF2-40B4-BE49-F238E27FC236}">
                        <a16:creationId xmlns:a16="http://schemas.microsoft.com/office/drawing/2014/main" id="{47741DC0-83DF-4917-BDAF-5D647377567C}"/>
                      </a:ext>
                    </a:extLst>
                  </p14:cNvPr>
                  <p14:cNvContentPartPr/>
                  <p14:nvPr/>
                </p14:nvContentPartPr>
                <p14:xfrm>
                  <a:off x="4866317" y="4755663"/>
                  <a:ext cx="147960" cy="36720"/>
                </p14:xfrm>
              </p:contentPart>
            </mc:Choice>
            <mc:Fallback xmlns="">
              <p:pic>
                <p:nvPicPr>
                  <p:cNvPr id="59" name="Ink 58">
                    <a:extLst>
                      <a:ext uri="{FF2B5EF4-FFF2-40B4-BE49-F238E27FC236}">
                        <a16:creationId xmlns:a16="http://schemas.microsoft.com/office/drawing/2014/main" id="{47741DC0-83DF-4917-BDAF-5D647377567C}"/>
                      </a:ext>
                    </a:extLst>
                  </p:cNvPr>
                  <p:cNvPicPr/>
                  <p:nvPr/>
                </p:nvPicPr>
                <p:blipFill>
                  <a:blip r:embed="rId96"/>
                  <a:stretch>
                    <a:fillRect/>
                  </a:stretch>
                </p:blipFill>
                <p:spPr>
                  <a:xfrm>
                    <a:off x="4857677" y="4747023"/>
                    <a:ext cx="165600" cy="5436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07B5A5DB-6B12-4B97-B5A0-AD3824CA91E1}"/>
                    </a:ext>
                  </a:extLst>
                </p14:cNvPr>
                <p14:cNvContentPartPr/>
                <p14:nvPr/>
              </p14:nvContentPartPr>
              <p14:xfrm>
                <a:off x="4805117" y="5502303"/>
                <a:ext cx="327240" cy="475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07B5A5DB-6B12-4B97-B5A0-AD3824CA91E1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4796477" y="5493303"/>
                  <a:ext cx="344880" cy="6516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46A75463-4E1E-4F90-B4E4-2470082B1C7D}"/>
                </a:ext>
              </a:extLst>
            </p:cNvPr>
            <p:cNvGrpSpPr/>
            <p:nvPr/>
          </p:nvGrpSpPr>
          <p:grpSpPr>
            <a:xfrm>
              <a:off x="5128037" y="5109183"/>
              <a:ext cx="423000" cy="228960"/>
              <a:chOff x="5128037" y="5109183"/>
              <a:chExt cx="423000" cy="2289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99">
                <p14:nvContentPartPr>
                  <p14:cNvPr id="61" name="Ink 60">
                    <a:extLst>
                      <a:ext uri="{FF2B5EF4-FFF2-40B4-BE49-F238E27FC236}">
                        <a16:creationId xmlns:a16="http://schemas.microsoft.com/office/drawing/2014/main" id="{109CC147-0146-48C2-B9CE-ABB385A79370}"/>
                      </a:ext>
                    </a:extLst>
                  </p14:cNvPr>
                  <p14:cNvContentPartPr/>
                  <p14:nvPr/>
                </p14:nvContentPartPr>
                <p14:xfrm>
                  <a:off x="5128037" y="5109183"/>
                  <a:ext cx="164520" cy="217440"/>
                </p14:xfrm>
              </p:contentPart>
            </mc:Choice>
            <mc:Fallback xmlns="">
              <p:pic>
                <p:nvPicPr>
                  <p:cNvPr id="61" name="Ink 60">
                    <a:extLst>
                      <a:ext uri="{FF2B5EF4-FFF2-40B4-BE49-F238E27FC236}">
                        <a16:creationId xmlns:a16="http://schemas.microsoft.com/office/drawing/2014/main" id="{109CC147-0146-48C2-B9CE-ABB385A79370}"/>
                      </a:ext>
                    </a:extLst>
                  </p:cNvPr>
                  <p:cNvPicPr/>
                  <p:nvPr/>
                </p:nvPicPr>
                <p:blipFill>
                  <a:blip r:embed="rId100"/>
                  <a:stretch>
                    <a:fillRect/>
                  </a:stretch>
                </p:blipFill>
                <p:spPr>
                  <a:xfrm>
                    <a:off x="5119397" y="5100543"/>
                    <a:ext cx="182160" cy="235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1">
                <p14:nvContentPartPr>
                  <p14:cNvPr id="62" name="Ink 61">
                    <a:extLst>
                      <a:ext uri="{FF2B5EF4-FFF2-40B4-BE49-F238E27FC236}">
                        <a16:creationId xmlns:a16="http://schemas.microsoft.com/office/drawing/2014/main" id="{CD4D59DF-5367-43E7-B201-A8867D9FADF0}"/>
                      </a:ext>
                    </a:extLst>
                  </p14:cNvPr>
                  <p14:cNvContentPartPr/>
                  <p14:nvPr/>
                </p14:nvContentPartPr>
                <p14:xfrm>
                  <a:off x="5359877" y="5226903"/>
                  <a:ext cx="191160" cy="111240"/>
                </p14:xfrm>
              </p:contentPart>
            </mc:Choice>
            <mc:Fallback xmlns="">
              <p:pic>
                <p:nvPicPr>
                  <p:cNvPr id="62" name="Ink 61">
                    <a:extLst>
                      <a:ext uri="{FF2B5EF4-FFF2-40B4-BE49-F238E27FC236}">
                        <a16:creationId xmlns:a16="http://schemas.microsoft.com/office/drawing/2014/main" id="{CD4D59DF-5367-43E7-B201-A8867D9FADF0}"/>
                      </a:ext>
                    </a:extLst>
                  </p:cNvPr>
                  <p:cNvPicPr/>
                  <p:nvPr/>
                </p:nvPicPr>
                <p:blipFill>
                  <a:blip r:embed="rId102"/>
                  <a:stretch>
                    <a:fillRect/>
                  </a:stretch>
                </p:blipFill>
                <p:spPr>
                  <a:xfrm>
                    <a:off x="5351237" y="5218263"/>
                    <a:ext cx="208800" cy="12888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53282" name="Ink 53281">
                  <a:extLst>
                    <a:ext uri="{FF2B5EF4-FFF2-40B4-BE49-F238E27FC236}">
                      <a16:creationId xmlns:a16="http://schemas.microsoft.com/office/drawing/2014/main" id="{03E43BD5-3F70-458B-9648-5C08D455732C}"/>
                    </a:ext>
                  </a:extLst>
                </p14:cNvPr>
                <p14:cNvContentPartPr/>
                <p14:nvPr/>
              </p14:nvContentPartPr>
              <p14:xfrm>
                <a:off x="2447477" y="4518783"/>
                <a:ext cx="51840" cy="59400"/>
              </p14:xfrm>
            </p:contentPart>
          </mc:Choice>
          <mc:Fallback xmlns="">
            <p:pic>
              <p:nvPicPr>
                <p:cNvPr id="53282" name="Ink 53281">
                  <a:extLst>
                    <a:ext uri="{FF2B5EF4-FFF2-40B4-BE49-F238E27FC236}">
                      <a16:creationId xmlns:a16="http://schemas.microsoft.com/office/drawing/2014/main" id="{03E43BD5-3F70-458B-9648-5C08D455732C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2438477" y="4509783"/>
                  <a:ext cx="69480" cy="7704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53285" name="Group 53284">
              <a:extLst>
                <a:ext uri="{FF2B5EF4-FFF2-40B4-BE49-F238E27FC236}">
                  <a16:creationId xmlns:a16="http://schemas.microsoft.com/office/drawing/2014/main" id="{B2DF6F28-C170-420B-AC8D-215BCCD6F6B1}"/>
                </a:ext>
              </a:extLst>
            </p:cNvPr>
            <p:cNvGrpSpPr/>
            <p:nvPr/>
          </p:nvGrpSpPr>
          <p:grpSpPr>
            <a:xfrm>
              <a:off x="3393197" y="4275063"/>
              <a:ext cx="622080" cy="331200"/>
              <a:chOff x="3393197" y="4275063"/>
              <a:chExt cx="622080" cy="3312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05">
                <p14:nvContentPartPr>
                  <p14:cNvPr id="53260" name="Ink 53259">
                    <a:extLst>
                      <a:ext uri="{FF2B5EF4-FFF2-40B4-BE49-F238E27FC236}">
                        <a16:creationId xmlns:a16="http://schemas.microsoft.com/office/drawing/2014/main" id="{0689040E-DB96-4EB7-B6E8-0FC009BD2B0A}"/>
                      </a:ext>
                    </a:extLst>
                  </p14:cNvPr>
                  <p14:cNvContentPartPr/>
                  <p14:nvPr/>
                </p14:nvContentPartPr>
                <p14:xfrm>
                  <a:off x="3481397" y="4470183"/>
                  <a:ext cx="53280" cy="136080"/>
                </p14:xfrm>
              </p:contentPart>
            </mc:Choice>
            <mc:Fallback xmlns="">
              <p:pic>
                <p:nvPicPr>
                  <p:cNvPr id="53260" name="Ink 53259">
                    <a:extLst>
                      <a:ext uri="{FF2B5EF4-FFF2-40B4-BE49-F238E27FC236}">
                        <a16:creationId xmlns:a16="http://schemas.microsoft.com/office/drawing/2014/main" id="{0689040E-DB96-4EB7-B6E8-0FC009BD2B0A}"/>
                      </a:ext>
                    </a:extLst>
                  </p:cNvPr>
                  <p:cNvPicPr/>
                  <p:nvPr/>
                </p:nvPicPr>
                <p:blipFill>
                  <a:blip r:embed="rId106"/>
                  <a:stretch>
                    <a:fillRect/>
                  </a:stretch>
                </p:blipFill>
                <p:spPr>
                  <a:xfrm>
                    <a:off x="3472757" y="4461543"/>
                    <a:ext cx="70920" cy="153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7">
                <p14:nvContentPartPr>
                  <p14:cNvPr id="53261" name="Ink 53260">
                    <a:extLst>
                      <a:ext uri="{FF2B5EF4-FFF2-40B4-BE49-F238E27FC236}">
                        <a16:creationId xmlns:a16="http://schemas.microsoft.com/office/drawing/2014/main" id="{0B758FC9-D5BD-4FB5-9802-C2E28D405184}"/>
                      </a:ext>
                    </a:extLst>
                  </p14:cNvPr>
                  <p14:cNvContentPartPr/>
                  <p14:nvPr/>
                </p14:nvContentPartPr>
                <p14:xfrm>
                  <a:off x="3393197" y="4416903"/>
                  <a:ext cx="83160" cy="75960"/>
                </p14:xfrm>
              </p:contentPart>
            </mc:Choice>
            <mc:Fallback xmlns="">
              <p:pic>
                <p:nvPicPr>
                  <p:cNvPr id="53261" name="Ink 53260">
                    <a:extLst>
                      <a:ext uri="{FF2B5EF4-FFF2-40B4-BE49-F238E27FC236}">
                        <a16:creationId xmlns:a16="http://schemas.microsoft.com/office/drawing/2014/main" id="{0B758FC9-D5BD-4FB5-9802-C2E28D405184}"/>
                      </a:ext>
                    </a:extLst>
                  </p:cNvPr>
                  <p:cNvPicPr/>
                  <p:nvPr/>
                </p:nvPicPr>
                <p:blipFill>
                  <a:blip r:embed="rId108"/>
                  <a:stretch>
                    <a:fillRect/>
                  </a:stretch>
                </p:blipFill>
                <p:spPr>
                  <a:xfrm>
                    <a:off x="3384557" y="4407903"/>
                    <a:ext cx="100800" cy="93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9">
                <p14:nvContentPartPr>
                  <p14:cNvPr id="53262" name="Ink 53261">
                    <a:extLst>
                      <a:ext uri="{FF2B5EF4-FFF2-40B4-BE49-F238E27FC236}">
                        <a16:creationId xmlns:a16="http://schemas.microsoft.com/office/drawing/2014/main" id="{28D32AE1-F9CD-4015-A35A-6F83847231BB}"/>
                      </a:ext>
                    </a:extLst>
                  </p14:cNvPr>
                  <p14:cNvContentPartPr/>
                  <p14:nvPr/>
                </p14:nvContentPartPr>
                <p14:xfrm>
                  <a:off x="3630077" y="4524183"/>
                  <a:ext cx="13680" cy="22320"/>
                </p14:xfrm>
              </p:contentPart>
            </mc:Choice>
            <mc:Fallback xmlns="">
              <p:pic>
                <p:nvPicPr>
                  <p:cNvPr id="53262" name="Ink 53261">
                    <a:extLst>
                      <a:ext uri="{FF2B5EF4-FFF2-40B4-BE49-F238E27FC236}">
                        <a16:creationId xmlns:a16="http://schemas.microsoft.com/office/drawing/2014/main" id="{28D32AE1-F9CD-4015-A35A-6F83847231BB}"/>
                      </a:ext>
                    </a:extLst>
                  </p:cNvPr>
                  <p:cNvPicPr/>
                  <p:nvPr/>
                </p:nvPicPr>
                <p:blipFill>
                  <a:blip r:embed="rId110"/>
                  <a:stretch>
                    <a:fillRect/>
                  </a:stretch>
                </p:blipFill>
                <p:spPr>
                  <a:xfrm>
                    <a:off x="3621437" y="4515543"/>
                    <a:ext cx="31320" cy="39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1">
                <p14:nvContentPartPr>
                  <p14:cNvPr id="53263" name="Ink 53262">
                    <a:extLst>
                      <a:ext uri="{FF2B5EF4-FFF2-40B4-BE49-F238E27FC236}">
                        <a16:creationId xmlns:a16="http://schemas.microsoft.com/office/drawing/2014/main" id="{994D563B-C2FB-4C88-9E16-D633BD975505}"/>
                      </a:ext>
                    </a:extLst>
                  </p14:cNvPr>
                  <p14:cNvContentPartPr/>
                  <p14:nvPr/>
                </p14:nvContentPartPr>
                <p14:xfrm>
                  <a:off x="3683717" y="4298463"/>
                  <a:ext cx="154800" cy="198720"/>
                </p14:xfrm>
              </p:contentPart>
            </mc:Choice>
            <mc:Fallback xmlns="">
              <p:pic>
                <p:nvPicPr>
                  <p:cNvPr id="53263" name="Ink 53262">
                    <a:extLst>
                      <a:ext uri="{FF2B5EF4-FFF2-40B4-BE49-F238E27FC236}">
                        <a16:creationId xmlns:a16="http://schemas.microsoft.com/office/drawing/2014/main" id="{994D563B-C2FB-4C88-9E16-D633BD975505}"/>
                      </a:ext>
                    </a:extLst>
                  </p:cNvPr>
                  <p:cNvPicPr/>
                  <p:nvPr/>
                </p:nvPicPr>
                <p:blipFill>
                  <a:blip r:embed="rId112"/>
                  <a:stretch>
                    <a:fillRect/>
                  </a:stretch>
                </p:blipFill>
                <p:spPr>
                  <a:xfrm>
                    <a:off x="3674717" y="4289463"/>
                    <a:ext cx="172440" cy="216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3">
                <p14:nvContentPartPr>
                  <p14:cNvPr id="53264" name="Ink 53263">
                    <a:extLst>
                      <a:ext uri="{FF2B5EF4-FFF2-40B4-BE49-F238E27FC236}">
                        <a16:creationId xmlns:a16="http://schemas.microsoft.com/office/drawing/2014/main" id="{8A1F486C-9538-4291-A09A-6B0E359474AC}"/>
                      </a:ext>
                    </a:extLst>
                  </p14:cNvPr>
                  <p14:cNvContentPartPr/>
                  <p14:nvPr/>
                </p14:nvContentPartPr>
                <p14:xfrm>
                  <a:off x="3883877" y="4275063"/>
                  <a:ext cx="131400" cy="200880"/>
                </p14:xfrm>
              </p:contentPart>
            </mc:Choice>
            <mc:Fallback xmlns="">
              <p:pic>
                <p:nvPicPr>
                  <p:cNvPr id="53264" name="Ink 53263">
                    <a:extLst>
                      <a:ext uri="{FF2B5EF4-FFF2-40B4-BE49-F238E27FC236}">
                        <a16:creationId xmlns:a16="http://schemas.microsoft.com/office/drawing/2014/main" id="{8A1F486C-9538-4291-A09A-6B0E359474AC}"/>
                      </a:ext>
                    </a:extLst>
                  </p:cNvPr>
                  <p:cNvPicPr/>
                  <p:nvPr/>
                </p:nvPicPr>
                <p:blipFill>
                  <a:blip r:embed="rId114"/>
                  <a:stretch>
                    <a:fillRect/>
                  </a:stretch>
                </p:blipFill>
                <p:spPr>
                  <a:xfrm>
                    <a:off x="3875237" y="4266063"/>
                    <a:ext cx="149040" cy="218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5">
                <p14:nvContentPartPr>
                  <p14:cNvPr id="53284" name="Ink 53283">
                    <a:extLst>
                      <a:ext uri="{FF2B5EF4-FFF2-40B4-BE49-F238E27FC236}">
                        <a16:creationId xmlns:a16="http://schemas.microsoft.com/office/drawing/2014/main" id="{B9172731-DC4F-4B55-91E2-7C503FE7BCA5}"/>
                      </a:ext>
                    </a:extLst>
                  </p14:cNvPr>
                  <p14:cNvContentPartPr/>
                  <p14:nvPr/>
                </p14:nvContentPartPr>
                <p14:xfrm>
                  <a:off x="3586517" y="4506903"/>
                  <a:ext cx="61200" cy="47160"/>
                </p14:xfrm>
              </p:contentPart>
            </mc:Choice>
            <mc:Fallback xmlns="">
              <p:pic>
                <p:nvPicPr>
                  <p:cNvPr id="53284" name="Ink 53283">
                    <a:extLst>
                      <a:ext uri="{FF2B5EF4-FFF2-40B4-BE49-F238E27FC236}">
                        <a16:creationId xmlns:a16="http://schemas.microsoft.com/office/drawing/2014/main" id="{B9172731-DC4F-4B55-91E2-7C503FE7BCA5}"/>
                      </a:ext>
                    </a:extLst>
                  </p:cNvPr>
                  <p:cNvPicPr/>
                  <p:nvPr/>
                </p:nvPicPr>
                <p:blipFill>
                  <a:blip r:embed="rId116"/>
                  <a:stretch>
                    <a:fillRect/>
                  </a:stretch>
                </p:blipFill>
                <p:spPr>
                  <a:xfrm>
                    <a:off x="3577517" y="4497903"/>
                    <a:ext cx="78840" cy="648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53287" name="Group 53286">
              <a:extLst>
                <a:ext uri="{FF2B5EF4-FFF2-40B4-BE49-F238E27FC236}">
                  <a16:creationId xmlns:a16="http://schemas.microsoft.com/office/drawing/2014/main" id="{319B55B7-31B6-432F-B85E-AF5960E9A7C3}"/>
                </a:ext>
              </a:extLst>
            </p:cNvPr>
            <p:cNvGrpSpPr/>
            <p:nvPr/>
          </p:nvGrpSpPr>
          <p:grpSpPr>
            <a:xfrm>
              <a:off x="3792437" y="5264343"/>
              <a:ext cx="356760" cy="229320"/>
              <a:chOff x="3792437" y="5264343"/>
              <a:chExt cx="356760" cy="2293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17">
                <p14:nvContentPartPr>
                  <p14:cNvPr id="53249" name="Ink 53248">
                    <a:extLst>
                      <a:ext uri="{FF2B5EF4-FFF2-40B4-BE49-F238E27FC236}">
                        <a16:creationId xmlns:a16="http://schemas.microsoft.com/office/drawing/2014/main" id="{43FB7A09-4929-43BF-A69C-E12BAA643783}"/>
                      </a:ext>
                    </a:extLst>
                  </p14:cNvPr>
                  <p14:cNvContentPartPr/>
                  <p14:nvPr/>
                </p14:nvContentPartPr>
                <p14:xfrm>
                  <a:off x="3792437" y="5293863"/>
                  <a:ext cx="94680" cy="171720"/>
                </p14:xfrm>
              </p:contentPart>
            </mc:Choice>
            <mc:Fallback xmlns="">
              <p:pic>
                <p:nvPicPr>
                  <p:cNvPr id="53249" name="Ink 53248">
                    <a:extLst>
                      <a:ext uri="{FF2B5EF4-FFF2-40B4-BE49-F238E27FC236}">
                        <a16:creationId xmlns:a16="http://schemas.microsoft.com/office/drawing/2014/main" id="{43FB7A09-4929-43BF-A69C-E12BAA643783}"/>
                      </a:ext>
                    </a:extLst>
                  </p:cNvPr>
                  <p:cNvPicPr/>
                  <p:nvPr/>
                </p:nvPicPr>
                <p:blipFill>
                  <a:blip r:embed="rId118"/>
                  <a:stretch>
                    <a:fillRect/>
                  </a:stretch>
                </p:blipFill>
                <p:spPr>
                  <a:xfrm>
                    <a:off x="3783797" y="5284863"/>
                    <a:ext cx="112320" cy="189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9">
                <p14:nvContentPartPr>
                  <p14:cNvPr id="53255" name="Ink 53254">
                    <a:extLst>
                      <a:ext uri="{FF2B5EF4-FFF2-40B4-BE49-F238E27FC236}">
                        <a16:creationId xmlns:a16="http://schemas.microsoft.com/office/drawing/2014/main" id="{3F50383E-0B0F-4469-85FF-EF406BECE3B7}"/>
                      </a:ext>
                    </a:extLst>
                  </p14:cNvPr>
                  <p14:cNvContentPartPr/>
                  <p14:nvPr/>
                </p14:nvContentPartPr>
                <p14:xfrm>
                  <a:off x="3950477" y="5465583"/>
                  <a:ext cx="13320" cy="17280"/>
                </p14:xfrm>
              </p:contentPart>
            </mc:Choice>
            <mc:Fallback xmlns="">
              <p:pic>
                <p:nvPicPr>
                  <p:cNvPr id="53255" name="Ink 53254">
                    <a:extLst>
                      <a:ext uri="{FF2B5EF4-FFF2-40B4-BE49-F238E27FC236}">
                        <a16:creationId xmlns:a16="http://schemas.microsoft.com/office/drawing/2014/main" id="{3F50383E-0B0F-4469-85FF-EF406BECE3B7}"/>
                      </a:ext>
                    </a:extLst>
                  </p:cNvPr>
                  <p:cNvPicPr/>
                  <p:nvPr/>
                </p:nvPicPr>
                <p:blipFill>
                  <a:blip r:embed="rId120"/>
                  <a:stretch>
                    <a:fillRect/>
                  </a:stretch>
                </p:blipFill>
                <p:spPr>
                  <a:xfrm>
                    <a:off x="3941837" y="5456943"/>
                    <a:ext cx="30960" cy="34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1">
                <p14:nvContentPartPr>
                  <p14:cNvPr id="53257" name="Ink 53256">
                    <a:extLst>
                      <a:ext uri="{FF2B5EF4-FFF2-40B4-BE49-F238E27FC236}">
                        <a16:creationId xmlns:a16="http://schemas.microsoft.com/office/drawing/2014/main" id="{F4468285-49EF-4142-806C-E6DBC6883F26}"/>
                      </a:ext>
                    </a:extLst>
                  </p14:cNvPr>
                  <p14:cNvContentPartPr/>
                  <p14:nvPr/>
                </p14:nvContentPartPr>
                <p14:xfrm>
                  <a:off x="3993317" y="5289183"/>
                  <a:ext cx="79920" cy="128520"/>
                </p14:xfrm>
              </p:contentPart>
            </mc:Choice>
            <mc:Fallback xmlns="">
              <p:pic>
                <p:nvPicPr>
                  <p:cNvPr id="53257" name="Ink 53256">
                    <a:extLst>
                      <a:ext uri="{FF2B5EF4-FFF2-40B4-BE49-F238E27FC236}">
                        <a16:creationId xmlns:a16="http://schemas.microsoft.com/office/drawing/2014/main" id="{F4468285-49EF-4142-806C-E6DBC6883F26}"/>
                      </a:ext>
                    </a:extLst>
                  </p:cNvPr>
                  <p:cNvPicPr/>
                  <p:nvPr/>
                </p:nvPicPr>
                <p:blipFill>
                  <a:blip r:embed="rId122"/>
                  <a:stretch>
                    <a:fillRect/>
                  </a:stretch>
                </p:blipFill>
                <p:spPr>
                  <a:xfrm>
                    <a:off x="3984677" y="5280183"/>
                    <a:ext cx="97560" cy="146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3">
                <p14:nvContentPartPr>
                  <p14:cNvPr id="53258" name="Ink 53257">
                    <a:extLst>
                      <a:ext uri="{FF2B5EF4-FFF2-40B4-BE49-F238E27FC236}">
                        <a16:creationId xmlns:a16="http://schemas.microsoft.com/office/drawing/2014/main" id="{8943AA52-3771-4A0B-BF68-4A4DF7072BF0}"/>
                      </a:ext>
                    </a:extLst>
                  </p14:cNvPr>
                  <p14:cNvContentPartPr/>
                  <p14:nvPr/>
                </p14:nvContentPartPr>
                <p14:xfrm>
                  <a:off x="4127237" y="5264343"/>
                  <a:ext cx="21960" cy="159480"/>
                </p14:xfrm>
              </p:contentPart>
            </mc:Choice>
            <mc:Fallback xmlns="">
              <p:pic>
                <p:nvPicPr>
                  <p:cNvPr id="53258" name="Ink 53257">
                    <a:extLst>
                      <a:ext uri="{FF2B5EF4-FFF2-40B4-BE49-F238E27FC236}">
                        <a16:creationId xmlns:a16="http://schemas.microsoft.com/office/drawing/2014/main" id="{8943AA52-3771-4A0B-BF68-4A4DF7072BF0}"/>
                      </a:ext>
                    </a:extLst>
                  </p:cNvPr>
                  <p:cNvPicPr/>
                  <p:nvPr/>
                </p:nvPicPr>
                <p:blipFill>
                  <a:blip r:embed="rId124"/>
                  <a:stretch>
                    <a:fillRect/>
                  </a:stretch>
                </p:blipFill>
                <p:spPr>
                  <a:xfrm>
                    <a:off x="4118597" y="5255343"/>
                    <a:ext cx="39600" cy="177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5">
                <p14:nvContentPartPr>
                  <p14:cNvPr id="53286" name="Ink 53285">
                    <a:extLst>
                      <a:ext uri="{FF2B5EF4-FFF2-40B4-BE49-F238E27FC236}">
                        <a16:creationId xmlns:a16="http://schemas.microsoft.com/office/drawing/2014/main" id="{D71B2614-FDFA-4D09-B630-E18DC4720C8D}"/>
                      </a:ext>
                    </a:extLst>
                  </p14:cNvPr>
                  <p14:cNvContentPartPr/>
                  <p14:nvPr/>
                </p14:nvContentPartPr>
                <p14:xfrm>
                  <a:off x="3924917" y="5444703"/>
                  <a:ext cx="45360" cy="48960"/>
                </p14:xfrm>
              </p:contentPart>
            </mc:Choice>
            <mc:Fallback xmlns="">
              <p:pic>
                <p:nvPicPr>
                  <p:cNvPr id="53286" name="Ink 53285">
                    <a:extLst>
                      <a:ext uri="{FF2B5EF4-FFF2-40B4-BE49-F238E27FC236}">
                        <a16:creationId xmlns:a16="http://schemas.microsoft.com/office/drawing/2014/main" id="{D71B2614-FDFA-4D09-B630-E18DC4720C8D}"/>
                      </a:ext>
                    </a:extLst>
                  </p:cNvPr>
                  <p:cNvPicPr/>
                  <p:nvPr/>
                </p:nvPicPr>
                <p:blipFill>
                  <a:blip r:embed="rId126"/>
                  <a:stretch>
                    <a:fillRect/>
                  </a:stretch>
                </p:blipFill>
                <p:spPr>
                  <a:xfrm>
                    <a:off x="3916277" y="5435703"/>
                    <a:ext cx="63000" cy="666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53290" name="Group 53289">
              <a:extLst>
                <a:ext uri="{FF2B5EF4-FFF2-40B4-BE49-F238E27FC236}">
                  <a16:creationId xmlns:a16="http://schemas.microsoft.com/office/drawing/2014/main" id="{5323B7CB-3D93-4A80-9B76-959677552487}"/>
                </a:ext>
              </a:extLst>
            </p:cNvPr>
            <p:cNvGrpSpPr/>
            <p:nvPr/>
          </p:nvGrpSpPr>
          <p:grpSpPr>
            <a:xfrm>
              <a:off x="1023677" y="4363263"/>
              <a:ext cx="640080" cy="375840"/>
              <a:chOff x="1023677" y="4363263"/>
              <a:chExt cx="640080" cy="3758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27">
                <p14:nvContentPartPr>
                  <p14:cNvPr id="53274" name="Ink 53273">
                    <a:extLst>
                      <a:ext uri="{FF2B5EF4-FFF2-40B4-BE49-F238E27FC236}">
                        <a16:creationId xmlns:a16="http://schemas.microsoft.com/office/drawing/2014/main" id="{89DD71E3-C227-4013-A81B-B2F15FE863A6}"/>
                      </a:ext>
                    </a:extLst>
                  </p14:cNvPr>
                  <p14:cNvContentPartPr/>
                  <p14:nvPr/>
                </p14:nvContentPartPr>
                <p14:xfrm>
                  <a:off x="1063637" y="4553343"/>
                  <a:ext cx="99000" cy="185760"/>
                </p14:xfrm>
              </p:contentPart>
            </mc:Choice>
            <mc:Fallback xmlns="">
              <p:pic>
                <p:nvPicPr>
                  <p:cNvPr id="53274" name="Ink 53273">
                    <a:extLst>
                      <a:ext uri="{FF2B5EF4-FFF2-40B4-BE49-F238E27FC236}">
                        <a16:creationId xmlns:a16="http://schemas.microsoft.com/office/drawing/2014/main" id="{89DD71E3-C227-4013-A81B-B2F15FE863A6}"/>
                      </a:ext>
                    </a:extLst>
                  </p:cNvPr>
                  <p:cNvPicPr/>
                  <p:nvPr/>
                </p:nvPicPr>
                <p:blipFill>
                  <a:blip r:embed="rId128"/>
                  <a:stretch>
                    <a:fillRect/>
                  </a:stretch>
                </p:blipFill>
                <p:spPr>
                  <a:xfrm>
                    <a:off x="1054637" y="4544703"/>
                    <a:ext cx="116640" cy="2034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9">
                <p14:nvContentPartPr>
                  <p14:cNvPr id="53275" name="Ink 53274">
                    <a:extLst>
                      <a:ext uri="{FF2B5EF4-FFF2-40B4-BE49-F238E27FC236}">
                        <a16:creationId xmlns:a16="http://schemas.microsoft.com/office/drawing/2014/main" id="{84215B7C-F5D6-492F-A9E4-7F826F9CD17F}"/>
                      </a:ext>
                    </a:extLst>
                  </p14:cNvPr>
                  <p14:cNvContentPartPr/>
                  <p14:nvPr/>
                </p14:nvContentPartPr>
                <p14:xfrm>
                  <a:off x="1023677" y="4489983"/>
                  <a:ext cx="36720" cy="42120"/>
                </p14:xfrm>
              </p:contentPart>
            </mc:Choice>
            <mc:Fallback xmlns="">
              <p:pic>
                <p:nvPicPr>
                  <p:cNvPr id="53275" name="Ink 53274">
                    <a:extLst>
                      <a:ext uri="{FF2B5EF4-FFF2-40B4-BE49-F238E27FC236}">
                        <a16:creationId xmlns:a16="http://schemas.microsoft.com/office/drawing/2014/main" id="{84215B7C-F5D6-492F-A9E4-7F826F9CD17F}"/>
                      </a:ext>
                    </a:extLst>
                  </p:cNvPr>
                  <p:cNvPicPr/>
                  <p:nvPr/>
                </p:nvPicPr>
                <p:blipFill>
                  <a:blip r:embed="rId130"/>
                  <a:stretch>
                    <a:fillRect/>
                  </a:stretch>
                </p:blipFill>
                <p:spPr>
                  <a:xfrm>
                    <a:off x="1015037" y="4481343"/>
                    <a:ext cx="54360" cy="59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1">
                <p14:nvContentPartPr>
                  <p14:cNvPr id="53276" name="Ink 53275">
                    <a:extLst>
                      <a:ext uri="{FF2B5EF4-FFF2-40B4-BE49-F238E27FC236}">
                        <a16:creationId xmlns:a16="http://schemas.microsoft.com/office/drawing/2014/main" id="{82A98012-FC3D-4B70-A0B8-8FAE715CDA72}"/>
                      </a:ext>
                    </a:extLst>
                  </p14:cNvPr>
                  <p14:cNvContentPartPr/>
                  <p14:nvPr/>
                </p14:nvContentPartPr>
                <p14:xfrm>
                  <a:off x="1205837" y="4448583"/>
                  <a:ext cx="104760" cy="172440"/>
                </p14:xfrm>
              </p:contentPart>
            </mc:Choice>
            <mc:Fallback xmlns="">
              <p:pic>
                <p:nvPicPr>
                  <p:cNvPr id="53276" name="Ink 53275">
                    <a:extLst>
                      <a:ext uri="{FF2B5EF4-FFF2-40B4-BE49-F238E27FC236}">
                        <a16:creationId xmlns:a16="http://schemas.microsoft.com/office/drawing/2014/main" id="{82A98012-FC3D-4B70-A0B8-8FAE715CDA72}"/>
                      </a:ext>
                    </a:extLst>
                  </p:cNvPr>
                  <p:cNvPicPr/>
                  <p:nvPr/>
                </p:nvPicPr>
                <p:blipFill>
                  <a:blip r:embed="rId132"/>
                  <a:stretch>
                    <a:fillRect/>
                  </a:stretch>
                </p:blipFill>
                <p:spPr>
                  <a:xfrm>
                    <a:off x="1197197" y="4439943"/>
                    <a:ext cx="122400" cy="190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3">
                <p14:nvContentPartPr>
                  <p14:cNvPr id="53277" name="Ink 53276">
                    <a:extLst>
                      <a:ext uri="{FF2B5EF4-FFF2-40B4-BE49-F238E27FC236}">
                        <a16:creationId xmlns:a16="http://schemas.microsoft.com/office/drawing/2014/main" id="{1B23918E-BF94-4CF8-AB12-0592CDC5821D}"/>
                      </a:ext>
                    </a:extLst>
                  </p14:cNvPr>
                  <p14:cNvContentPartPr/>
                  <p14:nvPr/>
                </p14:nvContentPartPr>
                <p14:xfrm>
                  <a:off x="1335797" y="4578543"/>
                  <a:ext cx="17640" cy="7560"/>
                </p14:xfrm>
              </p:contentPart>
            </mc:Choice>
            <mc:Fallback xmlns="">
              <p:pic>
                <p:nvPicPr>
                  <p:cNvPr id="53277" name="Ink 53276">
                    <a:extLst>
                      <a:ext uri="{FF2B5EF4-FFF2-40B4-BE49-F238E27FC236}">
                        <a16:creationId xmlns:a16="http://schemas.microsoft.com/office/drawing/2014/main" id="{1B23918E-BF94-4CF8-AB12-0592CDC5821D}"/>
                      </a:ext>
                    </a:extLst>
                  </p:cNvPr>
                  <p:cNvPicPr/>
                  <p:nvPr/>
                </p:nvPicPr>
                <p:blipFill>
                  <a:blip r:embed="rId134"/>
                  <a:stretch>
                    <a:fillRect/>
                  </a:stretch>
                </p:blipFill>
                <p:spPr>
                  <a:xfrm>
                    <a:off x="1326797" y="4569543"/>
                    <a:ext cx="35280" cy="252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5">
                <p14:nvContentPartPr>
                  <p14:cNvPr id="53278" name="Ink 53277">
                    <a:extLst>
                      <a:ext uri="{FF2B5EF4-FFF2-40B4-BE49-F238E27FC236}">
                        <a16:creationId xmlns:a16="http://schemas.microsoft.com/office/drawing/2014/main" id="{9F655C16-B0D4-4C4B-B25C-54AD944EA237}"/>
                      </a:ext>
                    </a:extLst>
                  </p14:cNvPr>
                  <p14:cNvContentPartPr/>
                  <p14:nvPr/>
                </p14:nvContentPartPr>
                <p14:xfrm>
                  <a:off x="1434797" y="4425543"/>
                  <a:ext cx="92880" cy="150840"/>
                </p14:xfrm>
              </p:contentPart>
            </mc:Choice>
            <mc:Fallback xmlns="">
              <p:pic>
                <p:nvPicPr>
                  <p:cNvPr id="53278" name="Ink 53277">
                    <a:extLst>
                      <a:ext uri="{FF2B5EF4-FFF2-40B4-BE49-F238E27FC236}">
                        <a16:creationId xmlns:a16="http://schemas.microsoft.com/office/drawing/2014/main" id="{9F655C16-B0D4-4C4B-B25C-54AD944EA237}"/>
                      </a:ext>
                    </a:extLst>
                  </p:cNvPr>
                  <p:cNvPicPr/>
                  <p:nvPr/>
                </p:nvPicPr>
                <p:blipFill>
                  <a:blip r:embed="rId136"/>
                  <a:stretch>
                    <a:fillRect/>
                  </a:stretch>
                </p:blipFill>
                <p:spPr>
                  <a:xfrm>
                    <a:off x="1426157" y="4416543"/>
                    <a:ext cx="110520" cy="168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7">
                <p14:nvContentPartPr>
                  <p14:cNvPr id="53279" name="Ink 53278">
                    <a:extLst>
                      <a:ext uri="{FF2B5EF4-FFF2-40B4-BE49-F238E27FC236}">
                        <a16:creationId xmlns:a16="http://schemas.microsoft.com/office/drawing/2014/main" id="{562062A2-814A-4A4A-83EF-E981906E5B31}"/>
                      </a:ext>
                    </a:extLst>
                  </p14:cNvPr>
                  <p14:cNvContentPartPr/>
                  <p14:nvPr/>
                </p14:nvContentPartPr>
                <p14:xfrm>
                  <a:off x="1413197" y="4375503"/>
                  <a:ext cx="98280" cy="121320"/>
                </p14:xfrm>
              </p:contentPart>
            </mc:Choice>
            <mc:Fallback xmlns="">
              <p:pic>
                <p:nvPicPr>
                  <p:cNvPr id="53279" name="Ink 53278">
                    <a:extLst>
                      <a:ext uri="{FF2B5EF4-FFF2-40B4-BE49-F238E27FC236}">
                        <a16:creationId xmlns:a16="http://schemas.microsoft.com/office/drawing/2014/main" id="{562062A2-814A-4A4A-83EF-E981906E5B31}"/>
                      </a:ext>
                    </a:extLst>
                  </p:cNvPr>
                  <p:cNvPicPr/>
                  <p:nvPr/>
                </p:nvPicPr>
                <p:blipFill>
                  <a:blip r:embed="rId138"/>
                  <a:stretch>
                    <a:fillRect/>
                  </a:stretch>
                </p:blipFill>
                <p:spPr>
                  <a:xfrm>
                    <a:off x="1404557" y="4366503"/>
                    <a:ext cx="115920" cy="138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9">
                <p14:nvContentPartPr>
                  <p14:cNvPr id="53280" name="Ink 53279">
                    <a:extLst>
                      <a:ext uri="{FF2B5EF4-FFF2-40B4-BE49-F238E27FC236}">
                        <a16:creationId xmlns:a16="http://schemas.microsoft.com/office/drawing/2014/main" id="{43822D72-5D99-4744-91F9-B759EE4FB032}"/>
                      </a:ext>
                    </a:extLst>
                  </p14:cNvPr>
                  <p14:cNvContentPartPr/>
                  <p14:nvPr/>
                </p14:nvContentPartPr>
                <p14:xfrm>
                  <a:off x="1575197" y="4410063"/>
                  <a:ext cx="88560" cy="127080"/>
                </p14:xfrm>
              </p:contentPart>
            </mc:Choice>
            <mc:Fallback xmlns="">
              <p:pic>
                <p:nvPicPr>
                  <p:cNvPr id="53280" name="Ink 53279">
                    <a:extLst>
                      <a:ext uri="{FF2B5EF4-FFF2-40B4-BE49-F238E27FC236}">
                        <a16:creationId xmlns:a16="http://schemas.microsoft.com/office/drawing/2014/main" id="{43822D72-5D99-4744-91F9-B759EE4FB032}"/>
                      </a:ext>
                    </a:extLst>
                  </p:cNvPr>
                  <p:cNvPicPr/>
                  <p:nvPr/>
                </p:nvPicPr>
                <p:blipFill>
                  <a:blip r:embed="rId140"/>
                  <a:stretch>
                    <a:fillRect/>
                  </a:stretch>
                </p:blipFill>
                <p:spPr>
                  <a:xfrm>
                    <a:off x="1566197" y="4401063"/>
                    <a:ext cx="106200" cy="144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1">
                <p14:nvContentPartPr>
                  <p14:cNvPr id="53288" name="Ink 53287">
                    <a:extLst>
                      <a:ext uri="{FF2B5EF4-FFF2-40B4-BE49-F238E27FC236}">
                        <a16:creationId xmlns:a16="http://schemas.microsoft.com/office/drawing/2014/main" id="{C0B48DDE-38EF-4737-B0A1-20627D880E5D}"/>
                      </a:ext>
                    </a:extLst>
                  </p14:cNvPr>
                  <p14:cNvContentPartPr/>
                  <p14:nvPr/>
                </p14:nvContentPartPr>
                <p14:xfrm>
                  <a:off x="1325717" y="4555863"/>
                  <a:ext cx="41760" cy="33840"/>
                </p14:xfrm>
              </p:contentPart>
            </mc:Choice>
            <mc:Fallback xmlns="">
              <p:pic>
                <p:nvPicPr>
                  <p:cNvPr id="53288" name="Ink 53287">
                    <a:extLst>
                      <a:ext uri="{FF2B5EF4-FFF2-40B4-BE49-F238E27FC236}">
                        <a16:creationId xmlns:a16="http://schemas.microsoft.com/office/drawing/2014/main" id="{C0B48DDE-38EF-4737-B0A1-20627D880E5D}"/>
                      </a:ext>
                    </a:extLst>
                  </p:cNvPr>
                  <p:cNvPicPr/>
                  <p:nvPr/>
                </p:nvPicPr>
                <p:blipFill>
                  <a:blip r:embed="rId142"/>
                  <a:stretch>
                    <a:fillRect/>
                  </a:stretch>
                </p:blipFill>
                <p:spPr>
                  <a:xfrm>
                    <a:off x="1316717" y="4547223"/>
                    <a:ext cx="59400" cy="51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3">
                <p14:nvContentPartPr>
                  <p14:cNvPr id="53289" name="Ink 53288">
                    <a:extLst>
                      <a:ext uri="{FF2B5EF4-FFF2-40B4-BE49-F238E27FC236}">
                        <a16:creationId xmlns:a16="http://schemas.microsoft.com/office/drawing/2014/main" id="{23997F83-D52F-4ED1-8D29-FE397C8E22D0}"/>
                      </a:ext>
                    </a:extLst>
                  </p14:cNvPr>
                  <p14:cNvContentPartPr/>
                  <p14:nvPr/>
                </p14:nvContentPartPr>
                <p14:xfrm>
                  <a:off x="1554317" y="4363263"/>
                  <a:ext cx="108000" cy="181440"/>
                </p14:xfrm>
              </p:contentPart>
            </mc:Choice>
            <mc:Fallback xmlns="">
              <p:pic>
                <p:nvPicPr>
                  <p:cNvPr id="53289" name="Ink 53288">
                    <a:extLst>
                      <a:ext uri="{FF2B5EF4-FFF2-40B4-BE49-F238E27FC236}">
                        <a16:creationId xmlns:a16="http://schemas.microsoft.com/office/drawing/2014/main" id="{23997F83-D52F-4ED1-8D29-FE397C8E22D0}"/>
                      </a:ext>
                    </a:extLst>
                  </p:cNvPr>
                  <p:cNvPicPr/>
                  <p:nvPr/>
                </p:nvPicPr>
                <p:blipFill>
                  <a:blip r:embed="rId144"/>
                  <a:stretch>
                    <a:fillRect/>
                  </a:stretch>
                </p:blipFill>
                <p:spPr>
                  <a:xfrm>
                    <a:off x="1545317" y="4354623"/>
                    <a:ext cx="125640" cy="19908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53292" name="Group 53291">
              <a:extLst>
                <a:ext uri="{FF2B5EF4-FFF2-40B4-BE49-F238E27FC236}">
                  <a16:creationId xmlns:a16="http://schemas.microsoft.com/office/drawing/2014/main" id="{2F27183A-FA7F-46A6-BC1D-D161FC5B10A0}"/>
                </a:ext>
              </a:extLst>
            </p:cNvPr>
            <p:cNvGrpSpPr/>
            <p:nvPr/>
          </p:nvGrpSpPr>
          <p:grpSpPr>
            <a:xfrm>
              <a:off x="2284757" y="4315023"/>
              <a:ext cx="752760" cy="329760"/>
              <a:chOff x="2284757" y="4315023"/>
              <a:chExt cx="752760" cy="3297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45">
                <p14:nvContentPartPr>
                  <p14:cNvPr id="53266" name="Ink 53265">
                    <a:extLst>
                      <a:ext uri="{FF2B5EF4-FFF2-40B4-BE49-F238E27FC236}">
                        <a16:creationId xmlns:a16="http://schemas.microsoft.com/office/drawing/2014/main" id="{E1A2871B-C99F-4ABD-A8EC-EA6A63268175}"/>
                      </a:ext>
                    </a:extLst>
                  </p14:cNvPr>
                  <p14:cNvContentPartPr/>
                  <p14:nvPr/>
                </p14:nvContentPartPr>
                <p14:xfrm>
                  <a:off x="2284757" y="4570983"/>
                  <a:ext cx="61560" cy="73800"/>
                </p14:xfrm>
              </p:contentPart>
            </mc:Choice>
            <mc:Fallback xmlns="">
              <p:pic>
                <p:nvPicPr>
                  <p:cNvPr id="53266" name="Ink 53265">
                    <a:extLst>
                      <a:ext uri="{FF2B5EF4-FFF2-40B4-BE49-F238E27FC236}">
                        <a16:creationId xmlns:a16="http://schemas.microsoft.com/office/drawing/2014/main" id="{E1A2871B-C99F-4ABD-A8EC-EA6A63268175}"/>
                      </a:ext>
                    </a:extLst>
                  </p:cNvPr>
                  <p:cNvPicPr/>
                  <p:nvPr/>
                </p:nvPicPr>
                <p:blipFill>
                  <a:blip r:embed="rId146"/>
                  <a:stretch>
                    <a:fillRect/>
                  </a:stretch>
                </p:blipFill>
                <p:spPr>
                  <a:xfrm>
                    <a:off x="2276117" y="4562343"/>
                    <a:ext cx="79200" cy="914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7">
                <p14:nvContentPartPr>
                  <p14:cNvPr id="53267" name="Ink 53266">
                    <a:extLst>
                      <a:ext uri="{FF2B5EF4-FFF2-40B4-BE49-F238E27FC236}">
                        <a16:creationId xmlns:a16="http://schemas.microsoft.com/office/drawing/2014/main" id="{393A4840-AC8D-4A83-8C26-87091D458623}"/>
                      </a:ext>
                    </a:extLst>
                  </p14:cNvPr>
                  <p14:cNvContentPartPr/>
                  <p14:nvPr/>
                </p14:nvContentPartPr>
                <p14:xfrm>
                  <a:off x="2316077" y="4422663"/>
                  <a:ext cx="20520" cy="45720"/>
                </p14:xfrm>
              </p:contentPart>
            </mc:Choice>
            <mc:Fallback xmlns="">
              <p:pic>
                <p:nvPicPr>
                  <p:cNvPr id="53267" name="Ink 53266">
                    <a:extLst>
                      <a:ext uri="{FF2B5EF4-FFF2-40B4-BE49-F238E27FC236}">
                        <a16:creationId xmlns:a16="http://schemas.microsoft.com/office/drawing/2014/main" id="{393A4840-AC8D-4A83-8C26-87091D458623}"/>
                      </a:ext>
                    </a:extLst>
                  </p:cNvPr>
                  <p:cNvPicPr/>
                  <p:nvPr/>
                </p:nvPicPr>
                <p:blipFill>
                  <a:blip r:embed="rId148"/>
                  <a:stretch>
                    <a:fillRect/>
                  </a:stretch>
                </p:blipFill>
                <p:spPr>
                  <a:xfrm>
                    <a:off x="2307437" y="4413663"/>
                    <a:ext cx="38160" cy="63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9">
                <p14:nvContentPartPr>
                  <p14:cNvPr id="53268" name="Ink 53267">
                    <a:extLst>
                      <a:ext uri="{FF2B5EF4-FFF2-40B4-BE49-F238E27FC236}">
                        <a16:creationId xmlns:a16="http://schemas.microsoft.com/office/drawing/2014/main" id="{2E159645-02FA-497C-B631-85F52E911DCB}"/>
                      </a:ext>
                    </a:extLst>
                  </p14:cNvPr>
                  <p14:cNvContentPartPr/>
                  <p14:nvPr/>
                </p14:nvContentPartPr>
                <p14:xfrm>
                  <a:off x="2468717" y="4553703"/>
                  <a:ext cx="1800" cy="17640"/>
                </p14:xfrm>
              </p:contentPart>
            </mc:Choice>
            <mc:Fallback xmlns="">
              <p:pic>
                <p:nvPicPr>
                  <p:cNvPr id="53268" name="Ink 53267">
                    <a:extLst>
                      <a:ext uri="{FF2B5EF4-FFF2-40B4-BE49-F238E27FC236}">
                        <a16:creationId xmlns:a16="http://schemas.microsoft.com/office/drawing/2014/main" id="{2E159645-02FA-497C-B631-85F52E911DCB}"/>
                      </a:ext>
                    </a:extLst>
                  </p:cNvPr>
                  <p:cNvPicPr/>
                  <p:nvPr/>
                </p:nvPicPr>
                <p:blipFill>
                  <a:blip r:embed="rId150"/>
                  <a:stretch>
                    <a:fillRect/>
                  </a:stretch>
                </p:blipFill>
                <p:spPr>
                  <a:xfrm>
                    <a:off x="2460077" y="4545063"/>
                    <a:ext cx="19440" cy="352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1">
                <p14:nvContentPartPr>
                  <p14:cNvPr id="53269" name="Ink 53268">
                    <a:extLst>
                      <a:ext uri="{FF2B5EF4-FFF2-40B4-BE49-F238E27FC236}">
                        <a16:creationId xmlns:a16="http://schemas.microsoft.com/office/drawing/2014/main" id="{DA20C15D-CD1B-412A-9F63-E2E38AF4A707}"/>
                      </a:ext>
                    </a:extLst>
                  </p14:cNvPr>
                  <p14:cNvContentPartPr/>
                  <p14:nvPr/>
                </p14:nvContentPartPr>
                <p14:xfrm>
                  <a:off x="2545397" y="4326903"/>
                  <a:ext cx="163800" cy="214560"/>
                </p14:xfrm>
              </p:contentPart>
            </mc:Choice>
            <mc:Fallback xmlns="">
              <p:pic>
                <p:nvPicPr>
                  <p:cNvPr id="53269" name="Ink 53268">
                    <a:extLst>
                      <a:ext uri="{FF2B5EF4-FFF2-40B4-BE49-F238E27FC236}">
                        <a16:creationId xmlns:a16="http://schemas.microsoft.com/office/drawing/2014/main" id="{DA20C15D-CD1B-412A-9F63-E2E38AF4A707}"/>
                      </a:ext>
                    </a:extLst>
                  </p:cNvPr>
                  <p:cNvPicPr/>
                  <p:nvPr/>
                </p:nvPicPr>
                <p:blipFill>
                  <a:blip r:embed="rId152"/>
                  <a:stretch>
                    <a:fillRect/>
                  </a:stretch>
                </p:blipFill>
                <p:spPr>
                  <a:xfrm>
                    <a:off x="2536397" y="4318263"/>
                    <a:ext cx="181440" cy="2322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3">
                <p14:nvContentPartPr>
                  <p14:cNvPr id="53270" name="Ink 53269">
                    <a:extLst>
                      <a:ext uri="{FF2B5EF4-FFF2-40B4-BE49-F238E27FC236}">
                        <a16:creationId xmlns:a16="http://schemas.microsoft.com/office/drawing/2014/main" id="{B7A3C255-E536-42E9-AF6A-BB7C1D282564}"/>
                      </a:ext>
                    </a:extLst>
                  </p14:cNvPr>
                  <p14:cNvContentPartPr/>
                  <p14:nvPr/>
                </p14:nvContentPartPr>
                <p14:xfrm>
                  <a:off x="2697317" y="4369023"/>
                  <a:ext cx="128160" cy="159480"/>
                </p14:xfrm>
              </p:contentPart>
            </mc:Choice>
            <mc:Fallback xmlns="">
              <p:pic>
                <p:nvPicPr>
                  <p:cNvPr id="53270" name="Ink 53269">
                    <a:extLst>
                      <a:ext uri="{FF2B5EF4-FFF2-40B4-BE49-F238E27FC236}">
                        <a16:creationId xmlns:a16="http://schemas.microsoft.com/office/drawing/2014/main" id="{B7A3C255-E536-42E9-AF6A-BB7C1D282564}"/>
                      </a:ext>
                    </a:extLst>
                  </p:cNvPr>
                  <p:cNvPicPr/>
                  <p:nvPr/>
                </p:nvPicPr>
                <p:blipFill>
                  <a:blip r:embed="rId154"/>
                  <a:stretch>
                    <a:fillRect/>
                  </a:stretch>
                </p:blipFill>
                <p:spPr>
                  <a:xfrm>
                    <a:off x="2688317" y="4360383"/>
                    <a:ext cx="145800" cy="177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5">
                <p14:nvContentPartPr>
                  <p14:cNvPr id="53271" name="Ink 53270">
                    <a:extLst>
                      <a:ext uri="{FF2B5EF4-FFF2-40B4-BE49-F238E27FC236}">
                        <a16:creationId xmlns:a16="http://schemas.microsoft.com/office/drawing/2014/main" id="{0BBDD03E-F389-4D53-B378-BED2CB7B5CDD}"/>
                      </a:ext>
                    </a:extLst>
                  </p14:cNvPr>
                  <p14:cNvContentPartPr/>
                  <p14:nvPr/>
                </p14:nvContentPartPr>
                <p14:xfrm>
                  <a:off x="2874797" y="4396743"/>
                  <a:ext cx="103680" cy="136080"/>
                </p14:xfrm>
              </p:contentPart>
            </mc:Choice>
            <mc:Fallback xmlns="">
              <p:pic>
                <p:nvPicPr>
                  <p:cNvPr id="53271" name="Ink 53270">
                    <a:extLst>
                      <a:ext uri="{FF2B5EF4-FFF2-40B4-BE49-F238E27FC236}">
                        <a16:creationId xmlns:a16="http://schemas.microsoft.com/office/drawing/2014/main" id="{0BBDD03E-F389-4D53-B378-BED2CB7B5CDD}"/>
                      </a:ext>
                    </a:extLst>
                  </p:cNvPr>
                  <p:cNvPicPr/>
                  <p:nvPr/>
                </p:nvPicPr>
                <p:blipFill>
                  <a:blip r:embed="rId156"/>
                  <a:stretch>
                    <a:fillRect/>
                  </a:stretch>
                </p:blipFill>
                <p:spPr>
                  <a:xfrm>
                    <a:off x="2865797" y="4387743"/>
                    <a:ext cx="121320" cy="153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7">
                <p14:nvContentPartPr>
                  <p14:cNvPr id="53272" name="Ink 53271">
                    <a:extLst>
                      <a:ext uri="{FF2B5EF4-FFF2-40B4-BE49-F238E27FC236}">
                        <a16:creationId xmlns:a16="http://schemas.microsoft.com/office/drawing/2014/main" id="{8BF47BA0-57D8-4B23-AA3B-8EF4A23E5B57}"/>
                      </a:ext>
                    </a:extLst>
                  </p14:cNvPr>
                  <p14:cNvContentPartPr/>
                  <p14:nvPr/>
                </p14:nvContentPartPr>
                <p14:xfrm>
                  <a:off x="2871557" y="4315023"/>
                  <a:ext cx="165960" cy="96120"/>
                </p14:xfrm>
              </p:contentPart>
            </mc:Choice>
            <mc:Fallback xmlns="">
              <p:pic>
                <p:nvPicPr>
                  <p:cNvPr id="53272" name="Ink 53271">
                    <a:extLst>
                      <a:ext uri="{FF2B5EF4-FFF2-40B4-BE49-F238E27FC236}">
                        <a16:creationId xmlns:a16="http://schemas.microsoft.com/office/drawing/2014/main" id="{8BF47BA0-57D8-4B23-AA3B-8EF4A23E5B57}"/>
                      </a:ext>
                    </a:extLst>
                  </p:cNvPr>
                  <p:cNvPicPr/>
                  <p:nvPr/>
                </p:nvPicPr>
                <p:blipFill>
                  <a:blip r:embed="rId158"/>
                  <a:stretch>
                    <a:fillRect/>
                  </a:stretch>
                </p:blipFill>
                <p:spPr>
                  <a:xfrm>
                    <a:off x="2862557" y="4306383"/>
                    <a:ext cx="183600" cy="113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9">
                <p14:nvContentPartPr>
                  <p14:cNvPr id="53291" name="Ink 53290">
                    <a:extLst>
                      <a:ext uri="{FF2B5EF4-FFF2-40B4-BE49-F238E27FC236}">
                        <a16:creationId xmlns:a16="http://schemas.microsoft.com/office/drawing/2014/main" id="{FB2D071E-6C98-4D74-B2E5-40DD4B2526E6}"/>
                      </a:ext>
                    </a:extLst>
                  </p14:cNvPr>
                  <p14:cNvContentPartPr/>
                  <p14:nvPr/>
                </p14:nvContentPartPr>
                <p14:xfrm>
                  <a:off x="2875157" y="4443543"/>
                  <a:ext cx="131400" cy="107280"/>
                </p14:xfrm>
              </p:contentPart>
            </mc:Choice>
            <mc:Fallback xmlns="">
              <p:pic>
                <p:nvPicPr>
                  <p:cNvPr id="53291" name="Ink 53290">
                    <a:extLst>
                      <a:ext uri="{FF2B5EF4-FFF2-40B4-BE49-F238E27FC236}">
                        <a16:creationId xmlns:a16="http://schemas.microsoft.com/office/drawing/2014/main" id="{FB2D071E-6C98-4D74-B2E5-40DD4B2526E6}"/>
                      </a:ext>
                    </a:extLst>
                  </p:cNvPr>
                  <p:cNvPicPr/>
                  <p:nvPr/>
                </p:nvPicPr>
                <p:blipFill>
                  <a:blip r:embed="rId160"/>
                  <a:stretch>
                    <a:fillRect/>
                  </a:stretch>
                </p:blipFill>
                <p:spPr>
                  <a:xfrm>
                    <a:off x="2866517" y="4434543"/>
                    <a:ext cx="149040" cy="12492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10370977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Unit Exampl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275" name="Object 3"/>
              <p:cNvSpPr txBox="1"/>
              <p:nvPr/>
            </p:nvSpPr>
            <p:spPr bwMode="auto">
              <a:xfrm>
                <a:off x="381000" y="1447800"/>
                <a:ext cx="6019800" cy="4953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.0∠0°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.91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.327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22∠−30.8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mps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1.0∠0°−0.22∠−30.8°×2.327∠90°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0.859∠−30.8°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189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1.0∠0°×0.22∠30.8°=0.22∠30.8°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275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447800"/>
                <a:ext cx="6019800" cy="4953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7AE18365-388B-489E-A764-E5DEEC8C62E2}"/>
              </a:ext>
            </a:extLst>
          </p:cNvPr>
          <p:cNvGrpSpPr/>
          <p:nvPr/>
        </p:nvGrpSpPr>
        <p:grpSpPr>
          <a:xfrm>
            <a:off x="6172200" y="2895600"/>
            <a:ext cx="5422320" cy="1860480"/>
            <a:chOff x="128717" y="4275063"/>
            <a:chExt cx="5422320" cy="1860480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F57246BE-DBCE-4CA7-8BC9-4481B4505F0B}"/>
                </a:ext>
              </a:extLst>
            </p:cNvPr>
            <p:cNvGrpSpPr/>
            <p:nvPr/>
          </p:nvGrpSpPr>
          <p:grpSpPr>
            <a:xfrm>
              <a:off x="128717" y="4713183"/>
              <a:ext cx="4424760" cy="1422360"/>
              <a:chOff x="128717" y="4713183"/>
              <a:chExt cx="4424760" cy="14223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4">
                <p14:nvContentPartPr>
                  <p14:cNvPr id="47" name="Ink 46">
                    <a:extLst>
                      <a:ext uri="{FF2B5EF4-FFF2-40B4-BE49-F238E27FC236}">
                        <a16:creationId xmlns:a16="http://schemas.microsoft.com/office/drawing/2014/main" id="{BEAFCB6F-4D1A-4CF4-B54D-F86269B9C02B}"/>
                      </a:ext>
                    </a:extLst>
                  </p14:cNvPr>
                  <p14:cNvContentPartPr/>
                  <p14:nvPr/>
                </p14:nvContentPartPr>
                <p14:xfrm>
                  <a:off x="619397" y="5418423"/>
                  <a:ext cx="397080" cy="359280"/>
                </p14:xfrm>
              </p:contentPart>
            </mc:Choice>
            <mc:Fallback xmlns="">
              <p:pic>
                <p:nvPicPr>
                  <p:cNvPr id="47" name="Ink 46">
                    <a:extLst>
                      <a:ext uri="{FF2B5EF4-FFF2-40B4-BE49-F238E27FC236}">
                        <a16:creationId xmlns:a16="http://schemas.microsoft.com/office/drawing/2014/main" id="{BEAFCB6F-4D1A-4CF4-B54D-F86269B9C02B}"/>
                      </a:ext>
                    </a:extLst>
                  </p:cNvPr>
                  <p:cNvPicPr/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610757" y="5409423"/>
                    <a:ext cx="414720" cy="376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">
                <p14:nvContentPartPr>
                  <p14:cNvPr id="48" name="Ink 47">
                    <a:extLst>
                      <a:ext uri="{FF2B5EF4-FFF2-40B4-BE49-F238E27FC236}">
                        <a16:creationId xmlns:a16="http://schemas.microsoft.com/office/drawing/2014/main" id="{24F6E5E9-7F47-4D69-AD2E-7B8CA10042C9}"/>
                      </a:ext>
                    </a:extLst>
                  </p14:cNvPr>
                  <p14:cNvContentPartPr/>
                  <p14:nvPr/>
                </p14:nvContentPartPr>
                <p14:xfrm>
                  <a:off x="748637" y="5571783"/>
                  <a:ext cx="173160" cy="74520"/>
                </p14:xfrm>
              </p:contentPart>
            </mc:Choice>
            <mc:Fallback xmlns="">
              <p:pic>
                <p:nvPicPr>
                  <p:cNvPr id="48" name="Ink 47">
                    <a:extLst>
                      <a:ext uri="{FF2B5EF4-FFF2-40B4-BE49-F238E27FC236}">
                        <a16:creationId xmlns:a16="http://schemas.microsoft.com/office/drawing/2014/main" id="{24F6E5E9-7F47-4D69-AD2E-7B8CA10042C9}"/>
                      </a:ext>
                    </a:extLst>
                  </p:cNvPr>
                  <p:cNvPicPr/>
                  <p:nvPr/>
                </p:nvPicPr>
                <p:blipFill>
                  <a:blip r:embed="rId7"/>
                  <a:stretch>
                    <a:fillRect/>
                  </a:stretch>
                </p:blipFill>
                <p:spPr>
                  <a:xfrm>
                    <a:off x="739637" y="5562783"/>
                    <a:ext cx="190800" cy="92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">
                <p14:nvContentPartPr>
                  <p14:cNvPr id="49" name="Ink 48">
                    <a:extLst>
                      <a:ext uri="{FF2B5EF4-FFF2-40B4-BE49-F238E27FC236}">
                        <a16:creationId xmlns:a16="http://schemas.microsoft.com/office/drawing/2014/main" id="{57734B0F-B60A-4316-A840-59B870C61062}"/>
                      </a:ext>
                    </a:extLst>
                  </p14:cNvPr>
                  <p14:cNvContentPartPr/>
                  <p14:nvPr/>
                </p14:nvContentPartPr>
                <p14:xfrm>
                  <a:off x="128717" y="5408703"/>
                  <a:ext cx="17280" cy="189000"/>
                </p14:xfrm>
              </p:contentPart>
            </mc:Choice>
            <mc:Fallback xmlns="">
              <p:pic>
                <p:nvPicPr>
                  <p:cNvPr id="49" name="Ink 48">
                    <a:extLst>
                      <a:ext uri="{FF2B5EF4-FFF2-40B4-BE49-F238E27FC236}">
                        <a16:creationId xmlns:a16="http://schemas.microsoft.com/office/drawing/2014/main" id="{57734B0F-B60A-4316-A840-59B870C61062}"/>
                      </a:ext>
                    </a:extLst>
                  </p:cNvPr>
                  <p:cNvPicPr/>
                  <p:nvPr/>
                </p:nvPicPr>
                <p:blipFill>
                  <a:blip r:embed="rId9"/>
                  <a:stretch>
                    <a:fillRect/>
                  </a:stretch>
                </p:blipFill>
                <p:spPr>
                  <a:xfrm>
                    <a:off x="120077" y="5399703"/>
                    <a:ext cx="34920" cy="2066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">
                <p14:nvContentPartPr>
                  <p14:cNvPr id="50" name="Ink 49">
                    <a:extLst>
                      <a:ext uri="{FF2B5EF4-FFF2-40B4-BE49-F238E27FC236}">
                        <a16:creationId xmlns:a16="http://schemas.microsoft.com/office/drawing/2014/main" id="{E6B1DB3A-1974-4DAB-ADD2-5655036D5C4B}"/>
                      </a:ext>
                    </a:extLst>
                  </p14:cNvPr>
                  <p14:cNvContentPartPr/>
                  <p14:nvPr/>
                </p14:nvContentPartPr>
                <p14:xfrm>
                  <a:off x="210797" y="5407263"/>
                  <a:ext cx="127800" cy="146880"/>
                </p14:xfrm>
              </p:contentPart>
            </mc:Choice>
            <mc:Fallback xmlns="">
              <p:pic>
                <p:nvPicPr>
                  <p:cNvPr id="50" name="Ink 49">
                    <a:extLst>
                      <a:ext uri="{FF2B5EF4-FFF2-40B4-BE49-F238E27FC236}">
                        <a16:creationId xmlns:a16="http://schemas.microsoft.com/office/drawing/2014/main" id="{E6B1DB3A-1974-4DAB-ADD2-5655036D5C4B}"/>
                      </a:ext>
                    </a:extLst>
                  </p:cNvPr>
                  <p:cNvPicPr/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202157" y="5398263"/>
                    <a:ext cx="145440" cy="164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">
                <p14:nvContentPartPr>
                  <p14:cNvPr id="51" name="Ink 50">
                    <a:extLst>
                      <a:ext uri="{FF2B5EF4-FFF2-40B4-BE49-F238E27FC236}">
                        <a16:creationId xmlns:a16="http://schemas.microsoft.com/office/drawing/2014/main" id="{01486F38-3064-4270-9157-A1012C0D5D6C}"/>
                      </a:ext>
                    </a:extLst>
                  </p14:cNvPr>
                  <p14:cNvContentPartPr/>
                  <p14:nvPr/>
                </p14:nvContentPartPr>
                <p14:xfrm>
                  <a:off x="359837" y="5400063"/>
                  <a:ext cx="118800" cy="112680"/>
                </p14:xfrm>
              </p:contentPart>
            </mc:Choice>
            <mc:Fallback xmlns="">
              <p:pic>
                <p:nvPicPr>
                  <p:cNvPr id="51" name="Ink 50">
                    <a:extLst>
                      <a:ext uri="{FF2B5EF4-FFF2-40B4-BE49-F238E27FC236}">
                        <a16:creationId xmlns:a16="http://schemas.microsoft.com/office/drawing/2014/main" id="{01486F38-3064-4270-9157-A1012C0D5D6C}"/>
                      </a:ext>
                    </a:extLst>
                  </p:cNvPr>
                  <p:cNvPicPr/>
                  <p:nvPr/>
                </p:nvPicPr>
                <p:blipFill>
                  <a:blip r:embed="rId13"/>
                  <a:stretch>
                    <a:fillRect/>
                  </a:stretch>
                </p:blipFill>
                <p:spPr>
                  <a:xfrm>
                    <a:off x="350837" y="5391423"/>
                    <a:ext cx="136440" cy="1303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">
                <p14:nvContentPartPr>
                  <p14:cNvPr id="52" name="Ink 51">
                    <a:extLst>
                      <a:ext uri="{FF2B5EF4-FFF2-40B4-BE49-F238E27FC236}">
                        <a16:creationId xmlns:a16="http://schemas.microsoft.com/office/drawing/2014/main" id="{DB4A9D29-3DE9-4168-ABD8-1EF29C42DCB8}"/>
                      </a:ext>
                    </a:extLst>
                  </p14:cNvPr>
                  <p14:cNvContentPartPr/>
                  <p14:nvPr/>
                </p14:nvContentPartPr>
                <p14:xfrm>
                  <a:off x="764837" y="4713183"/>
                  <a:ext cx="3788640" cy="1422360"/>
                </p14:xfrm>
              </p:contentPart>
            </mc:Choice>
            <mc:Fallback xmlns="">
              <p:pic>
                <p:nvPicPr>
                  <p:cNvPr id="52" name="Ink 51">
                    <a:extLst>
                      <a:ext uri="{FF2B5EF4-FFF2-40B4-BE49-F238E27FC236}">
                        <a16:creationId xmlns:a16="http://schemas.microsoft.com/office/drawing/2014/main" id="{DB4A9D29-3DE9-4168-ABD8-1EF29C42DCB8}"/>
                      </a:ext>
                    </a:extLst>
                  </p:cNvPr>
                  <p:cNvPicPr/>
                  <p:nvPr/>
                </p:nvPicPr>
                <p:blipFill>
                  <a:blip r:embed="rId15"/>
                  <a:stretch>
                    <a:fillRect/>
                  </a:stretch>
                </p:blipFill>
                <p:spPr>
                  <a:xfrm>
                    <a:off x="756197" y="4704543"/>
                    <a:ext cx="3806280" cy="14400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72FFED3F-A69B-4321-8D53-3CE229AFFD37}"/>
                </a:ext>
              </a:extLst>
            </p:cNvPr>
            <p:cNvGrpSpPr/>
            <p:nvPr/>
          </p:nvGrpSpPr>
          <p:grpSpPr>
            <a:xfrm>
              <a:off x="4866317" y="4707783"/>
              <a:ext cx="147960" cy="208080"/>
              <a:chOff x="4866317" y="4707783"/>
              <a:chExt cx="147960" cy="2080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6">
                <p14:nvContentPartPr>
                  <p14:cNvPr id="45" name="Ink 44">
                    <a:extLst>
                      <a:ext uri="{FF2B5EF4-FFF2-40B4-BE49-F238E27FC236}">
                        <a16:creationId xmlns:a16="http://schemas.microsoft.com/office/drawing/2014/main" id="{3B4154C3-6B76-485F-8746-72EEF61297F4}"/>
                      </a:ext>
                    </a:extLst>
                  </p14:cNvPr>
                  <p14:cNvContentPartPr/>
                  <p14:nvPr/>
                </p14:nvContentPartPr>
                <p14:xfrm>
                  <a:off x="4909517" y="4707783"/>
                  <a:ext cx="45000" cy="208080"/>
                </p14:xfrm>
              </p:contentPart>
            </mc:Choice>
            <mc:Fallback xmlns="">
              <p:pic>
                <p:nvPicPr>
                  <p:cNvPr id="45" name="Ink 44">
                    <a:extLst>
                      <a:ext uri="{FF2B5EF4-FFF2-40B4-BE49-F238E27FC236}">
                        <a16:creationId xmlns:a16="http://schemas.microsoft.com/office/drawing/2014/main" id="{3B4154C3-6B76-485F-8746-72EEF61297F4}"/>
                      </a:ext>
                    </a:extLst>
                  </p:cNvPr>
                  <p:cNvPicPr/>
                  <p:nvPr/>
                </p:nvPicPr>
                <p:blipFill>
                  <a:blip r:embed="rId17"/>
                  <a:stretch>
                    <a:fillRect/>
                  </a:stretch>
                </p:blipFill>
                <p:spPr>
                  <a:xfrm>
                    <a:off x="4900517" y="4699143"/>
                    <a:ext cx="62640" cy="225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">
                <p14:nvContentPartPr>
                  <p14:cNvPr id="46" name="Ink 45">
                    <a:extLst>
                      <a:ext uri="{FF2B5EF4-FFF2-40B4-BE49-F238E27FC236}">
                        <a16:creationId xmlns:a16="http://schemas.microsoft.com/office/drawing/2014/main" id="{78C18685-7FB5-4D38-913F-E6FE87B60715}"/>
                      </a:ext>
                    </a:extLst>
                  </p14:cNvPr>
                  <p14:cNvContentPartPr/>
                  <p14:nvPr/>
                </p14:nvContentPartPr>
                <p14:xfrm>
                  <a:off x="4866317" y="4755663"/>
                  <a:ext cx="147960" cy="36720"/>
                </p14:xfrm>
              </p:contentPart>
            </mc:Choice>
            <mc:Fallback xmlns="">
              <p:pic>
                <p:nvPicPr>
                  <p:cNvPr id="46" name="Ink 45">
                    <a:extLst>
                      <a:ext uri="{FF2B5EF4-FFF2-40B4-BE49-F238E27FC236}">
                        <a16:creationId xmlns:a16="http://schemas.microsoft.com/office/drawing/2014/main" id="{78C18685-7FB5-4D38-913F-E6FE87B60715}"/>
                      </a:ext>
                    </a:extLst>
                  </p:cNvPr>
                  <p:cNvPicPr/>
                  <p:nvPr/>
                </p:nvPicPr>
                <p:blipFill>
                  <a:blip r:embed="rId19"/>
                  <a:stretch>
                    <a:fillRect/>
                  </a:stretch>
                </p:blipFill>
                <p:spPr>
                  <a:xfrm>
                    <a:off x="4857677" y="4747023"/>
                    <a:ext cx="165600" cy="5436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5E4C9807-E8B1-4805-9F62-469CE3397DE7}"/>
                    </a:ext>
                  </a:extLst>
                </p14:cNvPr>
                <p14:cNvContentPartPr/>
                <p14:nvPr/>
              </p14:nvContentPartPr>
              <p14:xfrm>
                <a:off x="4805117" y="5502303"/>
                <a:ext cx="327240" cy="475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5E4C9807-E8B1-4805-9F62-469CE3397DE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796477" y="5493303"/>
                  <a:ext cx="344880" cy="6516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127C071A-4F02-48C1-9E9A-74ACC3205F5A}"/>
                </a:ext>
              </a:extLst>
            </p:cNvPr>
            <p:cNvGrpSpPr/>
            <p:nvPr/>
          </p:nvGrpSpPr>
          <p:grpSpPr>
            <a:xfrm>
              <a:off x="5128037" y="5109183"/>
              <a:ext cx="423000" cy="228960"/>
              <a:chOff x="5128037" y="5109183"/>
              <a:chExt cx="423000" cy="2289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2">
                <p14:nvContentPartPr>
                  <p14:cNvPr id="43" name="Ink 42">
                    <a:extLst>
                      <a:ext uri="{FF2B5EF4-FFF2-40B4-BE49-F238E27FC236}">
                        <a16:creationId xmlns:a16="http://schemas.microsoft.com/office/drawing/2014/main" id="{278FA7C7-255B-4676-9F25-846633553907}"/>
                      </a:ext>
                    </a:extLst>
                  </p14:cNvPr>
                  <p14:cNvContentPartPr/>
                  <p14:nvPr/>
                </p14:nvContentPartPr>
                <p14:xfrm>
                  <a:off x="5128037" y="5109183"/>
                  <a:ext cx="164520" cy="217440"/>
                </p14:xfrm>
              </p:contentPart>
            </mc:Choice>
            <mc:Fallback xmlns="">
              <p:pic>
                <p:nvPicPr>
                  <p:cNvPr id="43" name="Ink 42">
                    <a:extLst>
                      <a:ext uri="{FF2B5EF4-FFF2-40B4-BE49-F238E27FC236}">
                        <a16:creationId xmlns:a16="http://schemas.microsoft.com/office/drawing/2014/main" id="{278FA7C7-255B-4676-9F25-846633553907}"/>
                      </a:ext>
                    </a:extLst>
                  </p:cNvPr>
                  <p:cNvPicPr/>
                  <p:nvPr/>
                </p:nvPicPr>
                <p:blipFill>
                  <a:blip r:embed="rId23"/>
                  <a:stretch>
                    <a:fillRect/>
                  </a:stretch>
                </p:blipFill>
                <p:spPr>
                  <a:xfrm>
                    <a:off x="5119397" y="5100543"/>
                    <a:ext cx="182160" cy="235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4">
                <p14:nvContentPartPr>
                  <p14:cNvPr id="44" name="Ink 43">
                    <a:extLst>
                      <a:ext uri="{FF2B5EF4-FFF2-40B4-BE49-F238E27FC236}">
                        <a16:creationId xmlns:a16="http://schemas.microsoft.com/office/drawing/2014/main" id="{3ED8F73A-AFB3-42CB-8A6B-E4A73683C94C}"/>
                      </a:ext>
                    </a:extLst>
                  </p14:cNvPr>
                  <p14:cNvContentPartPr/>
                  <p14:nvPr/>
                </p14:nvContentPartPr>
                <p14:xfrm>
                  <a:off x="5359877" y="5226903"/>
                  <a:ext cx="191160" cy="111240"/>
                </p14:xfrm>
              </p:contentPart>
            </mc:Choice>
            <mc:Fallback xmlns="">
              <p:pic>
                <p:nvPicPr>
                  <p:cNvPr id="44" name="Ink 43">
                    <a:extLst>
                      <a:ext uri="{FF2B5EF4-FFF2-40B4-BE49-F238E27FC236}">
                        <a16:creationId xmlns:a16="http://schemas.microsoft.com/office/drawing/2014/main" id="{3ED8F73A-AFB3-42CB-8A6B-E4A73683C94C}"/>
                      </a:ext>
                    </a:extLst>
                  </p:cNvPr>
                  <p:cNvPicPr/>
                  <p:nvPr/>
                </p:nvPicPr>
                <p:blipFill>
                  <a:blip r:embed="rId25"/>
                  <a:stretch>
                    <a:fillRect/>
                  </a:stretch>
                </p:blipFill>
                <p:spPr>
                  <a:xfrm>
                    <a:off x="5351237" y="5218263"/>
                    <a:ext cx="208800" cy="12888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BFA16567-DB29-4311-8E1A-5C2884A04A4A}"/>
                    </a:ext>
                  </a:extLst>
                </p14:cNvPr>
                <p14:cNvContentPartPr/>
                <p14:nvPr/>
              </p14:nvContentPartPr>
              <p14:xfrm>
                <a:off x="2447477" y="4518783"/>
                <a:ext cx="51840" cy="594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BFA16567-DB29-4311-8E1A-5C2884A04A4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438477" y="4509783"/>
                  <a:ext cx="69480" cy="7704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82B94452-EB52-415A-B8C8-E6DE93E38B7F}"/>
                </a:ext>
              </a:extLst>
            </p:cNvPr>
            <p:cNvGrpSpPr/>
            <p:nvPr/>
          </p:nvGrpSpPr>
          <p:grpSpPr>
            <a:xfrm>
              <a:off x="3393197" y="4275063"/>
              <a:ext cx="622080" cy="331200"/>
              <a:chOff x="3393197" y="4275063"/>
              <a:chExt cx="622080" cy="3312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8">
                <p14:nvContentPartPr>
                  <p14:cNvPr id="37" name="Ink 36">
                    <a:extLst>
                      <a:ext uri="{FF2B5EF4-FFF2-40B4-BE49-F238E27FC236}">
                        <a16:creationId xmlns:a16="http://schemas.microsoft.com/office/drawing/2014/main" id="{2BF08FAF-89A6-4999-B148-5717D9AE638C}"/>
                      </a:ext>
                    </a:extLst>
                  </p14:cNvPr>
                  <p14:cNvContentPartPr/>
                  <p14:nvPr/>
                </p14:nvContentPartPr>
                <p14:xfrm>
                  <a:off x="3481397" y="4470183"/>
                  <a:ext cx="53280" cy="136080"/>
                </p14:xfrm>
              </p:contentPart>
            </mc:Choice>
            <mc:Fallback xmlns="">
              <p:pic>
                <p:nvPicPr>
                  <p:cNvPr id="37" name="Ink 36">
                    <a:extLst>
                      <a:ext uri="{FF2B5EF4-FFF2-40B4-BE49-F238E27FC236}">
                        <a16:creationId xmlns:a16="http://schemas.microsoft.com/office/drawing/2014/main" id="{2BF08FAF-89A6-4999-B148-5717D9AE638C}"/>
                      </a:ext>
                    </a:extLst>
                  </p:cNvPr>
                  <p:cNvPicPr/>
                  <p:nvPr/>
                </p:nvPicPr>
                <p:blipFill>
                  <a:blip r:embed="rId29"/>
                  <a:stretch>
                    <a:fillRect/>
                  </a:stretch>
                </p:blipFill>
                <p:spPr>
                  <a:xfrm>
                    <a:off x="3472757" y="4461543"/>
                    <a:ext cx="70920" cy="153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0">
                <p14:nvContentPartPr>
                  <p14:cNvPr id="38" name="Ink 37">
                    <a:extLst>
                      <a:ext uri="{FF2B5EF4-FFF2-40B4-BE49-F238E27FC236}">
                        <a16:creationId xmlns:a16="http://schemas.microsoft.com/office/drawing/2014/main" id="{5E1F1702-6058-4907-870A-B46BB3B3D1F5}"/>
                      </a:ext>
                    </a:extLst>
                  </p14:cNvPr>
                  <p14:cNvContentPartPr/>
                  <p14:nvPr/>
                </p14:nvContentPartPr>
                <p14:xfrm>
                  <a:off x="3393197" y="4416903"/>
                  <a:ext cx="83160" cy="75960"/>
                </p14:xfrm>
              </p:contentPart>
            </mc:Choice>
            <mc:Fallback xmlns="">
              <p:pic>
                <p:nvPicPr>
                  <p:cNvPr id="38" name="Ink 37">
                    <a:extLst>
                      <a:ext uri="{FF2B5EF4-FFF2-40B4-BE49-F238E27FC236}">
                        <a16:creationId xmlns:a16="http://schemas.microsoft.com/office/drawing/2014/main" id="{5E1F1702-6058-4907-870A-B46BB3B3D1F5}"/>
                      </a:ext>
                    </a:extLst>
                  </p:cNvPr>
                  <p:cNvPicPr/>
                  <p:nvPr/>
                </p:nvPicPr>
                <p:blipFill>
                  <a:blip r:embed="rId31"/>
                  <a:stretch>
                    <a:fillRect/>
                  </a:stretch>
                </p:blipFill>
                <p:spPr>
                  <a:xfrm>
                    <a:off x="3384557" y="4407903"/>
                    <a:ext cx="100800" cy="93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2">
                <p14:nvContentPartPr>
                  <p14:cNvPr id="39" name="Ink 38">
                    <a:extLst>
                      <a:ext uri="{FF2B5EF4-FFF2-40B4-BE49-F238E27FC236}">
                        <a16:creationId xmlns:a16="http://schemas.microsoft.com/office/drawing/2014/main" id="{3F2AC425-CBAF-415C-8172-A88B06957539}"/>
                      </a:ext>
                    </a:extLst>
                  </p14:cNvPr>
                  <p14:cNvContentPartPr/>
                  <p14:nvPr/>
                </p14:nvContentPartPr>
                <p14:xfrm>
                  <a:off x="3630077" y="4524183"/>
                  <a:ext cx="13680" cy="22320"/>
                </p14:xfrm>
              </p:contentPart>
            </mc:Choice>
            <mc:Fallback xmlns="">
              <p:pic>
                <p:nvPicPr>
                  <p:cNvPr id="39" name="Ink 38">
                    <a:extLst>
                      <a:ext uri="{FF2B5EF4-FFF2-40B4-BE49-F238E27FC236}">
                        <a16:creationId xmlns:a16="http://schemas.microsoft.com/office/drawing/2014/main" id="{3F2AC425-CBAF-415C-8172-A88B06957539}"/>
                      </a:ext>
                    </a:extLst>
                  </p:cNvPr>
                  <p:cNvPicPr/>
                  <p:nvPr/>
                </p:nvPicPr>
                <p:blipFill>
                  <a:blip r:embed="rId33"/>
                  <a:stretch>
                    <a:fillRect/>
                  </a:stretch>
                </p:blipFill>
                <p:spPr>
                  <a:xfrm>
                    <a:off x="3621437" y="4515543"/>
                    <a:ext cx="31320" cy="39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4">
                <p14:nvContentPartPr>
                  <p14:cNvPr id="40" name="Ink 39">
                    <a:extLst>
                      <a:ext uri="{FF2B5EF4-FFF2-40B4-BE49-F238E27FC236}">
                        <a16:creationId xmlns:a16="http://schemas.microsoft.com/office/drawing/2014/main" id="{70CAAC9F-0079-418F-8FCA-0F1032B75415}"/>
                      </a:ext>
                    </a:extLst>
                  </p14:cNvPr>
                  <p14:cNvContentPartPr/>
                  <p14:nvPr/>
                </p14:nvContentPartPr>
                <p14:xfrm>
                  <a:off x="3683717" y="4298463"/>
                  <a:ext cx="154800" cy="198720"/>
                </p14:xfrm>
              </p:contentPart>
            </mc:Choice>
            <mc:Fallback xmlns="">
              <p:pic>
                <p:nvPicPr>
                  <p:cNvPr id="40" name="Ink 39">
                    <a:extLst>
                      <a:ext uri="{FF2B5EF4-FFF2-40B4-BE49-F238E27FC236}">
                        <a16:creationId xmlns:a16="http://schemas.microsoft.com/office/drawing/2014/main" id="{70CAAC9F-0079-418F-8FCA-0F1032B75415}"/>
                      </a:ext>
                    </a:extLst>
                  </p:cNvPr>
                  <p:cNvPicPr/>
                  <p:nvPr/>
                </p:nvPicPr>
                <p:blipFill>
                  <a:blip r:embed="rId35"/>
                  <a:stretch>
                    <a:fillRect/>
                  </a:stretch>
                </p:blipFill>
                <p:spPr>
                  <a:xfrm>
                    <a:off x="3674717" y="4289463"/>
                    <a:ext cx="172440" cy="216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6">
                <p14:nvContentPartPr>
                  <p14:cNvPr id="41" name="Ink 40">
                    <a:extLst>
                      <a:ext uri="{FF2B5EF4-FFF2-40B4-BE49-F238E27FC236}">
                        <a16:creationId xmlns:a16="http://schemas.microsoft.com/office/drawing/2014/main" id="{772300F5-2B34-486C-A001-EA2BF1E96D9B}"/>
                      </a:ext>
                    </a:extLst>
                  </p14:cNvPr>
                  <p14:cNvContentPartPr/>
                  <p14:nvPr/>
                </p14:nvContentPartPr>
                <p14:xfrm>
                  <a:off x="3883877" y="4275063"/>
                  <a:ext cx="131400" cy="200880"/>
                </p14:xfrm>
              </p:contentPart>
            </mc:Choice>
            <mc:Fallback xmlns="">
              <p:pic>
                <p:nvPicPr>
                  <p:cNvPr id="41" name="Ink 40">
                    <a:extLst>
                      <a:ext uri="{FF2B5EF4-FFF2-40B4-BE49-F238E27FC236}">
                        <a16:creationId xmlns:a16="http://schemas.microsoft.com/office/drawing/2014/main" id="{772300F5-2B34-486C-A001-EA2BF1E96D9B}"/>
                      </a:ext>
                    </a:extLst>
                  </p:cNvPr>
                  <p:cNvPicPr/>
                  <p:nvPr/>
                </p:nvPicPr>
                <p:blipFill>
                  <a:blip r:embed="rId37"/>
                  <a:stretch>
                    <a:fillRect/>
                  </a:stretch>
                </p:blipFill>
                <p:spPr>
                  <a:xfrm>
                    <a:off x="3875237" y="4266063"/>
                    <a:ext cx="149040" cy="218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8">
                <p14:nvContentPartPr>
                  <p14:cNvPr id="42" name="Ink 41">
                    <a:extLst>
                      <a:ext uri="{FF2B5EF4-FFF2-40B4-BE49-F238E27FC236}">
                        <a16:creationId xmlns:a16="http://schemas.microsoft.com/office/drawing/2014/main" id="{91145DB7-0A26-4160-AD26-7092D69911A2}"/>
                      </a:ext>
                    </a:extLst>
                  </p14:cNvPr>
                  <p14:cNvContentPartPr/>
                  <p14:nvPr/>
                </p14:nvContentPartPr>
                <p14:xfrm>
                  <a:off x="3586517" y="4506903"/>
                  <a:ext cx="61200" cy="47160"/>
                </p14:xfrm>
              </p:contentPart>
            </mc:Choice>
            <mc:Fallback xmlns="">
              <p:pic>
                <p:nvPicPr>
                  <p:cNvPr id="42" name="Ink 41">
                    <a:extLst>
                      <a:ext uri="{FF2B5EF4-FFF2-40B4-BE49-F238E27FC236}">
                        <a16:creationId xmlns:a16="http://schemas.microsoft.com/office/drawing/2014/main" id="{91145DB7-0A26-4160-AD26-7092D69911A2}"/>
                      </a:ext>
                    </a:extLst>
                  </p:cNvPr>
                  <p:cNvPicPr/>
                  <p:nvPr/>
                </p:nvPicPr>
                <p:blipFill>
                  <a:blip r:embed="rId39"/>
                  <a:stretch>
                    <a:fillRect/>
                  </a:stretch>
                </p:blipFill>
                <p:spPr>
                  <a:xfrm>
                    <a:off x="3577517" y="4497903"/>
                    <a:ext cx="78840" cy="648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25EC2EDC-DA51-4FB2-BE6F-B55395C13D71}"/>
                </a:ext>
              </a:extLst>
            </p:cNvPr>
            <p:cNvGrpSpPr/>
            <p:nvPr/>
          </p:nvGrpSpPr>
          <p:grpSpPr>
            <a:xfrm>
              <a:off x="3792437" y="5264343"/>
              <a:ext cx="356760" cy="229320"/>
              <a:chOff x="3792437" y="5264343"/>
              <a:chExt cx="356760" cy="2293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40">
                <p14:nvContentPartPr>
                  <p14:cNvPr id="32" name="Ink 31">
                    <a:extLst>
                      <a:ext uri="{FF2B5EF4-FFF2-40B4-BE49-F238E27FC236}">
                        <a16:creationId xmlns:a16="http://schemas.microsoft.com/office/drawing/2014/main" id="{D5396156-BA80-4386-A510-8526C5DB1D25}"/>
                      </a:ext>
                    </a:extLst>
                  </p14:cNvPr>
                  <p14:cNvContentPartPr/>
                  <p14:nvPr/>
                </p14:nvContentPartPr>
                <p14:xfrm>
                  <a:off x="3792437" y="5293863"/>
                  <a:ext cx="94680" cy="171720"/>
                </p14:xfrm>
              </p:contentPart>
            </mc:Choice>
            <mc:Fallback xmlns="">
              <p:pic>
                <p:nvPicPr>
                  <p:cNvPr id="32" name="Ink 31">
                    <a:extLst>
                      <a:ext uri="{FF2B5EF4-FFF2-40B4-BE49-F238E27FC236}">
                        <a16:creationId xmlns:a16="http://schemas.microsoft.com/office/drawing/2014/main" id="{D5396156-BA80-4386-A510-8526C5DB1D25}"/>
                      </a:ext>
                    </a:extLst>
                  </p:cNvPr>
                  <p:cNvPicPr/>
                  <p:nvPr/>
                </p:nvPicPr>
                <p:blipFill>
                  <a:blip r:embed="rId41"/>
                  <a:stretch>
                    <a:fillRect/>
                  </a:stretch>
                </p:blipFill>
                <p:spPr>
                  <a:xfrm>
                    <a:off x="3783797" y="5284863"/>
                    <a:ext cx="112320" cy="189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2">
                <p14:nvContentPartPr>
                  <p14:cNvPr id="33" name="Ink 32">
                    <a:extLst>
                      <a:ext uri="{FF2B5EF4-FFF2-40B4-BE49-F238E27FC236}">
                        <a16:creationId xmlns:a16="http://schemas.microsoft.com/office/drawing/2014/main" id="{13BB12AB-AE56-461F-884D-C6515E7A7929}"/>
                      </a:ext>
                    </a:extLst>
                  </p14:cNvPr>
                  <p14:cNvContentPartPr/>
                  <p14:nvPr/>
                </p14:nvContentPartPr>
                <p14:xfrm>
                  <a:off x="3950477" y="5465583"/>
                  <a:ext cx="13320" cy="17280"/>
                </p14:xfrm>
              </p:contentPart>
            </mc:Choice>
            <mc:Fallback xmlns="">
              <p:pic>
                <p:nvPicPr>
                  <p:cNvPr id="33" name="Ink 32">
                    <a:extLst>
                      <a:ext uri="{FF2B5EF4-FFF2-40B4-BE49-F238E27FC236}">
                        <a16:creationId xmlns:a16="http://schemas.microsoft.com/office/drawing/2014/main" id="{13BB12AB-AE56-461F-884D-C6515E7A7929}"/>
                      </a:ext>
                    </a:extLst>
                  </p:cNvPr>
                  <p:cNvPicPr/>
                  <p:nvPr/>
                </p:nvPicPr>
                <p:blipFill>
                  <a:blip r:embed="rId43"/>
                  <a:stretch>
                    <a:fillRect/>
                  </a:stretch>
                </p:blipFill>
                <p:spPr>
                  <a:xfrm>
                    <a:off x="3941837" y="5456943"/>
                    <a:ext cx="30960" cy="34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4">
                <p14:nvContentPartPr>
                  <p14:cNvPr id="34" name="Ink 33">
                    <a:extLst>
                      <a:ext uri="{FF2B5EF4-FFF2-40B4-BE49-F238E27FC236}">
                        <a16:creationId xmlns:a16="http://schemas.microsoft.com/office/drawing/2014/main" id="{E3A3D2A0-C25D-49CE-915B-EE0ED8568C59}"/>
                      </a:ext>
                    </a:extLst>
                  </p14:cNvPr>
                  <p14:cNvContentPartPr/>
                  <p14:nvPr/>
                </p14:nvContentPartPr>
                <p14:xfrm>
                  <a:off x="3993317" y="5289183"/>
                  <a:ext cx="79920" cy="128520"/>
                </p14:xfrm>
              </p:contentPart>
            </mc:Choice>
            <mc:Fallback xmlns="">
              <p:pic>
                <p:nvPicPr>
                  <p:cNvPr id="34" name="Ink 33">
                    <a:extLst>
                      <a:ext uri="{FF2B5EF4-FFF2-40B4-BE49-F238E27FC236}">
                        <a16:creationId xmlns:a16="http://schemas.microsoft.com/office/drawing/2014/main" id="{E3A3D2A0-C25D-49CE-915B-EE0ED8568C59}"/>
                      </a:ext>
                    </a:extLst>
                  </p:cNvPr>
                  <p:cNvPicPr/>
                  <p:nvPr/>
                </p:nvPicPr>
                <p:blipFill>
                  <a:blip r:embed="rId45"/>
                  <a:stretch>
                    <a:fillRect/>
                  </a:stretch>
                </p:blipFill>
                <p:spPr>
                  <a:xfrm>
                    <a:off x="3984677" y="5280183"/>
                    <a:ext cx="97560" cy="146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6">
                <p14:nvContentPartPr>
                  <p14:cNvPr id="35" name="Ink 34">
                    <a:extLst>
                      <a:ext uri="{FF2B5EF4-FFF2-40B4-BE49-F238E27FC236}">
                        <a16:creationId xmlns:a16="http://schemas.microsoft.com/office/drawing/2014/main" id="{F713C69B-E598-4598-8C76-69464D69EF02}"/>
                      </a:ext>
                    </a:extLst>
                  </p14:cNvPr>
                  <p14:cNvContentPartPr/>
                  <p14:nvPr/>
                </p14:nvContentPartPr>
                <p14:xfrm>
                  <a:off x="4127237" y="5264343"/>
                  <a:ext cx="21960" cy="159480"/>
                </p14:xfrm>
              </p:contentPart>
            </mc:Choice>
            <mc:Fallback xmlns="">
              <p:pic>
                <p:nvPicPr>
                  <p:cNvPr id="35" name="Ink 34">
                    <a:extLst>
                      <a:ext uri="{FF2B5EF4-FFF2-40B4-BE49-F238E27FC236}">
                        <a16:creationId xmlns:a16="http://schemas.microsoft.com/office/drawing/2014/main" id="{F713C69B-E598-4598-8C76-69464D69EF02}"/>
                      </a:ext>
                    </a:extLst>
                  </p:cNvPr>
                  <p:cNvPicPr/>
                  <p:nvPr/>
                </p:nvPicPr>
                <p:blipFill>
                  <a:blip r:embed="rId47"/>
                  <a:stretch>
                    <a:fillRect/>
                  </a:stretch>
                </p:blipFill>
                <p:spPr>
                  <a:xfrm>
                    <a:off x="4118597" y="5255343"/>
                    <a:ext cx="39600" cy="177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8">
                <p14:nvContentPartPr>
                  <p14:cNvPr id="36" name="Ink 35">
                    <a:extLst>
                      <a:ext uri="{FF2B5EF4-FFF2-40B4-BE49-F238E27FC236}">
                        <a16:creationId xmlns:a16="http://schemas.microsoft.com/office/drawing/2014/main" id="{B1777926-40CF-4115-AF6E-8F30E6F5D618}"/>
                      </a:ext>
                    </a:extLst>
                  </p14:cNvPr>
                  <p14:cNvContentPartPr/>
                  <p14:nvPr/>
                </p14:nvContentPartPr>
                <p14:xfrm>
                  <a:off x="3924917" y="5444703"/>
                  <a:ext cx="45360" cy="48960"/>
                </p14:xfrm>
              </p:contentPart>
            </mc:Choice>
            <mc:Fallback xmlns="">
              <p:pic>
                <p:nvPicPr>
                  <p:cNvPr id="36" name="Ink 35">
                    <a:extLst>
                      <a:ext uri="{FF2B5EF4-FFF2-40B4-BE49-F238E27FC236}">
                        <a16:creationId xmlns:a16="http://schemas.microsoft.com/office/drawing/2014/main" id="{B1777926-40CF-4115-AF6E-8F30E6F5D618}"/>
                      </a:ext>
                    </a:extLst>
                  </p:cNvPr>
                  <p:cNvPicPr/>
                  <p:nvPr/>
                </p:nvPicPr>
                <p:blipFill>
                  <a:blip r:embed="rId49"/>
                  <a:stretch>
                    <a:fillRect/>
                  </a:stretch>
                </p:blipFill>
                <p:spPr>
                  <a:xfrm>
                    <a:off x="3916277" y="5435703"/>
                    <a:ext cx="63000" cy="666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DCDE6C57-9DC4-4F13-80C6-8BF3C1B25485}"/>
                </a:ext>
              </a:extLst>
            </p:cNvPr>
            <p:cNvGrpSpPr/>
            <p:nvPr/>
          </p:nvGrpSpPr>
          <p:grpSpPr>
            <a:xfrm>
              <a:off x="1023677" y="4363263"/>
              <a:ext cx="640080" cy="375840"/>
              <a:chOff x="1023677" y="4363263"/>
              <a:chExt cx="640080" cy="3758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0">
                <p14:nvContentPartPr>
                  <p14:cNvPr id="23" name="Ink 22">
                    <a:extLst>
                      <a:ext uri="{FF2B5EF4-FFF2-40B4-BE49-F238E27FC236}">
                        <a16:creationId xmlns:a16="http://schemas.microsoft.com/office/drawing/2014/main" id="{78399E5F-ECC5-4490-9A1E-CA3654C8E84E}"/>
                      </a:ext>
                    </a:extLst>
                  </p14:cNvPr>
                  <p14:cNvContentPartPr/>
                  <p14:nvPr/>
                </p14:nvContentPartPr>
                <p14:xfrm>
                  <a:off x="1063637" y="4553343"/>
                  <a:ext cx="99000" cy="185760"/>
                </p14:xfrm>
              </p:contentPart>
            </mc:Choice>
            <mc:Fallback xmlns="">
              <p:pic>
                <p:nvPicPr>
                  <p:cNvPr id="23" name="Ink 22">
                    <a:extLst>
                      <a:ext uri="{FF2B5EF4-FFF2-40B4-BE49-F238E27FC236}">
                        <a16:creationId xmlns:a16="http://schemas.microsoft.com/office/drawing/2014/main" id="{78399E5F-ECC5-4490-9A1E-CA3654C8E84E}"/>
                      </a:ext>
                    </a:extLst>
                  </p:cNvPr>
                  <p:cNvPicPr/>
                  <p:nvPr/>
                </p:nvPicPr>
                <p:blipFill>
                  <a:blip r:embed="rId51"/>
                  <a:stretch>
                    <a:fillRect/>
                  </a:stretch>
                </p:blipFill>
                <p:spPr>
                  <a:xfrm>
                    <a:off x="1054637" y="4544703"/>
                    <a:ext cx="116640" cy="2034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2">
                <p14:nvContentPartPr>
                  <p14:cNvPr id="24" name="Ink 23">
                    <a:extLst>
                      <a:ext uri="{FF2B5EF4-FFF2-40B4-BE49-F238E27FC236}">
                        <a16:creationId xmlns:a16="http://schemas.microsoft.com/office/drawing/2014/main" id="{FDCFA312-6BC9-4FA2-ABDF-A1B2CEBC7CCE}"/>
                      </a:ext>
                    </a:extLst>
                  </p14:cNvPr>
                  <p14:cNvContentPartPr/>
                  <p14:nvPr/>
                </p14:nvContentPartPr>
                <p14:xfrm>
                  <a:off x="1023677" y="4489983"/>
                  <a:ext cx="36720" cy="42120"/>
                </p14:xfrm>
              </p:contentPart>
            </mc:Choice>
            <mc:Fallback xmlns="">
              <p:pic>
                <p:nvPicPr>
                  <p:cNvPr id="24" name="Ink 23">
                    <a:extLst>
                      <a:ext uri="{FF2B5EF4-FFF2-40B4-BE49-F238E27FC236}">
                        <a16:creationId xmlns:a16="http://schemas.microsoft.com/office/drawing/2014/main" id="{FDCFA312-6BC9-4FA2-ABDF-A1B2CEBC7CCE}"/>
                      </a:ext>
                    </a:extLst>
                  </p:cNvPr>
                  <p:cNvPicPr/>
                  <p:nvPr/>
                </p:nvPicPr>
                <p:blipFill>
                  <a:blip r:embed="rId53"/>
                  <a:stretch>
                    <a:fillRect/>
                  </a:stretch>
                </p:blipFill>
                <p:spPr>
                  <a:xfrm>
                    <a:off x="1015037" y="4481343"/>
                    <a:ext cx="54360" cy="59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4">
                <p14:nvContentPartPr>
                  <p14:cNvPr id="25" name="Ink 24">
                    <a:extLst>
                      <a:ext uri="{FF2B5EF4-FFF2-40B4-BE49-F238E27FC236}">
                        <a16:creationId xmlns:a16="http://schemas.microsoft.com/office/drawing/2014/main" id="{F64F14D0-E9B1-478C-AD58-A800C9A5BFE0}"/>
                      </a:ext>
                    </a:extLst>
                  </p14:cNvPr>
                  <p14:cNvContentPartPr/>
                  <p14:nvPr/>
                </p14:nvContentPartPr>
                <p14:xfrm>
                  <a:off x="1205837" y="4448583"/>
                  <a:ext cx="104760" cy="172440"/>
                </p14:xfrm>
              </p:contentPart>
            </mc:Choice>
            <mc:Fallback xmlns="">
              <p:pic>
                <p:nvPicPr>
                  <p:cNvPr id="25" name="Ink 24">
                    <a:extLst>
                      <a:ext uri="{FF2B5EF4-FFF2-40B4-BE49-F238E27FC236}">
                        <a16:creationId xmlns:a16="http://schemas.microsoft.com/office/drawing/2014/main" id="{F64F14D0-E9B1-478C-AD58-A800C9A5BFE0}"/>
                      </a:ext>
                    </a:extLst>
                  </p:cNvPr>
                  <p:cNvPicPr/>
                  <p:nvPr/>
                </p:nvPicPr>
                <p:blipFill>
                  <a:blip r:embed="rId55"/>
                  <a:stretch>
                    <a:fillRect/>
                  </a:stretch>
                </p:blipFill>
                <p:spPr>
                  <a:xfrm>
                    <a:off x="1197197" y="4439943"/>
                    <a:ext cx="122400" cy="190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6">
                <p14:nvContentPartPr>
                  <p14:cNvPr id="26" name="Ink 25">
                    <a:extLst>
                      <a:ext uri="{FF2B5EF4-FFF2-40B4-BE49-F238E27FC236}">
                        <a16:creationId xmlns:a16="http://schemas.microsoft.com/office/drawing/2014/main" id="{062ABC93-4521-43D5-8171-2B829BE7A202}"/>
                      </a:ext>
                    </a:extLst>
                  </p14:cNvPr>
                  <p14:cNvContentPartPr/>
                  <p14:nvPr/>
                </p14:nvContentPartPr>
                <p14:xfrm>
                  <a:off x="1335797" y="4578543"/>
                  <a:ext cx="17640" cy="7560"/>
                </p14:xfrm>
              </p:contentPart>
            </mc:Choice>
            <mc:Fallback xmlns="">
              <p:pic>
                <p:nvPicPr>
                  <p:cNvPr id="26" name="Ink 25">
                    <a:extLst>
                      <a:ext uri="{FF2B5EF4-FFF2-40B4-BE49-F238E27FC236}">
                        <a16:creationId xmlns:a16="http://schemas.microsoft.com/office/drawing/2014/main" id="{062ABC93-4521-43D5-8171-2B829BE7A202}"/>
                      </a:ext>
                    </a:extLst>
                  </p:cNvPr>
                  <p:cNvPicPr/>
                  <p:nvPr/>
                </p:nvPicPr>
                <p:blipFill>
                  <a:blip r:embed="rId57"/>
                  <a:stretch>
                    <a:fillRect/>
                  </a:stretch>
                </p:blipFill>
                <p:spPr>
                  <a:xfrm>
                    <a:off x="1326797" y="4569543"/>
                    <a:ext cx="35280" cy="252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8">
                <p14:nvContentPartPr>
                  <p14:cNvPr id="27" name="Ink 26">
                    <a:extLst>
                      <a:ext uri="{FF2B5EF4-FFF2-40B4-BE49-F238E27FC236}">
                        <a16:creationId xmlns:a16="http://schemas.microsoft.com/office/drawing/2014/main" id="{69E1A339-071E-4B5B-84C2-43F4627F3D00}"/>
                      </a:ext>
                    </a:extLst>
                  </p14:cNvPr>
                  <p14:cNvContentPartPr/>
                  <p14:nvPr/>
                </p14:nvContentPartPr>
                <p14:xfrm>
                  <a:off x="1434797" y="4425543"/>
                  <a:ext cx="92880" cy="150840"/>
                </p14:xfrm>
              </p:contentPart>
            </mc:Choice>
            <mc:Fallback xmlns="">
              <p:pic>
                <p:nvPicPr>
                  <p:cNvPr id="27" name="Ink 26">
                    <a:extLst>
                      <a:ext uri="{FF2B5EF4-FFF2-40B4-BE49-F238E27FC236}">
                        <a16:creationId xmlns:a16="http://schemas.microsoft.com/office/drawing/2014/main" id="{69E1A339-071E-4B5B-84C2-43F4627F3D00}"/>
                      </a:ext>
                    </a:extLst>
                  </p:cNvPr>
                  <p:cNvPicPr/>
                  <p:nvPr/>
                </p:nvPicPr>
                <p:blipFill>
                  <a:blip r:embed="rId59"/>
                  <a:stretch>
                    <a:fillRect/>
                  </a:stretch>
                </p:blipFill>
                <p:spPr>
                  <a:xfrm>
                    <a:off x="1426157" y="4416543"/>
                    <a:ext cx="110520" cy="168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0">
                <p14:nvContentPartPr>
                  <p14:cNvPr id="28" name="Ink 27">
                    <a:extLst>
                      <a:ext uri="{FF2B5EF4-FFF2-40B4-BE49-F238E27FC236}">
                        <a16:creationId xmlns:a16="http://schemas.microsoft.com/office/drawing/2014/main" id="{85EE4144-E3EE-420B-84A9-5778DEAD05D9}"/>
                      </a:ext>
                    </a:extLst>
                  </p14:cNvPr>
                  <p14:cNvContentPartPr/>
                  <p14:nvPr/>
                </p14:nvContentPartPr>
                <p14:xfrm>
                  <a:off x="1413197" y="4375503"/>
                  <a:ext cx="98280" cy="121320"/>
                </p14:xfrm>
              </p:contentPart>
            </mc:Choice>
            <mc:Fallback xmlns="">
              <p:pic>
                <p:nvPicPr>
                  <p:cNvPr id="28" name="Ink 27">
                    <a:extLst>
                      <a:ext uri="{FF2B5EF4-FFF2-40B4-BE49-F238E27FC236}">
                        <a16:creationId xmlns:a16="http://schemas.microsoft.com/office/drawing/2014/main" id="{85EE4144-E3EE-420B-84A9-5778DEAD05D9}"/>
                      </a:ext>
                    </a:extLst>
                  </p:cNvPr>
                  <p:cNvPicPr/>
                  <p:nvPr/>
                </p:nvPicPr>
                <p:blipFill>
                  <a:blip r:embed="rId61"/>
                  <a:stretch>
                    <a:fillRect/>
                  </a:stretch>
                </p:blipFill>
                <p:spPr>
                  <a:xfrm>
                    <a:off x="1404557" y="4366503"/>
                    <a:ext cx="115920" cy="138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2">
                <p14:nvContentPartPr>
                  <p14:cNvPr id="29" name="Ink 28">
                    <a:extLst>
                      <a:ext uri="{FF2B5EF4-FFF2-40B4-BE49-F238E27FC236}">
                        <a16:creationId xmlns:a16="http://schemas.microsoft.com/office/drawing/2014/main" id="{B4DE238A-DF67-4ED0-A005-659507683EFC}"/>
                      </a:ext>
                    </a:extLst>
                  </p14:cNvPr>
                  <p14:cNvContentPartPr/>
                  <p14:nvPr/>
                </p14:nvContentPartPr>
                <p14:xfrm>
                  <a:off x="1575197" y="4410063"/>
                  <a:ext cx="88560" cy="127080"/>
                </p14:xfrm>
              </p:contentPart>
            </mc:Choice>
            <mc:Fallback xmlns="">
              <p:pic>
                <p:nvPicPr>
                  <p:cNvPr id="29" name="Ink 28">
                    <a:extLst>
                      <a:ext uri="{FF2B5EF4-FFF2-40B4-BE49-F238E27FC236}">
                        <a16:creationId xmlns:a16="http://schemas.microsoft.com/office/drawing/2014/main" id="{B4DE238A-DF67-4ED0-A005-659507683EFC}"/>
                      </a:ext>
                    </a:extLst>
                  </p:cNvPr>
                  <p:cNvPicPr/>
                  <p:nvPr/>
                </p:nvPicPr>
                <p:blipFill>
                  <a:blip r:embed="rId63"/>
                  <a:stretch>
                    <a:fillRect/>
                  </a:stretch>
                </p:blipFill>
                <p:spPr>
                  <a:xfrm>
                    <a:off x="1566197" y="4401063"/>
                    <a:ext cx="106200" cy="144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4">
                <p14:nvContentPartPr>
                  <p14:cNvPr id="30" name="Ink 29">
                    <a:extLst>
                      <a:ext uri="{FF2B5EF4-FFF2-40B4-BE49-F238E27FC236}">
                        <a16:creationId xmlns:a16="http://schemas.microsoft.com/office/drawing/2014/main" id="{0D6786DA-9AF6-45CB-8268-115E5B5D9A0B}"/>
                      </a:ext>
                    </a:extLst>
                  </p14:cNvPr>
                  <p14:cNvContentPartPr/>
                  <p14:nvPr/>
                </p14:nvContentPartPr>
                <p14:xfrm>
                  <a:off x="1325717" y="4555863"/>
                  <a:ext cx="41760" cy="33840"/>
                </p14:xfrm>
              </p:contentPart>
            </mc:Choice>
            <mc:Fallback xmlns="">
              <p:pic>
                <p:nvPicPr>
                  <p:cNvPr id="30" name="Ink 29">
                    <a:extLst>
                      <a:ext uri="{FF2B5EF4-FFF2-40B4-BE49-F238E27FC236}">
                        <a16:creationId xmlns:a16="http://schemas.microsoft.com/office/drawing/2014/main" id="{0D6786DA-9AF6-45CB-8268-115E5B5D9A0B}"/>
                      </a:ext>
                    </a:extLst>
                  </p:cNvPr>
                  <p:cNvPicPr/>
                  <p:nvPr/>
                </p:nvPicPr>
                <p:blipFill>
                  <a:blip r:embed="rId65"/>
                  <a:stretch>
                    <a:fillRect/>
                  </a:stretch>
                </p:blipFill>
                <p:spPr>
                  <a:xfrm>
                    <a:off x="1316717" y="4547223"/>
                    <a:ext cx="59400" cy="51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6">
                <p14:nvContentPartPr>
                  <p14:cNvPr id="31" name="Ink 30">
                    <a:extLst>
                      <a:ext uri="{FF2B5EF4-FFF2-40B4-BE49-F238E27FC236}">
                        <a16:creationId xmlns:a16="http://schemas.microsoft.com/office/drawing/2014/main" id="{C0BC64BC-53EE-4210-8011-729CA4F6BB33}"/>
                      </a:ext>
                    </a:extLst>
                  </p14:cNvPr>
                  <p14:cNvContentPartPr/>
                  <p14:nvPr/>
                </p14:nvContentPartPr>
                <p14:xfrm>
                  <a:off x="1554317" y="4363263"/>
                  <a:ext cx="108000" cy="181440"/>
                </p14:xfrm>
              </p:contentPart>
            </mc:Choice>
            <mc:Fallback xmlns="">
              <p:pic>
                <p:nvPicPr>
                  <p:cNvPr id="31" name="Ink 30">
                    <a:extLst>
                      <a:ext uri="{FF2B5EF4-FFF2-40B4-BE49-F238E27FC236}">
                        <a16:creationId xmlns:a16="http://schemas.microsoft.com/office/drawing/2014/main" id="{C0BC64BC-53EE-4210-8011-729CA4F6BB33}"/>
                      </a:ext>
                    </a:extLst>
                  </p:cNvPr>
                  <p:cNvPicPr/>
                  <p:nvPr/>
                </p:nvPicPr>
                <p:blipFill>
                  <a:blip r:embed="rId67"/>
                  <a:stretch>
                    <a:fillRect/>
                  </a:stretch>
                </p:blipFill>
                <p:spPr>
                  <a:xfrm>
                    <a:off x="1545317" y="4354623"/>
                    <a:ext cx="125640" cy="19908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F9AB44E1-932A-4587-BC9E-7794C9D6D5D0}"/>
                </a:ext>
              </a:extLst>
            </p:cNvPr>
            <p:cNvGrpSpPr/>
            <p:nvPr/>
          </p:nvGrpSpPr>
          <p:grpSpPr>
            <a:xfrm>
              <a:off x="2284757" y="4315023"/>
              <a:ext cx="752760" cy="329760"/>
              <a:chOff x="2284757" y="4315023"/>
              <a:chExt cx="752760" cy="3297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68">
                <p14:nvContentPartPr>
                  <p14:cNvPr id="15" name="Ink 14">
                    <a:extLst>
                      <a:ext uri="{FF2B5EF4-FFF2-40B4-BE49-F238E27FC236}">
                        <a16:creationId xmlns:a16="http://schemas.microsoft.com/office/drawing/2014/main" id="{AA61435E-F184-4412-BC90-7B049569D609}"/>
                      </a:ext>
                    </a:extLst>
                  </p14:cNvPr>
                  <p14:cNvContentPartPr/>
                  <p14:nvPr/>
                </p14:nvContentPartPr>
                <p14:xfrm>
                  <a:off x="2284757" y="4570983"/>
                  <a:ext cx="61560" cy="73800"/>
                </p14:xfrm>
              </p:contentPart>
            </mc:Choice>
            <mc:Fallback xmlns="">
              <p:pic>
                <p:nvPicPr>
                  <p:cNvPr id="15" name="Ink 14">
                    <a:extLst>
                      <a:ext uri="{FF2B5EF4-FFF2-40B4-BE49-F238E27FC236}">
                        <a16:creationId xmlns:a16="http://schemas.microsoft.com/office/drawing/2014/main" id="{AA61435E-F184-4412-BC90-7B049569D609}"/>
                      </a:ext>
                    </a:extLst>
                  </p:cNvPr>
                  <p:cNvPicPr/>
                  <p:nvPr/>
                </p:nvPicPr>
                <p:blipFill>
                  <a:blip r:embed="rId69"/>
                  <a:stretch>
                    <a:fillRect/>
                  </a:stretch>
                </p:blipFill>
                <p:spPr>
                  <a:xfrm>
                    <a:off x="2276117" y="4562343"/>
                    <a:ext cx="79200" cy="914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0">
                <p14:nvContentPartPr>
                  <p14:cNvPr id="16" name="Ink 15">
                    <a:extLst>
                      <a:ext uri="{FF2B5EF4-FFF2-40B4-BE49-F238E27FC236}">
                        <a16:creationId xmlns:a16="http://schemas.microsoft.com/office/drawing/2014/main" id="{207F65F6-E96C-48E7-A2E9-3554EC3DDBA4}"/>
                      </a:ext>
                    </a:extLst>
                  </p14:cNvPr>
                  <p14:cNvContentPartPr/>
                  <p14:nvPr/>
                </p14:nvContentPartPr>
                <p14:xfrm>
                  <a:off x="2316077" y="4422663"/>
                  <a:ext cx="20520" cy="45720"/>
                </p14:xfrm>
              </p:contentPart>
            </mc:Choice>
            <mc:Fallback xmlns="">
              <p:pic>
                <p:nvPicPr>
                  <p:cNvPr id="16" name="Ink 15">
                    <a:extLst>
                      <a:ext uri="{FF2B5EF4-FFF2-40B4-BE49-F238E27FC236}">
                        <a16:creationId xmlns:a16="http://schemas.microsoft.com/office/drawing/2014/main" id="{207F65F6-E96C-48E7-A2E9-3554EC3DDBA4}"/>
                      </a:ext>
                    </a:extLst>
                  </p:cNvPr>
                  <p:cNvPicPr/>
                  <p:nvPr/>
                </p:nvPicPr>
                <p:blipFill>
                  <a:blip r:embed="rId71"/>
                  <a:stretch>
                    <a:fillRect/>
                  </a:stretch>
                </p:blipFill>
                <p:spPr>
                  <a:xfrm>
                    <a:off x="2307437" y="4413663"/>
                    <a:ext cx="38160" cy="63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2">
                <p14:nvContentPartPr>
                  <p14:cNvPr id="17" name="Ink 16">
                    <a:extLst>
                      <a:ext uri="{FF2B5EF4-FFF2-40B4-BE49-F238E27FC236}">
                        <a16:creationId xmlns:a16="http://schemas.microsoft.com/office/drawing/2014/main" id="{74FDE6DF-37B8-43E9-9BF3-F78A9E638AD6}"/>
                      </a:ext>
                    </a:extLst>
                  </p14:cNvPr>
                  <p14:cNvContentPartPr/>
                  <p14:nvPr/>
                </p14:nvContentPartPr>
                <p14:xfrm>
                  <a:off x="2468717" y="4553703"/>
                  <a:ext cx="1800" cy="17640"/>
                </p14:xfrm>
              </p:contentPart>
            </mc:Choice>
            <mc:Fallback xmlns="">
              <p:pic>
                <p:nvPicPr>
                  <p:cNvPr id="17" name="Ink 16">
                    <a:extLst>
                      <a:ext uri="{FF2B5EF4-FFF2-40B4-BE49-F238E27FC236}">
                        <a16:creationId xmlns:a16="http://schemas.microsoft.com/office/drawing/2014/main" id="{74FDE6DF-37B8-43E9-9BF3-F78A9E638AD6}"/>
                      </a:ext>
                    </a:extLst>
                  </p:cNvPr>
                  <p:cNvPicPr/>
                  <p:nvPr/>
                </p:nvPicPr>
                <p:blipFill>
                  <a:blip r:embed="rId73"/>
                  <a:stretch>
                    <a:fillRect/>
                  </a:stretch>
                </p:blipFill>
                <p:spPr>
                  <a:xfrm>
                    <a:off x="2460077" y="4545063"/>
                    <a:ext cx="19440" cy="352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4">
                <p14:nvContentPartPr>
                  <p14:cNvPr id="18" name="Ink 17">
                    <a:extLst>
                      <a:ext uri="{FF2B5EF4-FFF2-40B4-BE49-F238E27FC236}">
                        <a16:creationId xmlns:a16="http://schemas.microsoft.com/office/drawing/2014/main" id="{CB1F8469-4F2C-4681-9833-3FADDDEDFC23}"/>
                      </a:ext>
                    </a:extLst>
                  </p14:cNvPr>
                  <p14:cNvContentPartPr/>
                  <p14:nvPr/>
                </p14:nvContentPartPr>
                <p14:xfrm>
                  <a:off x="2545397" y="4326903"/>
                  <a:ext cx="163800" cy="214560"/>
                </p14:xfrm>
              </p:contentPart>
            </mc:Choice>
            <mc:Fallback xmlns="">
              <p:pic>
                <p:nvPicPr>
                  <p:cNvPr id="18" name="Ink 17">
                    <a:extLst>
                      <a:ext uri="{FF2B5EF4-FFF2-40B4-BE49-F238E27FC236}">
                        <a16:creationId xmlns:a16="http://schemas.microsoft.com/office/drawing/2014/main" id="{CB1F8469-4F2C-4681-9833-3FADDDEDFC23}"/>
                      </a:ext>
                    </a:extLst>
                  </p:cNvPr>
                  <p:cNvPicPr/>
                  <p:nvPr/>
                </p:nvPicPr>
                <p:blipFill>
                  <a:blip r:embed="rId75"/>
                  <a:stretch>
                    <a:fillRect/>
                  </a:stretch>
                </p:blipFill>
                <p:spPr>
                  <a:xfrm>
                    <a:off x="2536397" y="4318263"/>
                    <a:ext cx="181440" cy="2322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6">
                <p14:nvContentPartPr>
                  <p14:cNvPr id="19" name="Ink 18">
                    <a:extLst>
                      <a:ext uri="{FF2B5EF4-FFF2-40B4-BE49-F238E27FC236}">
                        <a16:creationId xmlns:a16="http://schemas.microsoft.com/office/drawing/2014/main" id="{368BA426-73C8-464D-9C47-9F4C98099BC1}"/>
                      </a:ext>
                    </a:extLst>
                  </p14:cNvPr>
                  <p14:cNvContentPartPr/>
                  <p14:nvPr/>
                </p14:nvContentPartPr>
                <p14:xfrm>
                  <a:off x="2697317" y="4369023"/>
                  <a:ext cx="128160" cy="159480"/>
                </p14:xfrm>
              </p:contentPart>
            </mc:Choice>
            <mc:Fallback xmlns="">
              <p:pic>
                <p:nvPicPr>
                  <p:cNvPr id="19" name="Ink 18">
                    <a:extLst>
                      <a:ext uri="{FF2B5EF4-FFF2-40B4-BE49-F238E27FC236}">
                        <a16:creationId xmlns:a16="http://schemas.microsoft.com/office/drawing/2014/main" id="{368BA426-73C8-464D-9C47-9F4C98099BC1}"/>
                      </a:ext>
                    </a:extLst>
                  </p:cNvPr>
                  <p:cNvPicPr/>
                  <p:nvPr/>
                </p:nvPicPr>
                <p:blipFill>
                  <a:blip r:embed="rId77"/>
                  <a:stretch>
                    <a:fillRect/>
                  </a:stretch>
                </p:blipFill>
                <p:spPr>
                  <a:xfrm>
                    <a:off x="2688317" y="4360383"/>
                    <a:ext cx="145800" cy="177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8">
                <p14:nvContentPartPr>
                  <p14:cNvPr id="20" name="Ink 19">
                    <a:extLst>
                      <a:ext uri="{FF2B5EF4-FFF2-40B4-BE49-F238E27FC236}">
                        <a16:creationId xmlns:a16="http://schemas.microsoft.com/office/drawing/2014/main" id="{24DDE2CC-CC47-4522-8113-4111F3C5EAEA}"/>
                      </a:ext>
                    </a:extLst>
                  </p14:cNvPr>
                  <p14:cNvContentPartPr/>
                  <p14:nvPr/>
                </p14:nvContentPartPr>
                <p14:xfrm>
                  <a:off x="2874797" y="4396743"/>
                  <a:ext cx="103680" cy="136080"/>
                </p14:xfrm>
              </p:contentPart>
            </mc:Choice>
            <mc:Fallback xmlns="">
              <p:pic>
                <p:nvPicPr>
                  <p:cNvPr id="20" name="Ink 19">
                    <a:extLst>
                      <a:ext uri="{FF2B5EF4-FFF2-40B4-BE49-F238E27FC236}">
                        <a16:creationId xmlns:a16="http://schemas.microsoft.com/office/drawing/2014/main" id="{24DDE2CC-CC47-4522-8113-4111F3C5EAEA}"/>
                      </a:ext>
                    </a:extLst>
                  </p:cNvPr>
                  <p:cNvPicPr/>
                  <p:nvPr/>
                </p:nvPicPr>
                <p:blipFill>
                  <a:blip r:embed="rId79"/>
                  <a:stretch>
                    <a:fillRect/>
                  </a:stretch>
                </p:blipFill>
                <p:spPr>
                  <a:xfrm>
                    <a:off x="2865797" y="4387743"/>
                    <a:ext cx="121320" cy="153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0">
                <p14:nvContentPartPr>
                  <p14:cNvPr id="21" name="Ink 20">
                    <a:extLst>
                      <a:ext uri="{FF2B5EF4-FFF2-40B4-BE49-F238E27FC236}">
                        <a16:creationId xmlns:a16="http://schemas.microsoft.com/office/drawing/2014/main" id="{A58A7234-91D5-4FDF-A381-A43437ABD920}"/>
                      </a:ext>
                    </a:extLst>
                  </p14:cNvPr>
                  <p14:cNvContentPartPr/>
                  <p14:nvPr/>
                </p14:nvContentPartPr>
                <p14:xfrm>
                  <a:off x="2871557" y="4315023"/>
                  <a:ext cx="165960" cy="96120"/>
                </p14:xfrm>
              </p:contentPart>
            </mc:Choice>
            <mc:Fallback xmlns="">
              <p:pic>
                <p:nvPicPr>
                  <p:cNvPr id="21" name="Ink 20">
                    <a:extLst>
                      <a:ext uri="{FF2B5EF4-FFF2-40B4-BE49-F238E27FC236}">
                        <a16:creationId xmlns:a16="http://schemas.microsoft.com/office/drawing/2014/main" id="{A58A7234-91D5-4FDF-A381-A43437ABD920}"/>
                      </a:ext>
                    </a:extLst>
                  </p:cNvPr>
                  <p:cNvPicPr/>
                  <p:nvPr/>
                </p:nvPicPr>
                <p:blipFill>
                  <a:blip r:embed="rId81"/>
                  <a:stretch>
                    <a:fillRect/>
                  </a:stretch>
                </p:blipFill>
                <p:spPr>
                  <a:xfrm>
                    <a:off x="2862557" y="4306383"/>
                    <a:ext cx="183600" cy="113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2">
                <p14:nvContentPartPr>
                  <p14:cNvPr id="22" name="Ink 21">
                    <a:extLst>
                      <a:ext uri="{FF2B5EF4-FFF2-40B4-BE49-F238E27FC236}">
                        <a16:creationId xmlns:a16="http://schemas.microsoft.com/office/drawing/2014/main" id="{36AF6DEF-EE44-4C00-9B1D-064C15E73259}"/>
                      </a:ext>
                    </a:extLst>
                  </p14:cNvPr>
                  <p14:cNvContentPartPr/>
                  <p14:nvPr/>
                </p14:nvContentPartPr>
                <p14:xfrm>
                  <a:off x="2875157" y="4443543"/>
                  <a:ext cx="131400" cy="107280"/>
                </p14:xfrm>
              </p:contentPart>
            </mc:Choice>
            <mc:Fallback xmlns="">
              <p:pic>
                <p:nvPicPr>
                  <p:cNvPr id="22" name="Ink 21">
                    <a:extLst>
                      <a:ext uri="{FF2B5EF4-FFF2-40B4-BE49-F238E27FC236}">
                        <a16:creationId xmlns:a16="http://schemas.microsoft.com/office/drawing/2014/main" id="{36AF6DEF-EE44-4C00-9B1D-064C15E73259}"/>
                      </a:ext>
                    </a:extLst>
                  </p:cNvPr>
                  <p:cNvPicPr/>
                  <p:nvPr/>
                </p:nvPicPr>
                <p:blipFill>
                  <a:blip r:embed="rId83"/>
                  <a:stretch>
                    <a:fillRect/>
                  </a:stretch>
                </p:blipFill>
                <p:spPr>
                  <a:xfrm>
                    <a:off x="2866517" y="4434543"/>
                    <a:ext cx="149040" cy="12492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8102550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Unit Example, Cont’d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228600" y="1438276"/>
            <a:ext cx="9631936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To convert back to actual values just multiply the</a:t>
            </a:r>
          </a:p>
          <a:p>
            <a:pPr eaLnBrk="1" hangingPunct="1"/>
            <a:r>
              <a:rPr lang="en-US" altLang="en-US" sz="2800" dirty="0">
                <a:latin typeface="+mj-lt"/>
              </a:rPr>
              <a:t> per unit values by their per unit ba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300" name="Object 4"/>
              <p:cNvSpPr txBox="1"/>
              <p:nvPr/>
            </p:nvSpPr>
            <p:spPr bwMode="auto">
              <a:xfrm>
                <a:off x="381000" y="2806700"/>
                <a:ext cx="9639300" cy="3403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ctual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	0.859∠−30.8°×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6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V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3.7∠−30.8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V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ctual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189∠0°×100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VA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8.9∠0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VA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ctual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22∠30.8°×100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VA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2.0∠30.8°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VA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ddle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V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0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V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250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mps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ddle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ctual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0.22∠−30.8°×1250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mps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275∠−30.8° 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Α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530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806700"/>
                <a:ext cx="9639300" cy="34036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72648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ree Phase Per-Unit</a:t>
            </a:r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Procedure is very similar to 1 phase except we use a 3 phase VA base, and use line to line voltage bases</a:t>
            </a:r>
          </a:p>
          <a:p>
            <a:r>
              <a:rPr lang="en-US" altLang="en-US" dirty="0"/>
              <a:t>Pick a 3f VA base for the entire system </a:t>
            </a:r>
          </a:p>
          <a:p>
            <a:r>
              <a:rPr lang="en-US" altLang="en-US" dirty="0"/>
              <a:t>Pick a voltage base for each different voltage level, VB. Voltages are line to line.  </a:t>
            </a:r>
          </a:p>
          <a:p>
            <a:r>
              <a:rPr lang="en-US" altLang="en-US" dirty="0"/>
              <a:t>Calculate the impedance base</a:t>
            </a:r>
          </a:p>
          <a:p>
            <a:endParaRPr lang="en-US" altLang="en-US" dirty="0"/>
          </a:p>
        </p:txBody>
      </p:sp>
      <p:graphicFrame>
        <p:nvGraphicFramePr>
          <p:cNvPr id="18437" name="Object 6"/>
          <p:cNvGraphicFramePr>
            <a:graphicFrameLocks noChangeAspect="1"/>
          </p:cNvGraphicFramePr>
          <p:nvPr/>
        </p:nvGraphicFramePr>
        <p:xfrm>
          <a:off x="8305800" y="2209800"/>
          <a:ext cx="52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700" imgH="508000" progId="Equation.DSMT4">
                  <p:embed/>
                </p:oleObj>
              </mc:Choice>
              <mc:Fallback>
                <p:oleObj name="Equation" r:id="rId3" imgW="520700" imgH="508000" progId="Equation.DSMT4">
                  <p:embed/>
                  <p:pic>
                    <p:nvPicPr>
                      <p:cNvPr id="184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209800"/>
                        <a:ext cx="52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7"/>
          <p:cNvGraphicFramePr>
            <a:graphicFrameLocks noChangeAspect="1"/>
          </p:cNvGraphicFramePr>
          <p:nvPr/>
        </p:nvGraphicFramePr>
        <p:xfrm>
          <a:off x="6096000" y="3733800"/>
          <a:ext cx="53482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2880" imgH="1066680" progId="Equation.DSMT4">
                  <p:embed/>
                </p:oleObj>
              </mc:Choice>
              <mc:Fallback>
                <p:oleObj name="Equation" r:id="rId5" imgW="4952880" imgH="1066680" progId="Equation.DSMT4">
                  <p:embed/>
                  <p:pic>
                    <p:nvPicPr>
                      <p:cNvPr id="184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33800"/>
                        <a:ext cx="5348288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8"/>
          <p:cNvSpPr txBox="1">
            <a:spLocks noChangeArrowheads="1"/>
          </p:cNvSpPr>
          <p:nvPr/>
        </p:nvSpPr>
        <p:spPr bwMode="auto">
          <a:xfrm>
            <a:off x="6477000" y="5410200"/>
            <a:ext cx="5078058" cy="707886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j-lt"/>
              </a:rPr>
              <a:t>Exactly the same impedance bases as with single phase!</a:t>
            </a:r>
          </a:p>
        </p:txBody>
      </p:sp>
    </p:spTree>
    <p:extLst>
      <p:ext uri="{BB962C8B-B14F-4D97-AF65-F5344CB8AC3E}">
        <p14:creationId xmlns:p14="http://schemas.microsoft.com/office/powerpoint/2010/main" val="9923123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ree Phase Per-Unit, Cont'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459" name="Rectangle 3"/>
              <p:cNvSpPr>
                <a:spLocks noGrp="1" noChangeArrowheads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Calculate the current bas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br>
                  <a:rPr lang="en-US" altLang="en-US" dirty="0"/>
                </a:br>
                <a:br>
                  <a:rPr lang="en-US" altLang="en-US" dirty="0"/>
                </a:br>
                <a:br>
                  <a:rPr lang="en-US" altLang="en-US" dirty="0"/>
                </a:br>
                <a:br>
                  <a:rPr lang="en-US" altLang="en-US" dirty="0"/>
                </a:br>
                <a:br>
                  <a:rPr lang="en-US" altLang="en-US" dirty="0"/>
                </a:br>
                <a:br>
                  <a:rPr lang="en-US" altLang="en-US" dirty="0"/>
                </a:br>
                <a:br>
                  <a:rPr lang="en-US" altLang="en-US" dirty="0"/>
                </a:br>
                <a:br>
                  <a:rPr lang="en-US" altLang="en-US" dirty="0"/>
                </a:br>
                <a:endParaRPr lang="en-US" altLang="en-US" dirty="0"/>
              </a:p>
              <a:p>
                <a:r>
                  <a:rPr lang="en-US" altLang="en-US" dirty="0"/>
                  <a:t>Convert actual values to per unit</a:t>
                </a:r>
              </a:p>
            </p:txBody>
          </p:sp>
        </mc:Choice>
        <mc:Fallback>
          <p:sp>
            <p:nvSpPr>
              <p:cNvPr id="1945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676400" y="2286000"/>
          <a:ext cx="708570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73720" imgH="1079280" progId="Equation.DSMT4">
                  <p:embed/>
                </p:oleObj>
              </mc:Choice>
              <mc:Fallback>
                <p:oleObj name="Equation" r:id="rId4" imgW="6273720" imgH="107928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86000"/>
                        <a:ext cx="7085704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600200" y="3733800"/>
            <a:ext cx="7359707" cy="769441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chemeClr val="accent5">
                    <a:lumMod val="10000"/>
                  </a:schemeClr>
                </a:solidFill>
                <a:latin typeface="+mj-lt"/>
              </a:rPr>
              <a:t>Exactly the same current bases as with single phase!</a:t>
            </a:r>
          </a:p>
          <a:p>
            <a:pPr eaLnBrk="1" hangingPunct="1"/>
            <a:r>
              <a:rPr lang="en-US" altLang="en-US" sz="2000" dirty="0">
                <a:solidFill>
                  <a:schemeClr val="accent5">
                    <a:lumMod val="10000"/>
                  </a:schemeClr>
                </a:solidFill>
                <a:latin typeface="+mj-lt"/>
              </a:rPr>
              <a:t>But, be careful in using 3ph bases to calculate it (need a root 3)</a:t>
            </a:r>
          </a:p>
        </p:txBody>
      </p:sp>
    </p:spTree>
    <p:extLst>
      <p:ext uri="{BB962C8B-B14F-4D97-AF65-F5344CB8AC3E}">
        <p14:creationId xmlns:p14="http://schemas.microsoft.com/office/powerpoint/2010/main" val="12351100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formers Overview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quarter" idx="10"/>
          </p:nvPr>
        </p:nvSpPr>
        <p:spPr>
          <a:xfrm>
            <a:off x="228600" y="1295400"/>
            <a:ext cx="5562600" cy="5181600"/>
          </a:xfrm>
        </p:spPr>
        <p:txBody>
          <a:bodyPr/>
          <a:lstStyle/>
          <a:p>
            <a:r>
              <a:rPr lang="en-US" altLang="en-US" dirty="0"/>
              <a:t>Power systems are characterized by many different voltage levels, ranging from 765 kV down to 240/120 volts.  </a:t>
            </a:r>
          </a:p>
          <a:p>
            <a:r>
              <a:rPr lang="en-US" altLang="en-US" dirty="0"/>
              <a:t>Transformers are used to transfer power between different voltage levels.</a:t>
            </a:r>
          </a:p>
          <a:p>
            <a:r>
              <a:rPr lang="en-US" altLang="en-US" dirty="0"/>
              <a:t>The ability to inexpensively change voltage levels is a key advantage of ac systems over dc systems.</a:t>
            </a:r>
          </a:p>
          <a:p>
            <a:r>
              <a:rPr lang="en-US" altLang="en-US" dirty="0"/>
              <a:t>In this section we’ll development models for the transformer and discuss various ways of connecting three phase transformers.  </a:t>
            </a:r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8F38917F-7D80-4FEC-8E25-73579D01CB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67400" y="1752600"/>
            <a:ext cx="6858000" cy="4668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69088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mission Level Transformer</a:t>
            </a:r>
          </a:p>
        </p:txBody>
      </p:sp>
      <p:pic>
        <p:nvPicPr>
          <p:cNvPr id="45059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57401" y="1335506"/>
            <a:ext cx="6846887" cy="510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25777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deal Transformer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First, we review the voltage/current relationships for an ideal transformer</a:t>
            </a:r>
          </a:p>
          <a:p>
            <a:pPr lvl="1"/>
            <a:r>
              <a:rPr lang="en-US" altLang="en-US" dirty="0"/>
              <a:t>no real power losses</a:t>
            </a:r>
          </a:p>
          <a:p>
            <a:pPr lvl="1"/>
            <a:r>
              <a:rPr lang="en-US" altLang="en-US" dirty="0"/>
              <a:t>magnetic core has infinite permeability</a:t>
            </a:r>
          </a:p>
          <a:p>
            <a:pPr lvl="1"/>
            <a:r>
              <a:rPr lang="en-US" altLang="en-US" dirty="0"/>
              <a:t>no leakage flux</a:t>
            </a:r>
          </a:p>
          <a:p>
            <a:r>
              <a:rPr lang="en-US" altLang="en-US" dirty="0"/>
              <a:t>We’ll define the “primary” side of the transformer as the side that usually takes power, and the secondary as the side that usually delivers power.</a:t>
            </a:r>
          </a:p>
          <a:p>
            <a:pPr lvl="1"/>
            <a:r>
              <a:rPr lang="en-US" altLang="en-US" dirty="0"/>
              <a:t>primary is usually the side with the higher voltage but may be the low voltage side on a generator step-up transformer.  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754391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ABB761-FDFC-E5B3-F2EC-E6C4E076A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XF Theory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F71034D-FA87-409D-8B7E-FA0CED99765C}"/>
                  </a:ext>
                </a:extLst>
              </p14:cNvPr>
              <p14:cNvContentPartPr/>
              <p14:nvPr/>
            </p14:nvContentPartPr>
            <p14:xfrm>
              <a:off x="64800" y="101880"/>
              <a:ext cx="12014280" cy="67136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F71034D-FA87-409D-8B7E-FA0CED99765C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5440" y="92520"/>
                <a:ext cx="12033000" cy="6732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28002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deal Transformer Relationship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4" name="Object 4"/>
              <p:cNvSpPr txBox="1"/>
              <p:nvPr/>
            </p:nvSpPr>
            <p:spPr bwMode="auto">
              <a:xfrm>
                <a:off x="381000" y="3581400"/>
                <a:ext cx="9039225" cy="2946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ssum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av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lux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gnetic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terial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		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sub/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→	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urn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atio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55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3581400"/>
                <a:ext cx="9039225" cy="29464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F51D512-CB1F-465A-9169-F92FC4C0DE09}"/>
                  </a:ext>
                </a:extLst>
              </p14:cNvPr>
              <p14:cNvContentPartPr/>
              <p14:nvPr/>
            </p14:nvContentPartPr>
            <p14:xfrm>
              <a:off x="2102957" y="1970343"/>
              <a:ext cx="14760" cy="7142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F51D512-CB1F-465A-9169-F92FC4C0DE0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93957" y="1961343"/>
                <a:ext cx="32400" cy="73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B0546F7-A585-4257-AF9C-33B42B7A5392}"/>
                  </a:ext>
                </a:extLst>
              </p14:cNvPr>
              <p14:cNvContentPartPr/>
              <p14:nvPr/>
            </p14:nvContentPartPr>
            <p14:xfrm>
              <a:off x="2066957" y="1937583"/>
              <a:ext cx="1286640" cy="8355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B0546F7-A585-4257-AF9C-33B42B7A5392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58317" y="1928943"/>
                <a:ext cx="1304280" cy="85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5E213721-C481-41A8-A6F0-871C7ABF9F7C}"/>
                  </a:ext>
                </a:extLst>
              </p14:cNvPr>
              <p14:cNvContentPartPr/>
              <p14:nvPr/>
            </p14:nvContentPartPr>
            <p14:xfrm>
              <a:off x="1456397" y="1555263"/>
              <a:ext cx="2669400" cy="17323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5E213721-C481-41A8-A6F0-871C7ABF9F7C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447397" y="1546263"/>
                <a:ext cx="2687040" cy="1749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3594" name="Group 23593">
            <a:extLst>
              <a:ext uri="{FF2B5EF4-FFF2-40B4-BE49-F238E27FC236}">
                <a16:creationId xmlns:a16="http://schemas.microsoft.com/office/drawing/2014/main" id="{1DB2EB08-AE33-4C9E-A757-7A0FBF11ED15}"/>
              </a:ext>
            </a:extLst>
          </p:cNvPr>
          <p:cNvGrpSpPr/>
          <p:nvPr/>
        </p:nvGrpSpPr>
        <p:grpSpPr>
          <a:xfrm>
            <a:off x="291077" y="1465263"/>
            <a:ext cx="5317560" cy="2094480"/>
            <a:chOff x="291077" y="1465263"/>
            <a:chExt cx="5317560" cy="2094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FDDBE31F-4DB4-4F3A-AFC0-B32479D6E41C}"/>
                    </a:ext>
                  </a:extLst>
                </p14:cNvPr>
                <p14:cNvContentPartPr/>
                <p14:nvPr/>
              </p14:nvContentPartPr>
              <p14:xfrm>
                <a:off x="1535237" y="1465263"/>
                <a:ext cx="2529720" cy="15796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FDDBE31F-4DB4-4F3A-AFC0-B32479D6E41C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526597" y="1456623"/>
                  <a:ext cx="2547360" cy="159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E79DB147-13BF-4CD9-81D9-ACA275718A8F}"/>
                    </a:ext>
                  </a:extLst>
                </p14:cNvPr>
                <p14:cNvContentPartPr/>
                <p14:nvPr/>
              </p14:nvContentPartPr>
              <p14:xfrm>
                <a:off x="828917" y="2016423"/>
                <a:ext cx="1389600" cy="1508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E79DB147-13BF-4CD9-81D9-ACA275718A8F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820277" y="2007783"/>
                  <a:ext cx="140724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B713A116-1E8E-4B21-A6AC-D674DF85E6EE}"/>
                    </a:ext>
                  </a:extLst>
                </p14:cNvPr>
                <p14:cNvContentPartPr/>
                <p14:nvPr/>
              </p14:nvContentPartPr>
              <p14:xfrm>
                <a:off x="1436237" y="2183463"/>
                <a:ext cx="5400" cy="43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B713A116-1E8E-4B21-A6AC-D674DF85E6EE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427237" y="2174823"/>
                  <a:ext cx="2304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67E4AA0F-3A23-438C-BEF2-F57C4F852CBE}"/>
                    </a:ext>
                  </a:extLst>
                </p14:cNvPr>
                <p14:cNvContentPartPr/>
                <p14:nvPr/>
              </p14:nvContentPartPr>
              <p14:xfrm>
                <a:off x="1453157" y="2174103"/>
                <a:ext cx="360" cy="3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67E4AA0F-3A23-438C-BEF2-F57C4F852CBE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444157" y="2165103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55DBE615-4B9E-43A5-AC9C-D194E724BF09}"/>
                    </a:ext>
                  </a:extLst>
                </p14:cNvPr>
                <p14:cNvContentPartPr/>
                <p14:nvPr/>
              </p14:nvContentPartPr>
              <p14:xfrm>
                <a:off x="1385117" y="2166903"/>
                <a:ext cx="851040" cy="1850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55DBE615-4B9E-43A5-AC9C-D194E724BF09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376477" y="2158263"/>
                  <a:ext cx="86868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C62175B1-4396-4132-BC11-0F50DFE5BBEB}"/>
                    </a:ext>
                  </a:extLst>
                </p14:cNvPr>
                <p14:cNvContentPartPr/>
                <p14:nvPr/>
              </p14:nvContentPartPr>
              <p14:xfrm>
                <a:off x="1371797" y="2416743"/>
                <a:ext cx="865080" cy="1713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C62175B1-4396-4132-BC11-0F50DFE5BBEB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362797" y="2407743"/>
                  <a:ext cx="88272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D66AC4EC-5D90-4462-9EE9-4621FA9DFF3D}"/>
                    </a:ext>
                  </a:extLst>
                </p14:cNvPr>
                <p14:cNvContentPartPr/>
                <p14:nvPr/>
              </p14:nvContentPartPr>
              <p14:xfrm>
                <a:off x="864917" y="2626983"/>
                <a:ext cx="620640" cy="288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D66AC4EC-5D90-4462-9EE9-4621FA9DFF3D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855917" y="2618343"/>
                  <a:ext cx="63828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7C44428C-A954-4AFF-BF11-D379E570F837}"/>
                    </a:ext>
                  </a:extLst>
                </p14:cNvPr>
                <p14:cNvContentPartPr/>
                <p14:nvPr/>
              </p14:nvContentPartPr>
              <p14:xfrm>
                <a:off x="1020437" y="1906263"/>
                <a:ext cx="149760" cy="2275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7C44428C-A954-4AFF-BF11-D379E570F837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1011797" y="1897623"/>
                  <a:ext cx="16740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CB29A67-5942-4D96-9EB7-B55DBC712454}"/>
                    </a:ext>
                  </a:extLst>
                </p14:cNvPr>
                <p14:cNvContentPartPr/>
                <p14:nvPr/>
              </p14:nvContentPartPr>
              <p14:xfrm>
                <a:off x="1090277" y="1666863"/>
                <a:ext cx="12960" cy="1425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CB29A67-5942-4D96-9EB7-B55DBC712454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1081637" y="1658223"/>
                  <a:ext cx="3060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427F48C5-54C9-44B7-883F-1F31ECB537A5}"/>
                    </a:ext>
                  </a:extLst>
                </p14:cNvPr>
                <p14:cNvContentPartPr/>
                <p14:nvPr/>
              </p14:nvContentPartPr>
              <p14:xfrm>
                <a:off x="977957" y="1636623"/>
                <a:ext cx="221760" cy="532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427F48C5-54C9-44B7-883F-1F31ECB537A5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969317" y="1627623"/>
                  <a:ext cx="239400" cy="7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D1A8B016-338C-4C0F-A262-F3A0F51FCA41}"/>
                    </a:ext>
                  </a:extLst>
                </p14:cNvPr>
                <p14:cNvContentPartPr/>
                <p14:nvPr/>
              </p14:nvContentPartPr>
              <p14:xfrm>
                <a:off x="1033757" y="1788903"/>
                <a:ext cx="151200" cy="302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D1A8B016-338C-4C0F-A262-F3A0F51FCA41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1024757" y="1779903"/>
                  <a:ext cx="16884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A18FBC22-DF06-4537-92A8-9B8252B33904}"/>
                    </a:ext>
                  </a:extLst>
                </p14:cNvPr>
                <p14:cNvContentPartPr/>
                <p14:nvPr/>
              </p14:nvContentPartPr>
              <p14:xfrm>
                <a:off x="1224197" y="1788903"/>
                <a:ext cx="3600" cy="568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A18FBC22-DF06-4537-92A8-9B8252B33904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1215197" y="1779903"/>
                  <a:ext cx="2124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64B53476-9A4E-441C-B493-F4AE0D99DDF8}"/>
                    </a:ext>
                  </a:extLst>
                </p14:cNvPr>
                <p14:cNvContentPartPr/>
                <p14:nvPr/>
              </p14:nvContentPartPr>
              <p14:xfrm>
                <a:off x="1368917" y="1851183"/>
                <a:ext cx="104040" cy="612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64B53476-9A4E-441C-B493-F4AE0D99DDF8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1360277" y="1842183"/>
                  <a:ext cx="12168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5DD2EEC8-9B11-450F-8EAD-C6217F7C3FAF}"/>
                    </a:ext>
                  </a:extLst>
                </p14:cNvPr>
                <p14:cNvContentPartPr/>
                <p14:nvPr/>
              </p14:nvContentPartPr>
              <p14:xfrm>
                <a:off x="438677" y="2151423"/>
                <a:ext cx="18000" cy="1472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5DD2EEC8-9B11-450F-8EAD-C6217F7C3FAF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29677" y="2142423"/>
                  <a:ext cx="3564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D87C48D3-A1AB-40C4-936E-B48993247A62}"/>
                    </a:ext>
                  </a:extLst>
                </p14:cNvPr>
                <p14:cNvContentPartPr/>
                <p14:nvPr/>
              </p14:nvContentPartPr>
              <p14:xfrm>
                <a:off x="352637" y="2223423"/>
                <a:ext cx="177840" cy="532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D87C48D3-A1AB-40C4-936E-B48993247A62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43637" y="2214423"/>
                  <a:ext cx="195480" cy="7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96BA17C-F5EF-4B87-958A-91F0934A8E19}"/>
                    </a:ext>
                  </a:extLst>
                </p14:cNvPr>
                <p14:cNvContentPartPr/>
                <p14:nvPr/>
              </p14:nvContentPartPr>
              <p14:xfrm>
                <a:off x="291077" y="2518623"/>
                <a:ext cx="253800" cy="277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96BA17C-F5EF-4B87-958A-91F0934A8E19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282437" y="2509623"/>
                  <a:ext cx="27144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4B9D35C2-9870-4A4F-8CA2-C4F64D9F5DFC}"/>
                    </a:ext>
                  </a:extLst>
                </p14:cNvPr>
                <p14:cNvContentPartPr/>
                <p14:nvPr/>
              </p14:nvContentPartPr>
              <p14:xfrm>
                <a:off x="551357" y="2322783"/>
                <a:ext cx="187560" cy="1332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4B9D35C2-9870-4A4F-8CA2-C4F64D9F5DFC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542717" y="2314143"/>
                  <a:ext cx="2052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65D69160-C483-416D-AD9D-B758AEFCB6D6}"/>
                    </a:ext>
                  </a:extLst>
                </p14:cNvPr>
                <p14:cNvContentPartPr/>
                <p14:nvPr/>
              </p14:nvContentPartPr>
              <p14:xfrm>
                <a:off x="745397" y="2399823"/>
                <a:ext cx="17280" cy="1166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65D69160-C483-416D-AD9D-B758AEFCB6D6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736397" y="2391183"/>
                  <a:ext cx="3492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3552" name="Ink 23551">
                  <a:extLst>
                    <a:ext uri="{FF2B5EF4-FFF2-40B4-BE49-F238E27FC236}">
                      <a16:creationId xmlns:a16="http://schemas.microsoft.com/office/drawing/2014/main" id="{73CEC6E6-81D5-4A3A-B3A4-DA0D30008BB1}"/>
                    </a:ext>
                  </a:extLst>
                </p14:cNvPr>
                <p14:cNvContentPartPr/>
                <p14:nvPr/>
              </p14:nvContentPartPr>
              <p14:xfrm>
                <a:off x="4336397" y="1855143"/>
                <a:ext cx="179280" cy="210240"/>
              </p14:xfrm>
            </p:contentPart>
          </mc:Choice>
          <mc:Fallback xmlns="">
            <p:pic>
              <p:nvPicPr>
                <p:cNvPr id="23552" name="Ink 23551">
                  <a:extLst>
                    <a:ext uri="{FF2B5EF4-FFF2-40B4-BE49-F238E27FC236}">
                      <a16:creationId xmlns:a16="http://schemas.microsoft.com/office/drawing/2014/main" id="{73CEC6E6-81D5-4A3A-B3A4-DA0D30008BB1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4327757" y="1846143"/>
                  <a:ext cx="19692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3553" name="Ink 23552">
                  <a:extLst>
                    <a:ext uri="{FF2B5EF4-FFF2-40B4-BE49-F238E27FC236}">
                      <a16:creationId xmlns:a16="http://schemas.microsoft.com/office/drawing/2014/main" id="{7FE5D25D-DC19-448F-967F-6AAF39026880}"/>
                    </a:ext>
                  </a:extLst>
                </p14:cNvPr>
                <p14:cNvContentPartPr/>
                <p14:nvPr/>
              </p14:nvContentPartPr>
              <p14:xfrm>
                <a:off x="4433957" y="1589103"/>
                <a:ext cx="42120" cy="151200"/>
              </p14:xfrm>
            </p:contentPart>
          </mc:Choice>
          <mc:Fallback xmlns="">
            <p:pic>
              <p:nvPicPr>
                <p:cNvPr id="23553" name="Ink 23552">
                  <a:extLst>
                    <a:ext uri="{FF2B5EF4-FFF2-40B4-BE49-F238E27FC236}">
                      <a16:creationId xmlns:a16="http://schemas.microsoft.com/office/drawing/2014/main" id="{7FE5D25D-DC19-448F-967F-6AAF39026880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4424957" y="1580103"/>
                  <a:ext cx="5976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3557" name="Ink 23556">
                  <a:extLst>
                    <a:ext uri="{FF2B5EF4-FFF2-40B4-BE49-F238E27FC236}">
                      <a16:creationId xmlns:a16="http://schemas.microsoft.com/office/drawing/2014/main" id="{E169299D-E4E2-4912-B03A-309C14577F4E}"/>
                    </a:ext>
                  </a:extLst>
                </p14:cNvPr>
                <p14:cNvContentPartPr/>
                <p14:nvPr/>
              </p14:nvContentPartPr>
              <p14:xfrm>
                <a:off x="4321637" y="1536543"/>
                <a:ext cx="258120" cy="153000"/>
              </p14:xfrm>
            </p:contentPart>
          </mc:Choice>
          <mc:Fallback xmlns="">
            <p:pic>
              <p:nvPicPr>
                <p:cNvPr id="23557" name="Ink 23556">
                  <a:extLst>
                    <a:ext uri="{FF2B5EF4-FFF2-40B4-BE49-F238E27FC236}">
                      <a16:creationId xmlns:a16="http://schemas.microsoft.com/office/drawing/2014/main" id="{E169299D-E4E2-4912-B03A-309C14577F4E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4312997" y="1527903"/>
                  <a:ext cx="27576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23558" name="Ink 23557">
                  <a:extLst>
                    <a:ext uri="{FF2B5EF4-FFF2-40B4-BE49-F238E27FC236}">
                      <a16:creationId xmlns:a16="http://schemas.microsoft.com/office/drawing/2014/main" id="{F1CC1DEA-AE04-4809-9DD2-1D520F121536}"/>
                    </a:ext>
                  </a:extLst>
                </p14:cNvPr>
                <p14:cNvContentPartPr/>
                <p14:nvPr/>
              </p14:nvContentPartPr>
              <p14:xfrm>
                <a:off x="4351157" y="1737063"/>
                <a:ext cx="226080" cy="64440"/>
              </p14:xfrm>
            </p:contentPart>
          </mc:Choice>
          <mc:Fallback xmlns="">
            <p:pic>
              <p:nvPicPr>
                <p:cNvPr id="23558" name="Ink 23557">
                  <a:extLst>
                    <a:ext uri="{FF2B5EF4-FFF2-40B4-BE49-F238E27FC236}">
                      <a16:creationId xmlns:a16="http://schemas.microsoft.com/office/drawing/2014/main" id="{F1CC1DEA-AE04-4809-9DD2-1D520F121536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4342157" y="1728423"/>
                  <a:ext cx="24372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23559" name="Ink 23558">
                  <a:extLst>
                    <a:ext uri="{FF2B5EF4-FFF2-40B4-BE49-F238E27FC236}">
                      <a16:creationId xmlns:a16="http://schemas.microsoft.com/office/drawing/2014/main" id="{E1F80061-D6D9-4F80-8954-8128D35C5C2A}"/>
                    </a:ext>
                  </a:extLst>
                </p14:cNvPr>
                <p14:cNvContentPartPr/>
                <p14:nvPr/>
              </p14:nvContentPartPr>
              <p14:xfrm>
                <a:off x="4626197" y="1688463"/>
                <a:ext cx="174600" cy="113040"/>
              </p14:xfrm>
            </p:contentPart>
          </mc:Choice>
          <mc:Fallback xmlns="">
            <p:pic>
              <p:nvPicPr>
                <p:cNvPr id="23559" name="Ink 23558">
                  <a:extLst>
                    <a:ext uri="{FF2B5EF4-FFF2-40B4-BE49-F238E27FC236}">
                      <a16:creationId xmlns:a16="http://schemas.microsoft.com/office/drawing/2014/main" id="{E1F80061-D6D9-4F80-8954-8128D35C5C2A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4617557" y="1679463"/>
                  <a:ext cx="19224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72BF86E2-E5F6-4372-AECF-7A38D077C0C9}"/>
                    </a:ext>
                  </a:extLst>
                </p14:cNvPr>
                <p14:cNvContentPartPr/>
                <p14:nvPr/>
              </p14:nvContentPartPr>
              <p14:xfrm>
                <a:off x="3268277" y="2030103"/>
                <a:ext cx="932400" cy="1188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72BF86E2-E5F6-4372-AECF-7A38D077C0C9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3259637" y="2021103"/>
                  <a:ext cx="95004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8F545F9C-BBE6-4F7A-82E6-31A0F9DEC4B3}"/>
                    </a:ext>
                  </a:extLst>
                </p14:cNvPr>
                <p14:cNvContentPartPr/>
                <p14:nvPr/>
              </p14:nvContentPartPr>
              <p14:xfrm>
                <a:off x="3257117" y="2136663"/>
                <a:ext cx="856080" cy="1429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8F545F9C-BBE6-4F7A-82E6-31A0F9DEC4B3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3248477" y="2128023"/>
                  <a:ext cx="87372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C4205CE-1DE6-4FB2-9AFA-C8CC3F99B4D3}"/>
                    </a:ext>
                  </a:extLst>
                </p14:cNvPr>
                <p14:cNvContentPartPr/>
                <p14:nvPr/>
              </p14:nvContentPartPr>
              <p14:xfrm>
                <a:off x="3234077" y="2359143"/>
                <a:ext cx="828720" cy="1173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C4205CE-1DE6-4FB2-9AFA-C8CC3F99B4D3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3225437" y="2350503"/>
                  <a:ext cx="84636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471102E6-1CF4-4BF7-8A1C-258C923B0F23}"/>
                    </a:ext>
                  </a:extLst>
                </p14:cNvPr>
                <p14:cNvContentPartPr/>
                <p14:nvPr/>
              </p14:nvContentPartPr>
              <p14:xfrm>
                <a:off x="4004117" y="2493063"/>
                <a:ext cx="1122840" cy="561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471102E6-1CF4-4BF7-8A1C-258C923B0F23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3995117" y="2484063"/>
                  <a:ext cx="114048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2DC1D1F4-67C7-44D6-B157-414275138631}"/>
                    </a:ext>
                  </a:extLst>
                </p14:cNvPr>
                <p14:cNvContentPartPr/>
                <p14:nvPr/>
              </p14:nvContentPartPr>
              <p14:xfrm>
                <a:off x="4176917" y="2001663"/>
                <a:ext cx="713160" cy="172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2DC1D1F4-67C7-44D6-B157-414275138631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4168277" y="1993023"/>
                  <a:ext cx="7308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23561" name="Ink 23560">
                  <a:extLst>
                    <a:ext uri="{FF2B5EF4-FFF2-40B4-BE49-F238E27FC236}">
                      <a16:creationId xmlns:a16="http://schemas.microsoft.com/office/drawing/2014/main" id="{6372A023-ABC2-4FE3-BF9F-B5897F8832EB}"/>
                    </a:ext>
                  </a:extLst>
                </p14:cNvPr>
                <p14:cNvContentPartPr/>
                <p14:nvPr/>
              </p14:nvContentPartPr>
              <p14:xfrm>
                <a:off x="5090597" y="1980063"/>
                <a:ext cx="23040" cy="127080"/>
              </p14:xfrm>
            </p:contentPart>
          </mc:Choice>
          <mc:Fallback xmlns="">
            <p:pic>
              <p:nvPicPr>
                <p:cNvPr id="23561" name="Ink 23560">
                  <a:extLst>
                    <a:ext uri="{FF2B5EF4-FFF2-40B4-BE49-F238E27FC236}">
                      <a16:creationId xmlns:a16="http://schemas.microsoft.com/office/drawing/2014/main" id="{6372A023-ABC2-4FE3-BF9F-B5897F8832EB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5081597" y="1971423"/>
                  <a:ext cx="4068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23562" name="Ink 23561">
                  <a:extLst>
                    <a:ext uri="{FF2B5EF4-FFF2-40B4-BE49-F238E27FC236}">
                      <a16:creationId xmlns:a16="http://schemas.microsoft.com/office/drawing/2014/main" id="{FB9EFC14-F495-4C7D-91EF-DF83270DC3A8}"/>
                    </a:ext>
                  </a:extLst>
                </p14:cNvPr>
                <p14:cNvContentPartPr/>
                <p14:nvPr/>
              </p14:nvContentPartPr>
              <p14:xfrm>
                <a:off x="4979357" y="2025783"/>
                <a:ext cx="205920" cy="14400"/>
              </p14:xfrm>
            </p:contentPart>
          </mc:Choice>
          <mc:Fallback xmlns="">
            <p:pic>
              <p:nvPicPr>
                <p:cNvPr id="23562" name="Ink 23561">
                  <a:extLst>
                    <a:ext uri="{FF2B5EF4-FFF2-40B4-BE49-F238E27FC236}">
                      <a16:creationId xmlns:a16="http://schemas.microsoft.com/office/drawing/2014/main" id="{FB9EFC14-F495-4C7D-91EF-DF83270DC3A8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4970717" y="2017143"/>
                  <a:ext cx="22356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23563" name="Ink 23562">
                  <a:extLst>
                    <a:ext uri="{FF2B5EF4-FFF2-40B4-BE49-F238E27FC236}">
                      <a16:creationId xmlns:a16="http://schemas.microsoft.com/office/drawing/2014/main" id="{23835E34-7814-4440-89F1-07EBD9A81A1A}"/>
                    </a:ext>
                  </a:extLst>
                </p14:cNvPr>
                <p14:cNvContentPartPr/>
                <p14:nvPr/>
              </p14:nvContentPartPr>
              <p14:xfrm>
                <a:off x="5120837" y="2309823"/>
                <a:ext cx="156960" cy="70920"/>
              </p14:xfrm>
            </p:contentPart>
          </mc:Choice>
          <mc:Fallback xmlns="">
            <p:pic>
              <p:nvPicPr>
                <p:cNvPr id="23563" name="Ink 23562">
                  <a:extLst>
                    <a:ext uri="{FF2B5EF4-FFF2-40B4-BE49-F238E27FC236}">
                      <a16:creationId xmlns:a16="http://schemas.microsoft.com/office/drawing/2014/main" id="{23835E34-7814-4440-89F1-07EBD9A81A1A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5111837" y="2301183"/>
                  <a:ext cx="17460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23564" name="Ink 23563">
                  <a:extLst>
                    <a:ext uri="{FF2B5EF4-FFF2-40B4-BE49-F238E27FC236}">
                      <a16:creationId xmlns:a16="http://schemas.microsoft.com/office/drawing/2014/main" id="{646B294C-434D-4592-ABA2-3FE31FD1A540}"/>
                    </a:ext>
                  </a:extLst>
                </p14:cNvPr>
                <p14:cNvContentPartPr/>
                <p14:nvPr/>
              </p14:nvContentPartPr>
              <p14:xfrm>
                <a:off x="5234237" y="2090223"/>
                <a:ext cx="132840" cy="115920"/>
              </p14:xfrm>
            </p:contentPart>
          </mc:Choice>
          <mc:Fallback xmlns="">
            <p:pic>
              <p:nvPicPr>
                <p:cNvPr id="23564" name="Ink 23563">
                  <a:extLst>
                    <a:ext uri="{FF2B5EF4-FFF2-40B4-BE49-F238E27FC236}">
                      <a16:creationId xmlns:a16="http://schemas.microsoft.com/office/drawing/2014/main" id="{646B294C-434D-4592-ABA2-3FE31FD1A540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5225597" y="2081223"/>
                  <a:ext cx="15048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23565" name="Ink 23564">
                  <a:extLst>
                    <a:ext uri="{FF2B5EF4-FFF2-40B4-BE49-F238E27FC236}">
                      <a16:creationId xmlns:a16="http://schemas.microsoft.com/office/drawing/2014/main" id="{223395A3-0D69-4C4B-8755-A13705E4DDDA}"/>
                    </a:ext>
                  </a:extLst>
                </p14:cNvPr>
                <p14:cNvContentPartPr/>
                <p14:nvPr/>
              </p14:nvContentPartPr>
              <p14:xfrm>
                <a:off x="5387237" y="2167623"/>
                <a:ext cx="185400" cy="112680"/>
              </p14:xfrm>
            </p:contentPart>
          </mc:Choice>
          <mc:Fallback xmlns="">
            <p:pic>
              <p:nvPicPr>
                <p:cNvPr id="23565" name="Ink 23564">
                  <a:extLst>
                    <a:ext uri="{FF2B5EF4-FFF2-40B4-BE49-F238E27FC236}">
                      <a16:creationId xmlns:a16="http://schemas.microsoft.com/office/drawing/2014/main" id="{223395A3-0D69-4C4B-8755-A13705E4DDDA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5378237" y="2158623"/>
                  <a:ext cx="2030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23567" name="Ink 23566">
                  <a:extLst>
                    <a:ext uri="{FF2B5EF4-FFF2-40B4-BE49-F238E27FC236}">
                      <a16:creationId xmlns:a16="http://schemas.microsoft.com/office/drawing/2014/main" id="{3B6AE3EC-D7F2-4987-BD2D-3E34A748DD20}"/>
                    </a:ext>
                  </a:extLst>
                </p14:cNvPr>
                <p14:cNvContentPartPr/>
                <p14:nvPr/>
              </p14:nvContentPartPr>
              <p14:xfrm>
                <a:off x="2456477" y="1658943"/>
                <a:ext cx="238680" cy="190080"/>
              </p14:xfrm>
            </p:contentPart>
          </mc:Choice>
          <mc:Fallback xmlns="">
            <p:pic>
              <p:nvPicPr>
                <p:cNvPr id="23567" name="Ink 23566">
                  <a:extLst>
                    <a:ext uri="{FF2B5EF4-FFF2-40B4-BE49-F238E27FC236}">
                      <a16:creationId xmlns:a16="http://schemas.microsoft.com/office/drawing/2014/main" id="{3B6AE3EC-D7F2-4987-BD2D-3E34A748DD20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2447837" y="1649943"/>
                  <a:ext cx="25632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23568" name="Ink 23567">
                  <a:extLst>
                    <a:ext uri="{FF2B5EF4-FFF2-40B4-BE49-F238E27FC236}">
                      <a16:creationId xmlns:a16="http://schemas.microsoft.com/office/drawing/2014/main" id="{3E64E0D8-27A4-4E01-8A3C-8AE69759F921}"/>
                    </a:ext>
                  </a:extLst>
                </p14:cNvPr>
                <p14:cNvContentPartPr/>
                <p14:nvPr/>
              </p14:nvContentPartPr>
              <p14:xfrm>
                <a:off x="2488517" y="1608903"/>
                <a:ext cx="129600" cy="325800"/>
              </p14:xfrm>
            </p:contentPart>
          </mc:Choice>
          <mc:Fallback xmlns="">
            <p:pic>
              <p:nvPicPr>
                <p:cNvPr id="23568" name="Ink 23567">
                  <a:extLst>
                    <a:ext uri="{FF2B5EF4-FFF2-40B4-BE49-F238E27FC236}">
                      <a16:creationId xmlns:a16="http://schemas.microsoft.com/office/drawing/2014/main" id="{3E64E0D8-27A4-4E01-8A3C-8AE69759F921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2479517" y="1600263"/>
                  <a:ext cx="147240" cy="34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23569" name="Ink 23568">
                  <a:extLst>
                    <a:ext uri="{FF2B5EF4-FFF2-40B4-BE49-F238E27FC236}">
                      <a16:creationId xmlns:a16="http://schemas.microsoft.com/office/drawing/2014/main" id="{22BA0C8D-D63B-4A4F-996E-B63C74251955}"/>
                    </a:ext>
                  </a:extLst>
                </p14:cNvPr>
                <p14:cNvContentPartPr/>
                <p14:nvPr/>
              </p14:nvContentPartPr>
              <p14:xfrm>
                <a:off x="2723597" y="1786743"/>
                <a:ext cx="187920" cy="68400"/>
              </p14:xfrm>
            </p:contentPart>
          </mc:Choice>
          <mc:Fallback xmlns="">
            <p:pic>
              <p:nvPicPr>
                <p:cNvPr id="23569" name="Ink 23568">
                  <a:extLst>
                    <a:ext uri="{FF2B5EF4-FFF2-40B4-BE49-F238E27FC236}">
                      <a16:creationId xmlns:a16="http://schemas.microsoft.com/office/drawing/2014/main" id="{22BA0C8D-D63B-4A4F-996E-B63C74251955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2714957" y="1777743"/>
                  <a:ext cx="20556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23570" name="Ink 23569">
                  <a:extLst>
                    <a:ext uri="{FF2B5EF4-FFF2-40B4-BE49-F238E27FC236}">
                      <a16:creationId xmlns:a16="http://schemas.microsoft.com/office/drawing/2014/main" id="{4AEDE47B-A753-4FB6-9A53-611F240BCDCF}"/>
                    </a:ext>
                  </a:extLst>
                </p14:cNvPr>
                <p14:cNvContentPartPr/>
                <p14:nvPr/>
              </p14:nvContentPartPr>
              <p14:xfrm>
                <a:off x="2957597" y="1674423"/>
                <a:ext cx="249120" cy="32040"/>
              </p14:xfrm>
            </p:contentPart>
          </mc:Choice>
          <mc:Fallback xmlns="">
            <p:pic>
              <p:nvPicPr>
                <p:cNvPr id="23570" name="Ink 23569">
                  <a:extLst>
                    <a:ext uri="{FF2B5EF4-FFF2-40B4-BE49-F238E27FC236}">
                      <a16:creationId xmlns:a16="http://schemas.microsoft.com/office/drawing/2014/main" id="{4AEDE47B-A753-4FB6-9A53-611F240BCDCF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2948597" y="1665783"/>
                  <a:ext cx="26676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23571" name="Ink 23570">
                  <a:extLst>
                    <a:ext uri="{FF2B5EF4-FFF2-40B4-BE49-F238E27FC236}">
                      <a16:creationId xmlns:a16="http://schemas.microsoft.com/office/drawing/2014/main" id="{34B7E38B-A6C6-442D-B464-771633EEB0AE}"/>
                    </a:ext>
                  </a:extLst>
                </p14:cNvPr>
                <p14:cNvContentPartPr/>
                <p14:nvPr/>
              </p14:nvContentPartPr>
              <p14:xfrm>
                <a:off x="3118517" y="1594863"/>
                <a:ext cx="264600" cy="247680"/>
              </p14:xfrm>
            </p:contentPart>
          </mc:Choice>
          <mc:Fallback xmlns="">
            <p:pic>
              <p:nvPicPr>
                <p:cNvPr id="23571" name="Ink 23570">
                  <a:extLst>
                    <a:ext uri="{FF2B5EF4-FFF2-40B4-BE49-F238E27FC236}">
                      <a16:creationId xmlns:a16="http://schemas.microsoft.com/office/drawing/2014/main" id="{34B7E38B-A6C6-442D-B464-771633EEB0AE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3109877" y="1586223"/>
                  <a:ext cx="28224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23573" name="Ink 23572">
                  <a:extLst>
                    <a:ext uri="{FF2B5EF4-FFF2-40B4-BE49-F238E27FC236}">
                      <a16:creationId xmlns:a16="http://schemas.microsoft.com/office/drawing/2014/main" id="{AAA26111-C319-40DD-AE5B-F07248F17D71}"/>
                    </a:ext>
                  </a:extLst>
                </p14:cNvPr>
                <p14:cNvContentPartPr/>
                <p14:nvPr/>
              </p14:nvContentPartPr>
              <p14:xfrm>
                <a:off x="3484637" y="3230343"/>
                <a:ext cx="98280" cy="210240"/>
              </p14:xfrm>
            </p:contentPart>
          </mc:Choice>
          <mc:Fallback xmlns="">
            <p:pic>
              <p:nvPicPr>
                <p:cNvPr id="23573" name="Ink 23572">
                  <a:extLst>
                    <a:ext uri="{FF2B5EF4-FFF2-40B4-BE49-F238E27FC236}">
                      <a16:creationId xmlns:a16="http://schemas.microsoft.com/office/drawing/2014/main" id="{AAA26111-C319-40DD-AE5B-F07248F17D71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3475997" y="3221343"/>
                  <a:ext cx="11592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23574" name="Ink 23573">
                  <a:extLst>
                    <a:ext uri="{FF2B5EF4-FFF2-40B4-BE49-F238E27FC236}">
                      <a16:creationId xmlns:a16="http://schemas.microsoft.com/office/drawing/2014/main" id="{AADB1AE4-4205-4C79-A455-5EF5AF1D19CC}"/>
                    </a:ext>
                  </a:extLst>
                </p14:cNvPr>
                <p14:cNvContentPartPr/>
                <p14:nvPr/>
              </p14:nvContentPartPr>
              <p14:xfrm>
                <a:off x="3507677" y="3259503"/>
                <a:ext cx="204480" cy="145800"/>
              </p14:xfrm>
            </p:contentPart>
          </mc:Choice>
          <mc:Fallback xmlns="">
            <p:pic>
              <p:nvPicPr>
                <p:cNvPr id="23574" name="Ink 23573">
                  <a:extLst>
                    <a:ext uri="{FF2B5EF4-FFF2-40B4-BE49-F238E27FC236}">
                      <a16:creationId xmlns:a16="http://schemas.microsoft.com/office/drawing/2014/main" id="{AADB1AE4-4205-4C79-A455-5EF5AF1D19CC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3498677" y="3250863"/>
                  <a:ext cx="22212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23575" name="Ink 23574">
                  <a:extLst>
                    <a:ext uri="{FF2B5EF4-FFF2-40B4-BE49-F238E27FC236}">
                      <a16:creationId xmlns:a16="http://schemas.microsoft.com/office/drawing/2014/main" id="{277C1A7B-ED85-4568-A585-BBBB522A95C4}"/>
                    </a:ext>
                  </a:extLst>
                </p14:cNvPr>
                <p14:cNvContentPartPr/>
                <p14:nvPr/>
              </p14:nvContentPartPr>
              <p14:xfrm>
                <a:off x="3706397" y="3349503"/>
                <a:ext cx="140760" cy="96120"/>
              </p14:xfrm>
            </p:contentPart>
          </mc:Choice>
          <mc:Fallback xmlns="">
            <p:pic>
              <p:nvPicPr>
                <p:cNvPr id="23575" name="Ink 23574">
                  <a:extLst>
                    <a:ext uri="{FF2B5EF4-FFF2-40B4-BE49-F238E27FC236}">
                      <a16:creationId xmlns:a16="http://schemas.microsoft.com/office/drawing/2014/main" id="{277C1A7B-ED85-4568-A585-BBBB522A95C4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3697757" y="3340863"/>
                  <a:ext cx="15840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23577" name="Ink 23576">
                  <a:extLst>
                    <a:ext uri="{FF2B5EF4-FFF2-40B4-BE49-F238E27FC236}">
                      <a16:creationId xmlns:a16="http://schemas.microsoft.com/office/drawing/2014/main" id="{45CAA0B5-7D15-44B1-9223-4B4E3DB68B4A}"/>
                    </a:ext>
                  </a:extLst>
                </p14:cNvPr>
                <p14:cNvContentPartPr/>
                <p14:nvPr/>
              </p14:nvContentPartPr>
              <p14:xfrm>
                <a:off x="1701557" y="3337983"/>
                <a:ext cx="205920" cy="146520"/>
              </p14:xfrm>
            </p:contentPart>
          </mc:Choice>
          <mc:Fallback xmlns="">
            <p:pic>
              <p:nvPicPr>
                <p:cNvPr id="23577" name="Ink 23576">
                  <a:extLst>
                    <a:ext uri="{FF2B5EF4-FFF2-40B4-BE49-F238E27FC236}">
                      <a16:creationId xmlns:a16="http://schemas.microsoft.com/office/drawing/2014/main" id="{45CAA0B5-7D15-44B1-9223-4B4E3DB68B4A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1692917" y="3328983"/>
                  <a:ext cx="22356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23578" name="Ink 23577">
                  <a:extLst>
                    <a:ext uri="{FF2B5EF4-FFF2-40B4-BE49-F238E27FC236}">
                      <a16:creationId xmlns:a16="http://schemas.microsoft.com/office/drawing/2014/main" id="{404CEE67-C476-4D4F-82DF-3D7A2BF85672}"/>
                    </a:ext>
                  </a:extLst>
                </p14:cNvPr>
                <p14:cNvContentPartPr/>
                <p14:nvPr/>
              </p14:nvContentPartPr>
              <p14:xfrm>
                <a:off x="1903877" y="3452463"/>
                <a:ext cx="31680" cy="107280"/>
              </p14:xfrm>
            </p:contentPart>
          </mc:Choice>
          <mc:Fallback xmlns="">
            <p:pic>
              <p:nvPicPr>
                <p:cNvPr id="23578" name="Ink 23577">
                  <a:extLst>
                    <a:ext uri="{FF2B5EF4-FFF2-40B4-BE49-F238E27FC236}">
                      <a16:creationId xmlns:a16="http://schemas.microsoft.com/office/drawing/2014/main" id="{404CEE67-C476-4D4F-82DF-3D7A2BF85672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1895237" y="3443823"/>
                  <a:ext cx="4932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23580" name="Ink 23579">
                  <a:extLst>
                    <a:ext uri="{FF2B5EF4-FFF2-40B4-BE49-F238E27FC236}">
                      <a16:creationId xmlns:a16="http://schemas.microsoft.com/office/drawing/2014/main" id="{17A565AB-B4A1-41D8-A762-43F58A8075C1}"/>
                    </a:ext>
                  </a:extLst>
                </p14:cNvPr>
                <p14:cNvContentPartPr/>
                <p14:nvPr/>
              </p14:nvContentPartPr>
              <p14:xfrm>
                <a:off x="4552037" y="2960343"/>
                <a:ext cx="26280" cy="153360"/>
              </p14:xfrm>
            </p:contentPart>
          </mc:Choice>
          <mc:Fallback xmlns="">
            <p:pic>
              <p:nvPicPr>
                <p:cNvPr id="23580" name="Ink 23579">
                  <a:extLst>
                    <a:ext uri="{FF2B5EF4-FFF2-40B4-BE49-F238E27FC236}">
                      <a16:creationId xmlns:a16="http://schemas.microsoft.com/office/drawing/2014/main" id="{17A565AB-B4A1-41D8-A762-43F58A8075C1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4543037" y="2951703"/>
                  <a:ext cx="4392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23581" name="Ink 23580">
                  <a:extLst>
                    <a:ext uri="{FF2B5EF4-FFF2-40B4-BE49-F238E27FC236}">
                      <a16:creationId xmlns:a16="http://schemas.microsoft.com/office/drawing/2014/main" id="{3832F42C-0AE4-42C2-8957-BBA0BD08D9A5}"/>
                    </a:ext>
                  </a:extLst>
                </p14:cNvPr>
                <p14:cNvContentPartPr/>
                <p14:nvPr/>
              </p14:nvContentPartPr>
              <p14:xfrm>
                <a:off x="4437197" y="2961423"/>
                <a:ext cx="302400" cy="50400"/>
              </p14:xfrm>
            </p:contentPart>
          </mc:Choice>
          <mc:Fallback xmlns="">
            <p:pic>
              <p:nvPicPr>
                <p:cNvPr id="23581" name="Ink 23580">
                  <a:extLst>
                    <a:ext uri="{FF2B5EF4-FFF2-40B4-BE49-F238E27FC236}">
                      <a16:creationId xmlns:a16="http://schemas.microsoft.com/office/drawing/2014/main" id="{3832F42C-0AE4-42C2-8957-BBA0BD08D9A5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4428197" y="2952783"/>
                  <a:ext cx="32004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23582" name="Ink 23581">
                  <a:extLst>
                    <a:ext uri="{FF2B5EF4-FFF2-40B4-BE49-F238E27FC236}">
                      <a16:creationId xmlns:a16="http://schemas.microsoft.com/office/drawing/2014/main" id="{21D16E61-0ACF-4832-AF7B-EA56FBA480F5}"/>
                    </a:ext>
                  </a:extLst>
                </p14:cNvPr>
                <p14:cNvContentPartPr/>
                <p14:nvPr/>
              </p14:nvContentPartPr>
              <p14:xfrm>
                <a:off x="4449077" y="3093903"/>
                <a:ext cx="247680" cy="83880"/>
              </p14:xfrm>
            </p:contentPart>
          </mc:Choice>
          <mc:Fallback xmlns="">
            <p:pic>
              <p:nvPicPr>
                <p:cNvPr id="23582" name="Ink 23581">
                  <a:extLst>
                    <a:ext uri="{FF2B5EF4-FFF2-40B4-BE49-F238E27FC236}">
                      <a16:creationId xmlns:a16="http://schemas.microsoft.com/office/drawing/2014/main" id="{21D16E61-0ACF-4832-AF7B-EA56FBA480F5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4440077" y="3085263"/>
                  <a:ext cx="26532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23583" name="Ink 23582">
                  <a:extLst>
                    <a:ext uri="{FF2B5EF4-FFF2-40B4-BE49-F238E27FC236}">
                      <a16:creationId xmlns:a16="http://schemas.microsoft.com/office/drawing/2014/main" id="{40EED24E-C6DB-4856-B1BA-EEE89AECD131}"/>
                    </a:ext>
                  </a:extLst>
                </p14:cNvPr>
                <p14:cNvContentPartPr/>
                <p14:nvPr/>
              </p14:nvContentPartPr>
              <p14:xfrm>
                <a:off x="4702517" y="3120903"/>
                <a:ext cx="145800" cy="132480"/>
              </p14:xfrm>
            </p:contentPart>
          </mc:Choice>
          <mc:Fallback xmlns="">
            <p:pic>
              <p:nvPicPr>
                <p:cNvPr id="23583" name="Ink 23582">
                  <a:extLst>
                    <a:ext uri="{FF2B5EF4-FFF2-40B4-BE49-F238E27FC236}">
                      <a16:creationId xmlns:a16="http://schemas.microsoft.com/office/drawing/2014/main" id="{40EED24E-C6DB-4856-B1BA-EEE89AECD131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4693877" y="3111903"/>
                  <a:ext cx="16344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23584" name="Ink 23583">
                  <a:extLst>
                    <a:ext uri="{FF2B5EF4-FFF2-40B4-BE49-F238E27FC236}">
                      <a16:creationId xmlns:a16="http://schemas.microsoft.com/office/drawing/2014/main" id="{07DB2349-6C2E-4996-BE53-932D2D01A2EF}"/>
                    </a:ext>
                  </a:extLst>
                </p14:cNvPr>
                <p14:cNvContentPartPr/>
                <p14:nvPr/>
              </p14:nvContentPartPr>
              <p14:xfrm>
                <a:off x="4832117" y="2862783"/>
                <a:ext cx="41040" cy="124560"/>
              </p14:xfrm>
            </p:contentPart>
          </mc:Choice>
          <mc:Fallback xmlns="">
            <p:pic>
              <p:nvPicPr>
                <p:cNvPr id="23584" name="Ink 23583">
                  <a:extLst>
                    <a:ext uri="{FF2B5EF4-FFF2-40B4-BE49-F238E27FC236}">
                      <a16:creationId xmlns:a16="http://schemas.microsoft.com/office/drawing/2014/main" id="{07DB2349-6C2E-4996-BE53-932D2D01A2EF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4823477" y="2854143"/>
                  <a:ext cx="5868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23585" name="Ink 23584">
                  <a:extLst>
                    <a:ext uri="{FF2B5EF4-FFF2-40B4-BE49-F238E27FC236}">
                      <a16:creationId xmlns:a16="http://schemas.microsoft.com/office/drawing/2014/main" id="{AAA73D81-61F4-41E2-B191-72595EC73C19}"/>
                    </a:ext>
                  </a:extLst>
                </p14:cNvPr>
                <p14:cNvContentPartPr/>
                <p14:nvPr/>
              </p14:nvContentPartPr>
              <p14:xfrm>
                <a:off x="4969637" y="2998503"/>
                <a:ext cx="120960" cy="30240"/>
              </p14:xfrm>
            </p:contentPart>
          </mc:Choice>
          <mc:Fallback xmlns="">
            <p:pic>
              <p:nvPicPr>
                <p:cNvPr id="23585" name="Ink 23584">
                  <a:extLst>
                    <a:ext uri="{FF2B5EF4-FFF2-40B4-BE49-F238E27FC236}">
                      <a16:creationId xmlns:a16="http://schemas.microsoft.com/office/drawing/2014/main" id="{AAA73D81-61F4-41E2-B191-72595EC73C19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4960637" y="2989503"/>
                  <a:ext cx="13860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23586" name="Ink 23585">
                  <a:extLst>
                    <a:ext uri="{FF2B5EF4-FFF2-40B4-BE49-F238E27FC236}">
                      <a16:creationId xmlns:a16="http://schemas.microsoft.com/office/drawing/2014/main" id="{90360378-BFB8-4975-B230-0B9D9325991B}"/>
                    </a:ext>
                  </a:extLst>
                </p14:cNvPr>
                <p14:cNvContentPartPr/>
                <p14:nvPr/>
              </p14:nvContentPartPr>
              <p14:xfrm>
                <a:off x="5005997" y="3067263"/>
                <a:ext cx="151200" cy="19440"/>
              </p14:xfrm>
            </p:contentPart>
          </mc:Choice>
          <mc:Fallback xmlns="">
            <p:pic>
              <p:nvPicPr>
                <p:cNvPr id="23586" name="Ink 23585">
                  <a:extLst>
                    <a:ext uri="{FF2B5EF4-FFF2-40B4-BE49-F238E27FC236}">
                      <a16:creationId xmlns:a16="http://schemas.microsoft.com/office/drawing/2014/main" id="{90360378-BFB8-4975-B230-0B9D9325991B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4996997" y="3058623"/>
                  <a:ext cx="16884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23587" name="Ink 23586">
                  <a:extLst>
                    <a:ext uri="{FF2B5EF4-FFF2-40B4-BE49-F238E27FC236}">
                      <a16:creationId xmlns:a16="http://schemas.microsoft.com/office/drawing/2014/main" id="{2CB66AB3-C555-4165-8C58-71A75C7EEBEA}"/>
                    </a:ext>
                  </a:extLst>
                </p14:cNvPr>
                <p14:cNvContentPartPr/>
                <p14:nvPr/>
              </p14:nvContentPartPr>
              <p14:xfrm>
                <a:off x="5344037" y="2940903"/>
                <a:ext cx="10080" cy="138600"/>
              </p14:xfrm>
            </p:contentPart>
          </mc:Choice>
          <mc:Fallback xmlns="">
            <p:pic>
              <p:nvPicPr>
                <p:cNvPr id="23587" name="Ink 23586">
                  <a:extLst>
                    <a:ext uri="{FF2B5EF4-FFF2-40B4-BE49-F238E27FC236}">
                      <a16:creationId xmlns:a16="http://schemas.microsoft.com/office/drawing/2014/main" id="{2CB66AB3-C555-4165-8C58-71A75C7EEBEA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5335037" y="2932263"/>
                  <a:ext cx="2772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23588" name="Ink 23587">
                  <a:extLst>
                    <a:ext uri="{FF2B5EF4-FFF2-40B4-BE49-F238E27FC236}">
                      <a16:creationId xmlns:a16="http://schemas.microsoft.com/office/drawing/2014/main" id="{5078E2AA-8683-47C2-A3F4-307FE71ED693}"/>
                    </a:ext>
                  </a:extLst>
                </p14:cNvPr>
                <p14:cNvContentPartPr/>
                <p14:nvPr/>
              </p14:nvContentPartPr>
              <p14:xfrm>
                <a:off x="5255837" y="2882223"/>
                <a:ext cx="207720" cy="60120"/>
              </p14:xfrm>
            </p:contentPart>
          </mc:Choice>
          <mc:Fallback xmlns="">
            <p:pic>
              <p:nvPicPr>
                <p:cNvPr id="23588" name="Ink 23587">
                  <a:extLst>
                    <a:ext uri="{FF2B5EF4-FFF2-40B4-BE49-F238E27FC236}">
                      <a16:creationId xmlns:a16="http://schemas.microsoft.com/office/drawing/2014/main" id="{5078E2AA-8683-47C2-A3F4-307FE71ED693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5247197" y="2873223"/>
                  <a:ext cx="22536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23589" name="Ink 23588">
                  <a:extLst>
                    <a:ext uri="{FF2B5EF4-FFF2-40B4-BE49-F238E27FC236}">
                      <a16:creationId xmlns:a16="http://schemas.microsoft.com/office/drawing/2014/main" id="{790B57BE-006E-4A26-AD87-A1B5533E8412}"/>
                    </a:ext>
                  </a:extLst>
                </p14:cNvPr>
                <p14:cNvContentPartPr/>
                <p14:nvPr/>
              </p14:nvContentPartPr>
              <p14:xfrm>
                <a:off x="5241077" y="3049263"/>
                <a:ext cx="226080" cy="52920"/>
              </p14:xfrm>
            </p:contentPart>
          </mc:Choice>
          <mc:Fallback xmlns="">
            <p:pic>
              <p:nvPicPr>
                <p:cNvPr id="23589" name="Ink 23588">
                  <a:extLst>
                    <a:ext uri="{FF2B5EF4-FFF2-40B4-BE49-F238E27FC236}">
                      <a16:creationId xmlns:a16="http://schemas.microsoft.com/office/drawing/2014/main" id="{790B57BE-006E-4A26-AD87-A1B5533E8412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5232077" y="3040623"/>
                  <a:ext cx="24372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23590" name="Ink 23589">
                  <a:extLst>
                    <a:ext uri="{FF2B5EF4-FFF2-40B4-BE49-F238E27FC236}">
                      <a16:creationId xmlns:a16="http://schemas.microsoft.com/office/drawing/2014/main" id="{7AE81E3D-4839-41B5-B5AF-7366A0D2A229}"/>
                    </a:ext>
                  </a:extLst>
                </p14:cNvPr>
                <p14:cNvContentPartPr/>
                <p14:nvPr/>
              </p14:nvContentPartPr>
              <p14:xfrm>
                <a:off x="5458157" y="3020463"/>
                <a:ext cx="150480" cy="155160"/>
              </p14:xfrm>
            </p:contentPart>
          </mc:Choice>
          <mc:Fallback xmlns="">
            <p:pic>
              <p:nvPicPr>
                <p:cNvPr id="23590" name="Ink 23589">
                  <a:extLst>
                    <a:ext uri="{FF2B5EF4-FFF2-40B4-BE49-F238E27FC236}">
                      <a16:creationId xmlns:a16="http://schemas.microsoft.com/office/drawing/2014/main" id="{7AE81E3D-4839-41B5-B5AF-7366A0D2A229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5449517" y="3011463"/>
                  <a:ext cx="16812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23591" name="Ink 23590">
                  <a:extLst>
                    <a:ext uri="{FF2B5EF4-FFF2-40B4-BE49-F238E27FC236}">
                      <a16:creationId xmlns:a16="http://schemas.microsoft.com/office/drawing/2014/main" id="{B08D244D-C679-4F31-8A3F-B53F36650DD4}"/>
                    </a:ext>
                  </a:extLst>
                </p14:cNvPr>
                <p14:cNvContentPartPr/>
                <p14:nvPr/>
              </p14:nvContentPartPr>
              <p14:xfrm>
                <a:off x="5178437" y="3034503"/>
                <a:ext cx="126000" cy="19800"/>
              </p14:xfrm>
            </p:contentPart>
          </mc:Choice>
          <mc:Fallback xmlns="">
            <p:pic>
              <p:nvPicPr>
                <p:cNvPr id="23591" name="Ink 23590">
                  <a:extLst>
                    <a:ext uri="{FF2B5EF4-FFF2-40B4-BE49-F238E27FC236}">
                      <a16:creationId xmlns:a16="http://schemas.microsoft.com/office/drawing/2014/main" id="{B08D244D-C679-4F31-8A3F-B53F36650DD4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5169437" y="3025503"/>
                  <a:ext cx="14364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23593" name="Ink 23592">
                  <a:extLst>
                    <a:ext uri="{FF2B5EF4-FFF2-40B4-BE49-F238E27FC236}">
                      <a16:creationId xmlns:a16="http://schemas.microsoft.com/office/drawing/2014/main" id="{CFCFFEA2-C39C-4980-A26F-B1054CF5AACC}"/>
                    </a:ext>
                  </a:extLst>
                </p14:cNvPr>
                <p14:cNvContentPartPr/>
                <p14:nvPr/>
              </p14:nvContentPartPr>
              <p14:xfrm>
                <a:off x="4076117" y="1770543"/>
                <a:ext cx="77400" cy="133200"/>
              </p14:xfrm>
            </p:contentPart>
          </mc:Choice>
          <mc:Fallback xmlns="">
            <p:pic>
              <p:nvPicPr>
                <p:cNvPr id="23593" name="Ink 23592">
                  <a:extLst>
                    <a:ext uri="{FF2B5EF4-FFF2-40B4-BE49-F238E27FC236}">
                      <a16:creationId xmlns:a16="http://schemas.microsoft.com/office/drawing/2014/main" id="{CFCFFEA2-C39C-4980-A26F-B1054CF5AACC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4067477" y="1761903"/>
                  <a:ext cx="95040" cy="1508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4017955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urrent and Voltage Relationship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2" name="Object 3"/>
              <p:cNvSpPr txBox="1"/>
              <p:nvPr/>
            </p:nvSpPr>
            <p:spPr bwMode="auto">
              <a:xfrm>
                <a:off x="457200" y="1371600"/>
                <a:ext cx="6057900" cy="3606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f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finit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ence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r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602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371600"/>
                <a:ext cx="6057900" cy="36068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612" name="Group 25611">
            <a:extLst>
              <a:ext uri="{FF2B5EF4-FFF2-40B4-BE49-F238E27FC236}">
                <a16:creationId xmlns:a16="http://schemas.microsoft.com/office/drawing/2014/main" id="{94114F53-91A1-45E7-A363-42CC074046BE}"/>
              </a:ext>
            </a:extLst>
          </p:cNvPr>
          <p:cNvGrpSpPr/>
          <p:nvPr/>
        </p:nvGrpSpPr>
        <p:grpSpPr>
          <a:xfrm>
            <a:off x="6705600" y="2057400"/>
            <a:ext cx="3015360" cy="3554280"/>
            <a:chOff x="5491637" y="2301183"/>
            <a:chExt cx="3015360" cy="3554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DC6FF80A-C3FD-4EAE-894B-716E24B229E0}"/>
                    </a:ext>
                  </a:extLst>
                </p14:cNvPr>
                <p14:cNvContentPartPr/>
                <p14:nvPr/>
              </p14:nvContentPartPr>
              <p14:xfrm>
                <a:off x="5788997" y="2927223"/>
                <a:ext cx="974880" cy="19803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DC6FF80A-C3FD-4EAE-894B-716E24B229E0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780357" y="2918223"/>
                  <a:ext cx="992520" cy="19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369DEA94-4099-481C-85B1-0EAD01C572C3}"/>
                    </a:ext>
                  </a:extLst>
                </p14:cNvPr>
                <p14:cNvContentPartPr/>
                <p14:nvPr/>
              </p14:nvContentPartPr>
              <p14:xfrm>
                <a:off x="6013997" y="2834703"/>
                <a:ext cx="128880" cy="2703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369DEA94-4099-481C-85B1-0EAD01C572C3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004997" y="2826063"/>
                  <a:ext cx="146520" cy="28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48C2EA13-E0B6-416F-A606-7964BC569C62}"/>
                    </a:ext>
                  </a:extLst>
                </p14:cNvPr>
                <p14:cNvContentPartPr/>
                <p14:nvPr/>
              </p14:nvContentPartPr>
              <p14:xfrm>
                <a:off x="6139277" y="2459223"/>
                <a:ext cx="59760" cy="1681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48C2EA13-E0B6-416F-A606-7964BC569C6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130277" y="2450583"/>
                  <a:ext cx="7740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9BCBD9EF-8B6F-4B5E-B008-951D613269D4}"/>
                    </a:ext>
                  </a:extLst>
                </p14:cNvPr>
                <p14:cNvContentPartPr/>
                <p14:nvPr/>
              </p14:nvContentPartPr>
              <p14:xfrm>
                <a:off x="5998517" y="2413143"/>
                <a:ext cx="246960" cy="975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9BCBD9EF-8B6F-4B5E-B008-951D613269D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989517" y="2404503"/>
                  <a:ext cx="26460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29146283-A9D1-4B75-8F44-155137EA6390}"/>
                    </a:ext>
                  </a:extLst>
                </p14:cNvPr>
                <p14:cNvContentPartPr/>
                <p14:nvPr/>
              </p14:nvContentPartPr>
              <p14:xfrm>
                <a:off x="6099317" y="2565063"/>
                <a:ext cx="175680" cy="939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29146283-A9D1-4B75-8F44-155137EA6390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090677" y="2556063"/>
                  <a:ext cx="1933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19551E36-BC2E-4476-B550-F19F26B10BDB}"/>
                    </a:ext>
                  </a:extLst>
                </p14:cNvPr>
                <p14:cNvContentPartPr/>
                <p14:nvPr/>
              </p14:nvContentPartPr>
              <p14:xfrm>
                <a:off x="6347717" y="2566863"/>
                <a:ext cx="37080" cy="1378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19551E36-BC2E-4476-B550-F19F26B10BDB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339077" y="2557863"/>
                  <a:ext cx="5472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61A5EE09-14BA-406C-8671-754A7C19F318}"/>
                    </a:ext>
                  </a:extLst>
                </p14:cNvPr>
                <p14:cNvContentPartPr/>
                <p14:nvPr/>
              </p14:nvContentPartPr>
              <p14:xfrm>
                <a:off x="5802677" y="3382983"/>
                <a:ext cx="141120" cy="2034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61A5EE09-14BA-406C-8671-754A7C19F318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793677" y="3374343"/>
                  <a:ext cx="15876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FE8D17B7-9BB7-475D-900A-61BBBDE34A36}"/>
                    </a:ext>
                  </a:extLst>
                </p14:cNvPr>
                <p14:cNvContentPartPr/>
                <p14:nvPr/>
              </p14:nvContentPartPr>
              <p14:xfrm>
                <a:off x="5671997" y="3416103"/>
                <a:ext cx="218880" cy="810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FE8D17B7-9BB7-475D-900A-61BBBDE34A3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663357" y="3407103"/>
                  <a:ext cx="23652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217C6A29-65B1-4E3B-B0AD-14DDF577B55D}"/>
                    </a:ext>
                  </a:extLst>
                </p14:cNvPr>
                <p14:cNvContentPartPr/>
                <p14:nvPr/>
              </p14:nvContentPartPr>
              <p14:xfrm>
                <a:off x="5491637" y="4230783"/>
                <a:ext cx="243360" cy="273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217C6A29-65B1-4E3B-B0AD-14DDF577B55D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482997" y="4222143"/>
                  <a:ext cx="26100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F8D325D6-F2FD-47DE-B415-C206A44963FB}"/>
                    </a:ext>
                  </a:extLst>
                </p14:cNvPr>
                <p14:cNvContentPartPr/>
                <p14:nvPr/>
              </p14:nvContentPartPr>
              <p14:xfrm>
                <a:off x="5553917" y="3817143"/>
                <a:ext cx="221040" cy="1915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F8D325D6-F2FD-47DE-B415-C206A44963F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5545277" y="3808503"/>
                  <a:ext cx="23868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027B8DDF-902E-4911-B998-DC31DA5F66B8}"/>
                    </a:ext>
                  </a:extLst>
                </p14:cNvPr>
                <p14:cNvContentPartPr/>
                <p14:nvPr/>
              </p14:nvContentPartPr>
              <p14:xfrm>
                <a:off x="5756597" y="4025943"/>
                <a:ext cx="24840" cy="1198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027B8DDF-902E-4911-B998-DC31DA5F66B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5747597" y="4016943"/>
                  <a:ext cx="4248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DF94A821-1563-47C4-BDF2-97DAB0867997}"/>
                    </a:ext>
                  </a:extLst>
                </p14:cNvPr>
                <p14:cNvContentPartPr/>
                <p14:nvPr/>
              </p14:nvContentPartPr>
              <p14:xfrm>
                <a:off x="6334757" y="3191823"/>
                <a:ext cx="108000" cy="828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DF94A821-1563-47C4-BDF2-97DAB086799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325757" y="3182823"/>
                  <a:ext cx="125640" cy="10044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C10C0219-A9E7-4C56-AB53-9E5FEACFE01F}"/>
                </a:ext>
              </a:extLst>
            </p:cNvPr>
            <p:cNvGrpSpPr/>
            <p:nvPr/>
          </p:nvGrpSpPr>
          <p:grpSpPr>
            <a:xfrm>
              <a:off x="6993557" y="2301183"/>
              <a:ext cx="1513440" cy="2621160"/>
              <a:chOff x="6993557" y="2301183"/>
              <a:chExt cx="1513440" cy="26211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8">
                <p14:nvContentPartPr>
                  <p14:cNvPr id="15" name="Ink 14">
                    <a:extLst>
                      <a:ext uri="{FF2B5EF4-FFF2-40B4-BE49-F238E27FC236}">
                        <a16:creationId xmlns:a16="http://schemas.microsoft.com/office/drawing/2014/main" id="{95B24641-38B5-4C21-925E-B6C2F23DD153}"/>
                      </a:ext>
                    </a:extLst>
                  </p14:cNvPr>
                  <p14:cNvContentPartPr/>
                  <p14:nvPr/>
                </p14:nvContentPartPr>
                <p14:xfrm>
                  <a:off x="6993557" y="2909583"/>
                  <a:ext cx="1090800" cy="2012760"/>
                </p14:xfrm>
              </p:contentPart>
            </mc:Choice>
            <mc:Fallback xmlns="">
              <p:pic>
                <p:nvPicPr>
                  <p:cNvPr id="15" name="Ink 14">
                    <a:extLst>
                      <a:ext uri="{FF2B5EF4-FFF2-40B4-BE49-F238E27FC236}">
                        <a16:creationId xmlns:a16="http://schemas.microsoft.com/office/drawing/2014/main" id="{95B24641-38B5-4C21-925E-B6C2F23DD153}"/>
                      </a:ext>
                    </a:extLst>
                  </p:cNvPr>
                  <p:cNvPicPr/>
                  <p:nvPr/>
                </p:nvPicPr>
                <p:blipFill>
                  <a:blip r:embed="rId29"/>
                  <a:stretch>
                    <a:fillRect/>
                  </a:stretch>
                </p:blipFill>
                <p:spPr>
                  <a:xfrm>
                    <a:off x="6984917" y="2900583"/>
                    <a:ext cx="1108440" cy="20304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0">
                <p14:nvContentPartPr>
                  <p14:cNvPr id="17" name="Ink 16">
                    <a:extLst>
                      <a:ext uri="{FF2B5EF4-FFF2-40B4-BE49-F238E27FC236}">
                        <a16:creationId xmlns:a16="http://schemas.microsoft.com/office/drawing/2014/main" id="{B63869CA-6639-4D48-82A4-F4F37AC0DA34}"/>
                      </a:ext>
                    </a:extLst>
                  </p14:cNvPr>
                  <p14:cNvContentPartPr/>
                  <p14:nvPr/>
                </p14:nvContentPartPr>
                <p14:xfrm>
                  <a:off x="8123237" y="3303063"/>
                  <a:ext cx="29520" cy="225360"/>
                </p14:xfrm>
              </p:contentPart>
            </mc:Choice>
            <mc:Fallback xmlns="">
              <p:pic>
                <p:nvPicPr>
                  <p:cNvPr id="17" name="Ink 16">
                    <a:extLst>
                      <a:ext uri="{FF2B5EF4-FFF2-40B4-BE49-F238E27FC236}">
                        <a16:creationId xmlns:a16="http://schemas.microsoft.com/office/drawing/2014/main" id="{B63869CA-6639-4D48-82A4-F4F37AC0DA34}"/>
                      </a:ext>
                    </a:extLst>
                  </p:cNvPr>
                  <p:cNvPicPr/>
                  <p:nvPr/>
                </p:nvPicPr>
                <p:blipFill>
                  <a:blip r:embed="rId31"/>
                  <a:stretch>
                    <a:fillRect/>
                  </a:stretch>
                </p:blipFill>
                <p:spPr>
                  <a:xfrm>
                    <a:off x="8114597" y="3294423"/>
                    <a:ext cx="47160" cy="243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2">
                <p14:nvContentPartPr>
                  <p14:cNvPr id="18" name="Ink 17">
                    <a:extLst>
                      <a:ext uri="{FF2B5EF4-FFF2-40B4-BE49-F238E27FC236}">
                        <a16:creationId xmlns:a16="http://schemas.microsoft.com/office/drawing/2014/main" id="{455460BC-85CC-4CD5-9613-8ED6AD5B2E00}"/>
                      </a:ext>
                    </a:extLst>
                  </p14:cNvPr>
                  <p14:cNvContentPartPr/>
                  <p14:nvPr/>
                </p14:nvContentPartPr>
                <p14:xfrm>
                  <a:off x="7992197" y="3413943"/>
                  <a:ext cx="231840" cy="86040"/>
                </p14:xfrm>
              </p:contentPart>
            </mc:Choice>
            <mc:Fallback xmlns="">
              <p:pic>
                <p:nvPicPr>
                  <p:cNvPr id="18" name="Ink 17">
                    <a:extLst>
                      <a:ext uri="{FF2B5EF4-FFF2-40B4-BE49-F238E27FC236}">
                        <a16:creationId xmlns:a16="http://schemas.microsoft.com/office/drawing/2014/main" id="{455460BC-85CC-4CD5-9613-8ED6AD5B2E00}"/>
                      </a:ext>
                    </a:extLst>
                  </p:cNvPr>
                  <p:cNvPicPr/>
                  <p:nvPr/>
                </p:nvPicPr>
                <p:blipFill>
                  <a:blip r:embed="rId33"/>
                  <a:stretch>
                    <a:fillRect/>
                  </a:stretch>
                </p:blipFill>
                <p:spPr>
                  <a:xfrm>
                    <a:off x="7983197" y="3405303"/>
                    <a:ext cx="249480" cy="1036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4">
                <p14:nvContentPartPr>
                  <p14:cNvPr id="19" name="Ink 18">
                    <a:extLst>
                      <a:ext uri="{FF2B5EF4-FFF2-40B4-BE49-F238E27FC236}">
                        <a16:creationId xmlns:a16="http://schemas.microsoft.com/office/drawing/2014/main" id="{58A97902-F283-4730-8356-463AAF79CBFA}"/>
                      </a:ext>
                    </a:extLst>
                  </p14:cNvPr>
                  <p14:cNvContentPartPr/>
                  <p14:nvPr/>
                </p14:nvContentPartPr>
                <p14:xfrm>
                  <a:off x="7907237" y="4420143"/>
                  <a:ext cx="320040" cy="20160"/>
                </p14:xfrm>
              </p:contentPart>
            </mc:Choice>
            <mc:Fallback xmlns="">
              <p:pic>
                <p:nvPicPr>
                  <p:cNvPr id="19" name="Ink 18">
                    <a:extLst>
                      <a:ext uri="{FF2B5EF4-FFF2-40B4-BE49-F238E27FC236}">
                        <a16:creationId xmlns:a16="http://schemas.microsoft.com/office/drawing/2014/main" id="{58A97902-F283-4730-8356-463AAF79CBFA}"/>
                      </a:ext>
                    </a:extLst>
                  </p:cNvPr>
                  <p:cNvPicPr/>
                  <p:nvPr/>
                </p:nvPicPr>
                <p:blipFill>
                  <a:blip r:embed="rId35"/>
                  <a:stretch>
                    <a:fillRect/>
                  </a:stretch>
                </p:blipFill>
                <p:spPr>
                  <a:xfrm>
                    <a:off x="7898597" y="4411503"/>
                    <a:ext cx="337680" cy="37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6">
                <p14:nvContentPartPr>
                  <p14:cNvPr id="20" name="Ink 19">
                    <a:extLst>
                      <a:ext uri="{FF2B5EF4-FFF2-40B4-BE49-F238E27FC236}">
                        <a16:creationId xmlns:a16="http://schemas.microsoft.com/office/drawing/2014/main" id="{18348197-046D-4E64-B84A-D55E99B5216B}"/>
                      </a:ext>
                    </a:extLst>
                  </p14:cNvPr>
                  <p14:cNvContentPartPr/>
                  <p14:nvPr/>
                </p14:nvContentPartPr>
                <p14:xfrm>
                  <a:off x="8063477" y="3880143"/>
                  <a:ext cx="195120" cy="216360"/>
                </p14:xfrm>
              </p:contentPart>
            </mc:Choice>
            <mc:Fallback xmlns="">
              <p:pic>
                <p:nvPicPr>
                  <p:cNvPr id="20" name="Ink 19">
                    <a:extLst>
                      <a:ext uri="{FF2B5EF4-FFF2-40B4-BE49-F238E27FC236}">
                        <a16:creationId xmlns:a16="http://schemas.microsoft.com/office/drawing/2014/main" id="{18348197-046D-4E64-B84A-D55E99B5216B}"/>
                      </a:ext>
                    </a:extLst>
                  </p:cNvPr>
                  <p:cNvPicPr/>
                  <p:nvPr/>
                </p:nvPicPr>
                <p:blipFill>
                  <a:blip r:embed="rId37"/>
                  <a:stretch>
                    <a:fillRect/>
                  </a:stretch>
                </p:blipFill>
                <p:spPr>
                  <a:xfrm>
                    <a:off x="8054477" y="3871143"/>
                    <a:ext cx="212760" cy="234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8">
                <p14:nvContentPartPr>
                  <p14:cNvPr id="21" name="Ink 20">
                    <a:extLst>
                      <a:ext uri="{FF2B5EF4-FFF2-40B4-BE49-F238E27FC236}">
                        <a16:creationId xmlns:a16="http://schemas.microsoft.com/office/drawing/2014/main" id="{C05655E4-BD4C-43E4-8B00-5B4BE22CF622}"/>
                      </a:ext>
                    </a:extLst>
                  </p14:cNvPr>
                  <p14:cNvContentPartPr/>
                  <p14:nvPr/>
                </p14:nvContentPartPr>
                <p14:xfrm>
                  <a:off x="8322677" y="4060503"/>
                  <a:ext cx="184320" cy="137520"/>
                </p14:xfrm>
              </p:contentPart>
            </mc:Choice>
            <mc:Fallback xmlns="">
              <p:pic>
                <p:nvPicPr>
                  <p:cNvPr id="21" name="Ink 20">
                    <a:extLst>
                      <a:ext uri="{FF2B5EF4-FFF2-40B4-BE49-F238E27FC236}">
                        <a16:creationId xmlns:a16="http://schemas.microsoft.com/office/drawing/2014/main" id="{C05655E4-BD4C-43E4-8B00-5B4BE22CF622}"/>
                      </a:ext>
                    </a:extLst>
                  </p:cNvPr>
                  <p:cNvPicPr/>
                  <p:nvPr/>
                </p:nvPicPr>
                <p:blipFill>
                  <a:blip r:embed="rId39"/>
                  <a:stretch>
                    <a:fillRect/>
                  </a:stretch>
                </p:blipFill>
                <p:spPr>
                  <a:xfrm>
                    <a:off x="8314037" y="4051863"/>
                    <a:ext cx="201960" cy="155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0">
                <p14:nvContentPartPr>
                  <p14:cNvPr id="22" name="Ink 21">
                    <a:extLst>
                      <a:ext uri="{FF2B5EF4-FFF2-40B4-BE49-F238E27FC236}">
                        <a16:creationId xmlns:a16="http://schemas.microsoft.com/office/drawing/2014/main" id="{099D6F71-A959-45CF-B8E7-D5C2A69BDC3F}"/>
                      </a:ext>
                    </a:extLst>
                  </p14:cNvPr>
                  <p14:cNvContentPartPr/>
                  <p14:nvPr/>
                </p14:nvContentPartPr>
                <p14:xfrm>
                  <a:off x="7606997" y="2796903"/>
                  <a:ext cx="248040" cy="354960"/>
                </p14:xfrm>
              </p:contentPart>
            </mc:Choice>
            <mc:Fallback xmlns="">
              <p:pic>
                <p:nvPicPr>
                  <p:cNvPr id="22" name="Ink 21">
                    <a:extLst>
                      <a:ext uri="{FF2B5EF4-FFF2-40B4-BE49-F238E27FC236}">
                        <a16:creationId xmlns:a16="http://schemas.microsoft.com/office/drawing/2014/main" id="{099D6F71-A959-45CF-B8E7-D5C2A69BDC3F}"/>
                      </a:ext>
                    </a:extLst>
                  </p:cNvPr>
                  <p:cNvPicPr/>
                  <p:nvPr/>
                </p:nvPicPr>
                <p:blipFill>
                  <a:blip r:embed="rId41"/>
                  <a:stretch>
                    <a:fillRect/>
                  </a:stretch>
                </p:blipFill>
                <p:spPr>
                  <a:xfrm>
                    <a:off x="7597997" y="2788263"/>
                    <a:ext cx="265680" cy="372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2">
                <p14:nvContentPartPr>
                  <p14:cNvPr id="23" name="Ink 22">
                    <a:extLst>
                      <a:ext uri="{FF2B5EF4-FFF2-40B4-BE49-F238E27FC236}">
                        <a16:creationId xmlns:a16="http://schemas.microsoft.com/office/drawing/2014/main" id="{72A9DB8A-AF71-4F66-8AF1-A333D25A1EC3}"/>
                      </a:ext>
                    </a:extLst>
                  </p14:cNvPr>
                  <p14:cNvContentPartPr/>
                  <p14:nvPr/>
                </p14:nvContentPartPr>
                <p14:xfrm>
                  <a:off x="7624997" y="2333943"/>
                  <a:ext cx="39240" cy="227880"/>
                </p14:xfrm>
              </p:contentPart>
            </mc:Choice>
            <mc:Fallback xmlns="">
              <p:pic>
                <p:nvPicPr>
                  <p:cNvPr id="23" name="Ink 22">
                    <a:extLst>
                      <a:ext uri="{FF2B5EF4-FFF2-40B4-BE49-F238E27FC236}">
                        <a16:creationId xmlns:a16="http://schemas.microsoft.com/office/drawing/2014/main" id="{72A9DB8A-AF71-4F66-8AF1-A333D25A1EC3}"/>
                      </a:ext>
                    </a:extLst>
                  </p:cNvPr>
                  <p:cNvPicPr/>
                  <p:nvPr/>
                </p:nvPicPr>
                <p:blipFill>
                  <a:blip r:embed="rId43"/>
                  <a:stretch>
                    <a:fillRect/>
                  </a:stretch>
                </p:blipFill>
                <p:spPr>
                  <a:xfrm>
                    <a:off x="7615997" y="2324943"/>
                    <a:ext cx="56880" cy="245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4">
                <p14:nvContentPartPr>
                  <p14:cNvPr id="24" name="Ink 23">
                    <a:extLst>
                      <a:ext uri="{FF2B5EF4-FFF2-40B4-BE49-F238E27FC236}">
                        <a16:creationId xmlns:a16="http://schemas.microsoft.com/office/drawing/2014/main" id="{CC4DE8BE-12D5-4822-B03E-8316D9AADB38}"/>
                      </a:ext>
                    </a:extLst>
                  </p14:cNvPr>
                  <p14:cNvContentPartPr/>
                  <p14:nvPr/>
                </p14:nvContentPartPr>
                <p14:xfrm>
                  <a:off x="7423757" y="2301183"/>
                  <a:ext cx="288000" cy="102240"/>
                </p14:xfrm>
              </p:contentPart>
            </mc:Choice>
            <mc:Fallback xmlns="">
              <p:pic>
                <p:nvPicPr>
                  <p:cNvPr id="24" name="Ink 23">
                    <a:extLst>
                      <a:ext uri="{FF2B5EF4-FFF2-40B4-BE49-F238E27FC236}">
                        <a16:creationId xmlns:a16="http://schemas.microsoft.com/office/drawing/2014/main" id="{CC4DE8BE-12D5-4822-B03E-8316D9AADB38}"/>
                      </a:ext>
                    </a:extLst>
                  </p:cNvPr>
                  <p:cNvPicPr/>
                  <p:nvPr/>
                </p:nvPicPr>
                <p:blipFill>
                  <a:blip r:embed="rId45"/>
                  <a:stretch>
                    <a:fillRect/>
                  </a:stretch>
                </p:blipFill>
                <p:spPr>
                  <a:xfrm>
                    <a:off x="7414757" y="2292183"/>
                    <a:ext cx="305640" cy="1198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6">
                <p14:nvContentPartPr>
                  <p14:cNvPr id="25" name="Ink 24">
                    <a:extLst>
                      <a:ext uri="{FF2B5EF4-FFF2-40B4-BE49-F238E27FC236}">
                        <a16:creationId xmlns:a16="http://schemas.microsoft.com/office/drawing/2014/main" id="{00DA4171-62D3-4D99-A0F2-3A0F33BADF91}"/>
                      </a:ext>
                    </a:extLst>
                  </p14:cNvPr>
                  <p14:cNvContentPartPr/>
                  <p14:nvPr/>
                </p14:nvContentPartPr>
                <p14:xfrm>
                  <a:off x="7498637" y="2524743"/>
                  <a:ext cx="195120" cy="94680"/>
                </p14:xfrm>
              </p:contentPart>
            </mc:Choice>
            <mc:Fallback xmlns="">
              <p:pic>
                <p:nvPicPr>
                  <p:cNvPr id="25" name="Ink 24">
                    <a:extLst>
                      <a:ext uri="{FF2B5EF4-FFF2-40B4-BE49-F238E27FC236}">
                        <a16:creationId xmlns:a16="http://schemas.microsoft.com/office/drawing/2014/main" id="{00DA4171-62D3-4D99-A0F2-3A0F33BADF91}"/>
                      </a:ext>
                    </a:extLst>
                  </p:cNvPr>
                  <p:cNvPicPr/>
                  <p:nvPr/>
                </p:nvPicPr>
                <p:blipFill>
                  <a:blip r:embed="rId47"/>
                  <a:stretch>
                    <a:fillRect/>
                  </a:stretch>
                </p:blipFill>
                <p:spPr>
                  <a:xfrm>
                    <a:off x="7489997" y="2516103"/>
                    <a:ext cx="212760" cy="1123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8">
                <p14:nvContentPartPr>
                  <p14:cNvPr id="26" name="Ink 25">
                    <a:extLst>
                      <a:ext uri="{FF2B5EF4-FFF2-40B4-BE49-F238E27FC236}">
                        <a16:creationId xmlns:a16="http://schemas.microsoft.com/office/drawing/2014/main" id="{533BB21D-19FC-4899-B84D-96D3F4A44E45}"/>
                      </a:ext>
                    </a:extLst>
                  </p14:cNvPr>
                  <p14:cNvContentPartPr/>
                  <p14:nvPr/>
                </p14:nvContentPartPr>
                <p14:xfrm>
                  <a:off x="7754597" y="2476143"/>
                  <a:ext cx="241200" cy="156600"/>
                </p14:xfrm>
              </p:contentPart>
            </mc:Choice>
            <mc:Fallback xmlns="">
              <p:pic>
                <p:nvPicPr>
                  <p:cNvPr id="26" name="Ink 25">
                    <a:extLst>
                      <a:ext uri="{FF2B5EF4-FFF2-40B4-BE49-F238E27FC236}">
                        <a16:creationId xmlns:a16="http://schemas.microsoft.com/office/drawing/2014/main" id="{533BB21D-19FC-4899-B84D-96D3F4A44E45}"/>
                      </a:ext>
                    </a:extLst>
                  </p:cNvPr>
                  <p:cNvPicPr/>
                  <p:nvPr/>
                </p:nvPicPr>
                <p:blipFill>
                  <a:blip r:embed="rId49"/>
                  <a:stretch>
                    <a:fillRect/>
                  </a:stretch>
                </p:blipFill>
                <p:spPr>
                  <a:xfrm>
                    <a:off x="7745957" y="2467143"/>
                    <a:ext cx="258840" cy="17424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5611" name="Group 25610">
              <a:extLst>
                <a:ext uri="{FF2B5EF4-FFF2-40B4-BE49-F238E27FC236}">
                  <a16:creationId xmlns:a16="http://schemas.microsoft.com/office/drawing/2014/main" id="{A7C45D14-520D-4141-90E7-7BF1121BA848}"/>
                </a:ext>
              </a:extLst>
            </p:cNvPr>
            <p:cNvGrpSpPr/>
            <p:nvPr/>
          </p:nvGrpSpPr>
          <p:grpSpPr>
            <a:xfrm>
              <a:off x="6467237" y="5007663"/>
              <a:ext cx="974520" cy="330840"/>
              <a:chOff x="6467237" y="5007663"/>
              <a:chExt cx="974520" cy="3308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0">
                <p14:nvContentPartPr>
                  <p14:cNvPr id="28" name="Ink 27">
                    <a:extLst>
                      <a:ext uri="{FF2B5EF4-FFF2-40B4-BE49-F238E27FC236}">
                        <a16:creationId xmlns:a16="http://schemas.microsoft.com/office/drawing/2014/main" id="{A330DBDF-D806-4D29-B18E-8A1649C30279}"/>
                      </a:ext>
                    </a:extLst>
                  </p14:cNvPr>
                  <p14:cNvContentPartPr/>
                  <p14:nvPr/>
                </p14:nvContentPartPr>
                <p14:xfrm>
                  <a:off x="6467237" y="5072103"/>
                  <a:ext cx="129960" cy="221400"/>
                </p14:xfrm>
              </p:contentPart>
            </mc:Choice>
            <mc:Fallback xmlns="">
              <p:pic>
                <p:nvPicPr>
                  <p:cNvPr id="28" name="Ink 27">
                    <a:extLst>
                      <a:ext uri="{FF2B5EF4-FFF2-40B4-BE49-F238E27FC236}">
                        <a16:creationId xmlns:a16="http://schemas.microsoft.com/office/drawing/2014/main" id="{A330DBDF-D806-4D29-B18E-8A1649C30279}"/>
                      </a:ext>
                    </a:extLst>
                  </p:cNvPr>
                  <p:cNvPicPr/>
                  <p:nvPr/>
                </p:nvPicPr>
                <p:blipFill>
                  <a:blip r:embed="rId51"/>
                  <a:stretch>
                    <a:fillRect/>
                  </a:stretch>
                </p:blipFill>
                <p:spPr>
                  <a:xfrm>
                    <a:off x="6458237" y="5063103"/>
                    <a:ext cx="147600" cy="2390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2">
                <p14:nvContentPartPr>
                  <p14:cNvPr id="29" name="Ink 28">
                    <a:extLst>
                      <a:ext uri="{FF2B5EF4-FFF2-40B4-BE49-F238E27FC236}">
                        <a16:creationId xmlns:a16="http://schemas.microsoft.com/office/drawing/2014/main" id="{94EAE4B7-EDDC-4AE3-8797-09C63FAAA4A3}"/>
                      </a:ext>
                    </a:extLst>
                  </p14:cNvPr>
                  <p14:cNvContentPartPr/>
                  <p14:nvPr/>
                </p14:nvContentPartPr>
                <p14:xfrm>
                  <a:off x="6540677" y="5007663"/>
                  <a:ext cx="234000" cy="196200"/>
                </p14:xfrm>
              </p:contentPart>
            </mc:Choice>
            <mc:Fallback xmlns="">
              <p:pic>
                <p:nvPicPr>
                  <p:cNvPr id="29" name="Ink 28">
                    <a:extLst>
                      <a:ext uri="{FF2B5EF4-FFF2-40B4-BE49-F238E27FC236}">
                        <a16:creationId xmlns:a16="http://schemas.microsoft.com/office/drawing/2014/main" id="{94EAE4B7-EDDC-4AE3-8797-09C63FAAA4A3}"/>
                      </a:ext>
                    </a:extLst>
                  </p:cNvPr>
                  <p:cNvPicPr/>
                  <p:nvPr/>
                </p:nvPicPr>
                <p:blipFill>
                  <a:blip r:embed="rId53"/>
                  <a:stretch>
                    <a:fillRect/>
                  </a:stretch>
                </p:blipFill>
                <p:spPr>
                  <a:xfrm>
                    <a:off x="6531677" y="4998663"/>
                    <a:ext cx="251640" cy="2138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4">
                <p14:nvContentPartPr>
                  <p14:cNvPr id="30" name="Ink 29">
                    <a:extLst>
                      <a:ext uri="{FF2B5EF4-FFF2-40B4-BE49-F238E27FC236}">
                        <a16:creationId xmlns:a16="http://schemas.microsoft.com/office/drawing/2014/main" id="{1255D675-34B7-48D5-8C39-68CE18BD8480}"/>
                      </a:ext>
                    </a:extLst>
                  </p14:cNvPr>
                  <p14:cNvContentPartPr/>
                  <p14:nvPr/>
                </p14:nvContentPartPr>
                <p14:xfrm>
                  <a:off x="6755597" y="5214303"/>
                  <a:ext cx="38520" cy="120960"/>
                </p14:xfrm>
              </p:contentPart>
            </mc:Choice>
            <mc:Fallback xmlns="">
              <p:pic>
                <p:nvPicPr>
                  <p:cNvPr id="30" name="Ink 29">
                    <a:extLst>
                      <a:ext uri="{FF2B5EF4-FFF2-40B4-BE49-F238E27FC236}">
                        <a16:creationId xmlns:a16="http://schemas.microsoft.com/office/drawing/2014/main" id="{1255D675-34B7-48D5-8C39-68CE18BD8480}"/>
                      </a:ext>
                    </a:extLst>
                  </p:cNvPr>
                  <p:cNvPicPr/>
                  <p:nvPr/>
                </p:nvPicPr>
                <p:blipFill>
                  <a:blip r:embed="rId55"/>
                  <a:stretch>
                    <a:fillRect/>
                  </a:stretch>
                </p:blipFill>
                <p:spPr>
                  <a:xfrm>
                    <a:off x="6746597" y="5205663"/>
                    <a:ext cx="56160" cy="138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6">
                <p14:nvContentPartPr>
                  <p14:cNvPr id="31" name="Ink 30">
                    <a:extLst>
                      <a:ext uri="{FF2B5EF4-FFF2-40B4-BE49-F238E27FC236}">
                        <a16:creationId xmlns:a16="http://schemas.microsoft.com/office/drawing/2014/main" id="{643FF6B2-4A7F-424F-A3E7-A229CE36EA8E}"/>
                      </a:ext>
                    </a:extLst>
                  </p14:cNvPr>
                  <p14:cNvContentPartPr/>
                  <p14:nvPr/>
                </p14:nvContentPartPr>
                <p14:xfrm>
                  <a:off x="6918317" y="5081823"/>
                  <a:ext cx="360" cy="6120"/>
                </p14:xfrm>
              </p:contentPart>
            </mc:Choice>
            <mc:Fallback xmlns="">
              <p:pic>
                <p:nvPicPr>
                  <p:cNvPr id="31" name="Ink 30">
                    <a:extLst>
                      <a:ext uri="{FF2B5EF4-FFF2-40B4-BE49-F238E27FC236}">
                        <a16:creationId xmlns:a16="http://schemas.microsoft.com/office/drawing/2014/main" id="{643FF6B2-4A7F-424F-A3E7-A229CE36EA8E}"/>
                      </a:ext>
                    </a:extLst>
                  </p:cNvPr>
                  <p:cNvPicPr/>
                  <p:nvPr/>
                </p:nvPicPr>
                <p:blipFill>
                  <a:blip r:embed="rId57"/>
                  <a:stretch>
                    <a:fillRect/>
                  </a:stretch>
                </p:blipFill>
                <p:spPr>
                  <a:xfrm>
                    <a:off x="6909317" y="5073183"/>
                    <a:ext cx="18000" cy="23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8">
                <p14:nvContentPartPr>
                  <p14:cNvPr id="25600" name="Ink 25599">
                    <a:extLst>
                      <a:ext uri="{FF2B5EF4-FFF2-40B4-BE49-F238E27FC236}">
                        <a16:creationId xmlns:a16="http://schemas.microsoft.com/office/drawing/2014/main" id="{D295C844-20DB-4A1F-BDD6-4394A992906C}"/>
                      </a:ext>
                    </a:extLst>
                  </p14:cNvPr>
                  <p14:cNvContentPartPr/>
                  <p14:nvPr/>
                </p14:nvContentPartPr>
                <p14:xfrm>
                  <a:off x="6907877" y="5185863"/>
                  <a:ext cx="14040" cy="10440"/>
                </p14:xfrm>
              </p:contentPart>
            </mc:Choice>
            <mc:Fallback xmlns="">
              <p:pic>
                <p:nvPicPr>
                  <p:cNvPr id="25600" name="Ink 25599">
                    <a:extLst>
                      <a:ext uri="{FF2B5EF4-FFF2-40B4-BE49-F238E27FC236}">
                        <a16:creationId xmlns:a16="http://schemas.microsoft.com/office/drawing/2014/main" id="{D295C844-20DB-4A1F-BDD6-4394A992906C}"/>
                      </a:ext>
                    </a:extLst>
                  </p:cNvPr>
                  <p:cNvPicPr/>
                  <p:nvPr/>
                </p:nvPicPr>
                <p:blipFill>
                  <a:blip r:embed="rId59"/>
                  <a:stretch>
                    <a:fillRect/>
                  </a:stretch>
                </p:blipFill>
                <p:spPr>
                  <a:xfrm>
                    <a:off x="6898877" y="5176863"/>
                    <a:ext cx="31680" cy="28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0">
                <p14:nvContentPartPr>
                  <p14:cNvPr id="25601" name="Ink 25600">
                    <a:extLst>
                      <a:ext uri="{FF2B5EF4-FFF2-40B4-BE49-F238E27FC236}">
                        <a16:creationId xmlns:a16="http://schemas.microsoft.com/office/drawing/2014/main" id="{76165FEF-CB7C-492E-B772-D76CB759F569}"/>
                      </a:ext>
                    </a:extLst>
                  </p14:cNvPr>
                  <p14:cNvContentPartPr/>
                  <p14:nvPr/>
                </p14:nvContentPartPr>
                <p14:xfrm>
                  <a:off x="7047197" y="5019183"/>
                  <a:ext cx="179280" cy="240120"/>
                </p14:xfrm>
              </p:contentPart>
            </mc:Choice>
            <mc:Fallback xmlns="">
              <p:pic>
                <p:nvPicPr>
                  <p:cNvPr id="25601" name="Ink 25600">
                    <a:extLst>
                      <a:ext uri="{FF2B5EF4-FFF2-40B4-BE49-F238E27FC236}">
                        <a16:creationId xmlns:a16="http://schemas.microsoft.com/office/drawing/2014/main" id="{76165FEF-CB7C-492E-B772-D76CB759F569}"/>
                      </a:ext>
                    </a:extLst>
                  </p:cNvPr>
                  <p:cNvPicPr/>
                  <p:nvPr/>
                </p:nvPicPr>
                <p:blipFill>
                  <a:blip r:embed="rId61"/>
                  <a:stretch>
                    <a:fillRect/>
                  </a:stretch>
                </p:blipFill>
                <p:spPr>
                  <a:xfrm>
                    <a:off x="7038557" y="5010543"/>
                    <a:ext cx="196920" cy="257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2">
                <p14:nvContentPartPr>
                  <p14:cNvPr id="25605" name="Ink 25604">
                    <a:extLst>
                      <a:ext uri="{FF2B5EF4-FFF2-40B4-BE49-F238E27FC236}">
                        <a16:creationId xmlns:a16="http://schemas.microsoft.com/office/drawing/2014/main" id="{3179717A-7A21-4829-B2FA-3E19E2AB1445}"/>
                      </a:ext>
                    </a:extLst>
                  </p14:cNvPr>
                  <p14:cNvContentPartPr/>
                  <p14:nvPr/>
                </p14:nvContentPartPr>
                <p14:xfrm>
                  <a:off x="7235837" y="5141583"/>
                  <a:ext cx="205920" cy="196920"/>
                </p14:xfrm>
              </p:contentPart>
            </mc:Choice>
            <mc:Fallback xmlns="">
              <p:pic>
                <p:nvPicPr>
                  <p:cNvPr id="25605" name="Ink 25604">
                    <a:extLst>
                      <a:ext uri="{FF2B5EF4-FFF2-40B4-BE49-F238E27FC236}">
                        <a16:creationId xmlns:a16="http://schemas.microsoft.com/office/drawing/2014/main" id="{3179717A-7A21-4829-B2FA-3E19E2AB1445}"/>
                      </a:ext>
                    </a:extLst>
                  </p:cNvPr>
                  <p:cNvPicPr/>
                  <p:nvPr/>
                </p:nvPicPr>
                <p:blipFill>
                  <a:blip r:embed="rId63"/>
                  <a:stretch>
                    <a:fillRect/>
                  </a:stretch>
                </p:blipFill>
                <p:spPr>
                  <a:xfrm>
                    <a:off x="7227197" y="5132583"/>
                    <a:ext cx="223560" cy="21456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5610" name="Group 25609">
              <a:extLst>
                <a:ext uri="{FF2B5EF4-FFF2-40B4-BE49-F238E27FC236}">
                  <a16:creationId xmlns:a16="http://schemas.microsoft.com/office/drawing/2014/main" id="{4503855F-0F66-4F4B-BECA-8B0A941463B2}"/>
                </a:ext>
              </a:extLst>
            </p:cNvPr>
            <p:cNvGrpSpPr/>
            <p:nvPr/>
          </p:nvGrpSpPr>
          <p:grpSpPr>
            <a:xfrm>
              <a:off x="6626357" y="5627223"/>
              <a:ext cx="669960" cy="228240"/>
              <a:chOff x="6626357" y="5627223"/>
              <a:chExt cx="669960" cy="2282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64">
                <p14:nvContentPartPr>
                  <p14:cNvPr id="25606" name="Ink 25605">
                    <a:extLst>
                      <a:ext uri="{FF2B5EF4-FFF2-40B4-BE49-F238E27FC236}">
                        <a16:creationId xmlns:a16="http://schemas.microsoft.com/office/drawing/2014/main" id="{C028356C-8536-409D-B706-C4E40528262C}"/>
                      </a:ext>
                    </a:extLst>
                  </p14:cNvPr>
                  <p14:cNvContentPartPr/>
                  <p14:nvPr/>
                </p14:nvContentPartPr>
                <p14:xfrm>
                  <a:off x="6626357" y="5708583"/>
                  <a:ext cx="323280" cy="122040"/>
                </p14:xfrm>
              </p:contentPart>
            </mc:Choice>
            <mc:Fallback xmlns="">
              <p:pic>
                <p:nvPicPr>
                  <p:cNvPr id="25606" name="Ink 25605">
                    <a:extLst>
                      <a:ext uri="{FF2B5EF4-FFF2-40B4-BE49-F238E27FC236}">
                        <a16:creationId xmlns:a16="http://schemas.microsoft.com/office/drawing/2014/main" id="{C028356C-8536-409D-B706-C4E40528262C}"/>
                      </a:ext>
                    </a:extLst>
                  </p:cNvPr>
                  <p:cNvPicPr/>
                  <p:nvPr/>
                </p:nvPicPr>
                <p:blipFill>
                  <a:blip r:embed="rId65"/>
                  <a:stretch>
                    <a:fillRect/>
                  </a:stretch>
                </p:blipFill>
                <p:spPr>
                  <a:xfrm>
                    <a:off x="6617717" y="5699943"/>
                    <a:ext cx="340920" cy="1396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6">
                <p14:nvContentPartPr>
                  <p14:cNvPr id="25607" name="Ink 25606">
                    <a:extLst>
                      <a:ext uri="{FF2B5EF4-FFF2-40B4-BE49-F238E27FC236}">
                        <a16:creationId xmlns:a16="http://schemas.microsoft.com/office/drawing/2014/main" id="{BC96D8A7-020F-448B-A154-D6087D77C84C}"/>
                      </a:ext>
                    </a:extLst>
                  </p14:cNvPr>
                  <p14:cNvContentPartPr/>
                  <p14:nvPr/>
                </p14:nvContentPartPr>
                <p14:xfrm>
                  <a:off x="7066997" y="5671863"/>
                  <a:ext cx="10080" cy="11520"/>
                </p14:xfrm>
              </p:contentPart>
            </mc:Choice>
            <mc:Fallback xmlns="">
              <p:pic>
                <p:nvPicPr>
                  <p:cNvPr id="25607" name="Ink 25606">
                    <a:extLst>
                      <a:ext uri="{FF2B5EF4-FFF2-40B4-BE49-F238E27FC236}">
                        <a16:creationId xmlns:a16="http://schemas.microsoft.com/office/drawing/2014/main" id="{BC96D8A7-020F-448B-A154-D6087D77C84C}"/>
                      </a:ext>
                    </a:extLst>
                  </p:cNvPr>
                  <p:cNvPicPr/>
                  <p:nvPr/>
                </p:nvPicPr>
                <p:blipFill>
                  <a:blip r:embed="rId67"/>
                  <a:stretch>
                    <a:fillRect/>
                  </a:stretch>
                </p:blipFill>
                <p:spPr>
                  <a:xfrm>
                    <a:off x="7057997" y="5663223"/>
                    <a:ext cx="27720" cy="29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8">
                <p14:nvContentPartPr>
                  <p14:cNvPr id="25608" name="Ink 25607">
                    <a:extLst>
                      <a:ext uri="{FF2B5EF4-FFF2-40B4-BE49-F238E27FC236}">
                        <a16:creationId xmlns:a16="http://schemas.microsoft.com/office/drawing/2014/main" id="{BB858342-7453-401F-A7E5-330A0DED7A36}"/>
                      </a:ext>
                    </a:extLst>
                  </p14:cNvPr>
                  <p14:cNvContentPartPr/>
                  <p14:nvPr/>
                </p14:nvContentPartPr>
                <p14:xfrm>
                  <a:off x="7088597" y="5789943"/>
                  <a:ext cx="6840" cy="15120"/>
                </p14:xfrm>
              </p:contentPart>
            </mc:Choice>
            <mc:Fallback xmlns="">
              <p:pic>
                <p:nvPicPr>
                  <p:cNvPr id="25608" name="Ink 25607">
                    <a:extLst>
                      <a:ext uri="{FF2B5EF4-FFF2-40B4-BE49-F238E27FC236}">
                        <a16:creationId xmlns:a16="http://schemas.microsoft.com/office/drawing/2014/main" id="{BB858342-7453-401F-A7E5-330A0DED7A36}"/>
                      </a:ext>
                    </a:extLst>
                  </p:cNvPr>
                  <p:cNvPicPr/>
                  <p:nvPr/>
                </p:nvPicPr>
                <p:blipFill>
                  <a:blip r:embed="rId69"/>
                  <a:stretch>
                    <a:fillRect/>
                  </a:stretch>
                </p:blipFill>
                <p:spPr>
                  <a:xfrm>
                    <a:off x="7079597" y="5781303"/>
                    <a:ext cx="24480" cy="32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0">
                <p14:nvContentPartPr>
                  <p14:cNvPr id="25609" name="Ink 25608">
                    <a:extLst>
                      <a:ext uri="{FF2B5EF4-FFF2-40B4-BE49-F238E27FC236}">
                        <a16:creationId xmlns:a16="http://schemas.microsoft.com/office/drawing/2014/main" id="{27AE494D-3C6E-4C9D-BACF-0E4D18E6AF4C}"/>
                      </a:ext>
                    </a:extLst>
                  </p14:cNvPr>
                  <p14:cNvContentPartPr/>
                  <p14:nvPr/>
                </p14:nvContentPartPr>
                <p14:xfrm>
                  <a:off x="7257077" y="5627223"/>
                  <a:ext cx="39240" cy="228240"/>
                </p14:xfrm>
              </p:contentPart>
            </mc:Choice>
            <mc:Fallback xmlns="">
              <p:pic>
                <p:nvPicPr>
                  <p:cNvPr id="25609" name="Ink 25608">
                    <a:extLst>
                      <a:ext uri="{FF2B5EF4-FFF2-40B4-BE49-F238E27FC236}">
                        <a16:creationId xmlns:a16="http://schemas.microsoft.com/office/drawing/2014/main" id="{27AE494D-3C6E-4C9D-BACF-0E4D18E6AF4C}"/>
                      </a:ext>
                    </a:extLst>
                  </p:cNvPr>
                  <p:cNvPicPr/>
                  <p:nvPr/>
                </p:nvPicPr>
                <p:blipFill>
                  <a:blip r:embed="rId71"/>
                  <a:stretch>
                    <a:fillRect/>
                  </a:stretch>
                </p:blipFill>
                <p:spPr>
                  <a:xfrm>
                    <a:off x="7248437" y="5618223"/>
                    <a:ext cx="56880" cy="24588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13017153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mpedance Transformation Example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Example: Calculate the primary voltage and current for an impedance load on the secondary</a:t>
            </a:r>
          </a:p>
        </p:txBody>
      </p:sp>
      <p:graphicFrame>
        <p:nvGraphicFramePr>
          <p:cNvPr id="26626" name="Object 5"/>
          <p:cNvGraphicFramePr>
            <a:graphicFrameLocks noChangeAspect="1"/>
          </p:cNvGraphicFramePr>
          <p:nvPr/>
        </p:nvGraphicFramePr>
        <p:xfrm>
          <a:off x="152400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677" imgH="793306" progId="Equation.DSMT4">
                  <p:embed/>
                </p:oleObj>
              </mc:Choice>
              <mc:Fallback>
                <p:oleObj name="Equation" r:id="rId3" imgW="457677" imgH="793306" progId="Equation.DSMT4">
                  <p:embed/>
                  <p:pic>
                    <p:nvPicPr>
                      <p:cNvPr id="266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627" name="Object 6"/>
              <p:cNvSpPr txBox="1"/>
              <p:nvPr/>
            </p:nvSpPr>
            <p:spPr bwMode="auto">
              <a:xfrm>
                <a:off x="7543800" y="3048000"/>
                <a:ext cx="3454400" cy="1397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62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43800" y="3048000"/>
                <a:ext cx="3454400" cy="13970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628" name="Object 7"/>
              <p:cNvSpPr txBox="1"/>
              <p:nvPr/>
            </p:nvSpPr>
            <p:spPr bwMode="auto">
              <a:xfrm>
                <a:off x="838200" y="5486400"/>
                <a:ext cx="7391400" cy="1092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628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5486400"/>
                <a:ext cx="7391400" cy="10922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635" name="Group 26634">
            <a:extLst>
              <a:ext uri="{FF2B5EF4-FFF2-40B4-BE49-F238E27FC236}">
                <a16:creationId xmlns:a16="http://schemas.microsoft.com/office/drawing/2014/main" id="{E82B5AFB-0889-4C3B-AD9C-78FF35B234CE}"/>
              </a:ext>
            </a:extLst>
          </p:cNvPr>
          <p:cNvGrpSpPr/>
          <p:nvPr/>
        </p:nvGrpSpPr>
        <p:grpSpPr>
          <a:xfrm>
            <a:off x="1219200" y="2590800"/>
            <a:ext cx="4804560" cy="2480760"/>
            <a:chOff x="373877" y="2758383"/>
            <a:chExt cx="4804560" cy="2480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8F86D6F5-2D34-4F29-A6D1-FDB0372BBF59}"/>
                    </a:ext>
                  </a:extLst>
                </p14:cNvPr>
                <p14:cNvContentPartPr/>
                <p14:nvPr/>
              </p14:nvContentPartPr>
              <p14:xfrm>
                <a:off x="422477" y="3448503"/>
                <a:ext cx="1949040" cy="165744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8F86D6F5-2D34-4F29-A6D1-FDB0372BBF59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413477" y="3439863"/>
                  <a:ext cx="1966680" cy="167508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8624C430-DB3B-4A7F-99FE-C8B5B3DD3763}"/>
                </a:ext>
              </a:extLst>
            </p:cNvPr>
            <p:cNvGrpSpPr/>
            <p:nvPr/>
          </p:nvGrpSpPr>
          <p:grpSpPr>
            <a:xfrm>
              <a:off x="2693357" y="3353463"/>
              <a:ext cx="2485080" cy="1487160"/>
              <a:chOff x="2693357" y="3353463"/>
              <a:chExt cx="2485080" cy="14871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0">
                <p14:nvContentPartPr>
                  <p14:cNvPr id="3" name="Ink 2">
                    <a:extLst>
                      <a:ext uri="{FF2B5EF4-FFF2-40B4-BE49-F238E27FC236}">
                        <a16:creationId xmlns:a16="http://schemas.microsoft.com/office/drawing/2014/main" id="{155C9541-936D-4345-8742-DA534AE8C886}"/>
                      </a:ext>
                    </a:extLst>
                  </p14:cNvPr>
                  <p14:cNvContentPartPr/>
                  <p14:nvPr/>
                </p14:nvContentPartPr>
                <p14:xfrm>
                  <a:off x="2693357" y="3353463"/>
                  <a:ext cx="1807920" cy="1487160"/>
                </p14:xfrm>
              </p:contentPart>
            </mc:Choice>
            <mc:Fallback xmlns="">
              <p:pic>
                <p:nvPicPr>
                  <p:cNvPr id="3" name="Ink 2">
                    <a:extLst>
                      <a:ext uri="{FF2B5EF4-FFF2-40B4-BE49-F238E27FC236}">
                        <a16:creationId xmlns:a16="http://schemas.microsoft.com/office/drawing/2014/main" id="{155C9541-936D-4345-8742-DA534AE8C886}"/>
                      </a:ext>
                    </a:extLst>
                  </p:cNvPr>
                  <p:cNvPicPr/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2684357" y="3344463"/>
                    <a:ext cx="1825560" cy="1504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">
                <p14:nvContentPartPr>
                  <p14:cNvPr id="4" name="Ink 3">
                    <a:extLst>
                      <a:ext uri="{FF2B5EF4-FFF2-40B4-BE49-F238E27FC236}">
                        <a16:creationId xmlns:a16="http://schemas.microsoft.com/office/drawing/2014/main" id="{0D784E8B-81BA-41B0-8274-DB89C09B4DC4}"/>
                      </a:ext>
                    </a:extLst>
                  </p14:cNvPr>
                  <p14:cNvContentPartPr/>
                  <p14:nvPr/>
                </p14:nvContentPartPr>
                <p14:xfrm>
                  <a:off x="4854077" y="3416463"/>
                  <a:ext cx="39600" cy="300240"/>
                </p14:xfrm>
              </p:contentPart>
            </mc:Choice>
            <mc:Fallback xmlns="">
              <p:pic>
                <p:nvPicPr>
                  <p:cNvPr id="4" name="Ink 3">
                    <a:extLst>
                      <a:ext uri="{FF2B5EF4-FFF2-40B4-BE49-F238E27FC236}">
                        <a16:creationId xmlns:a16="http://schemas.microsoft.com/office/drawing/2014/main" id="{0D784E8B-81BA-41B0-8274-DB89C09B4DC4}"/>
                      </a:ext>
                    </a:extLst>
                  </p:cNvPr>
                  <p:cNvPicPr/>
                  <p:nvPr/>
                </p:nvPicPr>
                <p:blipFill>
                  <a:blip r:embed="rId13"/>
                  <a:stretch>
                    <a:fillRect/>
                  </a:stretch>
                </p:blipFill>
                <p:spPr>
                  <a:xfrm>
                    <a:off x="4845437" y="3407823"/>
                    <a:ext cx="57240" cy="3178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">
                <p14:nvContentPartPr>
                  <p14:cNvPr id="5" name="Ink 4">
                    <a:extLst>
                      <a:ext uri="{FF2B5EF4-FFF2-40B4-BE49-F238E27FC236}">
                        <a16:creationId xmlns:a16="http://schemas.microsoft.com/office/drawing/2014/main" id="{6998134F-A9EE-4393-86FD-326FE7B85688}"/>
                      </a:ext>
                    </a:extLst>
                  </p14:cNvPr>
                  <p14:cNvContentPartPr/>
                  <p14:nvPr/>
                </p14:nvContentPartPr>
                <p14:xfrm>
                  <a:off x="4739237" y="3563703"/>
                  <a:ext cx="238320" cy="10800"/>
                </p14:xfrm>
              </p:contentPart>
            </mc:Choice>
            <mc:Fallback xmlns="">
              <p:pic>
                <p:nvPicPr>
                  <p:cNvPr id="5" name="Ink 4">
                    <a:extLst>
                      <a:ext uri="{FF2B5EF4-FFF2-40B4-BE49-F238E27FC236}">
                        <a16:creationId xmlns:a16="http://schemas.microsoft.com/office/drawing/2014/main" id="{6998134F-A9EE-4393-86FD-326FE7B85688}"/>
                      </a:ext>
                    </a:extLst>
                  </p:cNvPr>
                  <p:cNvPicPr/>
                  <p:nvPr/>
                </p:nvPicPr>
                <p:blipFill>
                  <a:blip r:embed="rId15"/>
                  <a:stretch>
                    <a:fillRect/>
                  </a:stretch>
                </p:blipFill>
                <p:spPr>
                  <a:xfrm>
                    <a:off x="4730237" y="3554703"/>
                    <a:ext cx="255960" cy="284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">
                <p14:nvContentPartPr>
                  <p14:cNvPr id="6" name="Ink 5">
                    <a:extLst>
                      <a:ext uri="{FF2B5EF4-FFF2-40B4-BE49-F238E27FC236}">
                        <a16:creationId xmlns:a16="http://schemas.microsoft.com/office/drawing/2014/main" id="{C1593141-6911-41CD-A301-A8099F672E76}"/>
                      </a:ext>
                    </a:extLst>
                  </p14:cNvPr>
                  <p14:cNvContentPartPr/>
                  <p14:nvPr/>
                </p14:nvContentPartPr>
                <p14:xfrm>
                  <a:off x="4701797" y="4478463"/>
                  <a:ext cx="261000" cy="44280"/>
                </p14:xfrm>
              </p:contentPart>
            </mc:Choice>
            <mc:Fallback xmlns="">
              <p:pic>
                <p:nvPicPr>
                  <p:cNvPr id="6" name="Ink 5">
                    <a:extLst>
                      <a:ext uri="{FF2B5EF4-FFF2-40B4-BE49-F238E27FC236}">
                        <a16:creationId xmlns:a16="http://schemas.microsoft.com/office/drawing/2014/main" id="{C1593141-6911-41CD-A301-A8099F672E76}"/>
                      </a:ext>
                    </a:extLst>
                  </p:cNvPr>
                  <p:cNvPicPr/>
                  <p:nvPr/>
                </p:nvPicPr>
                <p:blipFill>
                  <a:blip r:embed="rId17"/>
                  <a:stretch>
                    <a:fillRect/>
                  </a:stretch>
                </p:blipFill>
                <p:spPr>
                  <a:xfrm>
                    <a:off x="4692797" y="4469463"/>
                    <a:ext cx="278640" cy="61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">
                <p14:nvContentPartPr>
                  <p14:cNvPr id="7" name="Ink 6">
                    <a:extLst>
                      <a:ext uri="{FF2B5EF4-FFF2-40B4-BE49-F238E27FC236}">
                        <a16:creationId xmlns:a16="http://schemas.microsoft.com/office/drawing/2014/main" id="{E602E807-977E-49D2-8B24-24FECE7366CC}"/>
                      </a:ext>
                    </a:extLst>
                  </p14:cNvPr>
                  <p14:cNvContentPartPr/>
                  <p14:nvPr/>
                </p14:nvContentPartPr>
                <p14:xfrm>
                  <a:off x="4717637" y="3977343"/>
                  <a:ext cx="230760" cy="240120"/>
                </p14:xfrm>
              </p:contentPart>
            </mc:Choice>
            <mc:Fallback xmlns="">
              <p:pic>
                <p:nvPicPr>
                  <p:cNvPr id="7" name="Ink 6">
                    <a:extLst>
                      <a:ext uri="{FF2B5EF4-FFF2-40B4-BE49-F238E27FC236}">
                        <a16:creationId xmlns:a16="http://schemas.microsoft.com/office/drawing/2014/main" id="{E602E807-977E-49D2-8B24-24FECE7366CC}"/>
                      </a:ext>
                    </a:extLst>
                  </p:cNvPr>
                  <p:cNvPicPr/>
                  <p:nvPr/>
                </p:nvPicPr>
                <p:blipFill>
                  <a:blip r:embed="rId19"/>
                  <a:stretch>
                    <a:fillRect/>
                  </a:stretch>
                </p:blipFill>
                <p:spPr>
                  <a:xfrm>
                    <a:off x="4708997" y="3968343"/>
                    <a:ext cx="248400" cy="257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0">
                <p14:nvContentPartPr>
                  <p14:cNvPr id="8" name="Ink 7">
                    <a:extLst>
                      <a:ext uri="{FF2B5EF4-FFF2-40B4-BE49-F238E27FC236}">
                        <a16:creationId xmlns:a16="http://schemas.microsoft.com/office/drawing/2014/main" id="{3D3ED062-7B96-401C-B842-BFEA2ACDB58D}"/>
                      </a:ext>
                    </a:extLst>
                  </p14:cNvPr>
                  <p14:cNvContentPartPr/>
                  <p14:nvPr/>
                </p14:nvContentPartPr>
                <p14:xfrm>
                  <a:off x="4939397" y="4111263"/>
                  <a:ext cx="239040" cy="105480"/>
                </p14:xfrm>
              </p:contentPart>
            </mc:Choice>
            <mc:Fallback xmlns="">
              <p:pic>
                <p:nvPicPr>
                  <p:cNvPr id="8" name="Ink 7">
                    <a:extLst>
                      <a:ext uri="{FF2B5EF4-FFF2-40B4-BE49-F238E27FC236}">
                        <a16:creationId xmlns:a16="http://schemas.microsoft.com/office/drawing/2014/main" id="{3D3ED062-7B96-401C-B842-BFEA2ACDB58D}"/>
                      </a:ext>
                    </a:extLst>
                  </p:cNvPr>
                  <p:cNvPicPr/>
                  <p:nvPr/>
                </p:nvPicPr>
                <p:blipFill>
                  <a:blip r:embed="rId21"/>
                  <a:stretch>
                    <a:fillRect/>
                  </a:stretch>
                </p:blipFill>
                <p:spPr>
                  <a:xfrm>
                    <a:off x="4930757" y="4102623"/>
                    <a:ext cx="256680" cy="12312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AFD1FBB2-B7E3-4E7E-B3CC-A7F1857967EF}"/>
                </a:ext>
              </a:extLst>
            </p:cNvPr>
            <p:cNvGrpSpPr/>
            <p:nvPr/>
          </p:nvGrpSpPr>
          <p:grpSpPr>
            <a:xfrm>
              <a:off x="3030677" y="2758383"/>
              <a:ext cx="558720" cy="850320"/>
              <a:chOff x="3030677" y="2758383"/>
              <a:chExt cx="558720" cy="8503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2">
                <p14:nvContentPartPr>
                  <p14:cNvPr id="10" name="Ink 9">
                    <a:extLst>
                      <a:ext uri="{FF2B5EF4-FFF2-40B4-BE49-F238E27FC236}">
                        <a16:creationId xmlns:a16="http://schemas.microsoft.com/office/drawing/2014/main" id="{27B7264C-3F01-4A51-8F3D-515A669C37A5}"/>
                      </a:ext>
                    </a:extLst>
                  </p14:cNvPr>
                  <p14:cNvContentPartPr/>
                  <p14:nvPr/>
                </p14:nvContentPartPr>
                <p14:xfrm>
                  <a:off x="3085397" y="3205143"/>
                  <a:ext cx="302040" cy="403560"/>
                </p14:xfrm>
              </p:contentPart>
            </mc:Choice>
            <mc:Fallback xmlns="">
              <p:pic>
                <p:nvPicPr>
                  <p:cNvPr id="10" name="Ink 9">
                    <a:extLst>
                      <a:ext uri="{FF2B5EF4-FFF2-40B4-BE49-F238E27FC236}">
                        <a16:creationId xmlns:a16="http://schemas.microsoft.com/office/drawing/2014/main" id="{27B7264C-3F01-4A51-8F3D-515A669C37A5}"/>
                      </a:ext>
                    </a:extLst>
                  </p:cNvPr>
                  <p:cNvPicPr/>
                  <p:nvPr/>
                </p:nvPicPr>
                <p:blipFill>
                  <a:blip r:embed="rId23"/>
                  <a:stretch>
                    <a:fillRect/>
                  </a:stretch>
                </p:blipFill>
                <p:spPr>
                  <a:xfrm>
                    <a:off x="3076757" y="3196143"/>
                    <a:ext cx="319680" cy="4212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4">
                <p14:nvContentPartPr>
                  <p14:cNvPr id="11" name="Ink 10">
                    <a:extLst>
                      <a:ext uri="{FF2B5EF4-FFF2-40B4-BE49-F238E27FC236}">
                        <a16:creationId xmlns:a16="http://schemas.microsoft.com/office/drawing/2014/main" id="{5112B666-3315-478B-A72F-F0E7808174F0}"/>
                      </a:ext>
                    </a:extLst>
                  </p14:cNvPr>
                  <p14:cNvContentPartPr/>
                  <p14:nvPr/>
                </p14:nvContentPartPr>
                <p14:xfrm>
                  <a:off x="3232637" y="2788623"/>
                  <a:ext cx="38520" cy="164160"/>
                </p14:xfrm>
              </p:contentPart>
            </mc:Choice>
            <mc:Fallback xmlns="">
              <p:pic>
                <p:nvPicPr>
                  <p:cNvPr id="11" name="Ink 10">
                    <a:extLst>
                      <a:ext uri="{FF2B5EF4-FFF2-40B4-BE49-F238E27FC236}">
                        <a16:creationId xmlns:a16="http://schemas.microsoft.com/office/drawing/2014/main" id="{5112B666-3315-478B-A72F-F0E7808174F0}"/>
                      </a:ext>
                    </a:extLst>
                  </p:cNvPr>
                  <p:cNvPicPr/>
                  <p:nvPr/>
                </p:nvPicPr>
                <p:blipFill>
                  <a:blip r:embed="rId25"/>
                  <a:stretch>
                    <a:fillRect/>
                  </a:stretch>
                </p:blipFill>
                <p:spPr>
                  <a:xfrm>
                    <a:off x="3223637" y="2779623"/>
                    <a:ext cx="56160" cy="181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6">
                <p14:nvContentPartPr>
                  <p14:cNvPr id="12" name="Ink 11">
                    <a:extLst>
                      <a:ext uri="{FF2B5EF4-FFF2-40B4-BE49-F238E27FC236}">
                        <a16:creationId xmlns:a16="http://schemas.microsoft.com/office/drawing/2014/main" id="{761F63BF-9554-4170-99A4-0220B6A6A64A}"/>
                      </a:ext>
                    </a:extLst>
                  </p14:cNvPr>
                  <p14:cNvContentPartPr/>
                  <p14:nvPr/>
                </p14:nvContentPartPr>
                <p14:xfrm>
                  <a:off x="3030677" y="2758383"/>
                  <a:ext cx="318600" cy="95040"/>
                </p14:xfrm>
              </p:contentPart>
            </mc:Choice>
            <mc:Fallback xmlns="">
              <p:pic>
                <p:nvPicPr>
                  <p:cNvPr id="12" name="Ink 11">
                    <a:extLst>
                      <a:ext uri="{FF2B5EF4-FFF2-40B4-BE49-F238E27FC236}">
                        <a16:creationId xmlns:a16="http://schemas.microsoft.com/office/drawing/2014/main" id="{761F63BF-9554-4170-99A4-0220B6A6A64A}"/>
                      </a:ext>
                    </a:extLst>
                  </p:cNvPr>
                  <p:cNvPicPr/>
                  <p:nvPr/>
                </p:nvPicPr>
                <p:blipFill>
                  <a:blip r:embed="rId27"/>
                  <a:stretch>
                    <a:fillRect/>
                  </a:stretch>
                </p:blipFill>
                <p:spPr>
                  <a:xfrm>
                    <a:off x="3021677" y="2749743"/>
                    <a:ext cx="336240" cy="1126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8">
                <p14:nvContentPartPr>
                  <p14:cNvPr id="13" name="Ink 12">
                    <a:extLst>
                      <a:ext uri="{FF2B5EF4-FFF2-40B4-BE49-F238E27FC236}">
                        <a16:creationId xmlns:a16="http://schemas.microsoft.com/office/drawing/2014/main" id="{CA99203A-8A0F-487E-9704-4AB39CA4D651}"/>
                      </a:ext>
                    </a:extLst>
                  </p14:cNvPr>
                  <p14:cNvContentPartPr/>
                  <p14:nvPr/>
                </p14:nvContentPartPr>
                <p14:xfrm>
                  <a:off x="3129677" y="2923263"/>
                  <a:ext cx="194760" cy="56160"/>
                </p14:xfrm>
              </p:contentPart>
            </mc:Choice>
            <mc:Fallback xmlns="">
              <p:pic>
                <p:nvPicPr>
                  <p:cNvPr id="13" name="Ink 12">
                    <a:extLst>
                      <a:ext uri="{FF2B5EF4-FFF2-40B4-BE49-F238E27FC236}">
                        <a16:creationId xmlns:a16="http://schemas.microsoft.com/office/drawing/2014/main" id="{CA99203A-8A0F-487E-9704-4AB39CA4D651}"/>
                      </a:ext>
                    </a:extLst>
                  </p:cNvPr>
                  <p:cNvPicPr/>
                  <p:nvPr/>
                </p:nvPicPr>
                <p:blipFill>
                  <a:blip r:embed="rId29"/>
                  <a:stretch>
                    <a:fillRect/>
                  </a:stretch>
                </p:blipFill>
                <p:spPr>
                  <a:xfrm>
                    <a:off x="3121037" y="2914263"/>
                    <a:ext cx="212400" cy="73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0">
                <p14:nvContentPartPr>
                  <p14:cNvPr id="14" name="Ink 13">
                    <a:extLst>
                      <a:ext uri="{FF2B5EF4-FFF2-40B4-BE49-F238E27FC236}">
                        <a16:creationId xmlns:a16="http://schemas.microsoft.com/office/drawing/2014/main" id="{53ED95B2-85B5-47A8-8A12-336B8C22BB52}"/>
                      </a:ext>
                    </a:extLst>
                  </p14:cNvPr>
                  <p14:cNvContentPartPr/>
                  <p14:nvPr/>
                </p14:nvContentPartPr>
                <p14:xfrm>
                  <a:off x="3377357" y="2935143"/>
                  <a:ext cx="212040" cy="152640"/>
                </p14:xfrm>
              </p:contentPart>
            </mc:Choice>
            <mc:Fallback xmlns="">
              <p:pic>
                <p:nvPicPr>
                  <p:cNvPr id="14" name="Ink 13">
                    <a:extLst>
                      <a:ext uri="{FF2B5EF4-FFF2-40B4-BE49-F238E27FC236}">
                        <a16:creationId xmlns:a16="http://schemas.microsoft.com/office/drawing/2014/main" id="{53ED95B2-85B5-47A8-8A12-336B8C22BB52}"/>
                      </a:ext>
                    </a:extLst>
                  </p:cNvPr>
                  <p:cNvPicPr/>
                  <p:nvPr/>
                </p:nvPicPr>
                <p:blipFill>
                  <a:blip r:embed="rId31"/>
                  <a:stretch>
                    <a:fillRect/>
                  </a:stretch>
                </p:blipFill>
                <p:spPr>
                  <a:xfrm>
                    <a:off x="3368357" y="2926143"/>
                    <a:ext cx="229680" cy="17028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36665EDC-10C5-471D-9597-98905B8BB270}"/>
                </a:ext>
              </a:extLst>
            </p:cNvPr>
            <p:cNvGrpSpPr/>
            <p:nvPr/>
          </p:nvGrpSpPr>
          <p:grpSpPr>
            <a:xfrm>
              <a:off x="3600917" y="3961143"/>
              <a:ext cx="378000" cy="254880"/>
              <a:chOff x="3600917" y="3961143"/>
              <a:chExt cx="378000" cy="2548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32">
                <p14:nvContentPartPr>
                  <p14:cNvPr id="16" name="Ink 15">
                    <a:extLst>
                      <a:ext uri="{FF2B5EF4-FFF2-40B4-BE49-F238E27FC236}">
                        <a16:creationId xmlns:a16="http://schemas.microsoft.com/office/drawing/2014/main" id="{0C3ABD31-8133-4AB7-8F7A-3AAADCB2CA9E}"/>
                      </a:ext>
                    </a:extLst>
                  </p14:cNvPr>
                  <p14:cNvContentPartPr/>
                  <p14:nvPr/>
                </p14:nvContentPartPr>
                <p14:xfrm>
                  <a:off x="3686957" y="3961143"/>
                  <a:ext cx="291960" cy="254880"/>
                </p14:xfrm>
              </p:contentPart>
            </mc:Choice>
            <mc:Fallback xmlns="">
              <p:pic>
                <p:nvPicPr>
                  <p:cNvPr id="16" name="Ink 15">
                    <a:extLst>
                      <a:ext uri="{FF2B5EF4-FFF2-40B4-BE49-F238E27FC236}">
                        <a16:creationId xmlns:a16="http://schemas.microsoft.com/office/drawing/2014/main" id="{0C3ABD31-8133-4AB7-8F7A-3AAADCB2CA9E}"/>
                      </a:ext>
                    </a:extLst>
                  </p:cNvPr>
                  <p:cNvPicPr/>
                  <p:nvPr/>
                </p:nvPicPr>
                <p:blipFill>
                  <a:blip r:embed="rId33"/>
                  <a:stretch>
                    <a:fillRect/>
                  </a:stretch>
                </p:blipFill>
                <p:spPr>
                  <a:xfrm>
                    <a:off x="3677957" y="3952143"/>
                    <a:ext cx="309600" cy="272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4">
                <p14:nvContentPartPr>
                  <p14:cNvPr id="17" name="Ink 16">
                    <a:extLst>
                      <a:ext uri="{FF2B5EF4-FFF2-40B4-BE49-F238E27FC236}">
                        <a16:creationId xmlns:a16="http://schemas.microsoft.com/office/drawing/2014/main" id="{E841703F-3496-4B43-BC60-506027178927}"/>
                      </a:ext>
                    </a:extLst>
                  </p14:cNvPr>
                  <p14:cNvContentPartPr/>
                  <p14:nvPr/>
                </p14:nvContentPartPr>
                <p14:xfrm>
                  <a:off x="3600917" y="4100103"/>
                  <a:ext cx="328680" cy="28080"/>
                </p14:xfrm>
              </p:contentPart>
            </mc:Choice>
            <mc:Fallback xmlns="">
              <p:pic>
                <p:nvPicPr>
                  <p:cNvPr id="17" name="Ink 16">
                    <a:extLst>
                      <a:ext uri="{FF2B5EF4-FFF2-40B4-BE49-F238E27FC236}">
                        <a16:creationId xmlns:a16="http://schemas.microsoft.com/office/drawing/2014/main" id="{E841703F-3496-4B43-BC60-506027178927}"/>
                      </a:ext>
                    </a:extLst>
                  </p:cNvPr>
                  <p:cNvPicPr/>
                  <p:nvPr/>
                </p:nvPicPr>
                <p:blipFill>
                  <a:blip r:embed="rId35"/>
                  <a:stretch>
                    <a:fillRect/>
                  </a:stretch>
                </p:blipFill>
                <p:spPr>
                  <a:xfrm>
                    <a:off x="3591917" y="4091463"/>
                    <a:ext cx="346320" cy="4572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C6BDEA0E-E88D-460C-AEFB-F81168C7544F}"/>
                </a:ext>
              </a:extLst>
            </p:cNvPr>
            <p:cNvGrpSpPr/>
            <p:nvPr/>
          </p:nvGrpSpPr>
          <p:grpSpPr>
            <a:xfrm>
              <a:off x="2172077" y="5017383"/>
              <a:ext cx="554040" cy="221760"/>
              <a:chOff x="2172077" y="5017383"/>
              <a:chExt cx="554040" cy="2217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36">
                <p14:nvContentPartPr>
                  <p14:cNvPr id="19" name="Ink 18">
                    <a:extLst>
                      <a:ext uri="{FF2B5EF4-FFF2-40B4-BE49-F238E27FC236}">
                        <a16:creationId xmlns:a16="http://schemas.microsoft.com/office/drawing/2014/main" id="{E69EFF99-B59C-40FB-B95F-917281A575F8}"/>
                      </a:ext>
                    </a:extLst>
                  </p14:cNvPr>
                  <p14:cNvContentPartPr/>
                  <p14:nvPr/>
                </p14:nvContentPartPr>
                <p14:xfrm>
                  <a:off x="2172077" y="5070663"/>
                  <a:ext cx="260640" cy="168480"/>
                </p14:xfrm>
              </p:contentPart>
            </mc:Choice>
            <mc:Fallback xmlns="">
              <p:pic>
                <p:nvPicPr>
                  <p:cNvPr id="19" name="Ink 18">
                    <a:extLst>
                      <a:ext uri="{FF2B5EF4-FFF2-40B4-BE49-F238E27FC236}">
                        <a16:creationId xmlns:a16="http://schemas.microsoft.com/office/drawing/2014/main" id="{E69EFF99-B59C-40FB-B95F-917281A575F8}"/>
                      </a:ext>
                    </a:extLst>
                  </p:cNvPr>
                  <p:cNvPicPr/>
                  <p:nvPr/>
                </p:nvPicPr>
                <p:blipFill>
                  <a:blip r:embed="rId37"/>
                  <a:stretch>
                    <a:fillRect/>
                  </a:stretch>
                </p:blipFill>
                <p:spPr>
                  <a:xfrm>
                    <a:off x="2163077" y="5062023"/>
                    <a:ext cx="278280" cy="186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8">
                <p14:nvContentPartPr>
                  <p14:cNvPr id="20" name="Ink 19">
                    <a:extLst>
                      <a:ext uri="{FF2B5EF4-FFF2-40B4-BE49-F238E27FC236}">
                        <a16:creationId xmlns:a16="http://schemas.microsoft.com/office/drawing/2014/main" id="{F81228F4-20B6-4448-AFBE-3253038FD1C1}"/>
                      </a:ext>
                    </a:extLst>
                  </p14:cNvPr>
                  <p14:cNvContentPartPr/>
                  <p14:nvPr/>
                </p14:nvContentPartPr>
                <p14:xfrm>
                  <a:off x="2541797" y="5087583"/>
                  <a:ext cx="360" cy="360"/>
                </p14:xfrm>
              </p:contentPart>
            </mc:Choice>
            <mc:Fallback xmlns="">
              <p:pic>
                <p:nvPicPr>
                  <p:cNvPr id="20" name="Ink 19">
                    <a:extLst>
                      <a:ext uri="{FF2B5EF4-FFF2-40B4-BE49-F238E27FC236}">
                        <a16:creationId xmlns:a16="http://schemas.microsoft.com/office/drawing/2014/main" id="{F81228F4-20B6-4448-AFBE-3253038FD1C1}"/>
                      </a:ext>
                    </a:extLst>
                  </p:cNvPr>
                  <p:cNvPicPr/>
                  <p:nvPr/>
                </p:nvPicPr>
                <p:blipFill>
                  <a:blip r:embed="rId39"/>
                  <a:stretch>
                    <a:fillRect/>
                  </a:stretch>
                </p:blipFill>
                <p:spPr>
                  <a:xfrm>
                    <a:off x="2533157" y="5078583"/>
                    <a:ext cx="18000" cy="18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0">
                <p14:nvContentPartPr>
                  <p14:cNvPr id="21" name="Ink 20">
                    <a:extLst>
                      <a:ext uri="{FF2B5EF4-FFF2-40B4-BE49-F238E27FC236}">
                        <a16:creationId xmlns:a16="http://schemas.microsoft.com/office/drawing/2014/main" id="{DD6E0DD2-7447-4D6D-9412-543A7B246BE1}"/>
                      </a:ext>
                    </a:extLst>
                  </p14:cNvPr>
                  <p14:cNvContentPartPr/>
                  <p14:nvPr/>
                </p14:nvContentPartPr>
                <p14:xfrm>
                  <a:off x="2523797" y="5205663"/>
                  <a:ext cx="28440" cy="19080"/>
                </p14:xfrm>
              </p:contentPart>
            </mc:Choice>
            <mc:Fallback xmlns="">
              <p:pic>
                <p:nvPicPr>
                  <p:cNvPr id="21" name="Ink 20">
                    <a:extLst>
                      <a:ext uri="{FF2B5EF4-FFF2-40B4-BE49-F238E27FC236}">
                        <a16:creationId xmlns:a16="http://schemas.microsoft.com/office/drawing/2014/main" id="{DD6E0DD2-7447-4D6D-9412-543A7B246BE1}"/>
                      </a:ext>
                    </a:extLst>
                  </p:cNvPr>
                  <p:cNvPicPr/>
                  <p:nvPr/>
                </p:nvPicPr>
                <p:blipFill>
                  <a:blip r:embed="rId41"/>
                  <a:stretch>
                    <a:fillRect/>
                  </a:stretch>
                </p:blipFill>
                <p:spPr>
                  <a:xfrm>
                    <a:off x="2514797" y="5196663"/>
                    <a:ext cx="46080" cy="36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2">
                <p14:nvContentPartPr>
                  <p14:cNvPr id="22" name="Ink 21">
                    <a:extLst>
                      <a:ext uri="{FF2B5EF4-FFF2-40B4-BE49-F238E27FC236}">
                        <a16:creationId xmlns:a16="http://schemas.microsoft.com/office/drawing/2014/main" id="{E40D731A-1366-467A-96F9-B2091D0A7739}"/>
                      </a:ext>
                    </a:extLst>
                  </p14:cNvPr>
                  <p14:cNvContentPartPr/>
                  <p14:nvPr/>
                </p14:nvContentPartPr>
                <p14:xfrm>
                  <a:off x="2708837" y="5017383"/>
                  <a:ext cx="17280" cy="194040"/>
                </p14:xfrm>
              </p:contentPart>
            </mc:Choice>
            <mc:Fallback xmlns="">
              <p:pic>
                <p:nvPicPr>
                  <p:cNvPr id="22" name="Ink 21">
                    <a:extLst>
                      <a:ext uri="{FF2B5EF4-FFF2-40B4-BE49-F238E27FC236}">
                        <a16:creationId xmlns:a16="http://schemas.microsoft.com/office/drawing/2014/main" id="{E40D731A-1366-467A-96F9-B2091D0A7739}"/>
                      </a:ext>
                    </a:extLst>
                  </p:cNvPr>
                  <p:cNvPicPr/>
                  <p:nvPr/>
                </p:nvPicPr>
                <p:blipFill>
                  <a:blip r:embed="rId43"/>
                  <a:stretch>
                    <a:fillRect/>
                  </a:stretch>
                </p:blipFill>
                <p:spPr>
                  <a:xfrm>
                    <a:off x="2700197" y="5008383"/>
                    <a:ext cx="34920" cy="21168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6634" name="Group 26633">
              <a:extLst>
                <a:ext uri="{FF2B5EF4-FFF2-40B4-BE49-F238E27FC236}">
                  <a16:creationId xmlns:a16="http://schemas.microsoft.com/office/drawing/2014/main" id="{1221BE16-AA1B-4F82-8308-7A5478EBF7E7}"/>
                </a:ext>
              </a:extLst>
            </p:cNvPr>
            <p:cNvGrpSpPr/>
            <p:nvPr/>
          </p:nvGrpSpPr>
          <p:grpSpPr>
            <a:xfrm>
              <a:off x="848357" y="2991303"/>
              <a:ext cx="397440" cy="611280"/>
              <a:chOff x="848357" y="2991303"/>
              <a:chExt cx="397440" cy="6112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44">
                <p14:nvContentPartPr>
                  <p14:cNvPr id="24" name="Ink 23">
                    <a:extLst>
                      <a:ext uri="{FF2B5EF4-FFF2-40B4-BE49-F238E27FC236}">
                        <a16:creationId xmlns:a16="http://schemas.microsoft.com/office/drawing/2014/main" id="{A32FE341-2892-4344-83DF-29B293C1EF73}"/>
                      </a:ext>
                    </a:extLst>
                  </p14:cNvPr>
                  <p14:cNvContentPartPr/>
                  <p14:nvPr/>
                </p14:nvContentPartPr>
                <p14:xfrm>
                  <a:off x="848357" y="3287223"/>
                  <a:ext cx="270000" cy="315360"/>
                </p14:xfrm>
              </p:contentPart>
            </mc:Choice>
            <mc:Fallback xmlns="">
              <p:pic>
                <p:nvPicPr>
                  <p:cNvPr id="24" name="Ink 23">
                    <a:extLst>
                      <a:ext uri="{FF2B5EF4-FFF2-40B4-BE49-F238E27FC236}">
                        <a16:creationId xmlns:a16="http://schemas.microsoft.com/office/drawing/2014/main" id="{A32FE341-2892-4344-83DF-29B293C1EF73}"/>
                      </a:ext>
                    </a:extLst>
                  </p:cNvPr>
                  <p:cNvPicPr/>
                  <p:nvPr/>
                </p:nvPicPr>
                <p:blipFill>
                  <a:blip r:embed="rId45"/>
                  <a:stretch>
                    <a:fillRect/>
                  </a:stretch>
                </p:blipFill>
                <p:spPr>
                  <a:xfrm>
                    <a:off x="839357" y="3278223"/>
                    <a:ext cx="287640" cy="333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6">
                <p14:nvContentPartPr>
                  <p14:cNvPr id="25" name="Ink 24">
                    <a:extLst>
                      <a:ext uri="{FF2B5EF4-FFF2-40B4-BE49-F238E27FC236}">
                        <a16:creationId xmlns:a16="http://schemas.microsoft.com/office/drawing/2014/main" id="{D3AAB03C-AC10-4FB1-9D4E-7AAAA0FFF662}"/>
                      </a:ext>
                    </a:extLst>
                  </p14:cNvPr>
                  <p14:cNvContentPartPr/>
                  <p14:nvPr/>
                </p14:nvContentPartPr>
                <p14:xfrm>
                  <a:off x="1036277" y="3027303"/>
                  <a:ext cx="45720" cy="156600"/>
                </p14:xfrm>
              </p:contentPart>
            </mc:Choice>
            <mc:Fallback xmlns="">
              <p:pic>
                <p:nvPicPr>
                  <p:cNvPr id="25" name="Ink 24">
                    <a:extLst>
                      <a:ext uri="{FF2B5EF4-FFF2-40B4-BE49-F238E27FC236}">
                        <a16:creationId xmlns:a16="http://schemas.microsoft.com/office/drawing/2014/main" id="{D3AAB03C-AC10-4FB1-9D4E-7AAAA0FFF662}"/>
                      </a:ext>
                    </a:extLst>
                  </p:cNvPr>
                  <p:cNvPicPr/>
                  <p:nvPr/>
                </p:nvPicPr>
                <p:blipFill>
                  <a:blip r:embed="rId47"/>
                  <a:stretch>
                    <a:fillRect/>
                  </a:stretch>
                </p:blipFill>
                <p:spPr>
                  <a:xfrm>
                    <a:off x="1027637" y="3018303"/>
                    <a:ext cx="63360" cy="1742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8">
                <p14:nvContentPartPr>
                  <p14:cNvPr id="26" name="Ink 25">
                    <a:extLst>
                      <a:ext uri="{FF2B5EF4-FFF2-40B4-BE49-F238E27FC236}">
                        <a16:creationId xmlns:a16="http://schemas.microsoft.com/office/drawing/2014/main" id="{12478005-00E8-49EE-9AC4-713FE2645601}"/>
                      </a:ext>
                    </a:extLst>
                  </p14:cNvPr>
                  <p14:cNvContentPartPr/>
                  <p14:nvPr/>
                </p14:nvContentPartPr>
                <p14:xfrm>
                  <a:off x="919277" y="2991303"/>
                  <a:ext cx="215640" cy="58320"/>
                </p14:xfrm>
              </p:contentPart>
            </mc:Choice>
            <mc:Fallback xmlns="">
              <p:pic>
                <p:nvPicPr>
                  <p:cNvPr id="26" name="Ink 25">
                    <a:extLst>
                      <a:ext uri="{FF2B5EF4-FFF2-40B4-BE49-F238E27FC236}">
                        <a16:creationId xmlns:a16="http://schemas.microsoft.com/office/drawing/2014/main" id="{12478005-00E8-49EE-9AC4-713FE2645601}"/>
                      </a:ext>
                    </a:extLst>
                  </p:cNvPr>
                  <p:cNvPicPr/>
                  <p:nvPr/>
                </p:nvPicPr>
                <p:blipFill>
                  <a:blip r:embed="rId49"/>
                  <a:stretch>
                    <a:fillRect/>
                  </a:stretch>
                </p:blipFill>
                <p:spPr>
                  <a:xfrm>
                    <a:off x="910637" y="2982303"/>
                    <a:ext cx="233280" cy="75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0">
                <p14:nvContentPartPr>
                  <p14:cNvPr id="27" name="Ink 26">
                    <a:extLst>
                      <a:ext uri="{FF2B5EF4-FFF2-40B4-BE49-F238E27FC236}">
                        <a16:creationId xmlns:a16="http://schemas.microsoft.com/office/drawing/2014/main" id="{4B65D33D-2738-4E02-98BD-92D4911DE8EB}"/>
                      </a:ext>
                    </a:extLst>
                  </p14:cNvPr>
                  <p14:cNvContentPartPr/>
                  <p14:nvPr/>
                </p14:nvContentPartPr>
                <p14:xfrm>
                  <a:off x="954197" y="3122703"/>
                  <a:ext cx="189360" cy="51120"/>
                </p14:xfrm>
              </p:contentPart>
            </mc:Choice>
            <mc:Fallback xmlns="">
              <p:pic>
                <p:nvPicPr>
                  <p:cNvPr id="27" name="Ink 26">
                    <a:extLst>
                      <a:ext uri="{FF2B5EF4-FFF2-40B4-BE49-F238E27FC236}">
                        <a16:creationId xmlns:a16="http://schemas.microsoft.com/office/drawing/2014/main" id="{4B65D33D-2738-4E02-98BD-92D4911DE8EB}"/>
                      </a:ext>
                    </a:extLst>
                  </p:cNvPr>
                  <p:cNvPicPr/>
                  <p:nvPr/>
                </p:nvPicPr>
                <p:blipFill>
                  <a:blip r:embed="rId51"/>
                  <a:stretch>
                    <a:fillRect/>
                  </a:stretch>
                </p:blipFill>
                <p:spPr>
                  <a:xfrm>
                    <a:off x="945197" y="3113703"/>
                    <a:ext cx="207000" cy="68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2">
                <p14:nvContentPartPr>
                  <p14:cNvPr id="28" name="Ink 27">
                    <a:extLst>
                      <a:ext uri="{FF2B5EF4-FFF2-40B4-BE49-F238E27FC236}">
                        <a16:creationId xmlns:a16="http://schemas.microsoft.com/office/drawing/2014/main" id="{15646428-605E-44AF-B603-544D5F7C1A83}"/>
                      </a:ext>
                    </a:extLst>
                  </p14:cNvPr>
                  <p14:cNvContentPartPr/>
                  <p14:nvPr/>
                </p14:nvContentPartPr>
                <p14:xfrm>
                  <a:off x="1176317" y="3096063"/>
                  <a:ext cx="69480" cy="165240"/>
                </p14:xfrm>
              </p:contentPart>
            </mc:Choice>
            <mc:Fallback xmlns="">
              <p:pic>
                <p:nvPicPr>
                  <p:cNvPr id="28" name="Ink 27">
                    <a:extLst>
                      <a:ext uri="{FF2B5EF4-FFF2-40B4-BE49-F238E27FC236}">
                        <a16:creationId xmlns:a16="http://schemas.microsoft.com/office/drawing/2014/main" id="{15646428-605E-44AF-B603-544D5F7C1A83}"/>
                      </a:ext>
                    </a:extLst>
                  </p:cNvPr>
                  <p:cNvPicPr/>
                  <p:nvPr/>
                </p:nvPicPr>
                <p:blipFill>
                  <a:blip r:embed="rId53"/>
                  <a:stretch>
                    <a:fillRect/>
                  </a:stretch>
                </p:blipFill>
                <p:spPr>
                  <a:xfrm>
                    <a:off x="1167677" y="3087063"/>
                    <a:ext cx="87120" cy="18288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6633" name="Group 26632">
              <a:extLst>
                <a:ext uri="{FF2B5EF4-FFF2-40B4-BE49-F238E27FC236}">
                  <a16:creationId xmlns:a16="http://schemas.microsoft.com/office/drawing/2014/main" id="{345041D0-49AE-4D3E-877A-131B7FBE3132}"/>
                </a:ext>
              </a:extLst>
            </p:cNvPr>
            <p:cNvGrpSpPr/>
            <p:nvPr/>
          </p:nvGrpSpPr>
          <p:grpSpPr>
            <a:xfrm>
              <a:off x="404117" y="3817863"/>
              <a:ext cx="148320" cy="195120"/>
              <a:chOff x="404117" y="3817863"/>
              <a:chExt cx="148320" cy="1951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4">
                <p14:nvContentPartPr>
                  <p14:cNvPr id="29" name="Ink 28">
                    <a:extLst>
                      <a:ext uri="{FF2B5EF4-FFF2-40B4-BE49-F238E27FC236}">
                        <a16:creationId xmlns:a16="http://schemas.microsoft.com/office/drawing/2014/main" id="{20CEE0B1-D2FA-42E4-BFEC-341EBD6797B7}"/>
                      </a:ext>
                    </a:extLst>
                  </p14:cNvPr>
                  <p14:cNvContentPartPr/>
                  <p14:nvPr/>
                </p14:nvContentPartPr>
                <p14:xfrm>
                  <a:off x="478277" y="3817863"/>
                  <a:ext cx="54000" cy="195120"/>
                </p14:xfrm>
              </p:contentPart>
            </mc:Choice>
            <mc:Fallback xmlns="">
              <p:pic>
                <p:nvPicPr>
                  <p:cNvPr id="29" name="Ink 28">
                    <a:extLst>
                      <a:ext uri="{FF2B5EF4-FFF2-40B4-BE49-F238E27FC236}">
                        <a16:creationId xmlns:a16="http://schemas.microsoft.com/office/drawing/2014/main" id="{20CEE0B1-D2FA-42E4-BFEC-341EBD6797B7}"/>
                      </a:ext>
                    </a:extLst>
                  </p:cNvPr>
                  <p:cNvPicPr/>
                  <p:nvPr/>
                </p:nvPicPr>
                <p:blipFill>
                  <a:blip r:embed="rId55"/>
                  <a:stretch>
                    <a:fillRect/>
                  </a:stretch>
                </p:blipFill>
                <p:spPr>
                  <a:xfrm>
                    <a:off x="469637" y="3808863"/>
                    <a:ext cx="71640" cy="212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6">
                <p14:nvContentPartPr>
                  <p14:cNvPr id="30" name="Ink 29">
                    <a:extLst>
                      <a:ext uri="{FF2B5EF4-FFF2-40B4-BE49-F238E27FC236}">
                        <a16:creationId xmlns:a16="http://schemas.microsoft.com/office/drawing/2014/main" id="{9A7D5E4E-F98E-4610-8E54-E4B3A1186AE6}"/>
                      </a:ext>
                    </a:extLst>
                  </p14:cNvPr>
                  <p14:cNvContentPartPr/>
                  <p14:nvPr/>
                </p14:nvContentPartPr>
                <p14:xfrm>
                  <a:off x="404117" y="3887343"/>
                  <a:ext cx="148320" cy="67320"/>
                </p14:xfrm>
              </p:contentPart>
            </mc:Choice>
            <mc:Fallback xmlns="">
              <p:pic>
                <p:nvPicPr>
                  <p:cNvPr id="30" name="Ink 29">
                    <a:extLst>
                      <a:ext uri="{FF2B5EF4-FFF2-40B4-BE49-F238E27FC236}">
                        <a16:creationId xmlns:a16="http://schemas.microsoft.com/office/drawing/2014/main" id="{9A7D5E4E-F98E-4610-8E54-E4B3A1186AE6}"/>
                      </a:ext>
                    </a:extLst>
                  </p:cNvPr>
                  <p:cNvPicPr/>
                  <p:nvPr/>
                </p:nvPicPr>
                <p:blipFill>
                  <a:blip r:embed="rId57"/>
                  <a:stretch>
                    <a:fillRect/>
                  </a:stretch>
                </p:blipFill>
                <p:spPr>
                  <a:xfrm>
                    <a:off x="395117" y="3878343"/>
                    <a:ext cx="165960" cy="8496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D7DE0D7E-CF13-4A03-8F4C-FB05832FA48B}"/>
                    </a:ext>
                  </a:extLst>
                </p14:cNvPr>
                <p14:cNvContentPartPr/>
                <p14:nvPr/>
              </p14:nvContentPartPr>
              <p14:xfrm>
                <a:off x="395117" y="4687983"/>
                <a:ext cx="309240" cy="673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D7DE0D7E-CF13-4A03-8F4C-FB05832FA48B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86477" y="4678983"/>
                  <a:ext cx="326880" cy="8496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26632" name="Group 26631">
              <a:extLst>
                <a:ext uri="{FF2B5EF4-FFF2-40B4-BE49-F238E27FC236}">
                  <a16:creationId xmlns:a16="http://schemas.microsoft.com/office/drawing/2014/main" id="{F12AD2F3-7ADD-4876-9094-1DFC020E5AA3}"/>
                </a:ext>
              </a:extLst>
            </p:cNvPr>
            <p:cNvGrpSpPr/>
            <p:nvPr/>
          </p:nvGrpSpPr>
          <p:grpSpPr>
            <a:xfrm>
              <a:off x="373877" y="4200183"/>
              <a:ext cx="272520" cy="288360"/>
              <a:chOff x="373877" y="4200183"/>
              <a:chExt cx="272520" cy="2883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60">
                <p14:nvContentPartPr>
                  <p14:cNvPr id="26624" name="Ink 26623">
                    <a:extLst>
                      <a:ext uri="{FF2B5EF4-FFF2-40B4-BE49-F238E27FC236}">
                        <a16:creationId xmlns:a16="http://schemas.microsoft.com/office/drawing/2014/main" id="{FD8D4460-708F-429D-95FD-53DD1D8B4D10}"/>
                      </a:ext>
                    </a:extLst>
                  </p14:cNvPr>
                  <p14:cNvContentPartPr/>
                  <p14:nvPr/>
                </p14:nvContentPartPr>
                <p14:xfrm>
                  <a:off x="373877" y="4200183"/>
                  <a:ext cx="204840" cy="218160"/>
                </p14:xfrm>
              </p:contentPart>
            </mc:Choice>
            <mc:Fallback xmlns="">
              <p:pic>
                <p:nvPicPr>
                  <p:cNvPr id="26624" name="Ink 26623">
                    <a:extLst>
                      <a:ext uri="{FF2B5EF4-FFF2-40B4-BE49-F238E27FC236}">
                        <a16:creationId xmlns:a16="http://schemas.microsoft.com/office/drawing/2014/main" id="{FD8D4460-708F-429D-95FD-53DD1D8B4D10}"/>
                      </a:ext>
                    </a:extLst>
                  </p:cNvPr>
                  <p:cNvPicPr/>
                  <p:nvPr/>
                </p:nvPicPr>
                <p:blipFill>
                  <a:blip r:embed="rId61"/>
                  <a:stretch>
                    <a:fillRect/>
                  </a:stretch>
                </p:blipFill>
                <p:spPr>
                  <a:xfrm>
                    <a:off x="364877" y="4191183"/>
                    <a:ext cx="222480" cy="2358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2">
                <p14:nvContentPartPr>
                  <p14:cNvPr id="26625" name="Ink 26624">
                    <a:extLst>
                      <a:ext uri="{FF2B5EF4-FFF2-40B4-BE49-F238E27FC236}">
                        <a16:creationId xmlns:a16="http://schemas.microsoft.com/office/drawing/2014/main" id="{42C35ACE-F5D4-4888-958C-491663DC7A5B}"/>
                      </a:ext>
                    </a:extLst>
                  </p14:cNvPr>
                  <p14:cNvContentPartPr/>
                  <p14:nvPr/>
                </p14:nvContentPartPr>
                <p14:xfrm>
                  <a:off x="624437" y="4351743"/>
                  <a:ext cx="21960" cy="136800"/>
                </p14:xfrm>
              </p:contentPart>
            </mc:Choice>
            <mc:Fallback xmlns="">
              <p:pic>
                <p:nvPicPr>
                  <p:cNvPr id="26625" name="Ink 26624">
                    <a:extLst>
                      <a:ext uri="{FF2B5EF4-FFF2-40B4-BE49-F238E27FC236}">
                        <a16:creationId xmlns:a16="http://schemas.microsoft.com/office/drawing/2014/main" id="{42C35ACE-F5D4-4888-958C-491663DC7A5B}"/>
                      </a:ext>
                    </a:extLst>
                  </p:cNvPr>
                  <p:cNvPicPr/>
                  <p:nvPr/>
                </p:nvPicPr>
                <p:blipFill>
                  <a:blip r:embed="rId63"/>
                  <a:stretch>
                    <a:fillRect/>
                  </a:stretch>
                </p:blipFill>
                <p:spPr>
                  <a:xfrm>
                    <a:off x="615797" y="4343103"/>
                    <a:ext cx="39600" cy="15444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263197899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Tamu.potx" id="{FF312D84-3120-46E1-8944-536EBF99E2D5}" vid="{7ACEDEEC-4EFC-4B6A-8B59-1EF3036F700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0</TotalTime>
  <Words>1525</Words>
  <Application>Microsoft Office PowerPoint</Application>
  <PresentationFormat>Widescreen</PresentationFormat>
  <Paragraphs>141</Paragraphs>
  <Slides>26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Cambria Math</vt:lpstr>
      <vt:lpstr>Helvetica</vt:lpstr>
      <vt:lpstr>Times New Roman</vt:lpstr>
      <vt:lpstr>Wingdings</vt:lpstr>
      <vt:lpstr>Capsules</vt:lpstr>
      <vt:lpstr>Equation</vt:lpstr>
      <vt:lpstr>ECEN 460, Spring 2023 Power System Operation and Control</vt:lpstr>
      <vt:lpstr>Homework 3 and 4</vt:lpstr>
      <vt:lpstr>Transformers Overview</vt:lpstr>
      <vt:lpstr>Transmission Level Transformer</vt:lpstr>
      <vt:lpstr>Ideal Transformer</vt:lpstr>
      <vt:lpstr>XF Theory</vt:lpstr>
      <vt:lpstr>Ideal Transformer Relationships</vt:lpstr>
      <vt:lpstr>Current and Voltage Relationships</vt:lpstr>
      <vt:lpstr>Impedance Transformation Example</vt:lpstr>
      <vt:lpstr>Real Transformers</vt:lpstr>
      <vt:lpstr>Transformer Core Losses</vt:lpstr>
      <vt:lpstr>Simplified Equivalent Circuit</vt:lpstr>
      <vt:lpstr>Calculation of Model Parameters</vt:lpstr>
      <vt:lpstr>Transformer Example</vt:lpstr>
      <vt:lpstr>Transformer Example, Cont’d</vt:lpstr>
      <vt:lpstr>Residential Distribution Transformers</vt:lpstr>
      <vt:lpstr>How Do We Deal with Transformers on a Large System?</vt:lpstr>
      <vt:lpstr>Per Unit Calculations</vt:lpstr>
      <vt:lpstr>Per Unit Conversion Procedure, Single-Phase</vt:lpstr>
      <vt:lpstr>Per Unit Solution Procedure</vt:lpstr>
      <vt:lpstr>Per Unit Example</vt:lpstr>
      <vt:lpstr>Per Unit Example, Cont’d</vt:lpstr>
      <vt:lpstr>Per Unit Example, Cont’d</vt:lpstr>
      <vt:lpstr>Per Unit Example, Cont’d</vt:lpstr>
      <vt:lpstr>Three Phase Per-Unit</vt:lpstr>
      <vt:lpstr>Three Phase Per-Unit, Cont'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6, Fall 2022 Methods of Electric Power System Analysis</dc:title>
  <dc:creator>Birchfield, Adam Barlow</dc:creator>
  <cp:lastModifiedBy>Adam Birchfield</cp:lastModifiedBy>
  <cp:revision>51</cp:revision>
  <cp:lastPrinted>2011-08-22T16:49:24Z</cp:lastPrinted>
  <dcterms:created xsi:type="dcterms:W3CDTF">2022-08-23T14:02:40Z</dcterms:created>
  <dcterms:modified xsi:type="dcterms:W3CDTF">2023-01-28T15:34:21Z</dcterms:modified>
</cp:coreProperties>
</file>